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0.xml" ContentType="application/inkml+xml"/>
  <Override PartName="/word/ink/ink341.xml" ContentType="application/inkml+xml"/>
  <Override PartName="/word/ink/ink342.xml" ContentType="application/inkml+xml"/>
  <Override PartName="/word/ink/ink343.xml" ContentType="application/inkml+xml"/>
  <Override PartName="/word/ink/ink344.xml" ContentType="application/inkml+xml"/>
  <Override PartName="/word/ink/ink345.xml" ContentType="application/inkml+xml"/>
  <Override PartName="/word/ink/ink346.xml" ContentType="application/inkml+xml"/>
  <Override PartName="/word/ink/ink347.xml" ContentType="application/inkml+xml"/>
  <Override PartName="/word/ink/ink348.xml" ContentType="application/inkml+xml"/>
  <Override PartName="/word/ink/ink349.xml" ContentType="application/inkml+xml"/>
  <Override PartName="/word/ink/ink350.xml" ContentType="application/inkml+xml"/>
  <Override PartName="/word/ink/ink351.xml" ContentType="application/inkml+xml"/>
  <Override PartName="/word/ink/ink352.xml" ContentType="application/inkml+xml"/>
  <Override PartName="/word/ink/ink353.xml" ContentType="application/inkml+xml"/>
  <Override PartName="/word/ink/ink354.xml" ContentType="application/inkml+xml"/>
  <Override PartName="/word/ink/ink355.xml" ContentType="application/inkml+xml"/>
  <Override PartName="/word/ink/ink356.xml" ContentType="application/inkml+xml"/>
  <Override PartName="/word/ink/ink357.xml" ContentType="application/inkml+xml"/>
  <Override PartName="/word/ink/ink358.xml" ContentType="application/inkml+xml"/>
  <Override PartName="/word/ink/ink359.xml" ContentType="application/inkml+xml"/>
  <Override PartName="/word/ink/ink360.xml" ContentType="application/inkml+xml"/>
  <Override PartName="/word/ink/ink361.xml" ContentType="application/inkml+xml"/>
  <Override PartName="/word/ink/ink362.xml" ContentType="application/inkml+xml"/>
  <Override PartName="/word/ink/ink363.xml" ContentType="application/inkml+xml"/>
  <Override PartName="/word/ink/ink364.xml" ContentType="application/inkml+xml"/>
  <Override PartName="/word/ink/ink365.xml" ContentType="application/inkml+xml"/>
  <Override PartName="/word/ink/ink366.xml" ContentType="application/inkml+xml"/>
  <Override PartName="/word/ink/ink367.xml" ContentType="application/inkml+xml"/>
  <Override PartName="/word/ink/ink368.xml" ContentType="application/inkml+xml"/>
  <Override PartName="/word/ink/ink369.xml" ContentType="application/inkml+xml"/>
  <Override PartName="/word/ink/ink370.xml" ContentType="application/inkml+xml"/>
  <Override PartName="/word/ink/ink371.xml" ContentType="application/inkml+xml"/>
  <Override PartName="/word/ink/ink372.xml" ContentType="application/inkml+xml"/>
  <Override PartName="/word/ink/ink373.xml" ContentType="application/inkml+xml"/>
  <Override PartName="/word/ink/ink374.xml" ContentType="application/inkml+xml"/>
  <Override PartName="/word/ink/ink375.xml" ContentType="application/inkml+xml"/>
  <Override PartName="/word/ink/ink376.xml" ContentType="application/inkml+xml"/>
  <Override PartName="/word/ink/ink377.xml" ContentType="application/inkml+xml"/>
  <Override PartName="/word/ink/ink378.xml" ContentType="application/inkml+xml"/>
  <Override PartName="/word/ink/ink379.xml" ContentType="application/inkml+xml"/>
  <Override PartName="/word/ink/ink380.xml" ContentType="application/inkml+xml"/>
  <Override PartName="/word/ink/ink381.xml" ContentType="application/inkml+xml"/>
  <Override PartName="/word/ink/ink382.xml" ContentType="application/inkml+xml"/>
  <Override PartName="/word/ink/ink383.xml" ContentType="application/inkml+xml"/>
  <Override PartName="/word/ink/ink384.xml" ContentType="application/inkml+xml"/>
  <Override PartName="/word/ink/ink385.xml" ContentType="application/inkml+xml"/>
  <Override PartName="/word/ink/ink386.xml" ContentType="application/inkml+xml"/>
  <Override PartName="/word/ink/ink387.xml" ContentType="application/inkml+xml"/>
  <Override PartName="/word/ink/ink388.xml" ContentType="application/inkml+xml"/>
  <Override PartName="/word/ink/ink389.xml" ContentType="application/inkml+xml"/>
  <Override PartName="/word/ink/ink390.xml" ContentType="application/inkml+xml"/>
  <Override PartName="/word/ink/ink391.xml" ContentType="application/inkml+xml"/>
  <Override PartName="/word/ink/ink392.xml" ContentType="application/inkml+xml"/>
  <Override PartName="/word/ink/ink393.xml" ContentType="application/inkml+xml"/>
  <Override PartName="/word/ink/ink394.xml" ContentType="application/inkml+xml"/>
  <Override PartName="/word/ink/ink395.xml" ContentType="application/inkml+xml"/>
  <Override PartName="/word/ink/ink396.xml" ContentType="application/inkml+xml"/>
  <Override PartName="/word/ink/ink397.xml" ContentType="application/inkml+xml"/>
  <Override PartName="/word/ink/ink398.xml" ContentType="application/inkml+xml"/>
  <Override PartName="/word/ink/ink399.xml" ContentType="application/inkml+xml"/>
  <Override PartName="/word/ink/ink400.xml" ContentType="application/inkml+xml"/>
  <Override PartName="/word/ink/ink401.xml" ContentType="application/inkml+xml"/>
  <Override PartName="/word/ink/ink402.xml" ContentType="application/inkml+xml"/>
  <Override PartName="/word/ink/ink403.xml" ContentType="application/inkml+xml"/>
  <Override PartName="/word/ink/ink404.xml" ContentType="application/inkml+xml"/>
  <Override PartName="/word/ink/ink405.xml" ContentType="application/inkml+xml"/>
  <Override PartName="/word/ink/ink406.xml" ContentType="application/inkml+xml"/>
  <Override PartName="/word/ink/ink407.xml" ContentType="application/inkml+xml"/>
  <Override PartName="/word/ink/ink408.xml" ContentType="application/inkml+xml"/>
  <Override PartName="/word/ink/ink409.xml" ContentType="application/inkml+xml"/>
  <Override PartName="/word/ink/ink410.xml" ContentType="application/inkml+xml"/>
  <Override PartName="/word/ink/ink411.xml" ContentType="application/inkml+xml"/>
  <Override PartName="/word/ink/ink412.xml" ContentType="application/inkml+xml"/>
  <Override PartName="/word/ink/ink413.xml" ContentType="application/inkml+xml"/>
  <Override PartName="/word/ink/ink414.xml" ContentType="application/inkml+xml"/>
  <Override PartName="/word/ink/ink415.xml" ContentType="application/inkml+xml"/>
  <Override PartName="/word/ink/ink416.xml" ContentType="application/inkml+xml"/>
  <Override PartName="/word/ink/ink417.xml" ContentType="application/inkml+xml"/>
  <Override PartName="/word/ink/ink418.xml" ContentType="application/inkml+xml"/>
  <Override PartName="/word/ink/ink419.xml" ContentType="application/inkml+xml"/>
  <Override PartName="/word/ink/ink420.xml" ContentType="application/inkml+xml"/>
  <Override PartName="/word/ink/ink421.xml" ContentType="application/inkml+xml"/>
  <Override PartName="/word/ink/ink422.xml" ContentType="application/inkml+xml"/>
  <Override PartName="/word/ink/ink423.xml" ContentType="application/inkml+xml"/>
  <Override PartName="/word/ink/ink424.xml" ContentType="application/inkml+xml"/>
  <Override PartName="/word/ink/ink425.xml" ContentType="application/inkml+xml"/>
  <Override PartName="/word/ink/ink426.xml" ContentType="application/inkml+xml"/>
  <Override PartName="/word/ink/ink427.xml" ContentType="application/inkml+xml"/>
  <Override PartName="/word/ink/ink428.xml" ContentType="application/inkml+xml"/>
  <Override PartName="/word/ink/ink429.xml" ContentType="application/inkml+xml"/>
  <Override PartName="/word/ink/ink430.xml" ContentType="application/inkml+xml"/>
  <Override PartName="/word/ink/ink431.xml" ContentType="application/inkml+xml"/>
  <Override PartName="/word/ink/ink432.xml" ContentType="application/inkml+xml"/>
  <Override PartName="/word/ink/ink433.xml" ContentType="application/inkml+xml"/>
  <Override PartName="/word/ink/ink434.xml" ContentType="application/inkml+xml"/>
  <Override PartName="/word/ink/ink435.xml" ContentType="application/inkml+xml"/>
  <Override PartName="/word/ink/ink436.xml" ContentType="application/inkml+xml"/>
  <Override PartName="/word/ink/ink437.xml" ContentType="application/inkml+xml"/>
  <Override PartName="/word/ink/ink438.xml" ContentType="application/inkml+xml"/>
  <Override PartName="/word/ink/ink439.xml" ContentType="application/inkml+xml"/>
  <Override PartName="/word/ink/ink440.xml" ContentType="application/inkml+xml"/>
  <Override PartName="/word/ink/ink441.xml" ContentType="application/inkml+xml"/>
  <Override PartName="/word/ink/ink442.xml" ContentType="application/inkml+xml"/>
  <Override PartName="/word/ink/ink443.xml" ContentType="application/inkml+xml"/>
  <Override PartName="/word/ink/ink444.xml" ContentType="application/inkml+xml"/>
  <Override PartName="/word/ink/ink445.xml" ContentType="application/inkml+xml"/>
  <Override PartName="/word/ink/ink446.xml" ContentType="application/inkml+xml"/>
  <Override PartName="/word/ink/ink447.xml" ContentType="application/inkml+xml"/>
  <Override PartName="/word/ink/ink448.xml" ContentType="application/inkml+xml"/>
  <Override PartName="/word/ink/ink449.xml" ContentType="application/inkml+xml"/>
  <Override PartName="/word/ink/ink450.xml" ContentType="application/inkml+xml"/>
  <Override PartName="/word/ink/ink451.xml" ContentType="application/inkml+xml"/>
  <Override PartName="/word/ink/ink452.xml" ContentType="application/inkml+xml"/>
  <Override PartName="/word/ink/ink453.xml" ContentType="application/inkml+xml"/>
  <Override PartName="/word/ink/ink454.xml" ContentType="application/inkml+xml"/>
  <Override PartName="/word/ink/ink455.xml" ContentType="application/inkml+xml"/>
  <Override PartName="/word/ink/ink456.xml" ContentType="application/inkml+xml"/>
  <Override PartName="/word/ink/ink457.xml" ContentType="application/inkml+xml"/>
  <Override PartName="/word/ink/ink458.xml" ContentType="application/inkml+xml"/>
  <Override PartName="/word/ink/ink459.xml" ContentType="application/inkml+xml"/>
  <Override PartName="/word/ink/ink460.xml" ContentType="application/inkml+xml"/>
  <Override PartName="/word/ink/ink461.xml" ContentType="application/inkml+xml"/>
  <Override PartName="/word/ink/ink462.xml" ContentType="application/inkml+xml"/>
  <Override PartName="/word/ink/ink463.xml" ContentType="application/inkml+xml"/>
  <Override PartName="/word/ink/ink464.xml" ContentType="application/inkml+xml"/>
  <Override PartName="/word/ink/ink465.xml" ContentType="application/inkml+xml"/>
  <Override PartName="/word/ink/ink466.xml" ContentType="application/inkml+xml"/>
  <Override PartName="/word/ink/ink467.xml" ContentType="application/inkml+xml"/>
  <Override PartName="/word/ink/ink468.xml" ContentType="application/inkml+xml"/>
  <Override PartName="/word/ink/ink469.xml" ContentType="application/inkml+xml"/>
  <Override PartName="/word/ink/ink470.xml" ContentType="application/inkml+xml"/>
  <Override PartName="/word/ink/ink471.xml" ContentType="application/inkml+xml"/>
  <Override PartName="/word/ink/ink472.xml" ContentType="application/inkml+xml"/>
  <Override PartName="/word/ink/ink473.xml" ContentType="application/inkml+xml"/>
  <Override PartName="/word/ink/ink474.xml" ContentType="application/inkml+xml"/>
  <Override PartName="/word/ink/ink475.xml" ContentType="application/inkml+xml"/>
  <Override PartName="/word/ink/ink476.xml" ContentType="application/inkml+xml"/>
  <Override PartName="/word/ink/ink477.xml" ContentType="application/inkml+xml"/>
  <Override PartName="/word/ink/ink478.xml" ContentType="application/inkml+xml"/>
  <Override PartName="/word/ink/ink479.xml" ContentType="application/inkml+xml"/>
  <Override PartName="/word/ink/ink480.xml" ContentType="application/inkml+xml"/>
  <Override PartName="/word/ink/ink481.xml" ContentType="application/inkml+xml"/>
  <Override PartName="/word/ink/ink482.xml" ContentType="application/inkml+xml"/>
  <Override PartName="/word/ink/ink483.xml" ContentType="application/inkml+xml"/>
  <Override PartName="/word/ink/ink484.xml" ContentType="application/inkml+xml"/>
  <Override PartName="/word/ink/ink485.xml" ContentType="application/inkml+xml"/>
  <Override PartName="/word/ink/ink486.xml" ContentType="application/inkml+xml"/>
  <Override PartName="/word/ink/ink487.xml" ContentType="application/inkml+xml"/>
  <Override PartName="/word/ink/ink488.xml" ContentType="application/inkml+xml"/>
  <Override PartName="/word/ink/ink489.xml" ContentType="application/inkml+xml"/>
  <Override PartName="/word/ink/ink490.xml" ContentType="application/inkml+xml"/>
  <Override PartName="/word/ink/ink491.xml" ContentType="application/inkml+xml"/>
  <Override PartName="/word/ink/ink492.xml" ContentType="application/inkml+xml"/>
  <Override PartName="/word/ink/ink493.xml" ContentType="application/inkml+xml"/>
  <Override PartName="/word/ink/ink494.xml" ContentType="application/inkml+xml"/>
  <Override PartName="/word/ink/ink495.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B1F6F6" w14:textId="77777777" w:rsidR="001214C0" w:rsidRDefault="001214C0">
      <w:pPr>
        <w:pStyle w:val="Heading1"/>
      </w:pPr>
      <w:r>
        <w:t xml:space="preserve">ECE </w:t>
      </w:r>
      <w:r w:rsidR="00D8768D">
        <w:t xml:space="preserve">4554 / </w:t>
      </w:r>
      <w:r>
        <w:t xml:space="preserve">5554:  </w:t>
      </w:r>
      <w:r w:rsidR="00DF0B3A">
        <w:t>Computer Vision</w:t>
      </w:r>
      <w:r w:rsidR="00D8768D">
        <w:t xml:space="preserve">:  Homework </w:t>
      </w:r>
      <w:r w:rsidR="002B0221">
        <w:t>3</w:t>
      </w:r>
    </w:p>
    <w:p w14:paraId="055C2997" w14:textId="77777777" w:rsidR="001214C0" w:rsidRDefault="00E61FB2">
      <w:pPr>
        <w:pStyle w:val="Heading2"/>
      </w:pPr>
      <w:r>
        <w:t>Fall 2020</w:t>
      </w:r>
    </w:p>
    <w:p w14:paraId="3BB440C0" w14:textId="77777777" w:rsidR="001F0346" w:rsidRDefault="001F0346" w:rsidP="00D8768D">
      <w:pPr>
        <w:jc w:val="both"/>
        <w:rPr>
          <w:b/>
          <w:sz w:val="24"/>
          <w:szCs w:val="24"/>
          <w:lang w:val="en-US"/>
        </w:rPr>
      </w:pPr>
    </w:p>
    <w:p w14:paraId="0D24D6C0" w14:textId="77777777" w:rsidR="00D8768D" w:rsidRPr="003D44B1" w:rsidRDefault="00D8768D" w:rsidP="00D8768D">
      <w:pPr>
        <w:jc w:val="both"/>
        <w:rPr>
          <w:b/>
          <w:sz w:val="22"/>
          <w:szCs w:val="22"/>
          <w:lang w:val="en-US"/>
        </w:rPr>
      </w:pPr>
      <w:r w:rsidRPr="00D8768D">
        <w:rPr>
          <w:b/>
          <w:sz w:val="24"/>
          <w:szCs w:val="24"/>
          <w:lang w:val="en-US"/>
        </w:rPr>
        <w:t>I</w:t>
      </w:r>
      <w:r w:rsidRPr="003D44B1">
        <w:rPr>
          <w:b/>
          <w:sz w:val="22"/>
          <w:szCs w:val="22"/>
          <w:lang w:val="en-US"/>
        </w:rPr>
        <w:t>nstructions</w:t>
      </w:r>
    </w:p>
    <w:p w14:paraId="594F44C9" w14:textId="77777777" w:rsidR="001F0346" w:rsidRPr="003D44B1" w:rsidRDefault="00D8768D" w:rsidP="00D8768D">
      <w:pPr>
        <w:pStyle w:val="ListParagraph"/>
        <w:numPr>
          <w:ilvl w:val="0"/>
          <w:numId w:val="5"/>
        </w:numPr>
        <w:jc w:val="both"/>
        <w:rPr>
          <w:sz w:val="22"/>
          <w:szCs w:val="22"/>
          <w:lang w:val="en-US"/>
        </w:rPr>
      </w:pPr>
      <w:r w:rsidRPr="003D44B1">
        <w:rPr>
          <w:sz w:val="22"/>
          <w:szCs w:val="22"/>
          <w:lang w:val="en-US"/>
        </w:rPr>
        <w:t>The assignment is d</w:t>
      </w:r>
      <w:r w:rsidR="00DF0B3A" w:rsidRPr="003D44B1">
        <w:rPr>
          <w:sz w:val="22"/>
          <w:szCs w:val="22"/>
          <w:lang w:val="en-US"/>
        </w:rPr>
        <w:t xml:space="preserve">ue at </w:t>
      </w:r>
      <w:r w:rsidRPr="003D44B1">
        <w:rPr>
          <w:sz w:val="22"/>
          <w:szCs w:val="22"/>
          <w:lang w:val="en-US"/>
        </w:rPr>
        <w:t>Canvas</w:t>
      </w:r>
      <w:r w:rsidR="00DF0B3A" w:rsidRPr="003D44B1">
        <w:rPr>
          <w:sz w:val="22"/>
          <w:szCs w:val="22"/>
          <w:lang w:val="en-US"/>
        </w:rPr>
        <w:t xml:space="preserve"> before </w:t>
      </w:r>
      <w:r w:rsidRPr="003D44B1">
        <w:rPr>
          <w:sz w:val="22"/>
          <w:szCs w:val="22"/>
          <w:lang w:val="en-US"/>
        </w:rPr>
        <w:t>midnight on</w:t>
      </w:r>
      <w:r w:rsidR="007D5DAF" w:rsidRPr="003D44B1">
        <w:rPr>
          <w:sz w:val="22"/>
          <w:szCs w:val="22"/>
          <w:lang w:val="en-US"/>
        </w:rPr>
        <w:t xml:space="preserve"> </w:t>
      </w:r>
      <w:r w:rsidR="004A419E">
        <w:rPr>
          <w:sz w:val="22"/>
          <w:szCs w:val="22"/>
          <w:lang w:val="en-US"/>
        </w:rPr>
        <w:t>Oct</w:t>
      </w:r>
      <w:r w:rsidR="007D5DAF" w:rsidRPr="003D44B1">
        <w:rPr>
          <w:sz w:val="22"/>
          <w:szCs w:val="22"/>
          <w:lang w:val="en-US"/>
        </w:rPr>
        <w:t xml:space="preserve">. </w:t>
      </w:r>
      <w:r w:rsidR="002B0221" w:rsidRPr="003D44B1">
        <w:rPr>
          <w:sz w:val="22"/>
          <w:szCs w:val="22"/>
          <w:lang w:val="en-US"/>
        </w:rPr>
        <w:t>2</w:t>
      </w:r>
      <w:r w:rsidR="003D346F">
        <w:rPr>
          <w:sz w:val="22"/>
          <w:szCs w:val="22"/>
          <w:lang w:val="en-US"/>
        </w:rPr>
        <w:t>5</w:t>
      </w:r>
      <w:r w:rsidR="007D5DAF" w:rsidRPr="003D44B1">
        <w:rPr>
          <w:sz w:val="22"/>
          <w:szCs w:val="22"/>
          <w:lang w:val="en-US"/>
        </w:rPr>
        <w:t>.</w:t>
      </w:r>
      <w:r w:rsidRPr="003D44B1">
        <w:rPr>
          <w:sz w:val="22"/>
          <w:szCs w:val="22"/>
          <w:lang w:val="en-US"/>
        </w:rPr>
        <w:t xml:space="preserve"> </w:t>
      </w:r>
      <w:r w:rsidR="005B085D" w:rsidRPr="003D44B1">
        <w:rPr>
          <w:sz w:val="22"/>
          <w:szCs w:val="22"/>
          <w:lang w:val="en-US"/>
        </w:rPr>
        <w:t>L</w:t>
      </w:r>
      <w:r w:rsidR="001F0346" w:rsidRPr="003D44B1">
        <w:rPr>
          <w:sz w:val="22"/>
          <w:szCs w:val="22"/>
          <w:lang w:val="en-US"/>
        </w:rPr>
        <w:t>ate submissions are allowed at the cost of 1 token per 24-hour period.</w:t>
      </w:r>
      <w:r w:rsidR="006F5CAE" w:rsidRPr="003D44B1">
        <w:rPr>
          <w:sz w:val="22"/>
          <w:szCs w:val="22"/>
          <w:lang w:val="en-US"/>
        </w:rPr>
        <w:t xml:space="preserve"> A submission received only a minute after midnight will cost an additional token.</w:t>
      </w:r>
    </w:p>
    <w:p w14:paraId="510EC655" w14:textId="77777777" w:rsidR="00D8768D" w:rsidRPr="003D44B1" w:rsidRDefault="006A5A05" w:rsidP="00D8768D">
      <w:pPr>
        <w:pStyle w:val="ListParagraph"/>
        <w:numPr>
          <w:ilvl w:val="0"/>
          <w:numId w:val="5"/>
        </w:numPr>
        <w:jc w:val="both"/>
        <w:rPr>
          <w:sz w:val="22"/>
          <w:szCs w:val="22"/>
          <w:lang w:val="en-US"/>
        </w:rPr>
      </w:pPr>
      <w:r>
        <w:rPr>
          <w:sz w:val="22"/>
          <w:szCs w:val="22"/>
          <w:lang w:val="en-US"/>
        </w:rPr>
        <w:t xml:space="preserve">Problems 1 through 4 are </w:t>
      </w:r>
      <w:r w:rsidR="00D3248A" w:rsidRPr="003D44B1">
        <w:rPr>
          <w:sz w:val="22"/>
          <w:szCs w:val="22"/>
          <w:lang w:val="en-US"/>
        </w:rPr>
        <w:t>worth 10 points</w:t>
      </w:r>
      <w:r>
        <w:rPr>
          <w:sz w:val="22"/>
          <w:szCs w:val="22"/>
          <w:lang w:val="en-US"/>
        </w:rPr>
        <w:t xml:space="preserve"> each</w:t>
      </w:r>
      <w:r w:rsidR="00D3248A" w:rsidRPr="003D44B1">
        <w:rPr>
          <w:sz w:val="22"/>
          <w:szCs w:val="22"/>
          <w:lang w:val="en-US"/>
        </w:rPr>
        <w:t>.</w:t>
      </w:r>
      <w:r w:rsidR="00D8768D" w:rsidRPr="003D44B1">
        <w:rPr>
          <w:sz w:val="22"/>
          <w:szCs w:val="22"/>
          <w:lang w:val="en-US"/>
        </w:rPr>
        <w:t xml:space="preserve"> Notice that one of the problems is required for 5554 students, but is optional</w:t>
      </w:r>
      <w:r w:rsidR="00F74B68" w:rsidRPr="003D44B1">
        <w:rPr>
          <w:sz w:val="22"/>
          <w:szCs w:val="22"/>
          <w:lang w:val="en-US"/>
        </w:rPr>
        <w:t xml:space="preserve"> (</w:t>
      </w:r>
      <w:r w:rsidR="00D8768D" w:rsidRPr="003D44B1">
        <w:rPr>
          <w:sz w:val="22"/>
          <w:szCs w:val="22"/>
          <w:lang w:val="en-US"/>
        </w:rPr>
        <w:t>extra-credit</w:t>
      </w:r>
      <w:r w:rsidR="00F74B68" w:rsidRPr="003D44B1">
        <w:rPr>
          <w:sz w:val="22"/>
          <w:szCs w:val="22"/>
          <w:lang w:val="en-US"/>
        </w:rPr>
        <w:t>) for 4554 students.</w:t>
      </w:r>
      <w:r>
        <w:rPr>
          <w:sz w:val="22"/>
          <w:szCs w:val="22"/>
          <w:lang w:val="en-US"/>
        </w:rPr>
        <w:t xml:space="preserve"> Problem 5 is worth 20 points.</w:t>
      </w:r>
    </w:p>
    <w:p w14:paraId="3EDB99A0" w14:textId="77777777" w:rsidR="000E046F" w:rsidRPr="003D44B1" w:rsidRDefault="00D8768D" w:rsidP="00D8768D">
      <w:pPr>
        <w:pStyle w:val="ListParagraph"/>
        <w:numPr>
          <w:ilvl w:val="0"/>
          <w:numId w:val="5"/>
        </w:numPr>
        <w:jc w:val="both"/>
        <w:rPr>
          <w:sz w:val="22"/>
          <w:szCs w:val="22"/>
          <w:lang w:val="en-US"/>
        </w:rPr>
      </w:pPr>
      <w:r w:rsidRPr="003D44B1">
        <w:rPr>
          <w:sz w:val="22"/>
          <w:szCs w:val="22"/>
          <w:lang w:val="en-US"/>
        </w:rPr>
        <w:t xml:space="preserve">Prepare an answer sheet that contains all of your written answers in a single file named </w:t>
      </w:r>
      <w:r w:rsidR="000E046F" w:rsidRPr="003D44B1">
        <w:rPr>
          <w:rFonts w:ascii="Consolas" w:hAnsi="Consolas"/>
          <w:i/>
          <w:sz w:val="22"/>
          <w:szCs w:val="22"/>
          <w:lang w:val="en-US"/>
        </w:rPr>
        <w:t>LastName_FirstName</w:t>
      </w:r>
      <w:r w:rsidR="000E046F" w:rsidRPr="003D44B1">
        <w:rPr>
          <w:rFonts w:ascii="Consolas" w:hAnsi="Consolas"/>
          <w:sz w:val="22"/>
          <w:szCs w:val="22"/>
          <w:lang w:val="en-US"/>
        </w:rPr>
        <w:t>_HW</w:t>
      </w:r>
      <w:r w:rsidR="002B0221" w:rsidRPr="003D44B1">
        <w:rPr>
          <w:rFonts w:ascii="Consolas" w:hAnsi="Consolas"/>
          <w:sz w:val="22"/>
          <w:szCs w:val="22"/>
          <w:lang w:val="en-US"/>
        </w:rPr>
        <w:t>3</w:t>
      </w:r>
      <w:r w:rsidR="000E046F" w:rsidRPr="003D44B1">
        <w:rPr>
          <w:rFonts w:ascii="Consolas" w:hAnsi="Consolas"/>
          <w:sz w:val="22"/>
          <w:szCs w:val="22"/>
          <w:lang w:val="en-US"/>
        </w:rPr>
        <w:t>.pdf</w:t>
      </w:r>
      <w:r w:rsidR="002B0221" w:rsidRPr="003D44B1">
        <w:rPr>
          <w:sz w:val="22"/>
          <w:szCs w:val="22"/>
          <w:lang w:val="en-US"/>
        </w:rPr>
        <w:t>, using your own name.</w:t>
      </w:r>
      <w:r w:rsidR="00B16A6E" w:rsidRPr="003D44B1">
        <w:rPr>
          <w:sz w:val="22"/>
          <w:szCs w:val="22"/>
          <w:lang w:val="en-US"/>
        </w:rPr>
        <w:t xml:space="preserve"> </w:t>
      </w:r>
      <w:r w:rsidR="00744807" w:rsidRPr="003D44B1">
        <w:rPr>
          <w:sz w:val="22"/>
          <w:szCs w:val="22"/>
          <w:lang w:val="en-US"/>
        </w:rPr>
        <w:t>Handwritten solutions are permitted, but they must be easily legible to the grader.</w:t>
      </w:r>
      <w:r w:rsidR="00B12232" w:rsidRPr="003D44B1">
        <w:rPr>
          <w:sz w:val="22"/>
          <w:szCs w:val="22"/>
          <w:lang w:val="en-US"/>
        </w:rPr>
        <w:t xml:space="preserve"> </w:t>
      </w:r>
      <w:r w:rsidR="000E046F" w:rsidRPr="003D44B1">
        <w:rPr>
          <w:sz w:val="22"/>
          <w:szCs w:val="22"/>
          <w:lang w:val="en-US"/>
        </w:rPr>
        <w:t>Do not place this pdf file inside the zip file that is described in the next bullet.</w:t>
      </w:r>
    </w:p>
    <w:p w14:paraId="09A15470" w14:textId="77777777" w:rsidR="00F74B68" w:rsidRPr="003D44B1" w:rsidRDefault="000E046F" w:rsidP="00D8768D">
      <w:pPr>
        <w:pStyle w:val="ListParagraph"/>
        <w:numPr>
          <w:ilvl w:val="0"/>
          <w:numId w:val="5"/>
        </w:numPr>
        <w:jc w:val="both"/>
        <w:rPr>
          <w:sz w:val="22"/>
          <w:szCs w:val="22"/>
          <w:lang w:val="en-US"/>
        </w:rPr>
      </w:pPr>
      <w:r w:rsidRPr="003D44B1">
        <w:rPr>
          <w:sz w:val="22"/>
          <w:szCs w:val="22"/>
          <w:lang w:val="en-US"/>
        </w:rPr>
        <w:t>Place all of your Python-related files (</w:t>
      </w:r>
      <w:r w:rsidRPr="003D44B1">
        <w:rPr>
          <w:rFonts w:ascii="Consolas" w:hAnsi="Consolas"/>
          <w:sz w:val="22"/>
          <w:szCs w:val="22"/>
          <w:lang w:val="en-US"/>
        </w:rPr>
        <w:t>*.py,</w:t>
      </w:r>
      <w:r w:rsidR="003D346F">
        <w:rPr>
          <w:sz w:val="22"/>
          <w:szCs w:val="22"/>
          <w:lang w:val="en-US"/>
        </w:rPr>
        <w:t xml:space="preserve"> </w:t>
      </w:r>
      <w:r w:rsidRPr="003D44B1">
        <w:rPr>
          <w:rFonts w:ascii="Consolas" w:hAnsi="Consolas"/>
          <w:sz w:val="22"/>
          <w:szCs w:val="22"/>
          <w:lang w:val="en-US"/>
        </w:rPr>
        <w:t>*.npy,</w:t>
      </w:r>
      <w:r w:rsidR="003D346F">
        <w:rPr>
          <w:sz w:val="22"/>
          <w:szCs w:val="22"/>
          <w:lang w:val="en-US"/>
        </w:rPr>
        <w:t xml:space="preserve"> </w:t>
      </w:r>
      <w:r w:rsidRPr="003D44B1">
        <w:rPr>
          <w:rFonts w:ascii="Consolas" w:hAnsi="Consolas"/>
          <w:sz w:val="22"/>
          <w:szCs w:val="22"/>
          <w:lang w:val="en-US"/>
        </w:rPr>
        <w:t>*.png</w:t>
      </w:r>
      <w:r w:rsidR="003D346F">
        <w:rPr>
          <w:sz w:val="22"/>
          <w:szCs w:val="22"/>
          <w:lang w:val="en-US"/>
        </w:rPr>
        <w:t>, etc.)</w:t>
      </w:r>
      <w:r w:rsidRPr="003D44B1">
        <w:rPr>
          <w:sz w:val="22"/>
          <w:szCs w:val="22"/>
          <w:lang w:val="en-US"/>
        </w:rPr>
        <w:t xml:space="preserve"> into a single zip file named </w:t>
      </w:r>
      <w:r w:rsidRPr="003D44B1">
        <w:rPr>
          <w:rFonts w:ascii="Consolas" w:hAnsi="Consolas"/>
          <w:i/>
          <w:sz w:val="22"/>
          <w:szCs w:val="22"/>
          <w:lang w:val="en-US"/>
        </w:rPr>
        <w:t>LastName_FirstName</w:t>
      </w:r>
      <w:r w:rsidRPr="003D44B1">
        <w:rPr>
          <w:rFonts w:ascii="Consolas" w:hAnsi="Consolas"/>
          <w:sz w:val="22"/>
          <w:szCs w:val="22"/>
          <w:lang w:val="en-US"/>
        </w:rPr>
        <w:t>_HW</w:t>
      </w:r>
      <w:r w:rsidR="002B0221" w:rsidRPr="003D44B1">
        <w:rPr>
          <w:rFonts w:ascii="Consolas" w:hAnsi="Consolas"/>
          <w:sz w:val="22"/>
          <w:szCs w:val="22"/>
          <w:lang w:val="en-US"/>
        </w:rPr>
        <w:t>3</w:t>
      </w:r>
      <w:r w:rsidRPr="003D44B1">
        <w:rPr>
          <w:rFonts w:ascii="Consolas" w:hAnsi="Consolas"/>
          <w:sz w:val="22"/>
          <w:szCs w:val="22"/>
          <w:lang w:val="en-US"/>
        </w:rPr>
        <w:t>.zip</w:t>
      </w:r>
      <w:r w:rsidR="002B0221" w:rsidRPr="003D44B1">
        <w:rPr>
          <w:sz w:val="22"/>
          <w:szCs w:val="22"/>
          <w:lang w:val="en-US"/>
        </w:rPr>
        <w:t xml:space="preserve">. </w:t>
      </w:r>
      <w:r w:rsidR="00945887" w:rsidRPr="003D44B1">
        <w:rPr>
          <w:sz w:val="22"/>
          <w:szCs w:val="22"/>
          <w:lang w:val="en-US"/>
        </w:rPr>
        <w:t>Upload 2 files to Canvas: this zip file and the pdf file that is described above.</w:t>
      </w:r>
    </w:p>
    <w:p w14:paraId="0D3100D7" w14:textId="77777777" w:rsidR="00744807" w:rsidRPr="003D44B1" w:rsidRDefault="00744807" w:rsidP="00A90AE3">
      <w:pPr>
        <w:pStyle w:val="ListParagraph"/>
        <w:numPr>
          <w:ilvl w:val="0"/>
          <w:numId w:val="5"/>
        </w:numPr>
        <w:jc w:val="both"/>
        <w:rPr>
          <w:sz w:val="22"/>
          <w:szCs w:val="22"/>
          <w:lang w:val="en-US"/>
        </w:rPr>
      </w:pPr>
      <w:r w:rsidRPr="003D44B1">
        <w:rPr>
          <w:sz w:val="22"/>
          <w:szCs w:val="22"/>
          <w:lang w:val="en-US"/>
        </w:rPr>
        <w:t>For the Python implementation problems, try to ensure that the grader can run your code “out of the box”. For example, do not encode absolute path names for input files; provide relative path names, assuming that the input files reside in the same directory as the source files.</w:t>
      </w:r>
    </w:p>
    <w:p w14:paraId="2BF9FBC4" w14:textId="77777777" w:rsidR="00744807" w:rsidRPr="003D44B1" w:rsidRDefault="00744807" w:rsidP="00A90AE3">
      <w:pPr>
        <w:pStyle w:val="ListParagraph"/>
        <w:numPr>
          <w:ilvl w:val="0"/>
          <w:numId w:val="5"/>
        </w:numPr>
        <w:jc w:val="both"/>
        <w:rPr>
          <w:sz w:val="22"/>
          <w:szCs w:val="22"/>
          <w:lang w:val="en-US"/>
        </w:rPr>
      </w:pPr>
      <w:r w:rsidRPr="003D44B1">
        <w:rPr>
          <w:sz w:val="22"/>
          <w:szCs w:val="22"/>
          <w:lang w:val="en-US"/>
        </w:rPr>
        <w:t>If any plots are required, include them in your answer sheet (the pdf file)</w:t>
      </w:r>
      <w:r w:rsidR="003A2953" w:rsidRPr="003D44B1">
        <w:rPr>
          <w:sz w:val="22"/>
          <w:szCs w:val="22"/>
          <w:lang w:val="en-US"/>
        </w:rPr>
        <w:t xml:space="preserve">. Also, </w:t>
      </w:r>
      <w:r w:rsidRPr="003D44B1">
        <w:rPr>
          <w:sz w:val="22"/>
          <w:szCs w:val="22"/>
          <w:lang w:val="en-US"/>
        </w:rPr>
        <w:t>your Python code must display the plots when executed.</w:t>
      </w:r>
    </w:p>
    <w:p w14:paraId="303C68DE" w14:textId="77777777" w:rsidR="00F74B68" w:rsidRPr="003D44B1" w:rsidRDefault="00F74B68" w:rsidP="00A90AE3">
      <w:pPr>
        <w:pStyle w:val="ListParagraph"/>
        <w:numPr>
          <w:ilvl w:val="0"/>
          <w:numId w:val="5"/>
        </w:numPr>
        <w:jc w:val="both"/>
        <w:rPr>
          <w:sz w:val="22"/>
          <w:szCs w:val="22"/>
          <w:lang w:val="en-US"/>
        </w:rPr>
      </w:pPr>
      <w:r w:rsidRPr="003D44B1">
        <w:rPr>
          <w:sz w:val="22"/>
          <w:szCs w:val="22"/>
          <w:lang w:val="en-US"/>
        </w:rPr>
        <w:t xml:space="preserve">After you have submitted to Canvas, it is your responsibility to download the </w:t>
      </w:r>
      <w:r w:rsidR="00B12232" w:rsidRPr="003D44B1">
        <w:rPr>
          <w:sz w:val="22"/>
          <w:szCs w:val="22"/>
          <w:lang w:val="en-US"/>
        </w:rPr>
        <w:t>files</w:t>
      </w:r>
      <w:r w:rsidRPr="003D44B1">
        <w:rPr>
          <w:sz w:val="22"/>
          <w:szCs w:val="22"/>
          <w:lang w:val="en-US"/>
        </w:rPr>
        <w:t xml:space="preserve"> that you submitted and verify that </w:t>
      </w:r>
      <w:r w:rsidR="00B12232" w:rsidRPr="003D44B1">
        <w:rPr>
          <w:sz w:val="22"/>
          <w:szCs w:val="22"/>
          <w:lang w:val="en-US"/>
        </w:rPr>
        <w:t>they are</w:t>
      </w:r>
      <w:r w:rsidRPr="003D44B1">
        <w:rPr>
          <w:sz w:val="22"/>
          <w:szCs w:val="22"/>
          <w:lang w:val="en-US"/>
        </w:rPr>
        <w:t xml:space="preserve"> correct</w:t>
      </w:r>
      <w:r w:rsidR="003A2953" w:rsidRPr="003D44B1">
        <w:rPr>
          <w:sz w:val="22"/>
          <w:szCs w:val="22"/>
          <w:lang w:val="en-US"/>
        </w:rPr>
        <w:t xml:space="preserve"> and complete</w:t>
      </w:r>
      <w:r w:rsidRPr="003D44B1">
        <w:rPr>
          <w:sz w:val="22"/>
          <w:szCs w:val="22"/>
          <w:lang w:val="en-US"/>
        </w:rPr>
        <w:t xml:space="preserve">. </w:t>
      </w:r>
      <w:r w:rsidRPr="003D44B1">
        <w:rPr>
          <w:i/>
          <w:sz w:val="22"/>
          <w:szCs w:val="22"/>
          <w:lang w:val="en-US"/>
        </w:rPr>
        <w:t>The file</w:t>
      </w:r>
      <w:r w:rsidR="003A2953" w:rsidRPr="003D44B1">
        <w:rPr>
          <w:i/>
          <w:sz w:val="22"/>
          <w:szCs w:val="22"/>
          <w:lang w:val="en-US"/>
        </w:rPr>
        <w:t>s</w:t>
      </w:r>
      <w:r w:rsidRPr="003D44B1">
        <w:rPr>
          <w:i/>
          <w:sz w:val="22"/>
          <w:szCs w:val="22"/>
          <w:lang w:val="en-US"/>
        </w:rPr>
        <w:t xml:space="preserve"> that you submit to Canvas are the files that will be graded.</w:t>
      </w:r>
    </w:p>
    <w:p w14:paraId="188FDE40" w14:textId="77777777" w:rsidR="005A7C0F" w:rsidRPr="003D44B1" w:rsidRDefault="005A7C0F" w:rsidP="005B085D">
      <w:pPr>
        <w:jc w:val="both"/>
        <w:rPr>
          <w:sz w:val="22"/>
          <w:szCs w:val="22"/>
          <w:lang w:val="en-US"/>
        </w:rPr>
      </w:pPr>
    </w:p>
    <w:p w14:paraId="536C7161" w14:textId="77777777" w:rsidR="000E6869" w:rsidRDefault="000E6869">
      <w:pPr>
        <w:rPr>
          <w:b/>
          <w:sz w:val="22"/>
          <w:szCs w:val="22"/>
          <w:lang w:val="en-US"/>
        </w:rPr>
      </w:pPr>
      <w:r>
        <w:rPr>
          <w:b/>
          <w:sz w:val="22"/>
          <w:szCs w:val="22"/>
          <w:lang w:val="en-US"/>
        </w:rPr>
        <w:br w:type="page"/>
      </w:r>
    </w:p>
    <w:p w14:paraId="624DE94E" w14:textId="34CA6409" w:rsidR="003D44B1" w:rsidRDefault="003D44B1" w:rsidP="003D44B1">
      <w:pPr>
        <w:jc w:val="both"/>
        <w:rPr>
          <w:sz w:val="22"/>
          <w:szCs w:val="22"/>
          <w:lang w:val="en-US"/>
        </w:rPr>
      </w:pPr>
      <w:r w:rsidRPr="003D44B1">
        <w:rPr>
          <w:b/>
          <w:sz w:val="22"/>
          <w:szCs w:val="22"/>
          <w:lang w:val="en-US"/>
        </w:rPr>
        <w:lastRenderedPageBreak/>
        <w:t xml:space="preserve">Problem </w:t>
      </w:r>
      <w:r>
        <w:rPr>
          <w:b/>
          <w:sz w:val="22"/>
          <w:szCs w:val="22"/>
          <w:lang w:val="en-US"/>
        </w:rPr>
        <w:t>1</w:t>
      </w:r>
      <w:r w:rsidRPr="003D44B1">
        <w:rPr>
          <w:b/>
          <w:sz w:val="22"/>
          <w:szCs w:val="22"/>
          <w:lang w:val="en-US"/>
        </w:rPr>
        <w:t>.</w:t>
      </w:r>
      <w:r w:rsidRPr="003D44B1">
        <w:rPr>
          <w:sz w:val="22"/>
          <w:szCs w:val="22"/>
          <w:lang w:val="en-US"/>
        </w:rPr>
        <w:t xml:space="preserve"> </w:t>
      </w:r>
      <w:r w:rsidR="00FA4B67">
        <w:rPr>
          <w:sz w:val="22"/>
          <w:szCs w:val="22"/>
          <w:lang w:val="en-US"/>
        </w:rPr>
        <w:t>We have discussed</w:t>
      </w:r>
      <w:r>
        <w:rPr>
          <w:sz w:val="22"/>
          <w:szCs w:val="22"/>
          <w:lang w:val="en-US"/>
        </w:rPr>
        <w:t xml:space="preserve"> </w:t>
      </w:r>
      <w:r w:rsidRPr="003D44B1">
        <w:rPr>
          <w:sz w:val="22"/>
          <w:szCs w:val="22"/>
          <w:lang w:val="en-US"/>
        </w:rPr>
        <w:t xml:space="preserve">the 2-dimensional </w:t>
      </w:r>
      <w:r w:rsidRPr="003D44B1">
        <w:rPr>
          <w:i/>
          <w:sz w:val="22"/>
          <w:szCs w:val="22"/>
          <w:lang w:val="en-US"/>
        </w:rPr>
        <w:t>affine transformation</w:t>
      </w:r>
      <w:r w:rsidRPr="003D44B1">
        <w:rPr>
          <w:sz w:val="22"/>
          <w:szCs w:val="22"/>
          <w:lang w:val="en-US"/>
        </w:rPr>
        <w:t>, which maps a point</w:t>
      </w:r>
      <w:r w:rsidR="00540172">
        <w:rPr>
          <w:sz w:val="22"/>
          <w:szCs w:val="22"/>
          <w:lang w:val="en-US"/>
        </w:rPr>
        <w:t xml:space="preserve"> (</w:t>
      </w:r>
      <w:r w:rsidR="00540172" w:rsidRPr="00540172">
        <w:rPr>
          <w:i/>
          <w:sz w:val="22"/>
          <w:szCs w:val="22"/>
          <w:lang w:val="en-US"/>
        </w:rPr>
        <w:t>x, y</w:t>
      </w:r>
      <w:r w:rsidR="00540172">
        <w:rPr>
          <w:sz w:val="22"/>
          <w:szCs w:val="22"/>
          <w:lang w:val="en-US"/>
        </w:rPr>
        <w:t>)</w:t>
      </w:r>
      <w:r w:rsidRPr="003D44B1">
        <w:rPr>
          <w:sz w:val="22"/>
          <w:szCs w:val="22"/>
          <w:lang w:val="en-US"/>
        </w:rPr>
        <w:t xml:space="preserve"> to a new location </w:t>
      </w:r>
      <w:r w:rsidR="00540172">
        <w:rPr>
          <w:sz w:val="22"/>
          <w:szCs w:val="22"/>
          <w:lang w:val="en-US"/>
        </w:rPr>
        <w:t>(</w:t>
      </w:r>
      <w:r w:rsidR="00540172" w:rsidRPr="00540172">
        <w:rPr>
          <w:i/>
          <w:sz w:val="22"/>
          <w:szCs w:val="22"/>
          <w:lang w:val="en-US"/>
        </w:rPr>
        <w:t>x</w:t>
      </w:r>
      <m:oMath>
        <m:r>
          <w:rPr>
            <w:rFonts w:ascii="Cambria Math" w:hAnsi="Cambria Math"/>
            <w:sz w:val="22"/>
            <w:szCs w:val="22"/>
            <w:lang w:val="en-US"/>
          </w:rPr>
          <m:t>'</m:t>
        </m:r>
      </m:oMath>
      <w:r w:rsidR="00540172">
        <w:rPr>
          <w:sz w:val="22"/>
          <w:szCs w:val="22"/>
          <w:lang w:val="en-US"/>
        </w:rPr>
        <w:t xml:space="preserve">, </w:t>
      </w:r>
      <w:r w:rsidR="00540172" w:rsidRPr="00540172">
        <w:rPr>
          <w:i/>
          <w:sz w:val="22"/>
          <w:szCs w:val="22"/>
          <w:lang w:val="en-US"/>
        </w:rPr>
        <w:t>y</w:t>
      </w:r>
      <m:oMath>
        <m:r>
          <w:rPr>
            <w:rFonts w:ascii="Cambria Math" w:hAnsi="Cambria Math"/>
            <w:sz w:val="22"/>
            <w:szCs w:val="22"/>
            <w:lang w:val="en-US"/>
          </w:rPr>
          <m:t>'</m:t>
        </m:r>
      </m:oMath>
      <w:r w:rsidR="00540172">
        <w:rPr>
          <w:sz w:val="22"/>
          <w:szCs w:val="22"/>
          <w:lang w:val="en-US"/>
        </w:rPr>
        <w:t>)</w:t>
      </w:r>
      <w:r w:rsidRPr="003D44B1">
        <w:rPr>
          <w:sz w:val="22"/>
          <w:szCs w:val="22"/>
          <w:lang w:val="en-US"/>
        </w:rPr>
        <w:t xml:space="preserve"> in the plane. The transformation can be represented using the following equation</w:t>
      </w:r>
      <w:r>
        <w:rPr>
          <w:sz w:val="22"/>
          <w:szCs w:val="22"/>
          <w:lang w:val="en-US"/>
        </w:rPr>
        <w:t xml:space="preserve">, where </w:t>
      </w:r>
      <w:r w:rsidR="00E00B3A">
        <w:rPr>
          <w:sz w:val="22"/>
          <w:szCs w:val="22"/>
          <w:lang w:val="en-US"/>
        </w:rPr>
        <w:t>6</w:t>
      </w:r>
      <w:r>
        <w:rPr>
          <w:sz w:val="22"/>
          <w:szCs w:val="22"/>
          <w:lang w:val="en-US"/>
        </w:rPr>
        <w:t xml:space="preserve"> constant parameters (</w:t>
      </w:r>
      <w:r w:rsidRPr="003D44B1">
        <w:rPr>
          <w:sz w:val="22"/>
          <w:szCs w:val="22"/>
          <w:lang w:val="en-US"/>
        </w:rPr>
        <w:t xml:space="preserve">shown here as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oMath>
      <w:r>
        <w:rPr>
          <w:sz w:val="22"/>
          <w:szCs w:val="22"/>
          <w:lang w:val="en-US"/>
        </w:rPr>
        <w:t>)</w:t>
      </w:r>
      <w:r w:rsidRPr="003D44B1">
        <w:rPr>
          <w:sz w:val="22"/>
          <w:szCs w:val="22"/>
          <w:lang w:val="en-US"/>
        </w:rPr>
        <w:t xml:space="preserve"> completely specify the transformation:</w:t>
      </w:r>
    </w:p>
    <w:p w14:paraId="61FC4E0B" w14:textId="77777777" w:rsidR="003D44B1" w:rsidRDefault="003D44B1" w:rsidP="003D44B1">
      <w:pPr>
        <w:jc w:val="both"/>
        <w:rPr>
          <w:sz w:val="22"/>
          <w:szCs w:val="22"/>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
        <w:gridCol w:w="7920"/>
        <w:gridCol w:w="607"/>
      </w:tblGrid>
      <w:tr w:rsidR="003D44B1" w:rsidRPr="003D44B1" w14:paraId="48A2669F" w14:textId="77777777" w:rsidTr="00540172">
        <w:tc>
          <w:tcPr>
            <w:tcW w:w="535" w:type="dxa"/>
          </w:tcPr>
          <w:p w14:paraId="274AEDBD" w14:textId="77777777" w:rsidR="003D44B1" w:rsidRPr="003D44B1" w:rsidRDefault="003D44B1" w:rsidP="00540172">
            <w:pPr>
              <w:jc w:val="both"/>
              <w:rPr>
                <w:sz w:val="22"/>
                <w:szCs w:val="22"/>
                <w:lang w:val="en-US"/>
              </w:rPr>
            </w:pPr>
          </w:p>
        </w:tc>
        <w:tc>
          <w:tcPr>
            <w:tcW w:w="7920" w:type="dxa"/>
          </w:tcPr>
          <w:p w14:paraId="008F3B2A" w14:textId="77777777" w:rsidR="003D44B1" w:rsidRPr="003D44B1" w:rsidRDefault="009778CE" w:rsidP="00540172">
            <w:pPr>
              <w:jc w:val="both"/>
              <w:rPr>
                <w:sz w:val="22"/>
                <w:szCs w:val="22"/>
                <w:lang w:val="en-US"/>
              </w:rPr>
            </w:pPr>
            <m:oMathPara>
              <m:oMath>
                <m:d>
                  <m:dPr>
                    <m:begChr m:val="["/>
                    <m:endChr m:val="]"/>
                    <m:ctrlPr>
                      <w:rPr>
                        <w:rFonts w:ascii="Cambria Math" w:hAnsi="Cambria Math"/>
                        <w:i/>
                        <w:sz w:val="22"/>
                        <w:szCs w:val="22"/>
                        <w:lang w:val="en-US"/>
                      </w:rPr>
                    </m:ctrlPr>
                  </m:dPr>
                  <m:e>
                    <m:m>
                      <m:mPr>
                        <m:mcs>
                          <m:mc>
                            <m:mcPr>
                              <m:count m:val="1"/>
                              <m:mcJc m:val="center"/>
                            </m:mcPr>
                          </m:mc>
                        </m:mcs>
                        <m:ctrlPr>
                          <w:rPr>
                            <w:rFonts w:ascii="Cambria Math" w:hAnsi="Cambria Math"/>
                            <w:i/>
                            <w:sz w:val="22"/>
                            <w:szCs w:val="22"/>
                            <w:lang w:val="en-US"/>
                          </w:rPr>
                        </m:ctrlPr>
                      </m:mPr>
                      <m:mr>
                        <m:e>
                          <m:r>
                            <w:rPr>
                              <w:rFonts w:ascii="Cambria Math" w:hAnsi="Cambria Math"/>
                              <w:sz w:val="22"/>
                              <w:szCs w:val="22"/>
                              <w:lang w:val="en-US"/>
                            </w:rPr>
                            <m:t>x'</m:t>
                          </m:r>
                        </m:e>
                      </m:mr>
                      <m:mr>
                        <m:e>
                          <m:r>
                            <w:rPr>
                              <w:rFonts w:ascii="Cambria Math" w:hAnsi="Cambria Math"/>
                              <w:sz w:val="22"/>
                              <w:szCs w:val="22"/>
                              <w:lang w:val="en-US"/>
                            </w:rPr>
                            <m:t>y'</m:t>
                          </m:r>
                        </m:e>
                      </m:mr>
                      <m:mr>
                        <m:e>
                          <m:r>
                            <w:rPr>
                              <w:rFonts w:ascii="Cambria Math" w:hAnsi="Cambria Math"/>
                              <w:sz w:val="22"/>
                              <w:szCs w:val="22"/>
                              <w:lang w:val="en-US"/>
                            </w:rPr>
                            <m:t>1</m:t>
                          </m:r>
                        </m:e>
                      </m:mr>
                    </m:m>
                  </m:e>
                </m:d>
                <m:r>
                  <w:rPr>
                    <w:rFonts w:ascii="Cambria Math" w:hAnsi="Cambria Math"/>
                    <w:sz w:val="22"/>
                    <w:szCs w:val="22"/>
                    <w:lang w:val="en-US"/>
                  </w:rPr>
                  <m:t>=</m:t>
                </m:r>
                <m:d>
                  <m:dPr>
                    <m:begChr m:val="["/>
                    <m:endChr m:val="]"/>
                    <m:ctrlPr>
                      <w:rPr>
                        <w:rFonts w:ascii="Cambria Math" w:hAnsi="Cambria Math"/>
                        <w:i/>
                        <w:sz w:val="22"/>
                        <w:szCs w:val="22"/>
                        <w:lang w:val="en-US"/>
                      </w:rPr>
                    </m:ctrlPr>
                  </m:dPr>
                  <m:e>
                    <m:m>
                      <m:mPr>
                        <m:mcs>
                          <m:mc>
                            <m:mcPr>
                              <m:count m:val="3"/>
                              <m:mcJc m:val="center"/>
                            </m:mcPr>
                          </m:mc>
                        </m:mcs>
                        <m:ctrlPr>
                          <w:rPr>
                            <w:rFonts w:ascii="Cambria Math" w:hAnsi="Cambria Math"/>
                            <w:i/>
                            <w:sz w:val="22"/>
                            <w:szCs w:val="22"/>
                            <w:lang w:val="en-US"/>
                          </w:rPr>
                        </m:ctrlPr>
                      </m:mPr>
                      <m:mr>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2</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3</m:t>
                              </m:r>
                            </m:sub>
                          </m:sSub>
                        </m:e>
                      </m:mr>
                      <m:mr>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4</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5</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e>
                      </m:mr>
                      <m:mr>
                        <m:e>
                          <m:r>
                            <w:rPr>
                              <w:rFonts w:ascii="Cambria Math" w:hAnsi="Cambria Math"/>
                              <w:sz w:val="22"/>
                              <w:szCs w:val="22"/>
                              <w:lang w:val="en-US"/>
                            </w:rPr>
                            <m:t>0</m:t>
                          </m:r>
                        </m:e>
                        <m:e>
                          <m:r>
                            <w:rPr>
                              <w:rFonts w:ascii="Cambria Math" w:hAnsi="Cambria Math"/>
                              <w:sz w:val="22"/>
                              <w:szCs w:val="22"/>
                              <w:lang w:val="en-US"/>
                            </w:rPr>
                            <m:t>0</m:t>
                          </m:r>
                        </m:e>
                        <m:e>
                          <m:r>
                            <w:rPr>
                              <w:rFonts w:ascii="Cambria Math" w:hAnsi="Cambria Math"/>
                              <w:sz w:val="22"/>
                              <w:szCs w:val="22"/>
                              <w:lang w:val="en-US"/>
                            </w:rPr>
                            <m:t>1</m:t>
                          </m:r>
                        </m:e>
                      </m:mr>
                    </m:m>
                  </m:e>
                </m:d>
                <m:d>
                  <m:dPr>
                    <m:begChr m:val="["/>
                    <m:endChr m:val="]"/>
                    <m:ctrlPr>
                      <w:rPr>
                        <w:rFonts w:ascii="Cambria Math" w:hAnsi="Cambria Math"/>
                        <w:i/>
                        <w:sz w:val="22"/>
                        <w:szCs w:val="22"/>
                        <w:lang w:val="en-US"/>
                      </w:rPr>
                    </m:ctrlPr>
                  </m:dPr>
                  <m:e>
                    <m:m>
                      <m:mPr>
                        <m:mcs>
                          <m:mc>
                            <m:mcPr>
                              <m:count m:val="1"/>
                              <m:mcJc m:val="center"/>
                            </m:mcPr>
                          </m:mc>
                        </m:mcs>
                        <m:ctrlPr>
                          <w:rPr>
                            <w:rFonts w:ascii="Cambria Math" w:hAnsi="Cambria Math"/>
                            <w:i/>
                            <w:sz w:val="22"/>
                            <w:szCs w:val="22"/>
                            <w:lang w:val="en-US"/>
                          </w:rPr>
                        </m:ctrlPr>
                      </m:mPr>
                      <m:mr>
                        <m:e>
                          <m:r>
                            <w:rPr>
                              <w:rFonts w:ascii="Cambria Math" w:hAnsi="Cambria Math"/>
                              <w:sz w:val="22"/>
                              <w:szCs w:val="22"/>
                              <w:lang w:val="en-US"/>
                            </w:rPr>
                            <m:t>x</m:t>
                          </m:r>
                        </m:e>
                      </m:mr>
                      <m:mr>
                        <m:e>
                          <m:r>
                            <w:rPr>
                              <w:rFonts w:ascii="Cambria Math" w:hAnsi="Cambria Math"/>
                              <w:sz w:val="22"/>
                              <w:szCs w:val="22"/>
                              <w:lang w:val="en-US"/>
                            </w:rPr>
                            <m:t>y</m:t>
                          </m:r>
                        </m:e>
                      </m:mr>
                      <m:mr>
                        <m:e>
                          <m:r>
                            <w:rPr>
                              <w:rFonts w:ascii="Cambria Math" w:hAnsi="Cambria Math"/>
                              <w:sz w:val="22"/>
                              <w:szCs w:val="22"/>
                              <w:lang w:val="en-US"/>
                            </w:rPr>
                            <m:t>1</m:t>
                          </m:r>
                        </m:e>
                      </m:mr>
                    </m:m>
                  </m:e>
                </m:d>
              </m:oMath>
            </m:oMathPara>
          </w:p>
          <w:p w14:paraId="11DD6306" w14:textId="77777777" w:rsidR="003D44B1" w:rsidRPr="003D44B1" w:rsidRDefault="003D44B1" w:rsidP="00540172">
            <w:pPr>
              <w:jc w:val="both"/>
              <w:rPr>
                <w:sz w:val="22"/>
                <w:szCs w:val="22"/>
                <w:lang w:val="en-US"/>
              </w:rPr>
            </w:pPr>
          </w:p>
        </w:tc>
        <w:tc>
          <w:tcPr>
            <w:tcW w:w="607" w:type="dxa"/>
            <w:vAlign w:val="center"/>
          </w:tcPr>
          <w:p w14:paraId="752C8976" w14:textId="77777777" w:rsidR="003D44B1" w:rsidRPr="003D44B1" w:rsidRDefault="003D44B1" w:rsidP="00037A53">
            <w:pPr>
              <w:jc w:val="center"/>
              <w:rPr>
                <w:sz w:val="22"/>
                <w:szCs w:val="22"/>
                <w:lang w:val="en-US"/>
              </w:rPr>
            </w:pPr>
            <w:r w:rsidRPr="003D44B1">
              <w:rPr>
                <w:sz w:val="22"/>
                <w:szCs w:val="22"/>
                <w:lang w:val="en-US"/>
              </w:rPr>
              <w:t>(</w:t>
            </w:r>
            <w:r w:rsidR="00037A53">
              <w:rPr>
                <w:sz w:val="22"/>
                <w:szCs w:val="22"/>
                <w:lang w:val="en-US"/>
              </w:rPr>
              <w:t>1</w:t>
            </w:r>
            <w:r w:rsidRPr="003D44B1">
              <w:rPr>
                <w:sz w:val="22"/>
                <w:szCs w:val="22"/>
                <w:lang w:val="en-US"/>
              </w:rPr>
              <w:t>)</w:t>
            </w:r>
          </w:p>
        </w:tc>
      </w:tr>
    </w:tbl>
    <w:p w14:paraId="1947AF77" w14:textId="77777777" w:rsidR="00540172" w:rsidRDefault="00390407" w:rsidP="003D44B1">
      <w:pPr>
        <w:jc w:val="both"/>
        <w:rPr>
          <w:sz w:val="22"/>
          <w:szCs w:val="22"/>
          <w:lang w:val="en-US"/>
        </w:rPr>
      </w:pPr>
      <w:r>
        <w:rPr>
          <w:sz w:val="22"/>
          <w:szCs w:val="22"/>
          <w:lang w:val="en-US"/>
        </w:rPr>
        <w:t xml:space="preserve">a) </w:t>
      </w:r>
      <w:r w:rsidR="00FA4B67">
        <w:rPr>
          <w:sz w:val="22"/>
          <w:szCs w:val="22"/>
          <w:lang w:val="en-US"/>
        </w:rPr>
        <w:t xml:space="preserve">Consider the problem that </w:t>
      </w:r>
      <w:r w:rsidR="00540172">
        <w:rPr>
          <w:sz w:val="22"/>
          <w:szCs w:val="22"/>
          <w:lang w:val="en-US"/>
        </w:rPr>
        <w:t>you are given 3 pairs of points, and you want to use those points to determine the parameters</w:t>
      </w:r>
      <w:r w:rsidR="00540172" w:rsidRPr="003D44B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00540172"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oMath>
      <w:r w:rsidR="00540172">
        <w:rPr>
          <w:sz w:val="22"/>
          <w:szCs w:val="22"/>
          <w:lang w:val="en-US"/>
        </w:rPr>
        <w:t xml:space="preserve">. </w:t>
      </w:r>
      <w:r w:rsidR="00333AC6">
        <w:rPr>
          <w:sz w:val="22"/>
          <w:szCs w:val="22"/>
          <w:lang w:val="en-US"/>
        </w:rPr>
        <w:t>For example, a</w:t>
      </w:r>
      <w:r w:rsidR="00FA4B67">
        <w:rPr>
          <w:sz w:val="22"/>
          <w:szCs w:val="22"/>
          <w:lang w:val="en-US"/>
        </w:rPr>
        <w:t>ssume that the following correspondences are known:</w:t>
      </w:r>
    </w:p>
    <w:p w14:paraId="6E232991" w14:textId="77777777" w:rsidR="00FA4B67" w:rsidRDefault="009778CE" w:rsidP="00FA4B67">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1</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1</m:t>
                </m:r>
              </m:sub>
              <m:sup>
                <m:r>
                  <w:rPr>
                    <w:rFonts w:ascii="Cambria Math" w:hAnsi="Cambria Math"/>
                    <w:sz w:val="22"/>
                    <w:szCs w:val="22"/>
                    <w:lang w:val="en-US"/>
                  </w:rPr>
                  <m:t>'</m:t>
                </m:r>
              </m:sup>
            </m:sSubSup>
          </m:e>
        </m:d>
      </m:oMath>
      <w:r w:rsidR="00FA4B67">
        <w:rPr>
          <w:sz w:val="22"/>
          <w:szCs w:val="22"/>
          <w:lang w:val="en-US"/>
        </w:rPr>
        <w:t xml:space="preserve">  </w:t>
      </w:r>
      <m:oMath>
        <m:r>
          <w:rPr>
            <w:rFonts w:ascii="Cambria Math" w:hAnsi="Cambria Math"/>
            <w:sz w:val="22"/>
            <w:szCs w:val="22"/>
            <w:lang w:val="en-US"/>
          </w:rPr>
          <m:t>↔</m:t>
        </m:r>
      </m:oMath>
      <w:r w:rsidR="00FA4B67">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1</m:t>
                </m:r>
              </m:sub>
            </m:sSub>
          </m:e>
        </m:d>
      </m:oMath>
    </w:p>
    <w:p w14:paraId="55FE8880" w14:textId="77777777" w:rsidR="00FA4B67" w:rsidRDefault="009778CE" w:rsidP="00FA4B67">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2</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2</m:t>
                </m:r>
              </m:sub>
              <m:sup>
                <m:r>
                  <w:rPr>
                    <w:rFonts w:ascii="Cambria Math" w:hAnsi="Cambria Math"/>
                    <w:sz w:val="22"/>
                    <w:szCs w:val="22"/>
                    <w:lang w:val="en-US"/>
                  </w:rPr>
                  <m:t>'</m:t>
                </m:r>
              </m:sup>
            </m:sSubSup>
          </m:e>
        </m:d>
      </m:oMath>
      <w:r w:rsidR="00FA4B67">
        <w:rPr>
          <w:sz w:val="22"/>
          <w:szCs w:val="22"/>
          <w:lang w:val="en-US"/>
        </w:rPr>
        <w:t xml:space="preserve">  </w:t>
      </w:r>
      <m:oMath>
        <m:r>
          <w:rPr>
            <w:rFonts w:ascii="Cambria Math" w:hAnsi="Cambria Math"/>
            <w:sz w:val="22"/>
            <w:szCs w:val="22"/>
            <w:lang w:val="en-US"/>
          </w:rPr>
          <m:t>↔</m:t>
        </m:r>
      </m:oMath>
      <w:r w:rsidR="00FA4B67">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2</m:t>
                </m:r>
              </m:sub>
            </m:sSub>
          </m:e>
        </m:d>
      </m:oMath>
    </w:p>
    <w:p w14:paraId="20C774D6" w14:textId="77777777" w:rsidR="00FA4B67" w:rsidRDefault="009778CE" w:rsidP="00FA4B67">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3</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3</m:t>
                </m:r>
              </m:sub>
              <m:sup>
                <m:r>
                  <w:rPr>
                    <w:rFonts w:ascii="Cambria Math" w:hAnsi="Cambria Math"/>
                    <w:sz w:val="22"/>
                    <w:szCs w:val="22"/>
                    <w:lang w:val="en-US"/>
                  </w:rPr>
                  <m:t>'</m:t>
                </m:r>
              </m:sup>
            </m:sSubSup>
          </m:e>
        </m:d>
      </m:oMath>
      <w:r w:rsidR="00FA4B67">
        <w:rPr>
          <w:sz w:val="22"/>
          <w:szCs w:val="22"/>
          <w:lang w:val="en-US"/>
        </w:rPr>
        <w:t xml:space="preserve">  </w:t>
      </w:r>
      <m:oMath>
        <m:r>
          <w:rPr>
            <w:rFonts w:ascii="Cambria Math" w:hAnsi="Cambria Math"/>
            <w:sz w:val="22"/>
            <w:szCs w:val="22"/>
            <w:lang w:val="en-US"/>
          </w:rPr>
          <m:t>↔</m:t>
        </m:r>
      </m:oMath>
      <w:r w:rsidR="00FA4B67">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3</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3</m:t>
                </m:r>
              </m:sub>
            </m:sSub>
          </m:e>
        </m:d>
      </m:oMath>
    </w:p>
    <w:p w14:paraId="1EDA0385" w14:textId="77777777" w:rsidR="00FA4B67" w:rsidRDefault="00FA4B67" w:rsidP="003D44B1">
      <w:pPr>
        <w:jc w:val="both"/>
        <w:rPr>
          <w:sz w:val="22"/>
          <w:szCs w:val="22"/>
          <w:lang w:val="en-US"/>
        </w:rPr>
      </w:pPr>
    </w:p>
    <w:p w14:paraId="2CC5CDA0" w14:textId="77777777" w:rsidR="00333AC6" w:rsidRDefault="00306C40" w:rsidP="003D44B1">
      <w:pPr>
        <w:jc w:val="both"/>
        <w:rPr>
          <w:sz w:val="22"/>
          <w:szCs w:val="22"/>
          <w:lang w:val="en-US"/>
        </w:rPr>
      </w:pPr>
      <w:r>
        <w:rPr>
          <w:sz w:val="22"/>
          <w:szCs w:val="22"/>
          <w:lang w:val="en-US"/>
        </w:rPr>
        <w:t>Show that it is possible to w</w:t>
      </w:r>
      <w:r w:rsidR="00FA4B67">
        <w:rPr>
          <w:sz w:val="22"/>
          <w:szCs w:val="22"/>
          <w:lang w:val="en-US"/>
        </w:rPr>
        <w:t xml:space="preserve">rite </w:t>
      </w:r>
      <w:r w:rsidR="00177037">
        <w:rPr>
          <w:sz w:val="22"/>
          <w:szCs w:val="22"/>
          <w:lang w:val="en-US"/>
        </w:rPr>
        <w:t>one</w:t>
      </w:r>
      <w:r w:rsidR="00FA4B67">
        <w:rPr>
          <w:sz w:val="22"/>
          <w:szCs w:val="22"/>
          <w:lang w:val="en-US"/>
        </w:rPr>
        <w:t xml:space="preserve"> matrix equation that represents</w:t>
      </w:r>
      <w:r>
        <w:rPr>
          <w:sz w:val="22"/>
          <w:szCs w:val="22"/>
          <w:lang w:val="en-US"/>
        </w:rPr>
        <w:t xml:space="preserve"> the (linear) relationship between all of these scalar values. </w:t>
      </w:r>
      <w:r w:rsidR="00333AC6">
        <w:rPr>
          <w:sz w:val="22"/>
          <w:szCs w:val="22"/>
          <w:lang w:val="en-US"/>
        </w:rPr>
        <w:t>(</w:t>
      </w:r>
      <w:r w:rsidR="00333AC6" w:rsidRPr="00333AC6">
        <w:rPr>
          <w:i/>
          <w:sz w:val="22"/>
          <w:szCs w:val="22"/>
          <w:lang w:val="en-US"/>
        </w:rPr>
        <w:t>Hint</w:t>
      </w:r>
      <w:r w:rsidR="00333AC6">
        <w:rPr>
          <w:sz w:val="22"/>
          <w:szCs w:val="22"/>
          <w:lang w:val="en-US"/>
        </w:rPr>
        <w:t>: create a 6</w:t>
      </w:r>
      <w:r w:rsidR="00333AC6" w:rsidRPr="00333AC6">
        <w:rPr>
          <w:rFonts w:ascii="Consolas" w:hAnsi="Consolas"/>
          <w:sz w:val="22"/>
          <w:szCs w:val="22"/>
          <w:lang w:val="en-US"/>
        </w:rPr>
        <w:t>x</w:t>
      </w:r>
      <w:r w:rsidR="00333AC6">
        <w:rPr>
          <w:sz w:val="22"/>
          <w:szCs w:val="22"/>
          <w:lang w:val="en-US"/>
        </w:rPr>
        <w:t>1 vector that contains the individual affine parameters only. Create another 6</w:t>
      </w:r>
      <w:r w:rsidR="00333AC6" w:rsidRPr="00333AC6">
        <w:rPr>
          <w:rFonts w:ascii="Consolas" w:hAnsi="Consolas"/>
          <w:sz w:val="22"/>
          <w:szCs w:val="22"/>
          <w:lang w:val="en-US"/>
        </w:rPr>
        <w:t>x</w:t>
      </w:r>
      <w:r w:rsidR="00333AC6">
        <w:rPr>
          <w:sz w:val="22"/>
          <w:szCs w:val="22"/>
          <w:lang w:val="en-US"/>
        </w:rPr>
        <w:t>1 vector that contains</w:t>
      </w:r>
      <w:r w:rsidR="00A67721">
        <w:rPr>
          <w:sz w:val="22"/>
          <w:szCs w:val="22"/>
          <w:lang w:val="en-US"/>
        </w:rPr>
        <w:t xml:space="preserve"> the 6 terms</w:t>
      </w:r>
      <w:r w:rsidR="00333AC6">
        <w:rPr>
          <w:sz w:val="22"/>
          <w:szCs w:val="22"/>
          <w:lang w:val="en-US"/>
        </w:rPr>
        <w:t xml:space="preserve"> </w:t>
      </w:r>
      <m:oMath>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1</m:t>
            </m:r>
          </m:sub>
          <m:sup>
            <m:r>
              <w:rPr>
                <w:rFonts w:ascii="Cambria Math" w:hAnsi="Cambria Math"/>
                <w:sz w:val="22"/>
                <w:szCs w:val="22"/>
                <w:lang w:val="en-US"/>
              </w:rPr>
              <m:t>'</m:t>
            </m:r>
          </m:sup>
        </m:sSubSup>
      </m:oMath>
      <w:r w:rsidR="00E00B3A">
        <w:rPr>
          <w:sz w:val="22"/>
          <w:szCs w:val="22"/>
          <w:lang w:val="en-US"/>
        </w:rPr>
        <w:t xml:space="preserve">, </w:t>
      </w:r>
      <m:oMath>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1</m:t>
            </m:r>
          </m:sub>
          <m:sup>
            <m:r>
              <w:rPr>
                <w:rFonts w:ascii="Cambria Math" w:hAnsi="Cambria Math"/>
                <w:sz w:val="22"/>
                <w:szCs w:val="22"/>
                <w:lang w:val="en-US"/>
              </w:rPr>
              <m:t>'</m:t>
            </m:r>
          </m:sup>
        </m:sSubSup>
      </m:oMath>
      <w:r w:rsidR="00E00B3A">
        <w:rPr>
          <w:sz w:val="22"/>
          <w:szCs w:val="22"/>
          <w:lang w:val="en-US"/>
        </w:rPr>
        <w:t xml:space="preserve">, …, </w:t>
      </w:r>
      <m:oMath>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3</m:t>
            </m:r>
          </m:sub>
          <m:sup>
            <m:r>
              <w:rPr>
                <w:rFonts w:ascii="Cambria Math" w:hAnsi="Cambria Math"/>
                <w:sz w:val="22"/>
                <w:szCs w:val="22"/>
                <w:lang w:val="en-US"/>
              </w:rPr>
              <m:t>'</m:t>
            </m:r>
          </m:sup>
        </m:sSubSup>
      </m:oMath>
      <w:r w:rsidR="00E00B3A">
        <w:rPr>
          <w:sz w:val="22"/>
          <w:szCs w:val="22"/>
          <w:lang w:val="en-US"/>
        </w:rPr>
        <w:t xml:space="preserve">, </w:t>
      </w:r>
      <m:oMath>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3</m:t>
            </m:r>
          </m:sub>
          <m:sup>
            <m:r>
              <w:rPr>
                <w:rFonts w:ascii="Cambria Math" w:hAnsi="Cambria Math"/>
                <w:sz w:val="22"/>
                <w:szCs w:val="22"/>
                <w:lang w:val="en-US"/>
              </w:rPr>
              <m:t>'</m:t>
            </m:r>
          </m:sup>
        </m:sSubSup>
      </m:oMath>
      <w:r w:rsidR="00333AC6">
        <w:rPr>
          <w:sz w:val="22"/>
          <w:szCs w:val="22"/>
          <w:lang w:val="en-US"/>
        </w:rPr>
        <w:t xml:space="preserve">. Then create </w:t>
      </w:r>
      <w:r w:rsidR="00E00B3A">
        <w:rPr>
          <w:sz w:val="22"/>
          <w:szCs w:val="22"/>
          <w:lang w:val="en-US"/>
        </w:rPr>
        <w:t xml:space="preserve">a </w:t>
      </w:r>
      <w:r w:rsidR="00177037">
        <w:rPr>
          <w:sz w:val="22"/>
          <w:szCs w:val="22"/>
          <w:lang w:val="en-US"/>
        </w:rPr>
        <w:t xml:space="preserve">single </w:t>
      </w:r>
      <w:r w:rsidR="00E00B3A">
        <w:rPr>
          <w:sz w:val="22"/>
          <w:szCs w:val="22"/>
          <w:lang w:val="en-US"/>
        </w:rPr>
        <w:t>square</w:t>
      </w:r>
      <w:r w:rsidR="00333AC6">
        <w:rPr>
          <w:sz w:val="22"/>
          <w:szCs w:val="22"/>
          <w:lang w:val="en-US"/>
        </w:rPr>
        <w:t xml:space="preserve"> matrix that represents the mapping</w:t>
      </w:r>
      <w:r w:rsidR="00E00B3A">
        <w:rPr>
          <w:sz w:val="22"/>
          <w:szCs w:val="22"/>
          <w:lang w:val="en-US"/>
        </w:rPr>
        <w:t xml:space="preserve"> for all 3 pairs of points</w:t>
      </w:r>
      <w:r w:rsidR="00333AC6">
        <w:rPr>
          <w:sz w:val="22"/>
          <w:szCs w:val="22"/>
          <w:lang w:val="en-US"/>
        </w:rPr>
        <w:t xml:space="preserve">.) For this </w:t>
      </w:r>
      <w:r w:rsidR="007E6208">
        <w:rPr>
          <w:sz w:val="22"/>
          <w:szCs w:val="22"/>
          <w:lang w:val="en-US"/>
        </w:rPr>
        <w:t>part</w:t>
      </w:r>
      <w:r w:rsidR="00333AC6">
        <w:rPr>
          <w:sz w:val="22"/>
          <w:szCs w:val="22"/>
          <w:lang w:val="en-US"/>
        </w:rPr>
        <w:t>, y</w:t>
      </w:r>
      <w:r>
        <w:rPr>
          <w:sz w:val="22"/>
          <w:szCs w:val="22"/>
          <w:lang w:val="en-US"/>
        </w:rPr>
        <w:t xml:space="preserve">ou do not need solve for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oMath>
      <w:r w:rsidR="00A67721">
        <w:rPr>
          <w:sz w:val="22"/>
          <w:szCs w:val="22"/>
          <w:lang w:val="en-US"/>
        </w:rPr>
        <w:t>, although a matrix solver such as NumPy could do this easily.</w:t>
      </w:r>
    </w:p>
    <w:p w14:paraId="3B6E3177" w14:textId="77777777" w:rsidR="00333AC6" w:rsidRDefault="00333AC6" w:rsidP="003D44B1">
      <w:pPr>
        <w:jc w:val="both"/>
        <w:rPr>
          <w:sz w:val="22"/>
          <w:szCs w:val="22"/>
          <w:lang w:val="en-US"/>
        </w:rPr>
      </w:pPr>
    </w:p>
    <w:p w14:paraId="0D6C80DE" w14:textId="77777777" w:rsidR="009A70D3" w:rsidRDefault="00390407" w:rsidP="003D44B1">
      <w:pPr>
        <w:jc w:val="both"/>
        <w:rPr>
          <w:sz w:val="22"/>
          <w:szCs w:val="22"/>
          <w:lang w:val="en-US"/>
        </w:rPr>
      </w:pPr>
      <w:r>
        <w:rPr>
          <w:sz w:val="22"/>
          <w:szCs w:val="22"/>
          <w:lang w:val="en-US"/>
        </w:rPr>
        <w:t xml:space="preserve">b) </w:t>
      </w:r>
      <w:r w:rsidR="009A70D3">
        <w:rPr>
          <w:sz w:val="22"/>
          <w:szCs w:val="22"/>
          <w:lang w:val="en-US"/>
        </w:rPr>
        <w:t xml:space="preserve">Intuitively, explain why </w:t>
      </w:r>
      <w:r w:rsidR="00951C41">
        <w:rPr>
          <w:sz w:val="22"/>
          <w:szCs w:val="22"/>
          <w:lang w:val="en-US"/>
        </w:rPr>
        <w:t xml:space="preserve">at least </w:t>
      </w:r>
      <w:r w:rsidR="009A70D3">
        <w:rPr>
          <w:sz w:val="22"/>
          <w:szCs w:val="22"/>
          <w:lang w:val="en-US"/>
        </w:rPr>
        <w:t xml:space="preserve">3 </w:t>
      </w:r>
      <w:r>
        <w:rPr>
          <w:sz w:val="22"/>
          <w:szCs w:val="22"/>
          <w:lang w:val="en-US"/>
        </w:rPr>
        <w:t xml:space="preserve">point correspondences </w:t>
      </w:r>
      <w:r w:rsidR="009A70D3">
        <w:rPr>
          <w:sz w:val="22"/>
          <w:szCs w:val="22"/>
          <w:lang w:val="en-US"/>
        </w:rPr>
        <w:t>are needed</w:t>
      </w:r>
      <w:r>
        <w:rPr>
          <w:sz w:val="22"/>
          <w:szCs w:val="22"/>
          <w:lang w:val="en-US"/>
        </w:rPr>
        <w:t xml:space="preserve"> in order to solve for the affine transformation parameters</w:t>
      </w:r>
      <w:r w:rsidR="009A70D3">
        <w:rPr>
          <w:sz w:val="22"/>
          <w:szCs w:val="22"/>
          <w:lang w:val="en-US"/>
        </w:rPr>
        <w:t xml:space="preserve">.  </w:t>
      </w:r>
    </w:p>
    <w:p w14:paraId="169887F0" w14:textId="77777777" w:rsidR="0036558A" w:rsidRDefault="0036558A" w:rsidP="003D44B1">
      <w:pPr>
        <w:jc w:val="both"/>
        <w:rPr>
          <w:sz w:val="22"/>
          <w:szCs w:val="22"/>
          <w:lang w:val="en-US"/>
        </w:rPr>
      </w:pPr>
    </w:p>
    <w:p w14:paraId="74A3BA02" w14:textId="77777777" w:rsidR="0036558A" w:rsidRDefault="0036558A" w:rsidP="00E00B3A">
      <w:pPr>
        <w:keepNext/>
        <w:jc w:val="both"/>
        <w:rPr>
          <w:sz w:val="22"/>
          <w:szCs w:val="22"/>
          <w:lang w:val="en-US"/>
        </w:rPr>
      </w:pPr>
      <w:r>
        <w:rPr>
          <w:sz w:val="22"/>
          <w:szCs w:val="22"/>
          <w:lang w:val="en-US"/>
        </w:rPr>
        <w:t xml:space="preserve">c) For this part, it is acceptable to use a matrix solver such as NumPy. </w:t>
      </w:r>
      <w:r w:rsidR="00177037">
        <w:rPr>
          <w:sz w:val="22"/>
          <w:szCs w:val="22"/>
          <w:lang w:val="en-US"/>
        </w:rPr>
        <w:t xml:space="preserve">Starting with your answer to </w:t>
      </w:r>
      <w:r w:rsidR="00177037">
        <w:rPr>
          <w:sz w:val="22"/>
          <w:szCs w:val="22"/>
          <w:lang w:val="en-US"/>
        </w:rPr>
        <w:br/>
        <w:t>part (a), f</w:t>
      </w:r>
      <w:r>
        <w:rPr>
          <w:sz w:val="22"/>
          <w:szCs w:val="22"/>
          <w:lang w:val="en-US"/>
        </w:rPr>
        <w:t>ind the affine transformation parameters</w:t>
      </w:r>
      <w:r w:rsidRPr="003D44B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oMath>
      <w:r>
        <w:rPr>
          <w:sz w:val="22"/>
          <w:szCs w:val="22"/>
          <w:lang w:val="en-US"/>
        </w:rPr>
        <w:t xml:space="preserve"> for the following set of corresponding points:</w:t>
      </w:r>
    </w:p>
    <w:p w14:paraId="4823C4EE" w14:textId="77777777" w:rsidR="0036558A" w:rsidRDefault="0036558A" w:rsidP="00E00B3A">
      <w:pPr>
        <w:keepNext/>
        <w:jc w:val="both"/>
        <w:rPr>
          <w:sz w:val="22"/>
          <w:szCs w:val="22"/>
          <w:lang w:val="en-US"/>
        </w:rPr>
      </w:pPr>
    </w:p>
    <w:p w14:paraId="1F46AF03" w14:textId="77777777" w:rsidR="007E6208" w:rsidRPr="007E6208" w:rsidRDefault="009778CE" w:rsidP="00E00B3A">
      <w:pPr>
        <w:keepNext/>
        <w:spacing w:after="60"/>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i</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i</m:t>
                </m:r>
              </m:sub>
              <m:sup>
                <m:r>
                  <w:rPr>
                    <w:rFonts w:ascii="Cambria Math" w:hAnsi="Cambria Math"/>
                    <w:sz w:val="22"/>
                    <w:szCs w:val="22"/>
                    <w:lang w:val="en-US"/>
                  </w:rPr>
                  <m:t>'</m:t>
                </m:r>
              </m:sup>
            </m:sSubSup>
          </m:e>
        </m:d>
      </m:oMath>
      <w:r w:rsidR="007E6208" w:rsidRPr="007E6208">
        <w:rPr>
          <w:sz w:val="22"/>
          <w:szCs w:val="22"/>
          <w:lang w:val="en-US"/>
        </w:rPr>
        <w:t xml:space="preserve">  </w:t>
      </w:r>
      <m:oMath>
        <m:r>
          <w:rPr>
            <w:rFonts w:ascii="Cambria Math" w:hAnsi="Cambria Math"/>
            <w:sz w:val="22"/>
            <w:szCs w:val="22"/>
            <w:lang w:val="en-US"/>
          </w:rPr>
          <m:t>↔</m:t>
        </m:r>
      </m:oMath>
      <w:r w:rsidR="007E6208" w:rsidRPr="007E6208">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i</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i</m:t>
                </m:r>
              </m:sub>
            </m:sSub>
          </m:e>
        </m:d>
      </m:oMath>
    </w:p>
    <w:p w14:paraId="75B4C3AE" w14:textId="77777777" w:rsidR="007E6208" w:rsidRDefault="009778CE" w:rsidP="00E00B3A">
      <w:pPr>
        <w:keepNext/>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5, 4</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0, 0</m:t>
            </m:r>
          </m:e>
        </m:d>
      </m:oMath>
    </w:p>
    <w:p w14:paraId="32C3CFE4" w14:textId="77777777" w:rsidR="007E6208" w:rsidRDefault="009778CE"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7, 4</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1, 0</m:t>
            </m:r>
          </m:e>
        </m:d>
      </m:oMath>
    </w:p>
    <w:p w14:paraId="1D0B240A" w14:textId="77777777" w:rsidR="007E6208" w:rsidRDefault="009778CE"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6, 5</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0, 1</m:t>
            </m:r>
          </m:e>
        </m:d>
      </m:oMath>
    </w:p>
    <w:p w14:paraId="4F724EAD" w14:textId="77777777" w:rsidR="007E6208" w:rsidRDefault="007E6208" w:rsidP="003D44B1">
      <w:pPr>
        <w:jc w:val="both"/>
        <w:rPr>
          <w:sz w:val="22"/>
          <w:szCs w:val="22"/>
          <w:lang w:val="en-US"/>
        </w:rPr>
      </w:pPr>
    </w:p>
    <w:p w14:paraId="6F4121C7" w14:textId="77777777" w:rsidR="0036558A" w:rsidRDefault="0036558A" w:rsidP="00A67721">
      <w:pPr>
        <w:jc w:val="both"/>
        <w:rPr>
          <w:sz w:val="22"/>
          <w:szCs w:val="22"/>
          <w:lang w:val="en-US"/>
        </w:rPr>
      </w:pPr>
      <w:r w:rsidRPr="0036558A">
        <w:rPr>
          <w:sz w:val="22"/>
          <w:szCs w:val="22"/>
          <w:lang w:val="en-US"/>
        </w:rPr>
        <w:t xml:space="preserve">If </w:t>
      </w:r>
      <w:r>
        <w:rPr>
          <w:sz w:val="22"/>
          <w:szCs w:val="22"/>
          <w:lang w:val="en-US"/>
        </w:rPr>
        <w:t>you use NumPy or some other solver, provide your code as part of your solution.</w:t>
      </w:r>
    </w:p>
    <w:p w14:paraId="30B9D4D1" w14:textId="77777777" w:rsidR="0036558A" w:rsidRPr="0036558A" w:rsidRDefault="0036558A" w:rsidP="00A67721">
      <w:pPr>
        <w:jc w:val="both"/>
        <w:rPr>
          <w:sz w:val="22"/>
          <w:szCs w:val="22"/>
          <w:lang w:val="en-US"/>
        </w:rPr>
      </w:pPr>
    </w:p>
    <w:p w14:paraId="63EA5990" w14:textId="77777777" w:rsidR="000E6869" w:rsidRDefault="000E6869">
      <w:pPr>
        <w:rPr>
          <w:b/>
          <w:sz w:val="22"/>
          <w:szCs w:val="22"/>
          <w:lang w:val="en-US"/>
        </w:rPr>
      </w:pPr>
      <w:r>
        <w:rPr>
          <w:b/>
          <w:sz w:val="22"/>
          <w:szCs w:val="22"/>
          <w:lang w:val="en-US"/>
        </w:rPr>
        <w:br w:type="page"/>
      </w:r>
    </w:p>
    <w:p w14:paraId="1DF5F65B" w14:textId="1C3A0FE8" w:rsidR="007B11EE" w:rsidRDefault="00103D83">
      <w:pPr>
        <w:rPr>
          <w:b/>
          <w:sz w:val="22"/>
          <w:szCs w:val="22"/>
          <w:lang w:val="en-US"/>
        </w:rPr>
      </w:pPr>
      <w:r>
        <w:rPr>
          <w:b/>
          <w:noProof/>
          <w:sz w:val="22"/>
          <w:szCs w:val="22"/>
          <w:lang w:val="en-US"/>
        </w:rPr>
        <w:lastRenderedPageBreak/>
        <mc:AlternateContent>
          <mc:Choice Requires="wpi">
            <w:drawing>
              <wp:anchor distT="0" distB="0" distL="114300" distR="114300" simplePos="0" relativeHeight="253878272" behindDoc="0" locked="0" layoutInCell="1" allowOverlap="1" wp14:anchorId="58D72341" wp14:editId="5C0F3E5C">
                <wp:simplePos x="0" y="0"/>
                <wp:positionH relativeFrom="column">
                  <wp:posOffset>3720465</wp:posOffset>
                </wp:positionH>
                <wp:positionV relativeFrom="paragraph">
                  <wp:posOffset>7230745</wp:posOffset>
                </wp:positionV>
                <wp:extent cx="447470" cy="166810"/>
                <wp:effectExtent l="38100" t="38100" r="0" b="43180"/>
                <wp:wrapNone/>
                <wp:docPr id="2437" name="Ink 2437"/>
                <wp:cNvGraphicFramePr/>
                <a:graphic xmlns:a="http://schemas.openxmlformats.org/drawingml/2006/main">
                  <a:graphicData uri="http://schemas.microsoft.com/office/word/2010/wordprocessingInk">
                    <w14:contentPart bwMode="auto" r:id="rId8">
                      <w14:nvContentPartPr>
                        <w14:cNvContentPartPr/>
                      </w14:nvContentPartPr>
                      <w14:xfrm>
                        <a:off x="0" y="0"/>
                        <a:ext cx="447470" cy="166810"/>
                      </w14:xfrm>
                    </w14:contentPart>
                  </a:graphicData>
                </a:graphic>
              </wp:anchor>
            </w:drawing>
          </mc:Choice>
          <mc:Fallback>
            <w:pict>
              <v:shapetype w14:anchorId="5461A009"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437" o:spid="_x0000_s1026" type="#_x0000_t75" style="position:absolute;margin-left:292.25pt;margin-top:568.65pt;width:36.65pt;height:14.55pt;z-index:25387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">
                <v:imagedata r:id="rId9" o:title=""/>
              </v:shape>
            </w:pict>
          </mc:Fallback>
        </mc:AlternateContent>
      </w:r>
      <w:r>
        <w:rPr>
          <w:b/>
          <w:noProof/>
          <w:sz w:val="22"/>
          <w:szCs w:val="22"/>
          <w:lang w:val="en-US"/>
        </w:rPr>
        <mc:AlternateContent>
          <mc:Choice Requires="wpi">
            <w:drawing>
              <wp:anchor distT="0" distB="0" distL="114300" distR="114300" simplePos="0" relativeHeight="253879296" behindDoc="0" locked="0" layoutInCell="1" allowOverlap="1" wp14:anchorId="453C23B7" wp14:editId="4FD84429">
                <wp:simplePos x="0" y="0"/>
                <wp:positionH relativeFrom="column">
                  <wp:posOffset>2745105</wp:posOffset>
                </wp:positionH>
                <wp:positionV relativeFrom="paragraph">
                  <wp:posOffset>7186930</wp:posOffset>
                </wp:positionV>
                <wp:extent cx="748370" cy="191960"/>
                <wp:effectExtent l="38100" t="57150" r="33020" b="55880"/>
                <wp:wrapNone/>
                <wp:docPr id="2438" name="Ink 2438"/>
                <wp:cNvGraphicFramePr/>
                <a:graphic xmlns:a="http://schemas.openxmlformats.org/drawingml/2006/main">
                  <a:graphicData uri="http://schemas.microsoft.com/office/word/2010/wordprocessingInk">
                    <w14:contentPart bwMode="auto" r:id="rId10">
                      <w14:nvContentPartPr>
                        <w14:cNvContentPartPr/>
                      </w14:nvContentPartPr>
                      <w14:xfrm>
                        <a:off x="0" y="0"/>
                        <a:ext cx="748370" cy="191960"/>
                      </w14:xfrm>
                    </w14:contentPart>
                  </a:graphicData>
                </a:graphic>
              </wp:anchor>
            </w:drawing>
          </mc:Choice>
          <mc:Fallback>
            <w:pict>
              <v:shape w14:anchorId="74E30EC7" id="Ink 2438" o:spid="_x0000_s1026" type="#_x0000_t75" style="position:absolute;margin-left:215.45pt;margin-top:565.2pt;width:60.35pt;height:16.5pt;z-index:25387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">
                <v:imagedata r:id="rId11" o:title=""/>
              </v:shape>
            </w:pict>
          </mc:Fallback>
        </mc:AlternateContent>
      </w:r>
      <w:r w:rsidR="00456945">
        <w:rPr>
          <w:b/>
          <w:noProof/>
          <w:sz w:val="22"/>
          <w:szCs w:val="22"/>
          <w:lang w:val="en-US"/>
        </w:rPr>
        <mc:AlternateContent>
          <mc:Choice Requires="wpi">
            <w:drawing>
              <wp:anchor distT="0" distB="0" distL="114300" distR="114300" simplePos="0" relativeHeight="253857792" behindDoc="0" locked="0" layoutInCell="1" allowOverlap="1" wp14:anchorId="595C4772" wp14:editId="7FA8FAE6">
                <wp:simplePos x="0" y="0"/>
                <wp:positionH relativeFrom="column">
                  <wp:posOffset>-150495</wp:posOffset>
                </wp:positionH>
                <wp:positionV relativeFrom="paragraph">
                  <wp:posOffset>6735445</wp:posOffset>
                </wp:positionV>
                <wp:extent cx="342950" cy="130380"/>
                <wp:effectExtent l="38100" t="38100" r="57150" b="41275"/>
                <wp:wrapNone/>
                <wp:docPr id="2417" name="Ink 2417"/>
                <wp:cNvGraphicFramePr/>
                <a:graphic xmlns:a="http://schemas.openxmlformats.org/drawingml/2006/main">
                  <a:graphicData uri="http://schemas.microsoft.com/office/word/2010/wordprocessingInk">
                    <w14:contentPart bwMode="auto" r:id="rId12">
                      <w14:nvContentPartPr>
                        <w14:cNvContentPartPr/>
                      </w14:nvContentPartPr>
                      <w14:xfrm>
                        <a:off x="0" y="0"/>
                        <a:ext cx="342950" cy="130380"/>
                      </w14:xfrm>
                    </w14:contentPart>
                  </a:graphicData>
                </a:graphic>
              </wp:anchor>
            </w:drawing>
          </mc:Choice>
          <mc:Fallback>
            <w:pict>
              <v:shape w14:anchorId="782FB59C" id="Ink 2417" o:spid="_x0000_s1026" type="#_x0000_t75" style="position:absolute;margin-left:-12.55pt;margin-top:529.65pt;width:28.4pt;height:11.65pt;z-index:25385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">
                <v:imagedata r:id="rId13" o:title=""/>
              </v:shape>
            </w:pict>
          </mc:Fallback>
        </mc:AlternateContent>
      </w:r>
      <w:r w:rsidR="00456945">
        <w:rPr>
          <w:b/>
          <w:noProof/>
          <w:sz w:val="22"/>
          <w:szCs w:val="22"/>
          <w:lang w:val="en-US"/>
        </w:rPr>
        <mc:AlternateContent>
          <mc:Choice Requires="wpi">
            <w:drawing>
              <wp:anchor distT="0" distB="0" distL="114300" distR="114300" simplePos="0" relativeHeight="253851648" behindDoc="0" locked="0" layoutInCell="1" allowOverlap="1" wp14:anchorId="6B0608D1" wp14:editId="5970DDB3">
                <wp:simplePos x="0" y="0"/>
                <wp:positionH relativeFrom="column">
                  <wp:posOffset>2507615</wp:posOffset>
                </wp:positionH>
                <wp:positionV relativeFrom="paragraph">
                  <wp:posOffset>7124065</wp:posOffset>
                </wp:positionV>
                <wp:extent cx="105060" cy="116535"/>
                <wp:effectExtent l="38100" t="57150" r="47625" b="55245"/>
                <wp:wrapNone/>
                <wp:docPr id="2411" name="Ink 2411"/>
                <wp:cNvGraphicFramePr/>
                <a:graphic xmlns:a="http://schemas.openxmlformats.org/drawingml/2006/main">
                  <a:graphicData uri="http://schemas.microsoft.com/office/word/2010/wordprocessingInk">
                    <w14:contentPart bwMode="auto" r:id="rId14">
                      <w14:nvContentPartPr>
                        <w14:cNvContentPartPr/>
                      </w14:nvContentPartPr>
                      <w14:xfrm>
                        <a:off x="0" y="0"/>
                        <a:ext cx="105060" cy="116535"/>
                      </w14:xfrm>
                    </w14:contentPart>
                  </a:graphicData>
                </a:graphic>
              </wp:anchor>
            </w:drawing>
          </mc:Choice>
          <mc:Fallback>
            <w:pict>
              <v:shape w14:anchorId="711B868B" id="Ink 2411" o:spid="_x0000_s1026" type="#_x0000_t75" style="position:absolute;margin-left:196.75pt;margin-top:560.25pt;width:9.65pt;height:10.6pt;z-index:25385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">
                <v:imagedata r:id="rId15" o:title=""/>
              </v:shape>
            </w:pict>
          </mc:Fallback>
        </mc:AlternateContent>
      </w:r>
      <w:r w:rsidR="00456945">
        <w:rPr>
          <w:b/>
          <w:noProof/>
          <w:sz w:val="22"/>
          <w:szCs w:val="22"/>
          <w:lang w:val="en-US"/>
        </w:rPr>
        <mc:AlternateContent>
          <mc:Choice Requires="wpi">
            <w:drawing>
              <wp:anchor distT="0" distB="0" distL="114300" distR="114300" simplePos="0" relativeHeight="253847552" behindDoc="0" locked="0" layoutInCell="1" allowOverlap="1" wp14:anchorId="1ABA80A6" wp14:editId="030752FB">
                <wp:simplePos x="0" y="0"/>
                <wp:positionH relativeFrom="column">
                  <wp:posOffset>1140460</wp:posOffset>
                </wp:positionH>
                <wp:positionV relativeFrom="paragraph">
                  <wp:posOffset>7017385</wp:posOffset>
                </wp:positionV>
                <wp:extent cx="1162750" cy="211655"/>
                <wp:effectExtent l="38100" t="38100" r="56515" b="55245"/>
                <wp:wrapNone/>
                <wp:docPr id="2407" name="Ink 2407"/>
                <wp:cNvGraphicFramePr/>
                <a:graphic xmlns:a="http://schemas.openxmlformats.org/drawingml/2006/main">
                  <a:graphicData uri="http://schemas.microsoft.com/office/word/2010/wordprocessingInk">
                    <w14:contentPart bwMode="auto" r:id="rId16">
                      <w14:nvContentPartPr>
                        <w14:cNvContentPartPr/>
                      </w14:nvContentPartPr>
                      <w14:xfrm>
                        <a:off x="0" y="0"/>
                        <a:ext cx="1162750" cy="211655"/>
                      </w14:xfrm>
                    </w14:contentPart>
                  </a:graphicData>
                </a:graphic>
              </wp:anchor>
            </w:drawing>
          </mc:Choice>
          <mc:Fallback>
            <w:pict>
              <v:shape w14:anchorId="6AD61761" id="Ink 2407" o:spid="_x0000_s1026" type="#_x0000_t75" style="position:absolute;margin-left:89.1pt;margin-top:551.85pt;width:92.95pt;height:18.05pt;z-index:25384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">
                <v:imagedata r:id="rId17" o:title=""/>
              </v:shape>
            </w:pict>
          </mc:Fallback>
        </mc:AlternateContent>
      </w:r>
      <w:r w:rsidR="00456945">
        <w:rPr>
          <w:b/>
          <w:noProof/>
          <w:sz w:val="22"/>
          <w:szCs w:val="22"/>
          <w:lang w:val="en-US"/>
        </w:rPr>
        <mc:AlternateContent>
          <mc:Choice Requires="wpi">
            <w:drawing>
              <wp:anchor distT="0" distB="0" distL="114300" distR="114300" simplePos="0" relativeHeight="253828096" behindDoc="0" locked="0" layoutInCell="1" allowOverlap="1" wp14:anchorId="5A607C4A" wp14:editId="309BC4F0">
                <wp:simplePos x="0" y="0"/>
                <wp:positionH relativeFrom="column">
                  <wp:posOffset>558165</wp:posOffset>
                </wp:positionH>
                <wp:positionV relativeFrom="paragraph">
                  <wp:posOffset>6979920</wp:posOffset>
                </wp:positionV>
                <wp:extent cx="406785" cy="149730"/>
                <wp:effectExtent l="38100" t="38100" r="12700" b="41275"/>
                <wp:wrapNone/>
                <wp:docPr id="2388" name="Ink 2388"/>
                <wp:cNvGraphicFramePr/>
                <a:graphic xmlns:a="http://schemas.openxmlformats.org/drawingml/2006/main">
                  <a:graphicData uri="http://schemas.microsoft.com/office/word/2010/wordprocessingInk">
                    <w14:contentPart bwMode="auto" r:id="rId18">
                      <w14:nvContentPartPr>
                        <w14:cNvContentPartPr/>
                      </w14:nvContentPartPr>
                      <w14:xfrm>
                        <a:off x="0" y="0"/>
                        <a:ext cx="406785" cy="149730"/>
                      </w14:xfrm>
                    </w14:contentPart>
                  </a:graphicData>
                </a:graphic>
              </wp:anchor>
            </w:drawing>
          </mc:Choice>
          <mc:Fallback>
            <w:pict>
              <v:shape w14:anchorId="65CC7E2A" id="Ink 2388" o:spid="_x0000_s1026" type="#_x0000_t75" style="position:absolute;margin-left:43.25pt;margin-top:548.9pt;width:33.45pt;height:13.25pt;z-index:25382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">
                <v:imagedata r:id="rId19" o:title=""/>
              </v:shape>
            </w:pict>
          </mc:Fallback>
        </mc:AlternateContent>
      </w:r>
      <w:r w:rsidR="00456945">
        <w:rPr>
          <w:b/>
          <w:noProof/>
          <w:sz w:val="22"/>
          <w:szCs w:val="22"/>
          <w:lang w:val="en-US"/>
        </w:rPr>
        <mc:AlternateContent>
          <mc:Choice Requires="wpi">
            <w:drawing>
              <wp:anchor distT="0" distB="0" distL="114300" distR="114300" simplePos="0" relativeHeight="253829120" behindDoc="0" locked="0" layoutInCell="1" allowOverlap="1" wp14:anchorId="1C21B883" wp14:editId="62DEFC1C">
                <wp:simplePos x="0" y="0"/>
                <wp:positionH relativeFrom="column">
                  <wp:posOffset>-125730</wp:posOffset>
                </wp:positionH>
                <wp:positionV relativeFrom="paragraph">
                  <wp:posOffset>6989445</wp:posOffset>
                </wp:positionV>
                <wp:extent cx="504680" cy="176760"/>
                <wp:effectExtent l="38100" t="38100" r="10160" b="52070"/>
                <wp:wrapNone/>
                <wp:docPr id="2389" name="Ink 2389"/>
                <wp:cNvGraphicFramePr/>
                <a:graphic xmlns:a="http://schemas.openxmlformats.org/drawingml/2006/main">
                  <a:graphicData uri="http://schemas.microsoft.com/office/word/2010/wordprocessingInk">
                    <w14:contentPart bwMode="auto" r:id="rId20">
                      <w14:nvContentPartPr>
                        <w14:cNvContentPartPr/>
                      </w14:nvContentPartPr>
                      <w14:xfrm>
                        <a:off x="0" y="0"/>
                        <a:ext cx="504680" cy="176760"/>
                      </w14:xfrm>
                    </w14:contentPart>
                  </a:graphicData>
                </a:graphic>
              </wp:anchor>
            </w:drawing>
          </mc:Choice>
          <mc:Fallback>
            <w:pict>
              <v:shape w14:anchorId="44ABC496" id="Ink 2389" o:spid="_x0000_s1026" type="#_x0000_t75" style="position:absolute;margin-left:-10.6pt;margin-top:549.65pt;width:41.2pt;height:15.3pt;z-index:25382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">
                <v:imagedata r:id="rId21" o:title=""/>
              </v:shape>
            </w:pict>
          </mc:Fallback>
        </mc:AlternateContent>
      </w:r>
      <w:r w:rsidR="00456945">
        <w:rPr>
          <w:b/>
          <w:noProof/>
          <w:sz w:val="22"/>
          <w:szCs w:val="22"/>
          <w:lang w:val="en-US"/>
        </w:rPr>
        <mc:AlternateContent>
          <mc:Choice Requires="wpi">
            <w:drawing>
              <wp:anchor distT="0" distB="0" distL="114300" distR="114300" simplePos="0" relativeHeight="253812736" behindDoc="0" locked="0" layoutInCell="1" allowOverlap="1" wp14:anchorId="666F6DD7" wp14:editId="23E412C6">
                <wp:simplePos x="0" y="0"/>
                <wp:positionH relativeFrom="column">
                  <wp:posOffset>4483735</wp:posOffset>
                </wp:positionH>
                <wp:positionV relativeFrom="paragraph">
                  <wp:posOffset>6999605</wp:posOffset>
                </wp:positionV>
                <wp:extent cx="284650" cy="110270"/>
                <wp:effectExtent l="38100" t="38100" r="20320" b="42545"/>
                <wp:wrapNone/>
                <wp:docPr id="2373" name="Ink 2373"/>
                <wp:cNvGraphicFramePr/>
                <a:graphic xmlns:a="http://schemas.openxmlformats.org/drawingml/2006/main">
                  <a:graphicData uri="http://schemas.microsoft.com/office/word/2010/wordprocessingInk">
                    <w14:contentPart bwMode="auto" r:id="rId22">
                      <w14:nvContentPartPr>
                        <w14:cNvContentPartPr/>
                      </w14:nvContentPartPr>
                      <w14:xfrm>
                        <a:off x="0" y="0"/>
                        <a:ext cx="284650" cy="110270"/>
                      </w14:xfrm>
                    </w14:contentPart>
                  </a:graphicData>
                </a:graphic>
              </wp:anchor>
            </w:drawing>
          </mc:Choice>
          <mc:Fallback>
            <w:pict>
              <v:shape w14:anchorId="48B718B1" id="Ink 2373" o:spid="_x0000_s1026" type="#_x0000_t75" style="position:absolute;margin-left:352.35pt;margin-top:550.45pt;width:23.8pt;height:10.1pt;z-index:25381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">
                <v:imagedata r:id="rId23" o:title=""/>
              </v:shape>
            </w:pict>
          </mc:Fallback>
        </mc:AlternateContent>
      </w:r>
      <w:r w:rsidR="00456945">
        <w:rPr>
          <w:b/>
          <w:noProof/>
          <w:sz w:val="22"/>
          <w:szCs w:val="22"/>
          <w:lang w:val="en-US"/>
        </w:rPr>
        <mc:AlternateContent>
          <mc:Choice Requires="wpi">
            <w:drawing>
              <wp:anchor distT="0" distB="0" distL="114300" distR="114300" simplePos="0" relativeHeight="253807616" behindDoc="0" locked="0" layoutInCell="1" allowOverlap="1" wp14:anchorId="6354A293" wp14:editId="02C2EE12">
                <wp:simplePos x="0" y="0"/>
                <wp:positionH relativeFrom="column">
                  <wp:posOffset>3587115</wp:posOffset>
                </wp:positionH>
                <wp:positionV relativeFrom="paragraph">
                  <wp:posOffset>6628130</wp:posOffset>
                </wp:positionV>
                <wp:extent cx="1304640" cy="443160"/>
                <wp:effectExtent l="57150" t="38100" r="10160" b="52705"/>
                <wp:wrapNone/>
                <wp:docPr id="2368" name="Ink 2368"/>
                <wp:cNvGraphicFramePr/>
                <a:graphic xmlns:a="http://schemas.openxmlformats.org/drawingml/2006/main">
                  <a:graphicData uri="http://schemas.microsoft.com/office/word/2010/wordprocessingInk">
                    <w14:contentPart bwMode="auto" r:id="rId24">
                      <w14:nvContentPartPr>
                        <w14:cNvContentPartPr/>
                      </w14:nvContentPartPr>
                      <w14:xfrm>
                        <a:off x="0" y="0"/>
                        <a:ext cx="1304290" cy="443160"/>
                      </w14:xfrm>
                    </w14:contentPart>
                  </a:graphicData>
                </a:graphic>
                <wp14:sizeRelV relativeFrom="margin">
                  <wp14:pctHeight>0</wp14:pctHeight>
                </wp14:sizeRelV>
              </wp:anchor>
            </w:drawing>
          </mc:Choice>
          <mc:Fallback>
            <w:pict>
              <v:shape w14:anchorId="51EFD472" id="Ink 2368" o:spid="_x0000_s1026" type="#_x0000_t75" style="position:absolute;margin-left:281.75pt;margin-top:521.2pt;width:104.15pt;height:36.35pt;z-index:253807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">
                <v:imagedata r:id="rId25" o:title=""/>
              </v:shape>
            </w:pict>
          </mc:Fallback>
        </mc:AlternateContent>
      </w:r>
      <w:r w:rsidR="00456945">
        <w:rPr>
          <w:b/>
          <w:noProof/>
          <w:sz w:val="22"/>
          <w:szCs w:val="22"/>
          <w:lang w:val="en-US"/>
        </w:rPr>
        <mc:AlternateContent>
          <mc:Choice Requires="wpi">
            <w:drawing>
              <wp:anchor distT="0" distB="0" distL="114300" distR="114300" simplePos="0" relativeHeight="253793280" behindDoc="0" locked="0" layoutInCell="1" allowOverlap="1" wp14:anchorId="3BC2E49E" wp14:editId="6522C65F">
                <wp:simplePos x="0" y="0"/>
                <wp:positionH relativeFrom="column">
                  <wp:posOffset>2839085</wp:posOffset>
                </wp:positionH>
                <wp:positionV relativeFrom="paragraph">
                  <wp:posOffset>6874510</wp:posOffset>
                </wp:positionV>
                <wp:extent cx="706715" cy="201520"/>
                <wp:effectExtent l="38100" t="38100" r="17780" b="46355"/>
                <wp:wrapNone/>
                <wp:docPr id="2354" name="Ink 2354"/>
                <wp:cNvGraphicFramePr/>
                <a:graphic xmlns:a="http://schemas.openxmlformats.org/drawingml/2006/main">
                  <a:graphicData uri="http://schemas.microsoft.com/office/word/2010/wordprocessingInk">
                    <w14:contentPart bwMode="auto" r:id="rId26">
                      <w14:nvContentPartPr>
                        <w14:cNvContentPartPr/>
                      </w14:nvContentPartPr>
                      <w14:xfrm>
                        <a:off x="0" y="0"/>
                        <a:ext cx="706715" cy="201520"/>
                      </w14:xfrm>
                    </w14:contentPart>
                  </a:graphicData>
                </a:graphic>
              </wp:anchor>
            </w:drawing>
          </mc:Choice>
          <mc:Fallback>
            <w:pict>
              <v:shape w14:anchorId="5A5B7CAF" id="Ink 2354" o:spid="_x0000_s1026" type="#_x0000_t75" style="position:absolute;margin-left:222.85pt;margin-top:540.6pt;width:57.1pt;height:17.25pt;z-index:25379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">
                <v:imagedata r:id="rId27" o:title=""/>
              </v:shape>
            </w:pict>
          </mc:Fallback>
        </mc:AlternateContent>
      </w:r>
      <w:r w:rsidR="00456945">
        <w:rPr>
          <w:b/>
          <w:noProof/>
          <w:sz w:val="22"/>
          <w:szCs w:val="22"/>
          <w:lang w:val="en-US"/>
        </w:rPr>
        <mc:AlternateContent>
          <mc:Choice Requires="wpi">
            <w:drawing>
              <wp:anchor distT="0" distB="0" distL="114300" distR="114300" simplePos="0" relativeHeight="253780992" behindDoc="0" locked="0" layoutInCell="1" allowOverlap="1" wp14:anchorId="5B252C2F" wp14:editId="1D092D31">
                <wp:simplePos x="0" y="0"/>
                <wp:positionH relativeFrom="column">
                  <wp:posOffset>1948815</wp:posOffset>
                </wp:positionH>
                <wp:positionV relativeFrom="paragraph">
                  <wp:posOffset>6819265</wp:posOffset>
                </wp:positionV>
                <wp:extent cx="653445" cy="186980"/>
                <wp:effectExtent l="57150" t="38100" r="51435" b="41910"/>
                <wp:wrapNone/>
                <wp:docPr id="2342" name="Ink 2342"/>
                <wp:cNvGraphicFramePr/>
                <a:graphic xmlns:a="http://schemas.openxmlformats.org/drawingml/2006/main">
                  <a:graphicData uri="http://schemas.microsoft.com/office/word/2010/wordprocessingInk">
                    <w14:contentPart bwMode="auto" r:id="rId28">
                      <w14:nvContentPartPr>
                        <w14:cNvContentPartPr/>
                      </w14:nvContentPartPr>
                      <w14:xfrm>
                        <a:off x="0" y="0"/>
                        <a:ext cx="653445" cy="186980"/>
                      </w14:xfrm>
                    </w14:contentPart>
                  </a:graphicData>
                </a:graphic>
              </wp:anchor>
            </w:drawing>
          </mc:Choice>
          <mc:Fallback>
            <w:pict>
              <v:shape w14:anchorId="60F88671" id="Ink 2342" o:spid="_x0000_s1026" type="#_x0000_t75" style="position:absolute;margin-left:152.75pt;margin-top:536.25pt;width:52.85pt;height:16.1pt;z-index:25378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">
                <v:imagedata r:id="rId29" o:title=""/>
              </v:shape>
            </w:pict>
          </mc:Fallback>
        </mc:AlternateContent>
      </w:r>
      <w:r w:rsidR="00456945">
        <w:rPr>
          <w:b/>
          <w:noProof/>
          <w:sz w:val="22"/>
          <w:szCs w:val="22"/>
          <w:lang w:val="en-US"/>
        </w:rPr>
        <mc:AlternateContent>
          <mc:Choice Requires="wpi">
            <w:drawing>
              <wp:anchor distT="0" distB="0" distL="114300" distR="114300" simplePos="0" relativeHeight="253769728" behindDoc="0" locked="0" layoutInCell="1" allowOverlap="1" wp14:anchorId="7BB7725D" wp14:editId="5882AC54">
                <wp:simplePos x="0" y="0"/>
                <wp:positionH relativeFrom="column">
                  <wp:posOffset>1669415</wp:posOffset>
                </wp:positionH>
                <wp:positionV relativeFrom="paragraph">
                  <wp:posOffset>6857365</wp:posOffset>
                </wp:positionV>
                <wp:extent cx="248400" cy="98640"/>
                <wp:effectExtent l="38100" t="38100" r="37465" b="53975"/>
                <wp:wrapNone/>
                <wp:docPr id="2331" name="Ink 2331"/>
                <wp:cNvGraphicFramePr/>
                <a:graphic xmlns:a="http://schemas.openxmlformats.org/drawingml/2006/main">
                  <a:graphicData uri="http://schemas.microsoft.com/office/word/2010/wordprocessingInk">
                    <w14:contentPart bwMode="auto" r:id="rId30">
                      <w14:nvContentPartPr>
                        <w14:cNvContentPartPr/>
                      </w14:nvContentPartPr>
                      <w14:xfrm>
                        <a:off x="0" y="0"/>
                        <a:ext cx="248400" cy="98640"/>
                      </w14:xfrm>
                    </w14:contentPart>
                  </a:graphicData>
                </a:graphic>
                <wp14:sizeRelH relativeFrom="margin">
                  <wp14:pctWidth>0</wp14:pctWidth>
                </wp14:sizeRelH>
                <wp14:sizeRelV relativeFrom="margin">
                  <wp14:pctHeight>0</wp14:pctHeight>
                </wp14:sizeRelV>
              </wp:anchor>
            </w:drawing>
          </mc:Choice>
          <mc:Fallback>
            <w:pict>
              <v:shape w14:anchorId="2719B7CC" id="Ink 2331" o:spid="_x0000_s1026" type="#_x0000_t75" style="position:absolute;margin-left:130.75pt;margin-top:539.25pt;width:20.95pt;height:9.15pt;z-index:25376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">
                <v:imagedata r:id="rId31" o:title=""/>
              </v:shape>
            </w:pict>
          </mc:Fallback>
        </mc:AlternateContent>
      </w:r>
      <w:r w:rsidR="00456945">
        <w:rPr>
          <w:b/>
          <w:noProof/>
          <w:sz w:val="22"/>
          <w:szCs w:val="22"/>
          <w:lang w:val="en-US"/>
        </w:rPr>
        <mc:AlternateContent>
          <mc:Choice Requires="wpi">
            <w:drawing>
              <wp:anchor distT="0" distB="0" distL="114300" distR="114300" simplePos="0" relativeHeight="253770752" behindDoc="0" locked="0" layoutInCell="1" allowOverlap="1" wp14:anchorId="0C0877DD" wp14:editId="2819F2F3">
                <wp:simplePos x="0" y="0"/>
                <wp:positionH relativeFrom="column">
                  <wp:posOffset>1273810</wp:posOffset>
                </wp:positionH>
                <wp:positionV relativeFrom="paragraph">
                  <wp:posOffset>6766560</wp:posOffset>
                </wp:positionV>
                <wp:extent cx="218540" cy="145440"/>
                <wp:effectExtent l="38100" t="38100" r="48260" b="45085"/>
                <wp:wrapNone/>
                <wp:docPr id="2332" name="Ink 2332"/>
                <wp:cNvGraphicFramePr/>
                <a:graphic xmlns:a="http://schemas.openxmlformats.org/drawingml/2006/main">
                  <a:graphicData uri="http://schemas.microsoft.com/office/word/2010/wordprocessingInk">
                    <w14:contentPart bwMode="auto" r:id="rId32">
                      <w14:nvContentPartPr>
                        <w14:cNvContentPartPr/>
                      </w14:nvContentPartPr>
                      <w14:xfrm>
                        <a:off x="0" y="0"/>
                        <a:ext cx="218540" cy="145440"/>
                      </w14:xfrm>
                    </w14:contentPart>
                  </a:graphicData>
                </a:graphic>
              </wp:anchor>
            </w:drawing>
          </mc:Choice>
          <mc:Fallback>
            <w:pict>
              <v:shape w14:anchorId="1278BFF1" id="Ink 2332" o:spid="_x0000_s1026" type="#_x0000_t75" style="position:absolute;margin-left:99.6pt;margin-top:532.1pt;width:18.6pt;height:12.85pt;z-index:25377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">
                <v:imagedata r:id="rId33" o:title=""/>
              </v:shape>
            </w:pict>
          </mc:Fallback>
        </mc:AlternateContent>
      </w:r>
      <w:r w:rsidR="00456945">
        <w:rPr>
          <w:b/>
          <w:noProof/>
          <w:sz w:val="22"/>
          <w:szCs w:val="22"/>
          <w:lang w:val="en-US"/>
        </w:rPr>
        <mc:AlternateContent>
          <mc:Choice Requires="wpi">
            <w:drawing>
              <wp:anchor distT="0" distB="0" distL="114300" distR="114300" simplePos="0" relativeHeight="253756416" behindDoc="0" locked="0" layoutInCell="1" allowOverlap="1" wp14:anchorId="5B47AB24" wp14:editId="1520DEE1">
                <wp:simplePos x="0" y="0"/>
                <wp:positionH relativeFrom="column">
                  <wp:posOffset>878840</wp:posOffset>
                </wp:positionH>
                <wp:positionV relativeFrom="paragraph">
                  <wp:posOffset>6814185</wp:posOffset>
                </wp:positionV>
                <wp:extent cx="221995" cy="104375"/>
                <wp:effectExtent l="38100" t="38100" r="45085" b="48260"/>
                <wp:wrapNone/>
                <wp:docPr id="2318" name="Ink 2318"/>
                <wp:cNvGraphicFramePr/>
                <a:graphic xmlns:a="http://schemas.openxmlformats.org/drawingml/2006/main">
                  <a:graphicData uri="http://schemas.microsoft.com/office/word/2010/wordprocessingInk">
                    <w14:contentPart bwMode="auto" r:id="rId34">
                      <w14:nvContentPartPr>
                        <w14:cNvContentPartPr/>
                      </w14:nvContentPartPr>
                      <w14:xfrm>
                        <a:off x="0" y="0"/>
                        <a:ext cx="221995" cy="104375"/>
                      </w14:xfrm>
                    </w14:contentPart>
                  </a:graphicData>
                </a:graphic>
              </wp:anchor>
            </w:drawing>
          </mc:Choice>
          <mc:Fallback>
            <w:pict>
              <v:shape w14:anchorId="18FD4897" id="Ink 2318" o:spid="_x0000_s1026" type="#_x0000_t75" style="position:absolute;margin-left:68.5pt;margin-top:535.85pt;width:18.9pt;height:9.6pt;z-index:25375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">
                <v:imagedata r:id="rId35" o:title=""/>
              </v:shape>
            </w:pict>
          </mc:Fallback>
        </mc:AlternateContent>
      </w:r>
      <w:r w:rsidR="00456945">
        <w:rPr>
          <w:b/>
          <w:noProof/>
          <w:sz w:val="22"/>
          <w:szCs w:val="22"/>
          <w:lang w:val="en-US"/>
        </w:rPr>
        <mc:AlternateContent>
          <mc:Choice Requires="wpi">
            <w:drawing>
              <wp:anchor distT="0" distB="0" distL="114300" distR="114300" simplePos="0" relativeHeight="253757440" behindDoc="0" locked="0" layoutInCell="1" allowOverlap="1" wp14:anchorId="37BC09C3" wp14:editId="29132359">
                <wp:simplePos x="0" y="0"/>
                <wp:positionH relativeFrom="column">
                  <wp:posOffset>626110</wp:posOffset>
                </wp:positionH>
                <wp:positionV relativeFrom="paragraph">
                  <wp:posOffset>6769100</wp:posOffset>
                </wp:positionV>
                <wp:extent cx="124985" cy="106560"/>
                <wp:effectExtent l="57150" t="38100" r="46990" b="46355"/>
                <wp:wrapNone/>
                <wp:docPr id="2319" name="Ink 2319"/>
                <wp:cNvGraphicFramePr/>
                <a:graphic xmlns:a="http://schemas.openxmlformats.org/drawingml/2006/main">
                  <a:graphicData uri="http://schemas.microsoft.com/office/word/2010/wordprocessingInk">
                    <w14:contentPart bwMode="auto" r:id="rId36">
                      <w14:nvContentPartPr>
                        <w14:cNvContentPartPr/>
                      </w14:nvContentPartPr>
                      <w14:xfrm>
                        <a:off x="0" y="0"/>
                        <a:ext cx="124985" cy="106560"/>
                      </w14:xfrm>
                    </w14:contentPart>
                  </a:graphicData>
                </a:graphic>
              </wp:anchor>
            </w:drawing>
          </mc:Choice>
          <mc:Fallback>
            <w:pict>
              <v:shape w14:anchorId="2943646F" id="Ink 2319" o:spid="_x0000_s1026" type="#_x0000_t75" style="position:absolute;margin-left:48.6pt;margin-top:532.3pt;width:11.3pt;height:9.85pt;z-index:25375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">
                <v:imagedata r:id="rId37" o:title=""/>
              </v:shape>
            </w:pict>
          </mc:Fallback>
        </mc:AlternateContent>
      </w:r>
      <w:r w:rsidR="00456945">
        <w:rPr>
          <w:b/>
          <w:noProof/>
          <w:sz w:val="22"/>
          <w:szCs w:val="22"/>
          <w:lang w:val="en-US"/>
        </w:rPr>
        <mc:AlternateContent>
          <mc:Choice Requires="wpi">
            <w:drawing>
              <wp:anchor distT="0" distB="0" distL="114300" distR="114300" simplePos="0" relativeHeight="253758464" behindDoc="0" locked="0" layoutInCell="1" allowOverlap="1" wp14:anchorId="42078AC9" wp14:editId="5E3FDD5B">
                <wp:simplePos x="0" y="0"/>
                <wp:positionH relativeFrom="column">
                  <wp:posOffset>351790</wp:posOffset>
                </wp:positionH>
                <wp:positionV relativeFrom="paragraph">
                  <wp:posOffset>6780530</wp:posOffset>
                </wp:positionV>
                <wp:extent cx="157325" cy="105480"/>
                <wp:effectExtent l="57150" t="38100" r="33655" b="46990"/>
                <wp:wrapNone/>
                <wp:docPr id="2320" name="Ink 2320"/>
                <wp:cNvGraphicFramePr/>
                <a:graphic xmlns:a="http://schemas.openxmlformats.org/drawingml/2006/main">
                  <a:graphicData uri="http://schemas.microsoft.com/office/word/2010/wordprocessingInk">
                    <w14:contentPart bwMode="auto" r:id="rId38">
                      <w14:nvContentPartPr>
                        <w14:cNvContentPartPr/>
                      </w14:nvContentPartPr>
                      <w14:xfrm>
                        <a:off x="0" y="0"/>
                        <a:ext cx="157325" cy="105480"/>
                      </w14:xfrm>
                    </w14:contentPart>
                  </a:graphicData>
                </a:graphic>
              </wp:anchor>
            </w:drawing>
          </mc:Choice>
          <mc:Fallback>
            <w:pict>
              <v:shape w14:anchorId="5ECDFD63" id="Ink 2320" o:spid="_x0000_s1026" type="#_x0000_t75" style="position:absolute;margin-left:27pt;margin-top:533.2pt;width:13.85pt;height:9.7pt;z-index:25375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">
                <v:imagedata r:id="rId39" o:title=""/>
              </v:shape>
            </w:pict>
          </mc:Fallback>
        </mc:AlternateContent>
      </w:r>
      <w:r w:rsidR="00456945">
        <w:rPr>
          <w:b/>
          <w:noProof/>
          <w:sz w:val="22"/>
          <w:szCs w:val="22"/>
          <w:lang w:val="en-US"/>
        </w:rPr>
        <mc:AlternateContent>
          <mc:Choice Requires="wpi">
            <w:drawing>
              <wp:anchor distT="0" distB="0" distL="114300" distR="114300" simplePos="0" relativeHeight="253708288" behindDoc="0" locked="0" layoutInCell="1" allowOverlap="1" wp14:anchorId="118E6F60" wp14:editId="45408C79">
                <wp:simplePos x="0" y="0"/>
                <wp:positionH relativeFrom="column">
                  <wp:posOffset>3233420</wp:posOffset>
                </wp:positionH>
                <wp:positionV relativeFrom="paragraph">
                  <wp:posOffset>6626225</wp:posOffset>
                </wp:positionV>
                <wp:extent cx="332850" cy="158650"/>
                <wp:effectExtent l="38100" t="57150" r="48260" b="51435"/>
                <wp:wrapNone/>
                <wp:docPr id="2271" name="Ink 2271"/>
                <wp:cNvGraphicFramePr/>
                <a:graphic xmlns:a="http://schemas.openxmlformats.org/drawingml/2006/main">
                  <a:graphicData uri="http://schemas.microsoft.com/office/word/2010/wordprocessingInk">
                    <w14:contentPart bwMode="auto" r:id="rId40">
                      <w14:nvContentPartPr>
                        <w14:cNvContentPartPr/>
                      </w14:nvContentPartPr>
                      <w14:xfrm>
                        <a:off x="0" y="0"/>
                        <a:ext cx="332850" cy="158650"/>
                      </w14:xfrm>
                    </w14:contentPart>
                  </a:graphicData>
                </a:graphic>
              </wp:anchor>
            </w:drawing>
          </mc:Choice>
          <mc:Fallback>
            <w:pict>
              <v:shape w14:anchorId="68FAB151" id="Ink 2271" o:spid="_x0000_s1026" type="#_x0000_t75" style="position:absolute;margin-left:253.9pt;margin-top:521.05pt;width:27.6pt;height:13.95pt;z-index:25370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">
                <v:imagedata r:id="rId41" o:title=""/>
              </v:shape>
            </w:pict>
          </mc:Fallback>
        </mc:AlternateContent>
      </w:r>
      <w:r w:rsidR="00456945">
        <w:rPr>
          <w:b/>
          <w:noProof/>
          <w:sz w:val="22"/>
          <w:szCs w:val="22"/>
          <w:lang w:val="en-US"/>
        </w:rPr>
        <mc:AlternateContent>
          <mc:Choice Requires="wpi">
            <w:drawing>
              <wp:anchor distT="0" distB="0" distL="114300" distR="114300" simplePos="0" relativeHeight="253709312" behindDoc="0" locked="0" layoutInCell="1" allowOverlap="1" wp14:anchorId="4521CC74" wp14:editId="5859D34D">
                <wp:simplePos x="0" y="0"/>
                <wp:positionH relativeFrom="column">
                  <wp:posOffset>2882265</wp:posOffset>
                </wp:positionH>
                <wp:positionV relativeFrom="paragraph">
                  <wp:posOffset>6624320</wp:posOffset>
                </wp:positionV>
                <wp:extent cx="165520" cy="135720"/>
                <wp:effectExtent l="19050" t="38100" r="0" b="55245"/>
                <wp:wrapNone/>
                <wp:docPr id="2272" name="Ink 2272"/>
                <wp:cNvGraphicFramePr/>
                <a:graphic xmlns:a="http://schemas.openxmlformats.org/drawingml/2006/main">
                  <a:graphicData uri="http://schemas.microsoft.com/office/word/2010/wordprocessingInk">
                    <w14:contentPart bwMode="auto" r:id="rId42">
                      <w14:nvContentPartPr>
                        <w14:cNvContentPartPr/>
                      </w14:nvContentPartPr>
                      <w14:xfrm>
                        <a:off x="0" y="0"/>
                        <a:ext cx="165520" cy="135720"/>
                      </w14:xfrm>
                    </w14:contentPart>
                  </a:graphicData>
                </a:graphic>
              </wp:anchor>
            </w:drawing>
          </mc:Choice>
          <mc:Fallback>
            <w:pict>
              <v:shape w14:anchorId="11640211" id="Ink 2272" o:spid="_x0000_s1026" type="#_x0000_t75" style="position:absolute;margin-left:226.25pt;margin-top:520.9pt;width:14.45pt;height:12.15pt;z-index:25370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">
                <v:imagedata r:id="rId43" o:title=""/>
              </v:shape>
            </w:pict>
          </mc:Fallback>
        </mc:AlternateContent>
      </w:r>
      <w:r w:rsidR="00456945">
        <w:rPr>
          <w:b/>
          <w:noProof/>
          <w:sz w:val="22"/>
          <w:szCs w:val="22"/>
          <w:lang w:val="en-US"/>
        </w:rPr>
        <mc:AlternateContent>
          <mc:Choice Requires="wpi">
            <w:drawing>
              <wp:anchor distT="0" distB="0" distL="114300" distR="114300" simplePos="0" relativeHeight="253696000" behindDoc="0" locked="0" layoutInCell="1" allowOverlap="1" wp14:anchorId="1B7313E1" wp14:editId="6E7ED98A">
                <wp:simplePos x="0" y="0"/>
                <wp:positionH relativeFrom="column">
                  <wp:posOffset>2072005</wp:posOffset>
                </wp:positionH>
                <wp:positionV relativeFrom="paragraph">
                  <wp:posOffset>6567805</wp:posOffset>
                </wp:positionV>
                <wp:extent cx="659185" cy="182405"/>
                <wp:effectExtent l="57150" t="38100" r="45720" b="46355"/>
                <wp:wrapNone/>
                <wp:docPr id="2259" name="Ink 2259"/>
                <wp:cNvGraphicFramePr/>
                <a:graphic xmlns:a="http://schemas.openxmlformats.org/drawingml/2006/main">
                  <a:graphicData uri="http://schemas.microsoft.com/office/word/2010/wordprocessingInk">
                    <w14:contentPart bwMode="auto" r:id="rId44">
                      <w14:nvContentPartPr>
                        <w14:cNvContentPartPr/>
                      </w14:nvContentPartPr>
                      <w14:xfrm>
                        <a:off x="0" y="0"/>
                        <a:ext cx="659185" cy="182405"/>
                      </w14:xfrm>
                    </w14:contentPart>
                  </a:graphicData>
                </a:graphic>
              </wp:anchor>
            </w:drawing>
          </mc:Choice>
          <mc:Fallback>
            <w:pict>
              <v:shape w14:anchorId="6617828E" id="Ink 2259" o:spid="_x0000_s1026" type="#_x0000_t75" style="position:absolute;margin-left:162.45pt;margin-top:516.45pt;width:53.3pt;height:15.75pt;z-index:25369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">
                <v:imagedata r:id="rId45" o:title=""/>
              </v:shape>
            </w:pict>
          </mc:Fallback>
        </mc:AlternateContent>
      </w:r>
      <w:r w:rsidR="00456945">
        <w:rPr>
          <w:b/>
          <w:noProof/>
          <w:sz w:val="22"/>
          <w:szCs w:val="22"/>
          <w:lang w:val="en-US"/>
        </w:rPr>
        <mc:AlternateContent>
          <mc:Choice Requires="wpi">
            <w:drawing>
              <wp:anchor distT="0" distB="0" distL="114300" distR="114300" simplePos="0" relativeHeight="253682688" behindDoc="0" locked="0" layoutInCell="1" allowOverlap="1" wp14:anchorId="3BA3CF41" wp14:editId="648844C1">
                <wp:simplePos x="0" y="0"/>
                <wp:positionH relativeFrom="column">
                  <wp:posOffset>979805</wp:posOffset>
                </wp:positionH>
                <wp:positionV relativeFrom="paragraph">
                  <wp:posOffset>6518275</wp:posOffset>
                </wp:positionV>
                <wp:extent cx="867530" cy="215080"/>
                <wp:effectExtent l="38100" t="38100" r="27940" b="52070"/>
                <wp:wrapNone/>
                <wp:docPr id="2238" name="Ink 2238"/>
                <wp:cNvGraphicFramePr/>
                <a:graphic xmlns:a="http://schemas.openxmlformats.org/drawingml/2006/main">
                  <a:graphicData uri="http://schemas.microsoft.com/office/word/2010/wordprocessingInk">
                    <w14:contentPart bwMode="auto" r:id="rId46">
                      <w14:nvContentPartPr>
                        <w14:cNvContentPartPr/>
                      </w14:nvContentPartPr>
                      <w14:xfrm>
                        <a:off x="0" y="0"/>
                        <a:ext cx="867530" cy="215080"/>
                      </w14:xfrm>
                    </w14:contentPart>
                  </a:graphicData>
                </a:graphic>
              </wp:anchor>
            </w:drawing>
          </mc:Choice>
          <mc:Fallback>
            <w:pict>
              <v:shape w14:anchorId="792A8D94" id="Ink 2238" o:spid="_x0000_s1026" type="#_x0000_t75" style="position:absolute;margin-left:76.45pt;margin-top:512.55pt;width:69.7pt;height:18.4pt;z-index:25368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">
                <v:imagedata r:id="rId47" o:title=""/>
              </v:shape>
            </w:pict>
          </mc:Fallback>
        </mc:AlternateContent>
      </w:r>
      <w:r w:rsidR="00456945">
        <w:rPr>
          <w:b/>
          <w:noProof/>
          <w:sz w:val="22"/>
          <w:szCs w:val="22"/>
          <w:lang w:val="en-US"/>
        </w:rPr>
        <mc:AlternateContent>
          <mc:Choice Requires="wpi">
            <w:drawing>
              <wp:anchor distT="0" distB="0" distL="114300" distR="114300" simplePos="0" relativeHeight="253667328" behindDoc="0" locked="0" layoutInCell="1" allowOverlap="1" wp14:anchorId="0CBB8516" wp14:editId="19A59CF5">
                <wp:simplePos x="0" y="0"/>
                <wp:positionH relativeFrom="column">
                  <wp:posOffset>589915</wp:posOffset>
                </wp:positionH>
                <wp:positionV relativeFrom="paragraph">
                  <wp:posOffset>6478270</wp:posOffset>
                </wp:positionV>
                <wp:extent cx="129365" cy="142560"/>
                <wp:effectExtent l="57150" t="38100" r="42545" b="48260"/>
                <wp:wrapNone/>
                <wp:docPr id="2223" name="Ink 2223"/>
                <wp:cNvGraphicFramePr/>
                <a:graphic xmlns:a="http://schemas.openxmlformats.org/drawingml/2006/main">
                  <a:graphicData uri="http://schemas.microsoft.com/office/word/2010/wordprocessingInk">
                    <w14:contentPart bwMode="auto" r:id="rId48">
                      <w14:nvContentPartPr>
                        <w14:cNvContentPartPr/>
                      </w14:nvContentPartPr>
                      <w14:xfrm>
                        <a:off x="0" y="0"/>
                        <a:ext cx="129365" cy="142560"/>
                      </w14:xfrm>
                    </w14:contentPart>
                  </a:graphicData>
                </a:graphic>
              </wp:anchor>
            </w:drawing>
          </mc:Choice>
          <mc:Fallback>
            <w:pict>
              <v:shape w14:anchorId="526AD9DA" id="Ink 2223" o:spid="_x0000_s1026" type="#_x0000_t75" style="position:absolute;margin-left:45.75pt;margin-top:509.4pt;width:11.65pt;height:12.65pt;z-index:25366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">
                <v:imagedata r:id="rId49" o:title=""/>
              </v:shape>
            </w:pict>
          </mc:Fallback>
        </mc:AlternateContent>
      </w:r>
      <w:r w:rsidR="00456945">
        <w:rPr>
          <w:b/>
          <w:noProof/>
          <w:sz w:val="22"/>
          <w:szCs w:val="22"/>
          <w:lang w:val="en-US"/>
        </w:rPr>
        <mc:AlternateContent>
          <mc:Choice Requires="wpi">
            <w:drawing>
              <wp:anchor distT="0" distB="0" distL="114300" distR="114300" simplePos="0" relativeHeight="253668352" behindDoc="0" locked="0" layoutInCell="1" allowOverlap="1" wp14:anchorId="788C7298" wp14:editId="01832AF0">
                <wp:simplePos x="0" y="0"/>
                <wp:positionH relativeFrom="column">
                  <wp:posOffset>195580</wp:posOffset>
                </wp:positionH>
                <wp:positionV relativeFrom="paragraph">
                  <wp:posOffset>6537960</wp:posOffset>
                </wp:positionV>
                <wp:extent cx="204890" cy="90000"/>
                <wp:effectExtent l="38100" t="38100" r="43180" b="43815"/>
                <wp:wrapNone/>
                <wp:docPr id="2224" name="Ink 2224"/>
                <wp:cNvGraphicFramePr/>
                <a:graphic xmlns:a="http://schemas.openxmlformats.org/drawingml/2006/main">
                  <a:graphicData uri="http://schemas.microsoft.com/office/word/2010/wordprocessingInk">
                    <w14:contentPart bwMode="auto" r:id="rId50">
                      <w14:nvContentPartPr>
                        <w14:cNvContentPartPr/>
                      </w14:nvContentPartPr>
                      <w14:xfrm>
                        <a:off x="0" y="0"/>
                        <a:ext cx="204890" cy="90000"/>
                      </w14:xfrm>
                    </w14:contentPart>
                  </a:graphicData>
                </a:graphic>
              </wp:anchor>
            </w:drawing>
          </mc:Choice>
          <mc:Fallback>
            <w:pict>
              <v:shape w14:anchorId="754020EE" id="Ink 2224" o:spid="_x0000_s1026" type="#_x0000_t75" style="position:absolute;margin-left:14.7pt;margin-top:514.1pt;width:17.55pt;height:8.55pt;z-index:25366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">
                <v:imagedata r:id="rId51" o:title=""/>
              </v:shape>
            </w:pict>
          </mc:Fallback>
        </mc:AlternateContent>
      </w:r>
      <w:r w:rsidR="00456945">
        <w:rPr>
          <w:b/>
          <w:noProof/>
          <w:sz w:val="22"/>
          <w:szCs w:val="22"/>
          <w:lang w:val="en-US"/>
        </w:rPr>
        <mc:AlternateContent>
          <mc:Choice Requires="wpi">
            <w:drawing>
              <wp:anchor distT="0" distB="0" distL="114300" distR="114300" simplePos="0" relativeHeight="253669376" behindDoc="0" locked="0" layoutInCell="1" allowOverlap="1" wp14:anchorId="6236CC77" wp14:editId="2012FB0D">
                <wp:simplePos x="0" y="0"/>
                <wp:positionH relativeFrom="column">
                  <wp:posOffset>-139700</wp:posOffset>
                </wp:positionH>
                <wp:positionV relativeFrom="paragraph">
                  <wp:posOffset>6441440</wp:posOffset>
                </wp:positionV>
                <wp:extent cx="185325" cy="151600"/>
                <wp:effectExtent l="19050" t="38100" r="43815" b="58420"/>
                <wp:wrapNone/>
                <wp:docPr id="2225" name="Ink 2225"/>
                <wp:cNvGraphicFramePr/>
                <a:graphic xmlns:a="http://schemas.openxmlformats.org/drawingml/2006/main">
                  <a:graphicData uri="http://schemas.microsoft.com/office/word/2010/wordprocessingInk">
                    <w14:contentPart bwMode="auto" r:id="rId52">
                      <w14:nvContentPartPr>
                        <w14:cNvContentPartPr/>
                      </w14:nvContentPartPr>
                      <w14:xfrm>
                        <a:off x="0" y="0"/>
                        <a:ext cx="185325" cy="151600"/>
                      </w14:xfrm>
                    </w14:contentPart>
                  </a:graphicData>
                </a:graphic>
              </wp:anchor>
            </w:drawing>
          </mc:Choice>
          <mc:Fallback>
            <w:pict>
              <v:shape w14:anchorId="40D89A30" id="Ink 2225" o:spid="_x0000_s1026" type="#_x0000_t75" style="position:absolute;margin-left:-11.7pt;margin-top:506.5pt;width:16.05pt;height:13.4pt;z-index:25366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">
                <v:imagedata r:id="rId53" o:title=""/>
              </v:shape>
            </w:pict>
          </mc:Fallback>
        </mc:AlternateContent>
      </w:r>
      <w:r w:rsidR="00456945">
        <w:rPr>
          <w:b/>
          <w:noProof/>
          <w:sz w:val="22"/>
          <w:szCs w:val="22"/>
          <w:lang w:val="en-US"/>
        </w:rPr>
        <mc:AlternateContent>
          <mc:Choice Requires="wpi">
            <w:drawing>
              <wp:anchor distT="0" distB="0" distL="114300" distR="114300" simplePos="0" relativeHeight="253654016" behindDoc="0" locked="0" layoutInCell="1" allowOverlap="1" wp14:anchorId="7F3812B0" wp14:editId="727BA3DB">
                <wp:simplePos x="0" y="0"/>
                <wp:positionH relativeFrom="column">
                  <wp:posOffset>4039235</wp:posOffset>
                </wp:positionH>
                <wp:positionV relativeFrom="paragraph">
                  <wp:posOffset>6259830</wp:posOffset>
                </wp:positionV>
                <wp:extent cx="574890" cy="253130"/>
                <wp:effectExtent l="57150" t="38100" r="34925" b="52070"/>
                <wp:wrapNone/>
                <wp:docPr id="2167" name="Ink 2167"/>
                <wp:cNvGraphicFramePr/>
                <a:graphic xmlns:a="http://schemas.openxmlformats.org/drawingml/2006/main">
                  <a:graphicData uri="http://schemas.microsoft.com/office/word/2010/wordprocessingInk">
                    <w14:contentPart bwMode="auto" r:id="rId54">
                      <w14:nvContentPartPr>
                        <w14:cNvContentPartPr/>
                      </w14:nvContentPartPr>
                      <w14:xfrm>
                        <a:off x="0" y="0"/>
                        <a:ext cx="574890" cy="253130"/>
                      </w14:xfrm>
                    </w14:contentPart>
                  </a:graphicData>
                </a:graphic>
              </wp:anchor>
            </w:drawing>
          </mc:Choice>
          <mc:Fallback>
            <w:pict>
              <v:shape w14:anchorId="1B01F96B" id="Ink 2167" o:spid="_x0000_s1026" type="#_x0000_t75" style="position:absolute;margin-left:317.35pt;margin-top:492.2pt;width:46.65pt;height:21.35pt;z-index:25365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">
                <v:imagedata r:id="rId55" o:title=""/>
              </v:shape>
            </w:pict>
          </mc:Fallback>
        </mc:AlternateContent>
      </w:r>
      <w:r w:rsidR="00456945">
        <w:rPr>
          <w:b/>
          <w:noProof/>
          <w:sz w:val="22"/>
          <w:szCs w:val="22"/>
          <w:lang w:val="en-US"/>
        </w:rPr>
        <mc:AlternateContent>
          <mc:Choice Requires="wpi">
            <w:drawing>
              <wp:anchor distT="0" distB="0" distL="114300" distR="114300" simplePos="0" relativeHeight="253655040" behindDoc="0" locked="0" layoutInCell="1" allowOverlap="1" wp14:anchorId="7D2BC3B5" wp14:editId="0C49EC71">
                <wp:simplePos x="0" y="0"/>
                <wp:positionH relativeFrom="column">
                  <wp:posOffset>3488690</wp:posOffset>
                </wp:positionH>
                <wp:positionV relativeFrom="paragraph">
                  <wp:posOffset>6250940</wp:posOffset>
                </wp:positionV>
                <wp:extent cx="393380" cy="143280"/>
                <wp:effectExtent l="57150" t="38100" r="45085" b="47625"/>
                <wp:wrapNone/>
                <wp:docPr id="2168" name="Ink 2168"/>
                <wp:cNvGraphicFramePr/>
                <a:graphic xmlns:a="http://schemas.openxmlformats.org/drawingml/2006/main">
                  <a:graphicData uri="http://schemas.microsoft.com/office/word/2010/wordprocessingInk">
                    <w14:contentPart bwMode="auto" r:id="rId56">
                      <w14:nvContentPartPr>
                        <w14:cNvContentPartPr/>
                      </w14:nvContentPartPr>
                      <w14:xfrm>
                        <a:off x="0" y="0"/>
                        <a:ext cx="393380" cy="143280"/>
                      </w14:xfrm>
                    </w14:contentPart>
                  </a:graphicData>
                </a:graphic>
              </wp:anchor>
            </w:drawing>
          </mc:Choice>
          <mc:Fallback>
            <w:pict>
              <v:shape w14:anchorId="09EE6770" id="Ink 2168" o:spid="_x0000_s1026" type="#_x0000_t75" style="position:absolute;margin-left:274pt;margin-top:491.5pt;width:32.35pt;height:12.7pt;z-index:25365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">
                <v:imagedata r:id="rId57" o:title=""/>
              </v:shape>
            </w:pict>
          </mc:Fallback>
        </mc:AlternateContent>
      </w:r>
      <w:r w:rsidR="00456945">
        <w:rPr>
          <w:b/>
          <w:noProof/>
          <w:sz w:val="22"/>
          <w:szCs w:val="22"/>
          <w:lang w:val="en-US"/>
        </w:rPr>
        <mc:AlternateContent>
          <mc:Choice Requires="wpi">
            <w:drawing>
              <wp:anchor distT="0" distB="0" distL="114300" distR="114300" simplePos="0" relativeHeight="253656064" behindDoc="0" locked="0" layoutInCell="1" allowOverlap="1" wp14:anchorId="50B8E260" wp14:editId="0B00637A">
                <wp:simplePos x="0" y="0"/>
                <wp:positionH relativeFrom="column">
                  <wp:posOffset>3175635</wp:posOffset>
                </wp:positionH>
                <wp:positionV relativeFrom="paragraph">
                  <wp:posOffset>6246495</wp:posOffset>
                </wp:positionV>
                <wp:extent cx="185085" cy="113760"/>
                <wp:effectExtent l="38100" t="38100" r="43815" b="57785"/>
                <wp:wrapNone/>
                <wp:docPr id="2169" name="Ink 2169"/>
                <wp:cNvGraphicFramePr/>
                <a:graphic xmlns:a="http://schemas.openxmlformats.org/drawingml/2006/main">
                  <a:graphicData uri="http://schemas.microsoft.com/office/word/2010/wordprocessingInk">
                    <w14:contentPart bwMode="auto" r:id="rId58">
                      <w14:nvContentPartPr>
                        <w14:cNvContentPartPr/>
                      </w14:nvContentPartPr>
                      <w14:xfrm>
                        <a:off x="0" y="0"/>
                        <a:ext cx="185085" cy="113760"/>
                      </w14:xfrm>
                    </w14:contentPart>
                  </a:graphicData>
                </a:graphic>
              </wp:anchor>
            </w:drawing>
          </mc:Choice>
          <mc:Fallback>
            <w:pict>
              <v:shape w14:anchorId="43B23413" id="Ink 2169" o:spid="_x0000_s1026" type="#_x0000_t75" style="position:absolute;margin-left:249.35pt;margin-top:491.15pt;width:15.95pt;height:10.35pt;z-index:25365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">
                <v:imagedata r:id="rId59" o:title=""/>
              </v:shape>
            </w:pict>
          </mc:Fallback>
        </mc:AlternateContent>
      </w:r>
      <w:r w:rsidR="00456945">
        <w:rPr>
          <w:b/>
          <w:noProof/>
          <w:sz w:val="22"/>
          <w:szCs w:val="22"/>
          <w:lang w:val="en-US"/>
        </w:rPr>
        <mc:AlternateContent>
          <mc:Choice Requires="wpi">
            <w:drawing>
              <wp:anchor distT="0" distB="0" distL="114300" distR="114300" simplePos="0" relativeHeight="253633536" behindDoc="0" locked="0" layoutInCell="1" allowOverlap="1" wp14:anchorId="3893E64C" wp14:editId="3381E0B4">
                <wp:simplePos x="0" y="0"/>
                <wp:positionH relativeFrom="column">
                  <wp:posOffset>2321560</wp:posOffset>
                </wp:positionH>
                <wp:positionV relativeFrom="paragraph">
                  <wp:posOffset>6195695</wp:posOffset>
                </wp:positionV>
                <wp:extent cx="739470" cy="207465"/>
                <wp:effectExtent l="38100" t="38100" r="41910" b="40640"/>
                <wp:wrapNone/>
                <wp:docPr id="2147" name="Ink 2147"/>
                <wp:cNvGraphicFramePr/>
                <a:graphic xmlns:a="http://schemas.openxmlformats.org/drawingml/2006/main">
                  <a:graphicData uri="http://schemas.microsoft.com/office/word/2010/wordprocessingInk">
                    <w14:contentPart bwMode="auto" r:id="rId60">
                      <w14:nvContentPartPr>
                        <w14:cNvContentPartPr/>
                      </w14:nvContentPartPr>
                      <w14:xfrm>
                        <a:off x="0" y="0"/>
                        <a:ext cx="739470" cy="207465"/>
                      </w14:xfrm>
                    </w14:contentPart>
                  </a:graphicData>
                </a:graphic>
              </wp:anchor>
            </w:drawing>
          </mc:Choice>
          <mc:Fallback>
            <w:pict>
              <v:shape w14:anchorId="5D00BA37" id="Ink 2147" o:spid="_x0000_s1026" type="#_x0000_t75" style="position:absolute;margin-left:182.1pt;margin-top:487.15pt;width:59.65pt;height:17.75pt;z-index:25363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">
                <v:imagedata r:id="rId61" o:title=""/>
              </v:shape>
            </w:pict>
          </mc:Fallback>
        </mc:AlternateContent>
      </w:r>
      <w:r w:rsidR="007B11EE">
        <w:rPr>
          <w:b/>
          <w:noProof/>
          <w:sz w:val="22"/>
          <w:szCs w:val="22"/>
          <w:lang w:val="en-US"/>
        </w:rPr>
        <mc:AlternateContent>
          <mc:Choice Requires="wpi">
            <w:drawing>
              <wp:anchor distT="0" distB="0" distL="114300" distR="114300" simplePos="0" relativeHeight="253619200" behindDoc="0" locked="0" layoutInCell="1" allowOverlap="1" wp14:anchorId="1F16C30B" wp14:editId="598F7410">
                <wp:simplePos x="0" y="0"/>
                <wp:positionH relativeFrom="column">
                  <wp:posOffset>1609090</wp:posOffset>
                </wp:positionH>
                <wp:positionV relativeFrom="paragraph">
                  <wp:posOffset>6168390</wp:posOffset>
                </wp:positionV>
                <wp:extent cx="666325" cy="182110"/>
                <wp:effectExtent l="38100" t="38100" r="635" b="46990"/>
                <wp:wrapNone/>
                <wp:docPr id="2133" name="Ink 2133"/>
                <wp:cNvGraphicFramePr/>
                <a:graphic xmlns:a="http://schemas.openxmlformats.org/drawingml/2006/main">
                  <a:graphicData uri="http://schemas.microsoft.com/office/word/2010/wordprocessingInk">
                    <w14:contentPart bwMode="auto" r:id="rId62">
                      <w14:nvContentPartPr>
                        <w14:cNvContentPartPr/>
                      </w14:nvContentPartPr>
                      <w14:xfrm>
                        <a:off x="0" y="0"/>
                        <a:ext cx="666325" cy="182110"/>
                      </w14:xfrm>
                    </w14:contentPart>
                  </a:graphicData>
                </a:graphic>
              </wp:anchor>
            </w:drawing>
          </mc:Choice>
          <mc:Fallback>
            <w:pict>
              <v:shape w14:anchorId="1EB31960" id="Ink 2133" o:spid="_x0000_s1026" type="#_x0000_t75" style="position:absolute;margin-left:126pt;margin-top:485pt;width:53.85pt;height:15.8pt;z-index:25361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">
                <v:imagedata r:id="rId63" o:title=""/>
              </v:shape>
            </w:pict>
          </mc:Fallback>
        </mc:AlternateContent>
      </w:r>
      <w:r w:rsidR="007B11EE">
        <w:rPr>
          <w:b/>
          <w:noProof/>
          <w:sz w:val="22"/>
          <w:szCs w:val="22"/>
          <w:lang w:val="en-US"/>
        </w:rPr>
        <mc:AlternateContent>
          <mc:Choice Requires="wpi">
            <w:drawing>
              <wp:anchor distT="0" distB="0" distL="114300" distR="114300" simplePos="0" relativeHeight="253620224" behindDoc="0" locked="0" layoutInCell="1" allowOverlap="1" wp14:anchorId="2CD41C7C" wp14:editId="6F64728F">
                <wp:simplePos x="0" y="0"/>
                <wp:positionH relativeFrom="column">
                  <wp:posOffset>905510</wp:posOffset>
                </wp:positionH>
                <wp:positionV relativeFrom="paragraph">
                  <wp:posOffset>6107430</wp:posOffset>
                </wp:positionV>
                <wp:extent cx="461710" cy="208450"/>
                <wp:effectExtent l="57150" t="38100" r="52705" b="39370"/>
                <wp:wrapNone/>
                <wp:docPr id="2134" name="Ink 2134"/>
                <wp:cNvGraphicFramePr/>
                <a:graphic xmlns:a="http://schemas.openxmlformats.org/drawingml/2006/main">
                  <a:graphicData uri="http://schemas.microsoft.com/office/word/2010/wordprocessingInk">
                    <w14:contentPart bwMode="auto" r:id="rId64">
                      <w14:nvContentPartPr>
                        <w14:cNvContentPartPr/>
                      </w14:nvContentPartPr>
                      <w14:xfrm>
                        <a:off x="0" y="0"/>
                        <a:ext cx="461710" cy="208450"/>
                      </w14:xfrm>
                    </w14:contentPart>
                  </a:graphicData>
                </a:graphic>
              </wp:anchor>
            </w:drawing>
          </mc:Choice>
          <mc:Fallback>
            <w:pict>
              <v:shape w14:anchorId="27420157" id="Ink 2134" o:spid="_x0000_s1026" type="#_x0000_t75" style="position:absolute;margin-left:70.6pt;margin-top:480.2pt;width:37.75pt;height:17.8pt;z-index:25362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">
                <v:imagedata r:id="rId65" o:title=""/>
              </v:shape>
            </w:pict>
          </mc:Fallback>
        </mc:AlternateContent>
      </w:r>
      <w:r w:rsidR="007B11EE">
        <w:rPr>
          <w:b/>
          <w:noProof/>
          <w:sz w:val="22"/>
          <w:szCs w:val="22"/>
          <w:lang w:val="en-US"/>
        </w:rPr>
        <mc:AlternateContent>
          <mc:Choice Requires="wpi">
            <w:drawing>
              <wp:anchor distT="0" distB="0" distL="114300" distR="114300" simplePos="0" relativeHeight="253621248" behindDoc="0" locked="0" layoutInCell="1" allowOverlap="1" wp14:anchorId="497A596B" wp14:editId="7B8BD59A">
                <wp:simplePos x="0" y="0"/>
                <wp:positionH relativeFrom="column">
                  <wp:posOffset>418465</wp:posOffset>
                </wp:positionH>
                <wp:positionV relativeFrom="paragraph">
                  <wp:posOffset>6082030</wp:posOffset>
                </wp:positionV>
                <wp:extent cx="182260" cy="96145"/>
                <wp:effectExtent l="38100" t="38100" r="27305" b="56515"/>
                <wp:wrapNone/>
                <wp:docPr id="2135" name="Ink 2135"/>
                <wp:cNvGraphicFramePr/>
                <a:graphic xmlns:a="http://schemas.openxmlformats.org/drawingml/2006/main">
                  <a:graphicData uri="http://schemas.microsoft.com/office/word/2010/wordprocessingInk">
                    <w14:contentPart bwMode="auto" r:id="rId66">
                      <w14:nvContentPartPr>
                        <w14:cNvContentPartPr/>
                      </w14:nvContentPartPr>
                      <w14:xfrm>
                        <a:off x="0" y="0"/>
                        <a:ext cx="182260" cy="96145"/>
                      </w14:xfrm>
                    </w14:contentPart>
                  </a:graphicData>
                </a:graphic>
              </wp:anchor>
            </w:drawing>
          </mc:Choice>
          <mc:Fallback>
            <w:pict>
              <v:shape w14:anchorId="31FC19DF" id="Ink 2135" o:spid="_x0000_s1026" type="#_x0000_t75" style="position:absolute;margin-left:32.25pt;margin-top:478.2pt;width:15.75pt;height:8.95pt;z-index:25362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">
                <v:imagedata r:id="rId67" o:title=""/>
              </v:shape>
            </w:pict>
          </mc:Fallback>
        </mc:AlternateContent>
      </w:r>
      <w:r w:rsidR="007B11EE">
        <w:rPr>
          <w:b/>
          <w:noProof/>
          <w:sz w:val="22"/>
          <w:szCs w:val="22"/>
          <w:lang w:val="en-US"/>
        </w:rPr>
        <mc:AlternateContent>
          <mc:Choice Requires="wpi">
            <w:drawing>
              <wp:anchor distT="0" distB="0" distL="114300" distR="114300" simplePos="0" relativeHeight="253622272" behindDoc="0" locked="0" layoutInCell="1" allowOverlap="1" wp14:anchorId="57DD146F" wp14:editId="3E8E6650">
                <wp:simplePos x="0" y="0"/>
                <wp:positionH relativeFrom="column">
                  <wp:posOffset>-140970</wp:posOffset>
                </wp:positionH>
                <wp:positionV relativeFrom="paragraph">
                  <wp:posOffset>6055995</wp:posOffset>
                </wp:positionV>
                <wp:extent cx="349330" cy="114070"/>
                <wp:effectExtent l="57150" t="38100" r="50800" b="57785"/>
                <wp:wrapNone/>
                <wp:docPr id="2136" name="Ink 2136"/>
                <wp:cNvGraphicFramePr/>
                <a:graphic xmlns:a="http://schemas.openxmlformats.org/drawingml/2006/main">
                  <a:graphicData uri="http://schemas.microsoft.com/office/word/2010/wordprocessingInk">
                    <w14:contentPart bwMode="auto" r:id="rId68">
                      <w14:nvContentPartPr>
                        <w14:cNvContentPartPr/>
                      </w14:nvContentPartPr>
                      <w14:xfrm>
                        <a:off x="0" y="0"/>
                        <a:ext cx="349330" cy="114070"/>
                      </w14:xfrm>
                    </w14:contentPart>
                  </a:graphicData>
                </a:graphic>
              </wp:anchor>
            </w:drawing>
          </mc:Choice>
          <mc:Fallback>
            <w:pict>
              <v:shape w14:anchorId="0766A3AF" id="Ink 2136" o:spid="_x0000_s1026" type="#_x0000_t75" style="position:absolute;margin-left:-11.8pt;margin-top:476.15pt;width:28.9pt;height:10.4pt;z-index:25362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">
                <v:imagedata r:id="rId69" o:title=""/>
              </v:shape>
            </w:pict>
          </mc:Fallback>
        </mc:AlternateContent>
      </w:r>
      <w:r w:rsidR="007B11EE">
        <w:rPr>
          <w:b/>
          <w:noProof/>
          <w:sz w:val="22"/>
          <w:szCs w:val="22"/>
          <w:lang w:val="en-US"/>
        </w:rPr>
        <mc:AlternateContent>
          <mc:Choice Requires="wpi">
            <w:drawing>
              <wp:anchor distT="0" distB="0" distL="114300" distR="114300" simplePos="0" relativeHeight="253587456" behindDoc="0" locked="0" layoutInCell="1" allowOverlap="1" wp14:anchorId="0878ED8D" wp14:editId="223C7E30">
                <wp:simplePos x="0" y="0"/>
                <wp:positionH relativeFrom="column">
                  <wp:posOffset>3559810</wp:posOffset>
                </wp:positionH>
                <wp:positionV relativeFrom="paragraph">
                  <wp:posOffset>5993130</wp:posOffset>
                </wp:positionV>
                <wp:extent cx="360315" cy="207615"/>
                <wp:effectExtent l="38100" t="38100" r="40005" b="40640"/>
                <wp:wrapNone/>
                <wp:docPr id="2102" name="Ink 2102"/>
                <wp:cNvGraphicFramePr/>
                <a:graphic xmlns:a="http://schemas.openxmlformats.org/drawingml/2006/main">
                  <a:graphicData uri="http://schemas.microsoft.com/office/word/2010/wordprocessingInk">
                    <w14:contentPart bwMode="auto" r:id="rId70">
                      <w14:nvContentPartPr>
                        <w14:cNvContentPartPr/>
                      </w14:nvContentPartPr>
                      <w14:xfrm>
                        <a:off x="0" y="0"/>
                        <a:ext cx="360315" cy="207615"/>
                      </w14:xfrm>
                    </w14:contentPart>
                  </a:graphicData>
                </a:graphic>
              </wp:anchor>
            </w:drawing>
          </mc:Choice>
          <mc:Fallback>
            <w:pict>
              <v:shape w14:anchorId="0D152E0F" id="Ink 2102" o:spid="_x0000_s1026" type="#_x0000_t75" style="position:absolute;margin-left:279.6pt;margin-top:471.2pt;width:29.75pt;height:17.8pt;z-index:25358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">
                <v:imagedata r:id="rId71" o:title=""/>
              </v:shape>
            </w:pict>
          </mc:Fallback>
        </mc:AlternateContent>
      </w:r>
      <w:r w:rsidR="007B11EE">
        <w:rPr>
          <w:b/>
          <w:noProof/>
          <w:sz w:val="22"/>
          <w:szCs w:val="22"/>
          <w:lang w:val="en-US"/>
        </w:rPr>
        <mc:AlternateContent>
          <mc:Choice Requires="wpi">
            <w:drawing>
              <wp:anchor distT="0" distB="0" distL="114300" distR="114300" simplePos="0" relativeHeight="253588480" behindDoc="0" locked="0" layoutInCell="1" allowOverlap="1" wp14:anchorId="073F91E7" wp14:editId="05C1CC69">
                <wp:simplePos x="0" y="0"/>
                <wp:positionH relativeFrom="column">
                  <wp:posOffset>2917825</wp:posOffset>
                </wp:positionH>
                <wp:positionV relativeFrom="paragraph">
                  <wp:posOffset>5963920</wp:posOffset>
                </wp:positionV>
                <wp:extent cx="87440" cy="118355"/>
                <wp:effectExtent l="38100" t="57150" r="46355" b="53340"/>
                <wp:wrapNone/>
                <wp:docPr id="2103" name="Ink 2103"/>
                <wp:cNvGraphicFramePr/>
                <a:graphic xmlns:a="http://schemas.openxmlformats.org/drawingml/2006/main">
                  <a:graphicData uri="http://schemas.microsoft.com/office/word/2010/wordprocessingInk">
                    <w14:contentPart bwMode="auto" r:id="rId72">
                      <w14:nvContentPartPr>
                        <w14:cNvContentPartPr/>
                      </w14:nvContentPartPr>
                      <w14:xfrm>
                        <a:off x="0" y="0"/>
                        <a:ext cx="87440" cy="118355"/>
                      </w14:xfrm>
                    </w14:contentPart>
                  </a:graphicData>
                </a:graphic>
              </wp:anchor>
            </w:drawing>
          </mc:Choice>
          <mc:Fallback>
            <w:pict>
              <v:shape w14:anchorId="29E2FDB0" id="Ink 2103" o:spid="_x0000_s1026" type="#_x0000_t75" style="position:absolute;margin-left:229.05pt;margin-top:468.9pt;width:8.3pt;height:10.7pt;z-index:25358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">
                <v:imagedata r:id="rId73" o:title=""/>
              </v:shape>
            </w:pict>
          </mc:Fallback>
        </mc:AlternateContent>
      </w:r>
      <w:r w:rsidR="007B11EE">
        <w:rPr>
          <w:b/>
          <w:noProof/>
          <w:sz w:val="22"/>
          <w:szCs w:val="22"/>
          <w:lang w:val="en-US"/>
        </w:rPr>
        <mc:AlternateContent>
          <mc:Choice Requires="wpi">
            <w:drawing>
              <wp:anchor distT="0" distB="0" distL="114300" distR="114300" simplePos="0" relativeHeight="253589504" behindDoc="0" locked="0" layoutInCell="1" allowOverlap="1" wp14:anchorId="05CC94D4" wp14:editId="76CB8ADE">
                <wp:simplePos x="0" y="0"/>
                <wp:positionH relativeFrom="column">
                  <wp:posOffset>2173605</wp:posOffset>
                </wp:positionH>
                <wp:positionV relativeFrom="paragraph">
                  <wp:posOffset>5953125</wp:posOffset>
                </wp:positionV>
                <wp:extent cx="562595" cy="153670"/>
                <wp:effectExtent l="38100" t="57150" r="28575" b="55880"/>
                <wp:wrapNone/>
                <wp:docPr id="2104" name="Ink 2104"/>
                <wp:cNvGraphicFramePr/>
                <a:graphic xmlns:a="http://schemas.openxmlformats.org/drawingml/2006/main">
                  <a:graphicData uri="http://schemas.microsoft.com/office/word/2010/wordprocessingInk">
                    <w14:contentPart bwMode="auto" r:id="rId74">
                      <w14:nvContentPartPr>
                        <w14:cNvContentPartPr/>
                      </w14:nvContentPartPr>
                      <w14:xfrm>
                        <a:off x="0" y="0"/>
                        <a:ext cx="562595" cy="153670"/>
                      </w14:xfrm>
                    </w14:contentPart>
                  </a:graphicData>
                </a:graphic>
              </wp:anchor>
            </w:drawing>
          </mc:Choice>
          <mc:Fallback>
            <w:pict>
              <v:shape w14:anchorId="565E76FB" id="Ink 2104" o:spid="_x0000_s1026" type="#_x0000_t75" style="position:absolute;margin-left:170.45pt;margin-top:468.05pt;width:45.75pt;height:13.5pt;z-index:25358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">
                <v:imagedata r:id="rId75" o:title=""/>
              </v:shape>
            </w:pict>
          </mc:Fallback>
        </mc:AlternateContent>
      </w:r>
      <w:r w:rsidR="007B11EE">
        <w:rPr>
          <w:b/>
          <w:noProof/>
          <w:sz w:val="22"/>
          <w:szCs w:val="22"/>
          <w:lang w:val="en-US"/>
        </w:rPr>
        <mc:AlternateContent>
          <mc:Choice Requires="wpi">
            <w:drawing>
              <wp:anchor distT="0" distB="0" distL="114300" distR="114300" simplePos="0" relativeHeight="253579264" behindDoc="0" locked="0" layoutInCell="1" allowOverlap="1" wp14:anchorId="5764D653" wp14:editId="7D27E8AF">
                <wp:simplePos x="0" y="0"/>
                <wp:positionH relativeFrom="column">
                  <wp:posOffset>3246815</wp:posOffset>
                </wp:positionH>
                <wp:positionV relativeFrom="paragraph">
                  <wp:posOffset>6013415</wp:posOffset>
                </wp:positionV>
                <wp:extent cx="115560" cy="77040"/>
                <wp:effectExtent l="57150" t="38100" r="56515" b="56515"/>
                <wp:wrapNone/>
                <wp:docPr id="2094" name="Ink 2094"/>
                <wp:cNvGraphicFramePr/>
                <a:graphic xmlns:a="http://schemas.openxmlformats.org/drawingml/2006/main">
                  <a:graphicData uri="http://schemas.microsoft.com/office/word/2010/wordprocessingInk">
                    <w14:contentPart bwMode="auto" r:id="rId76">
                      <w14:nvContentPartPr>
                        <w14:cNvContentPartPr/>
                      </w14:nvContentPartPr>
                      <w14:xfrm>
                        <a:off x="0" y="0"/>
                        <a:ext cx="115560" cy="77040"/>
                      </w14:xfrm>
                    </w14:contentPart>
                  </a:graphicData>
                </a:graphic>
              </wp:anchor>
            </w:drawing>
          </mc:Choice>
          <mc:Fallback>
            <w:pict>
              <v:shape w14:anchorId="2AE29E7E" id="Ink 2094" o:spid="_x0000_s1026" type="#_x0000_t75" style="position:absolute;margin-left:254.95pt;margin-top:472.8pt;width:10.55pt;height:7.45pt;z-index:25357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">
                <v:imagedata r:id="rId77" o:title=""/>
              </v:shape>
            </w:pict>
          </mc:Fallback>
        </mc:AlternateContent>
      </w:r>
      <w:r w:rsidR="007B11EE">
        <w:rPr>
          <w:b/>
          <w:noProof/>
          <w:sz w:val="22"/>
          <w:szCs w:val="22"/>
          <w:lang w:val="en-US"/>
        </w:rPr>
        <mc:AlternateContent>
          <mc:Choice Requires="wpi">
            <w:drawing>
              <wp:anchor distT="0" distB="0" distL="114300" distR="114300" simplePos="0" relativeHeight="253568000" behindDoc="0" locked="0" layoutInCell="1" allowOverlap="1" wp14:anchorId="4E77BB56" wp14:editId="047DA110">
                <wp:simplePos x="0" y="0"/>
                <wp:positionH relativeFrom="column">
                  <wp:posOffset>1455420</wp:posOffset>
                </wp:positionH>
                <wp:positionV relativeFrom="paragraph">
                  <wp:posOffset>5851525</wp:posOffset>
                </wp:positionV>
                <wp:extent cx="495970" cy="208365"/>
                <wp:effectExtent l="38100" t="38100" r="0" b="39370"/>
                <wp:wrapNone/>
                <wp:docPr id="2083" name="Ink 2083"/>
                <wp:cNvGraphicFramePr/>
                <a:graphic xmlns:a="http://schemas.openxmlformats.org/drawingml/2006/main">
                  <a:graphicData uri="http://schemas.microsoft.com/office/word/2010/wordprocessingInk">
                    <w14:contentPart bwMode="auto" r:id="rId78">
                      <w14:nvContentPartPr>
                        <w14:cNvContentPartPr/>
                      </w14:nvContentPartPr>
                      <w14:xfrm>
                        <a:off x="0" y="0"/>
                        <a:ext cx="495970" cy="208365"/>
                      </w14:xfrm>
                    </w14:contentPart>
                  </a:graphicData>
                </a:graphic>
              </wp:anchor>
            </w:drawing>
          </mc:Choice>
          <mc:Fallback>
            <w:pict>
              <v:shape w14:anchorId="7B6EAB02" id="Ink 2083" o:spid="_x0000_s1026" type="#_x0000_t75" style="position:absolute;margin-left:113.9pt;margin-top:460.05pt;width:40.45pt;height:17.8pt;z-index:25356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">
                <v:imagedata r:id="rId79" o:title=""/>
              </v:shape>
            </w:pict>
          </mc:Fallback>
        </mc:AlternateContent>
      </w:r>
      <w:r w:rsidR="007B11EE">
        <w:rPr>
          <w:b/>
          <w:noProof/>
          <w:sz w:val="22"/>
          <w:szCs w:val="22"/>
          <w:lang w:val="en-US"/>
        </w:rPr>
        <mc:AlternateContent>
          <mc:Choice Requires="wpi">
            <w:drawing>
              <wp:anchor distT="0" distB="0" distL="114300" distR="114300" simplePos="0" relativeHeight="253552640" behindDoc="0" locked="0" layoutInCell="1" allowOverlap="1" wp14:anchorId="5CE7E707" wp14:editId="14E94063">
                <wp:simplePos x="0" y="0"/>
                <wp:positionH relativeFrom="column">
                  <wp:posOffset>1046480</wp:posOffset>
                </wp:positionH>
                <wp:positionV relativeFrom="paragraph">
                  <wp:posOffset>5797550</wp:posOffset>
                </wp:positionV>
                <wp:extent cx="177370" cy="159650"/>
                <wp:effectExtent l="19050" t="38100" r="51435" b="50165"/>
                <wp:wrapNone/>
                <wp:docPr id="2068" name="Ink 2068"/>
                <wp:cNvGraphicFramePr/>
                <a:graphic xmlns:a="http://schemas.openxmlformats.org/drawingml/2006/main">
                  <a:graphicData uri="http://schemas.microsoft.com/office/word/2010/wordprocessingInk">
                    <w14:contentPart bwMode="auto" r:id="rId80">
                      <w14:nvContentPartPr>
                        <w14:cNvContentPartPr/>
                      </w14:nvContentPartPr>
                      <w14:xfrm>
                        <a:off x="0" y="0"/>
                        <a:ext cx="177370" cy="159650"/>
                      </w14:xfrm>
                    </w14:contentPart>
                  </a:graphicData>
                </a:graphic>
              </wp:anchor>
            </w:drawing>
          </mc:Choice>
          <mc:Fallback>
            <w:pict>
              <v:shape w14:anchorId="02034478" id="Ink 2068" o:spid="_x0000_s1026" type="#_x0000_t75" style="position:absolute;margin-left:81.7pt;margin-top:455.8pt;width:15.35pt;height:13.95pt;z-index:25355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&#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">
                <v:imagedata r:id="rId81" o:title=""/>
              </v:shape>
            </w:pict>
          </mc:Fallback>
        </mc:AlternateContent>
      </w:r>
      <w:r w:rsidR="007B11EE">
        <w:rPr>
          <w:b/>
          <w:noProof/>
          <w:sz w:val="22"/>
          <w:szCs w:val="22"/>
          <w:lang w:val="en-US"/>
        </w:rPr>
        <mc:AlternateContent>
          <mc:Choice Requires="wpi">
            <w:drawing>
              <wp:anchor distT="0" distB="0" distL="114300" distR="114300" simplePos="0" relativeHeight="253553664" behindDoc="0" locked="0" layoutInCell="1" allowOverlap="1" wp14:anchorId="07863E3C" wp14:editId="5357D3C8">
                <wp:simplePos x="0" y="0"/>
                <wp:positionH relativeFrom="column">
                  <wp:posOffset>342265</wp:posOffset>
                </wp:positionH>
                <wp:positionV relativeFrom="paragraph">
                  <wp:posOffset>5787390</wp:posOffset>
                </wp:positionV>
                <wp:extent cx="518160" cy="243840"/>
                <wp:effectExtent l="38100" t="38100" r="53340" b="41910"/>
                <wp:wrapNone/>
                <wp:docPr id="2069" name="Ink 2069"/>
                <wp:cNvGraphicFramePr/>
                <a:graphic xmlns:a="http://schemas.openxmlformats.org/drawingml/2006/main">
                  <a:graphicData uri="http://schemas.microsoft.com/office/word/2010/wordprocessingInk">
                    <w14:contentPart bwMode="auto" r:id="rId82">
                      <w14:nvContentPartPr>
                        <w14:cNvContentPartPr/>
                      </w14:nvContentPartPr>
                      <w14:xfrm>
                        <a:off x="0" y="0"/>
                        <a:ext cx="518160" cy="243840"/>
                      </w14:xfrm>
                    </w14:contentPart>
                  </a:graphicData>
                </a:graphic>
              </wp:anchor>
            </w:drawing>
          </mc:Choice>
          <mc:Fallback>
            <w:pict>
              <v:shape w14:anchorId="66EB4A5B" id="Ink 2069" o:spid="_x0000_s1026" type="#_x0000_t75" style="position:absolute;margin-left:26.25pt;margin-top:455pt;width:42.2pt;height:20.6pt;z-index:25355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">
                <v:imagedata r:id="rId83" o:title=""/>
              </v:shape>
            </w:pict>
          </mc:Fallback>
        </mc:AlternateContent>
      </w:r>
      <w:r w:rsidR="007B11EE">
        <w:rPr>
          <w:b/>
          <w:noProof/>
          <w:sz w:val="22"/>
          <w:szCs w:val="22"/>
          <w:lang w:val="en-US"/>
        </w:rPr>
        <mc:AlternateContent>
          <mc:Choice Requires="wpi">
            <w:drawing>
              <wp:anchor distT="0" distB="0" distL="114300" distR="114300" simplePos="0" relativeHeight="253546496" behindDoc="0" locked="0" layoutInCell="1" allowOverlap="1" wp14:anchorId="360735C9" wp14:editId="1DE1DD29">
                <wp:simplePos x="0" y="0"/>
                <wp:positionH relativeFrom="column">
                  <wp:posOffset>-170180</wp:posOffset>
                </wp:positionH>
                <wp:positionV relativeFrom="paragraph">
                  <wp:posOffset>5743575</wp:posOffset>
                </wp:positionV>
                <wp:extent cx="242660" cy="159200"/>
                <wp:effectExtent l="38100" t="38100" r="43180" b="50800"/>
                <wp:wrapNone/>
                <wp:docPr id="2062" name="Ink 2062"/>
                <wp:cNvGraphicFramePr/>
                <a:graphic xmlns:a="http://schemas.openxmlformats.org/drawingml/2006/main">
                  <a:graphicData uri="http://schemas.microsoft.com/office/word/2010/wordprocessingInk">
                    <w14:contentPart bwMode="auto" r:id="rId84">
                      <w14:nvContentPartPr>
                        <w14:cNvContentPartPr/>
                      </w14:nvContentPartPr>
                      <w14:xfrm>
                        <a:off x="0" y="0"/>
                        <a:ext cx="242660" cy="159200"/>
                      </w14:xfrm>
                    </w14:contentPart>
                  </a:graphicData>
                </a:graphic>
              </wp:anchor>
            </w:drawing>
          </mc:Choice>
          <mc:Fallback>
            <w:pict>
              <v:shape w14:anchorId="07480852" id="Ink 2062" o:spid="_x0000_s1026" type="#_x0000_t75" style="position:absolute;margin-left:-14.1pt;margin-top:451.55pt;width:20.5pt;height:14pt;z-index:25354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">
                <v:imagedata r:id="rId85" o:title=""/>
              </v:shape>
            </w:pict>
          </mc:Fallback>
        </mc:AlternateContent>
      </w:r>
      <w:r w:rsidR="007B11EE">
        <w:rPr>
          <w:b/>
          <w:noProof/>
          <w:sz w:val="22"/>
          <w:szCs w:val="22"/>
          <w:lang w:val="en-US"/>
        </w:rPr>
        <mc:AlternateContent>
          <mc:Choice Requires="wpi">
            <w:drawing>
              <wp:anchor distT="0" distB="0" distL="114300" distR="114300" simplePos="0" relativeHeight="253532160" behindDoc="0" locked="0" layoutInCell="1" allowOverlap="1" wp14:anchorId="70C0AFE7" wp14:editId="7BFA662F">
                <wp:simplePos x="0" y="0"/>
                <wp:positionH relativeFrom="column">
                  <wp:posOffset>3861435</wp:posOffset>
                </wp:positionH>
                <wp:positionV relativeFrom="paragraph">
                  <wp:posOffset>5663565</wp:posOffset>
                </wp:positionV>
                <wp:extent cx="754800" cy="197715"/>
                <wp:effectExtent l="38100" t="38100" r="45720" b="50165"/>
                <wp:wrapNone/>
                <wp:docPr id="2048" name="Ink 2048"/>
                <wp:cNvGraphicFramePr/>
                <a:graphic xmlns:a="http://schemas.openxmlformats.org/drawingml/2006/main">
                  <a:graphicData uri="http://schemas.microsoft.com/office/word/2010/wordprocessingInk">
                    <w14:contentPart bwMode="auto" r:id="rId86">
                      <w14:nvContentPartPr>
                        <w14:cNvContentPartPr/>
                      </w14:nvContentPartPr>
                      <w14:xfrm>
                        <a:off x="0" y="0"/>
                        <a:ext cx="754800" cy="197715"/>
                      </w14:xfrm>
                    </w14:contentPart>
                  </a:graphicData>
                </a:graphic>
              </wp:anchor>
            </w:drawing>
          </mc:Choice>
          <mc:Fallback>
            <w:pict>
              <v:shape w14:anchorId="03ACA06A" id="Ink 2048" o:spid="_x0000_s1026" type="#_x0000_t75" style="position:absolute;margin-left:303.35pt;margin-top:445.25pt;width:60.85pt;height:16.95pt;z-index:25353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">
                <v:imagedata r:id="rId87" o:title=""/>
              </v:shape>
            </w:pict>
          </mc:Fallback>
        </mc:AlternateContent>
      </w:r>
      <w:r w:rsidR="007B11EE">
        <w:rPr>
          <w:b/>
          <w:noProof/>
          <w:sz w:val="22"/>
          <w:szCs w:val="22"/>
          <w:lang w:val="en-US"/>
        </w:rPr>
        <mc:AlternateContent>
          <mc:Choice Requires="wpi">
            <w:drawing>
              <wp:anchor distT="0" distB="0" distL="114300" distR="114300" simplePos="0" relativeHeight="253517824" behindDoc="0" locked="0" layoutInCell="1" allowOverlap="1" wp14:anchorId="66C60336" wp14:editId="4BCCF739">
                <wp:simplePos x="0" y="0"/>
                <wp:positionH relativeFrom="column">
                  <wp:posOffset>3234055</wp:posOffset>
                </wp:positionH>
                <wp:positionV relativeFrom="paragraph">
                  <wp:posOffset>5718810</wp:posOffset>
                </wp:positionV>
                <wp:extent cx="468245" cy="93980"/>
                <wp:effectExtent l="38100" t="38100" r="46355" b="58420"/>
                <wp:wrapNone/>
                <wp:docPr id="2034" name="Ink 2034"/>
                <wp:cNvGraphicFramePr/>
                <a:graphic xmlns:a="http://schemas.openxmlformats.org/drawingml/2006/main">
                  <a:graphicData uri="http://schemas.microsoft.com/office/word/2010/wordprocessingInk">
                    <w14:contentPart bwMode="auto" r:id="rId88">
                      <w14:nvContentPartPr>
                        <w14:cNvContentPartPr/>
                      </w14:nvContentPartPr>
                      <w14:xfrm>
                        <a:off x="0" y="0"/>
                        <a:ext cx="468245" cy="93980"/>
                      </w14:xfrm>
                    </w14:contentPart>
                  </a:graphicData>
                </a:graphic>
              </wp:anchor>
            </w:drawing>
          </mc:Choice>
          <mc:Fallback>
            <w:pict>
              <v:shape w14:anchorId="63203F6D" id="Ink 2034" o:spid="_x0000_s1026" type="#_x0000_t75" style="position:absolute;margin-left:253.95pt;margin-top:449.6pt;width:38.25pt;height:8.8pt;z-index:25351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">
                <v:imagedata r:id="rId89" o:title=""/>
              </v:shape>
            </w:pict>
          </mc:Fallback>
        </mc:AlternateContent>
      </w:r>
      <w:r w:rsidR="007B11EE">
        <w:rPr>
          <w:b/>
          <w:noProof/>
          <w:sz w:val="22"/>
          <w:szCs w:val="22"/>
          <w:lang w:val="en-US"/>
        </w:rPr>
        <mc:AlternateContent>
          <mc:Choice Requires="wpi">
            <w:drawing>
              <wp:anchor distT="0" distB="0" distL="114300" distR="114300" simplePos="0" relativeHeight="253511680" behindDoc="0" locked="0" layoutInCell="1" allowOverlap="1" wp14:anchorId="10810953" wp14:editId="39F1DB33">
                <wp:simplePos x="0" y="0"/>
                <wp:positionH relativeFrom="column">
                  <wp:posOffset>2948305</wp:posOffset>
                </wp:positionH>
                <wp:positionV relativeFrom="paragraph">
                  <wp:posOffset>5629910</wp:posOffset>
                </wp:positionV>
                <wp:extent cx="91535" cy="122040"/>
                <wp:effectExtent l="57150" t="57150" r="41910" b="49530"/>
                <wp:wrapNone/>
                <wp:docPr id="2028" name="Ink 2028"/>
                <wp:cNvGraphicFramePr/>
                <a:graphic xmlns:a="http://schemas.openxmlformats.org/drawingml/2006/main">
                  <a:graphicData uri="http://schemas.microsoft.com/office/word/2010/wordprocessingInk">
                    <w14:contentPart bwMode="auto" r:id="rId90">
                      <w14:nvContentPartPr>
                        <w14:cNvContentPartPr/>
                      </w14:nvContentPartPr>
                      <w14:xfrm>
                        <a:off x="0" y="0"/>
                        <a:ext cx="91535" cy="122040"/>
                      </w14:xfrm>
                    </w14:contentPart>
                  </a:graphicData>
                </a:graphic>
              </wp:anchor>
            </w:drawing>
          </mc:Choice>
          <mc:Fallback>
            <w:pict>
              <v:shape w14:anchorId="069C4119" id="Ink 2028" o:spid="_x0000_s1026" type="#_x0000_t75" style="position:absolute;margin-left:231.45pt;margin-top:442.6pt;width:8.6pt;height:11pt;z-index:25351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">
                <v:imagedata r:id="rId91" o:title=""/>
              </v:shape>
            </w:pict>
          </mc:Fallback>
        </mc:AlternateContent>
      </w:r>
      <w:r w:rsidR="007B11EE">
        <w:rPr>
          <w:b/>
          <w:noProof/>
          <w:sz w:val="22"/>
          <w:szCs w:val="22"/>
          <w:lang w:val="en-US"/>
        </w:rPr>
        <mc:AlternateContent>
          <mc:Choice Requires="wpi">
            <w:drawing>
              <wp:anchor distT="0" distB="0" distL="114300" distR="114300" simplePos="0" relativeHeight="253503488" behindDoc="0" locked="0" layoutInCell="1" allowOverlap="1" wp14:anchorId="75DD4289" wp14:editId="7A935A22">
                <wp:simplePos x="0" y="0"/>
                <wp:positionH relativeFrom="column">
                  <wp:posOffset>2182495</wp:posOffset>
                </wp:positionH>
                <wp:positionV relativeFrom="paragraph">
                  <wp:posOffset>5651500</wp:posOffset>
                </wp:positionV>
                <wp:extent cx="612050" cy="218250"/>
                <wp:effectExtent l="57150" t="38100" r="36195" b="48895"/>
                <wp:wrapNone/>
                <wp:docPr id="2020" name="Ink 2020"/>
                <wp:cNvGraphicFramePr/>
                <a:graphic xmlns:a="http://schemas.openxmlformats.org/drawingml/2006/main">
                  <a:graphicData uri="http://schemas.microsoft.com/office/word/2010/wordprocessingInk">
                    <w14:contentPart bwMode="auto" r:id="rId92">
                      <w14:nvContentPartPr>
                        <w14:cNvContentPartPr/>
                      </w14:nvContentPartPr>
                      <w14:xfrm>
                        <a:off x="0" y="0"/>
                        <a:ext cx="612050" cy="218250"/>
                      </w14:xfrm>
                    </w14:contentPart>
                  </a:graphicData>
                </a:graphic>
              </wp:anchor>
            </w:drawing>
          </mc:Choice>
          <mc:Fallback>
            <w:pict>
              <v:shape w14:anchorId="7DBC07CE" id="Ink 2020" o:spid="_x0000_s1026" type="#_x0000_t75" style="position:absolute;margin-left:171.15pt;margin-top:444.3pt;width:49.65pt;height:18.6pt;z-index:25350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">
                <v:imagedata r:id="rId93" o:title=""/>
              </v:shape>
            </w:pict>
          </mc:Fallback>
        </mc:AlternateContent>
      </w:r>
      <w:r w:rsidR="007B11EE">
        <w:rPr>
          <w:b/>
          <w:noProof/>
          <w:sz w:val="22"/>
          <w:szCs w:val="22"/>
          <w:lang w:val="en-US"/>
        </w:rPr>
        <mc:AlternateContent>
          <mc:Choice Requires="wpi">
            <w:drawing>
              <wp:anchor distT="0" distB="0" distL="114300" distR="114300" simplePos="0" relativeHeight="253504512" behindDoc="0" locked="0" layoutInCell="1" allowOverlap="1" wp14:anchorId="18F9156C" wp14:editId="01F5CF94">
                <wp:simplePos x="0" y="0"/>
                <wp:positionH relativeFrom="column">
                  <wp:posOffset>1844040</wp:posOffset>
                </wp:positionH>
                <wp:positionV relativeFrom="paragraph">
                  <wp:posOffset>5661025</wp:posOffset>
                </wp:positionV>
                <wp:extent cx="96855" cy="97875"/>
                <wp:effectExtent l="38100" t="38100" r="0" b="54610"/>
                <wp:wrapNone/>
                <wp:docPr id="2021" name="Ink 2021"/>
                <wp:cNvGraphicFramePr/>
                <a:graphic xmlns:a="http://schemas.openxmlformats.org/drawingml/2006/main">
                  <a:graphicData uri="http://schemas.microsoft.com/office/word/2010/wordprocessingInk">
                    <w14:contentPart bwMode="auto" r:id="rId94">
                      <w14:nvContentPartPr>
                        <w14:cNvContentPartPr/>
                      </w14:nvContentPartPr>
                      <w14:xfrm>
                        <a:off x="0" y="0"/>
                        <a:ext cx="96855" cy="97875"/>
                      </w14:xfrm>
                    </w14:contentPart>
                  </a:graphicData>
                </a:graphic>
              </wp:anchor>
            </w:drawing>
          </mc:Choice>
          <mc:Fallback>
            <w:pict>
              <v:shape w14:anchorId="243E46F1" id="Ink 2021" o:spid="_x0000_s1026" type="#_x0000_t75" style="position:absolute;margin-left:144.5pt;margin-top:445.05pt;width:9.05pt;height:9.1pt;z-index:25350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">
                <v:imagedata r:id="rId95" o:title=""/>
              </v:shape>
            </w:pict>
          </mc:Fallback>
        </mc:AlternateContent>
      </w:r>
      <w:r w:rsidR="007B11EE">
        <w:rPr>
          <w:b/>
          <w:noProof/>
          <w:sz w:val="22"/>
          <w:szCs w:val="22"/>
          <w:lang w:val="en-US"/>
        </w:rPr>
        <mc:AlternateContent>
          <mc:Choice Requires="wpi">
            <w:drawing>
              <wp:anchor distT="0" distB="0" distL="114300" distR="114300" simplePos="0" relativeHeight="253489152" behindDoc="0" locked="0" layoutInCell="1" allowOverlap="1" wp14:anchorId="7604959D" wp14:editId="20FD8DCA">
                <wp:simplePos x="0" y="0"/>
                <wp:positionH relativeFrom="column">
                  <wp:posOffset>1366520</wp:posOffset>
                </wp:positionH>
                <wp:positionV relativeFrom="paragraph">
                  <wp:posOffset>5637530</wp:posOffset>
                </wp:positionV>
                <wp:extent cx="302255" cy="100490"/>
                <wp:effectExtent l="38100" t="38100" r="41275" b="52070"/>
                <wp:wrapNone/>
                <wp:docPr id="2006" name="Ink 2006"/>
                <wp:cNvGraphicFramePr/>
                <a:graphic xmlns:a="http://schemas.openxmlformats.org/drawingml/2006/main">
                  <a:graphicData uri="http://schemas.microsoft.com/office/word/2010/wordprocessingInk">
                    <w14:contentPart bwMode="auto" r:id="rId96">
                      <w14:nvContentPartPr>
                        <w14:cNvContentPartPr/>
                      </w14:nvContentPartPr>
                      <w14:xfrm>
                        <a:off x="0" y="0"/>
                        <a:ext cx="302255" cy="100490"/>
                      </w14:xfrm>
                    </w14:contentPart>
                  </a:graphicData>
                </a:graphic>
              </wp:anchor>
            </w:drawing>
          </mc:Choice>
          <mc:Fallback>
            <w:pict>
              <v:shape w14:anchorId="5930E7EE" id="Ink 2006" o:spid="_x0000_s1026" type="#_x0000_t75" style="position:absolute;margin-left:106.9pt;margin-top:443.2pt;width:25.25pt;height:9.3pt;z-index:25348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">
                <v:imagedata r:id="rId97" o:title=""/>
              </v:shape>
            </w:pict>
          </mc:Fallback>
        </mc:AlternateContent>
      </w:r>
      <w:r w:rsidR="007B11EE">
        <w:rPr>
          <w:b/>
          <w:noProof/>
          <w:sz w:val="22"/>
          <w:szCs w:val="22"/>
          <w:lang w:val="en-US"/>
        </w:rPr>
        <mc:AlternateContent>
          <mc:Choice Requires="wpi">
            <w:drawing>
              <wp:anchor distT="0" distB="0" distL="114300" distR="114300" simplePos="0" relativeHeight="253480960" behindDoc="0" locked="0" layoutInCell="1" allowOverlap="1" wp14:anchorId="67049AE7" wp14:editId="2FF1987B">
                <wp:simplePos x="0" y="0"/>
                <wp:positionH relativeFrom="column">
                  <wp:posOffset>708660</wp:posOffset>
                </wp:positionH>
                <wp:positionV relativeFrom="paragraph">
                  <wp:posOffset>5589270</wp:posOffset>
                </wp:positionV>
                <wp:extent cx="625625" cy="164075"/>
                <wp:effectExtent l="38100" t="38100" r="41275" b="45720"/>
                <wp:wrapNone/>
                <wp:docPr id="1998" name="Ink 1998"/>
                <wp:cNvGraphicFramePr/>
                <a:graphic xmlns:a="http://schemas.openxmlformats.org/drawingml/2006/main">
                  <a:graphicData uri="http://schemas.microsoft.com/office/word/2010/wordprocessingInk">
                    <w14:contentPart bwMode="auto" r:id="rId98">
                      <w14:nvContentPartPr>
                        <w14:cNvContentPartPr/>
                      </w14:nvContentPartPr>
                      <w14:xfrm>
                        <a:off x="0" y="0"/>
                        <a:ext cx="625625" cy="164075"/>
                      </w14:xfrm>
                    </w14:contentPart>
                  </a:graphicData>
                </a:graphic>
              </wp:anchor>
            </w:drawing>
          </mc:Choice>
          <mc:Fallback>
            <w:pict>
              <v:shape w14:anchorId="0EC7B9B8" id="Ink 1998" o:spid="_x0000_s1026" type="#_x0000_t75" style="position:absolute;margin-left:55.1pt;margin-top:439.4pt;width:50.65pt;height:14.3pt;z-index:25348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">
                <v:imagedata r:id="rId99" o:title=""/>
              </v:shape>
            </w:pict>
          </mc:Fallback>
        </mc:AlternateContent>
      </w:r>
      <w:r w:rsidR="007B11EE">
        <w:rPr>
          <w:b/>
          <w:noProof/>
          <w:sz w:val="22"/>
          <w:szCs w:val="22"/>
          <w:lang w:val="en-US"/>
        </w:rPr>
        <mc:AlternateContent>
          <mc:Choice Requires="wpi">
            <w:drawing>
              <wp:anchor distT="0" distB="0" distL="114300" distR="114300" simplePos="0" relativeHeight="253481984" behindDoc="0" locked="0" layoutInCell="1" allowOverlap="1" wp14:anchorId="44911AB0" wp14:editId="62738491">
                <wp:simplePos x="0" y="0"/>
                <wp:positionH relativeFrom="column">
                  <wp:posOffset>-176530</wp:posOffset>
                </wp:positionH>
                <wp:positionV relativeFrom="paragraph">
                  <wp:posOffset>5547360</wp:posOffset>
                </wp:positionV>
                <wp:extent cx="664230" cy="167865"/>
                <wp:effectExtent l="38100" t="38100" r="40640" b="41910"/>
                <wp:wrapNone/>
                <wp:docPr id="1999" name="Ink 1999"/>
                <wp:cNvGraphicFramePr/>
                <a:graphic xmlns:a="http://schemas.openxmlformats.org/drawingml/2006/main">
                  <a:graphicData uri="http://schemas.microsoft.com/office/word/2010/wordprocessingInk">
                    <w14:contentPart bwMode="auto" r:id="rId100">
                      <w14:nvContentPartPr>
                        <w14:cNvContentPartPr/>
                      </w14:nvContentPartPr>
                      <w14:xfrm>
                        <a:off x="0" y="0"/>
                        <a:ext cx="664230" cy="167865"/>
                      </w14:xfrm>
                    </w14:contentPart>
                  </a:graphicData>
                </a:graphic>
              </wp:anchor>
            </w:drawing>
          </mc:Choice>
          <mc:Fallback>
            <w:pict>
              <v:shape w14:anchorId="45DEA36D" id="Ink 1999" o:spid="_x0000_s1026" type="#_x0000_t75" style="position:absolute;margin-left:-14.6pt;margin-top:436.1pt;width:53.7pt;height:14.6pt;z-index:25348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">
                <v:imagedata r:id="rId101" o:title=""/>
              </v:shape>
            </w:pict>
          </mc:Fallback>
        </mc:AlternateContent>
      </w:r>
      <w:r w:rsidR="007B11EE">
        <w:rPr>
          <w:b/>
          <w:noProof/>
          <w:sz w:val="22"/>
          <w:szCs w:val="22"/>
          <w:lang w:val="en-US"/>
        </w:rPr>
        <mc:AlternateContent>
          <mc:Choice Requires="wpi">
            <w:drawing>
              <wp:anchor distT="0" distB="0" distL="114300" distR="114300" simplePos="0" relativeHeight="253460480" behindDoc="0" locked="0" layoutInCell="1" allowOverlap="1" wp14:anchorId="14EF8890" wp14:editId="336C97FD">
                <wp:simplePos x="0" y="0"/>
                <wp:positionH relativeFrom="column">
                  <wp:posOffset>1915795</wp:posOffset>
                </wp:positionH>
                <wp:positionV relativeFrom="paragraph">
                  <wp:posOffset>5327015</wp:posOffset>
                </wp:positionV>
                <wp:extent cx="449500" cy="212725"/>
                <wp:effectExtent l="38100" t="38100" r="0" b="53975"/>
                <wp:wrapNone/>
                <wp:docPr id="1978" name="Ink 1978"/>
                <wp:cNvGraphicFramePr/>
                <a:graphic xmlns:a="http://schemas.openxmlformats.org/drawingml/2006/main">
                  <a:graphicData uri="http://schemas.microsoft.com/office/word/2010/wordprocessingInk">
                    <w14:contentPart bwMode="auto" r:id="rId102">
                      <w14:nvContentPartPr>
                        <w14:cNvContentPartPr/>
                      </w14:nvContentPartPr>
                      <w14:xfrm>
                        <a:off x="0" y="0"/>
                        <a:ext cx="449500" cy="212725"/>
                      </w14:xfrm>
                    </w14:contentPart>
                  </a:graphicData>
                </a:graphic>
              </wp:anchor>
            </w:drawing>
          </mc:Choice>
          <mc:Fallback>
            <w:pict>
              <v:shape w14:anchorId="6095C5B1" id="Ink 1978" o:spid="_x0000_s1026" type="#_x0000_t75" style="position:absolute;margin-left:150.15pt;margin-top:418.75pt;width:36.85pt;height:18.15pt;z-index:25346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">
                <v:imagedata r:id="rId103" o:title=""/>
              </v:shape>
            </w:pict>
          </mc:Fallback>
        </mc:AlternateContent>
      </w:r>
      <w:r w:rsidR="007B11EE">
        <w:rPr>
          <w:b/>
          <w:noProof/>
          <w:sz w:val="22"/>
          <w:szCs w:val="22"/>
          <w:lang w:val="en-US"/>
        </w:rPr>
        <mc:AlternateContent>
          <mc:Choice Requires="wpi">
            <w:drawing>
              <wp:anchor distT="0" distB="0" distL="114300" distR="114300" simplePos="0" relativeHeight="253458432" behindDoc="0" locked="0" layoutInCell="1" allowOverlap="1" wp14:anchorId="17541084" wp14:editId="11987D34">
                <wp:simplePos x="0" y="0"/>
                <wp:positionH relativeFrom="column">
                  <wp:posOffset>1645285</wp:posOffset>
                </wp:positionH>
                <wp:positionV relativeFrom="paragraph">
                  <wp:posOffset>5363845</wp:posOffset>
                </wp:positionV>
                <wp:extent cx="125270" cy="85485"/>
                <wp:effectExtent l="57150" t="57150" r="46355" b="48260"/>
                <wp:wrapNone/>
                <wp:docPr id="1976" name="Ink 1976"/>
                <wp:cNvGraphicFramePr/>
                <a:graphic xmlns:a="http://schemas.openxmlformats.org/drawingml/2006/main">
                  <a:graphicData uri="http://schemas.microsoft.com/office/word/2010/wordprocessingInk">
                    <w14:contentPart bwMode="auto" r:id="rId104">
                      <w14:nvContentPartPr>
                        <w14:cNvContentPartPr/>
                      </w14:nvContentPartPr>
                      <w14:xfrm>
                        <a:off x="0" y="0"/>
                        <a:ext cx="125270" cy="85485"/>
                      </w14:xfrm>
                    </w14:contentPart>
                  </a:graphicData>
                </a:graphic>
              </wp:anchor>
            </w:drawing>
          </mc:Choice>
          <mc:Fallback>
            <w:pict>
              <v:shape w14:anchorId="3A8E4107" id="Ink 1976" o:spid="_x0000_s1026" type="#_x0000_t75" style="position:absolute;margin-left:128.85pt;margin-top:421.65pt;width:11.25pt;height:8.15pt;z-index:25345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">
                <v:imagedata r:id="rId105" o:title=""/>
              </v:shape>
            </w:pict>
          </mc:Fallback>
        </mc:AlternateContent>
      </w:r>
      <w:r w:rsidR="007B11EE">
        <w:rPr>
          <w:b/>
          <w:noProof/>
          <w:sz w:val="22"/>
          <w:szCs w:val="22"/>
          <w:lang w:val="en-US"/>
        </w:rPr>
        <mc:AlternateContent>
          <mc:Choice Requires="wpi">
            <w:drawing>
              <wp:anchor distT="0" distB="0" distL="114300" distR="114300" simplePos="0" relativeHeight="253447168" behindDoc="0" locked="0" layoutInCell="1" allowOverlap="1" wp14:anchorId="6BF7D63B" wp14:editId="2DEE301C">
                <wp:simplePos x="0" y="0"/>
                <wp:positionH relativeFrom="column">
                  <wp:posOffset>1655290</wp:posOffset>
                </wp:positionH>
                <wp:positionV relativeFrom="paragraph">
                  <wp:posOffset>5364390</wp:posOffset>
                </wp:positionV>
                <wp:extent cx="11880" cy="78840"/>
                <wp:effectExtent l="57150" t="38100" r="45720" b="54610"/>
                <wp:wrapNone/>
                <wp:docPr id="1965" name="Ink 1965"/>
                <wp:cNvGraphicFramePr/>
                <a:graphic xmlns:a="http://schemas.openxmlformats.org/drawingml/2006/main">
                  <a:graphicData uri="http://schemas.microsoft.com/office/word/2010/wordprocessingInk">
                    <w14:contentPart bwMode="auto" r:id="rId106">
                      <w14:nvContentPartPr>
                        <w14:cNvContentPartPr/>
                      </w14:nvContentPartPr>
                      <w14:xfrm>
                        <a:off x="0" y="0"/>
                        <a:ext cx="11880" cy="78840"/>
                      </w14:xfrm>
                    </w14:contentPart>
                  </a:graphicData>
                </a:graphic>
                <wp14:sizeRelH relativeFrom="margin">
                  <wp14:pctWidth>0</wp14:pctWidth>
                </wp14:sizeRelH>
                <wp14:sizeRelV relativeFrom="margin">
                  <wp14:pctHeight>0</wp14:pctHeight>
                </wp14:sizeRelV>
              </wp:anchor>
            </w:drawing>
          </mc:Choice>
          <mc:Fallback>
            <w:pict>
              <v:shape w14:anchorId="4B433DBD" id="Ink 1965" o:spid="_x0000_s1026" type="#_x0000_t75" style="position:absolute;margin-left:129.65pt;margin-top:421.7pt;width:2.35pt;height:7.6pt;z-index:2534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">
                <v:imagedata r:id="rId107" o:title=""/>
              </v:shape>
            </w:pict>
          </mc:Fallback>
        </mc:AlternateContent>
      </w:r>
      <w:r w:rsidR="007B11EE">
        <w:rPr>
          <w:b/>
          <w:noProof/>
          <w:sz w:val="22"/>
          <w:szCs w:val="22"/>
          <w:lang w:val="en-US"/>
        </w:rPr>
        <mc:AlternateContent>
          <mc:Choice Requires="wpi">
            <w:drawing>
              <wp:anchor distT="0" distB="0" distL="114300" distR="114300" simplePos="0" relativeHeight="253441024" behindDoc="0" locked="0" layoutInCell="1" allowOverlap="1" wp14:anchorId="75C70FAA" wp14:editId="480C3DA4">
                <wp:simplePos x="0" y="0"/>
                <wp:positionH relativeFrom="column">
                  <wp:posOffset>1315085</wp:posOffset>
                </wp:positionH>
                <wp:positionV relativeFrom="paragraph">
                  <wp:posOffset>5344160</wp:posOffset>
                </wp:positionV>
                <wp:extent cx="102645" cy="129600"/>
                <wp:effectExtent l="38100" t="38100" r="50165" b="41910"/>
                <wp:wrapNone/>
                <wp:docPr id="1959" name="Ink 1959"/>
                <wp:cNvGraphicFramePr/>
                <a:graphic xmlns:a="http://schemas.openxmlformats.org/drawingml/2006/main">
                  <a:graphicData uri="http://schemas.microsoft.com/office/word/2010/wordprocessingInk">
                    <w14:contentPart bwMode="auto" r:id="rId108">
                      <w14:nvContentPartPr>
                        <w14:cNvContentPartPr/>
                      </w14:nvContentPartPr>
                      <w14:xfrm>
                        <a:off x="0" y="0"/>
                        <a:ext cx="102645" cy="129600"/>
                      </w14:xfrm>
                    </w14:contentPart>
                  </a:graphicData>
                </a:graphic>
              </wp:anchor>
            </w:drawing>
          </mc:Choice>
          <mc:Fallback>
            <w:pict>
              <v:shape w14:anchorId="58AEC699" id="Ink 1959" o:spid="_x0000_s1026" type="#_x0000_t75" style="position:absolute;margin-left:102.85pt;margin-top:420.1pt;width:9.5pt;height:11.6pt;z-index:25344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">
                <v:imagedata r:id="rId109" o:title=""/>
              </v:shape>
            </w:pict>
          </mc:Fallback>
        </mc:AlternateContent>
      </w:r>
      <w:r w:rsidR="007B11EE">
        <w:rPr>
          <w:b/>
          <w:noProof/>
          <w:sz w:val="22"/>
          <w:szCs w:val="22"/>
          <w:lang w:val="en-US"/>
        </w:rPr>
        <mc:AlternateContent>
          <mc:Choice Requires="wpi">
            <w:drawing>
              <wp:anchor distT="0" distB="0" distL="114300" distR="114300" simplePos="0" relativeHeight="253442048" behindDoc="0" locked="0" layoutInCell="1" allowOverlap="1" wp14:anchorId="687C1769" wp14:editId="18A59A9E">
                <wp:simplePos x="0" y="0"/>
                <wp:positionH relativeFrom="column">
                  <wp:posOffset>628015</wp:posOffset>
                </wp:positionH>
                <wp:positionV relativeFrom="paragraph">
                  <wp:posOffset>5330190</wp:posOffset>
                </wp:positionV>
                <wp:extent cx="540590" cy="153035"/>
                <wp:effectExtent l="38100" t="57150" r="12065" b="56515"/>
                <wp:wrapNone/>
                <wp:docPr id="1960" name="Ink 1960"/>
                <wp:cNvGraphicFramePr/>
                <a:graphic xmlns:a="http://schemas.openxmlformats.org/drawingml/2006/main">
                  <a:graphicData uri="http://schemas.microsoft.com/office/word/2010/wordprocessingInk">
                    <w14:contentPart bwMode="auto" r:id="rId110">
                      <w14:nvContentPartPr>
                        <w14:cNvContentPartPr/>
                      </w14:nvContentPartPr>
                      <w14:xfrm>
                        <a:off x="0" y="0"/>
                        <a:ext cx="540590" cy="153035"/>
                      </w14:xfrm>
                    </w14:contentPart>
                  </a:graphicData>
                </a:graphic>
              </wp:anchor>
            </w:drawing>
          </mc:Choice>
          <mc:Fallback>
            <w:pict>
              <v:shape w14:anchorId="6626DAF3" id="Ink 1960" o:spid="_x0000_s1026" type="#_x0000_t75" style="position:absolute;margin-left:48.75pt;margin-top:419pt;width:43.95pt;height:13.45pt;z-index:25344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">
                <v:imagedata r:id="rId111" o:title=""/>
              </v:shape>
            </w:pict>
          </mc:Fallback>
        </mc:AlternateContent>
      </w:r>
      <w:r w:rsidR="007B11EE">
        <w:rPr>
          <w:b/>
          <w:noProof/>
          <w:sz w:val="22"/>
          <w:szCs w:val="22"/>
          <w:lang w:val="en-US"/>
        </w:rPr>
        <mc:AlternateContent>
          <mc:Choice Requires="wpi">
            <w:drawing>
              <wp:anchor distT="0" distB="0" distL="114300" distR="114300" simplePos="0" relativeHeight="253430784" behindDoc="0" locked="0" layoutInCell="1" allowOverlap="1" wp14:anchorId="14A1DAD5" wp14:editId="6040FBE8">
                <wp:simplePos x="0" y="0"/>
                <wp:positionH relativeFrom="column">
                  <wp:posOffset>356235</wp:posOffset>
                </wp:positionH>
                <wp:positionV relativeFrom="paragraph">
                  <wp:posOffset>5260975</wp:posOffset>
                </wp:positionV>
                <wp:extent cx="130640" cy="84780"/>
                <wp:effectExtent l="38100" t="57150" r="41275" b="48895"/>
                <wp:wrapNone/>
                <wp:docPr id="1949" name="Ink 1949"/>
                <wp:cNvGraphicFramePr/>
                <a:graphic xmlns:a="http://schemas.openxmlformats.org/drawingml/2006/main">
                  <a:graphicData uri="http://schemas.microsoft.com/office/word/2010/wordprocessingInk">
                    <w14:contentPart bwMode="auto" r:id="rId112">
                      <w14:nvContentPartPr>
                        <w14:cNvContentPartPr/>
                      </w14:nvContentPartPr>
                      <w14:xfrm>
                        <a:off x="0" y="0"/>
                        <a:ext cx="130640" cy="84780"/>
                      </w14:xfrm>
                    </w14:contentPart>
                  </a:graphicData>
                </a:graphic>
              </wp:anchor>
            </w:drawing>
          </mc:Choice>
          <mc:Fallback>
            <w:pict>
              <v:shape w14:anchorId="3E860C1F" id="Ink 1949" o:spid="_x0000_s1026" type="#_x0000_t75" style="position:absolute;margin-left:27.35pt;margin-top:413.55pt;width:11.75pt;height:8.1pt;z-index:25343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">
                <v:imagedata r:id="rId113" o:title=""/>
              </v:shape>
            </w:pict>
          </mc:Fallback>
        </mc:AlternateContent>
      </w:r>
      <w:r w:rsidR="007B11EE">
        <w:rPr>
          <w:b/>
          <w:noProof/>
          <w:sz w:val="22"/>
          <w:szCs w:val="22"/>
          <w:lang w:val="en-US"/>
        </w:rPr>
        <mc:AlternateContent>
          <mc:Choice Requires="wpi">
            <w:drawing>
              <wp:anchor distT="0" distB="0" distL="114300" distR="114300" simplePos="0" relativeHeight="253432832" behindDoc="0" locked="0" layoutInCell="1" allowOverlap="1" wp14:anchorId="1CF81422" wp14:editId="60AF92B4">
                <wp:simplePos x="0" y="0"/>
                <wp:positionH relativeFrom="column">
                  <wp:posOffset>-153670</wp:posOffset>
                </wp:positionH>
                <wp:positionV relativeFrom="paragraph">
                  <wp:posOffset>5230495</wp:posOffset>
                </wp:positionV>
                <wp:extent cx="344270" cy="185075"/>
                <wp:effectExtent l="57150" t="38100" r="36830" b="43815"/>
                <wp:wrapNone/>
                <wp:docPr id="1951" name="Ink 1951"/>
                <wp:cNvGraphicFramePr/>
                <a:graphic xmlns:a="http://schemas.openxmlformats.org/drawingml/2006/main">
                  <a:graphicData uri="http://schemas.microsoft.com/office/word/2010/wordprocessingInk">
                    <w14:contentPart bwMode="auto" r:id="rId114">
                      <w14:nvContentPartPr>
                        <w14:cNvContentPartPr/>
                      </w14:nvContentPartPr>
                      <w14:xfrm>
                        <a:off x="0" y="0"/>
                        <a:ext cx="344270" cy="185075"/>
                      </w14:xfrm>
                    </w14:contentPart>
                  </a:graphicData>
                </a:graphic>
              </wp:anchor>
            </w:drawing>
          </mc:Choice>
          <mc:Fallback>
            <w:pict>
              <v:shape w14:anchorId="2F749FD9" id="Ink 1951" o:spid="_x0000_s1026" type="#_x0000_t75" style="position:absolute;margin-left:-12.8pt;margin-top:411.15pt;width:28.5pt;height:15.95pt;z-index:25343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">
                <v:imagedata r:id="rId115" o:title=""/>
              </v:shape>
            </w:pict>
          </mc:Fallback>
        </mc:AlternateContent>
      </w:r>
      <w:r w:rsidR="007B11EE">
        <w:rPr>
          <w:b/>
          <w:noProof/>
          <w:sz w:val="22"/>
          <w:szCs w:val="22"/>
          <w:lang w:val="en-US"/>
        </w:rPr>
        <mc:AlternateContent>
          <mc:Choice Requires="wpi">
            <w:drawing>
              <wp:anchor distT="0" distB="0" distL="114300" distR="114300" simplePos="0" relativeHeight="253416448" behindDoc="0" locked="0" layoutInCell="1" allowOverlap="1" wp14:anchorId="47BE0AF4" wp14:editId="6078DD5B">
                <wp:simplePos x="0" y="0"/>
                <wp:positionH relativeFrom="column">
                  <wp:posOffset>4718050</wp:posOffset>
                </wp:positionH>
                <wp:positionV relativeFrom="paragraph">
                  <wp:posOffset>5237480</wp:posOffset>
                </wp:positionV>
                <wp:extent cx="801825" cy="244925"/>
                <wp:effectExtent l="57150" t="38100" r="36830" b="41275"/>
                <wp:wrapNone/>
                <wp:docPr id="1935" name="Ink 1935"/>
                <wp:cNvGraphicFramePr/>
                <a:graphic xmlns:a="http://schemas.openxmlformats.org/drawingml/2006/main">
                  <a:graphicData uri="http://schemas.microsoft.com/office/word/2010/wordprocessingInk">
                    <w14:contentPart bwMode="auto" r:id="rId116">
                      <w14:nvContentPartPr>
                        <w14:cNvContentPartPr/>
                      </w14:nvContentPartPr>
                      <w14:xfrm>
                        <a:off x="0" y="0"/>
                        <a:ext cx="801825" cy="244925"/>
                      </w14:xfrm>
                    </w14:contentPart>
                  </a:graphicData>
                </a:graphic>
              </wp:anchor>
            </w:drawing>
          </mc:Choice>
          <mc:Fallback>
            <w:pict>
              <v:shape w14:anchorId="55E04BF5" id="Ink 1935" o:spid="_x0000_s1026" type="#_x0000_t75" style="position:absolute;margin-left:370.8pt;margin-top:411.7pt;width:64.55pt;height:20.75pt;z-index:25341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">
                <v:imagedata r:id="rId117" o:title=""/>
              </v:shape>
            </w:pict>
          </mc:Fallback>
        </mc:AlternateContent>
      </w:r>
      <w:r w:rsidR="007B11EE">
        <w:rPr>
          <w:b/>
          <w:noProof/>
          <w:sz w:val="22"/>
          <w:szCs w:val="22"/>
          <w:lang w:val="en-US"/>
        </w:rPr>
        <mc:AlternateContent>
          <mc:Choice Requires="wpi">
            <w:drawing>
              <wp:anchor distT="0" distB="0" distL="114300" distR="114300" simplePos="0" relativeHeight="253417472" behindDoc="0" locked="0" layoutInCell="1" allowOverlap="1" wp14:anchorId="4D27B8FE" wp14:editId="17D0DEB4">
                <wp:simplePos x="0" y="0"/>
                <wp:positionH relativeFrom="column">
                  <wp:posOffset>4320540</wp:posOffset>
                </wp:positionH>
                <wp:positionV relativeFrom="paragraph">
                  <wp:posOffset>5188585</wp:posOffset>
                </wp:positionV>
                <wp:extent cx="180895" cy="143640"/>
                <wp:effectExtent l="38100" t="38100" r="48260" b="46990"/>
                <wp:wrapNone/>
                <wp:docPr id="1936" name="Ink 1936"/>
                <wp:cNvGraphicFramePr/>
                <a:graphic xmlns:a="http://schemas.openxmlformats.org/drawingml/2006/main">
                  <a:graphicData uri="http://schemas.microsoft.com/office/word/2010/wordprocessingInk">
                    <w14:contentPart bwMode="auto" r:id="rId118">
                      <w14:nvContentPartPr>
                        <w14:cNvContentPartPr/>
                      </w14:nvContentPartPr>
                      <w14:xfrm>
                        <a:off x="0" y="0"/>
                        <a:ext cx="180895" cy="143640"/>
                      </w14:xfrm>
                    </w14:contentPart>
                  </a:graphicData>
                </a:graphic>
              </wp:anchor>
            </w:drawing>
          </mc:Choice>
          <mc:Fallback>
            <w:pict>
              <v:shape w14:anchorId="62BBD462" id="Ink 1936" o:spid="_x0000_s1026" type="#_x0000_t75" style="position:absolute;margin-left:339.5pt;margin-top:407.85pt;width:15.7pt;height:12.7pt;z-index:25341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">
                <v:imagedata r:id="rId119" o:title=""/>
              </v:shape>
            </w:pict>
          </mc:Fallback>
        </mc:AlternateContent>
      </w:r>
      <w:r w:rsidR="007B11EE">
        <w:rPr>
          <w:b/>
          <w:noProof/>
          <w:sz w:val="22"/>
          <w:szCs w:val="22"/>
          <w:lang w:val="en-US"/>
        </w:rPr>
        <mc:AlternateContent>
          <mc:Choice Requires="wpi">
            <w:drawing>
              <wp:anchor distT="0" distB="0" distL="114300" distR="114300" simplePos="0" relativeHeight="253418496" behindDoc="0" locked="0" layoutInCell="1" allowOverlap="1" wp14:anchorId="09ABB7E5" wp14:editId="42FC666C">
                <wp:simplePos x="0" y="0"/>
                <wp:positionH relativeFrom="column">
                  <wp:posOffset>3606165</wp:posOffset>
                </wp:positionH>
                <wp:positionV relativeFrom="paragraph">
                  <wp:posOffset>5171440</wp:posOffset>
                </wp:positionV>
                <wp:extent cx="392720" cy="210570"/>
                <wp:effectExtent l="57150" t="38100" r="26670" b="56515"/>
                <wp:wrapNone/>
                <wp:docPr id="1937" name="Ink 1937"/>
                <wp:cNvGraphicFramePr/>
                <a:graphic xmlns:a="http://schemas.openxmlformats.org/drawingml/2006/main">
                  <a:graphicData uri="http://schemas.microsoft.com/office/word/2010/wordprocessingInk">
                    <w14:contentPart bwMode="auto" r:id="rId120">
                      <w14:nvContentPartPr>
                        <w14:cNvContentPartPr/>
                      </w14:nvContentPartPr>
                      <w14:xfrm>
                        <a:off x="0" y="0"/>
                        <a:ext cx="392720" cy="210570"/>
                      </w14:xfrm>
                    </w14:contentPart>
                  </a:graphicData>
                </a:graphic>
              </wp:anchor>
            </w:drawing>
          </mc:Choice>
          <mc:Fallback>
            <w:pict>
              <v:shape w14:anchorId="2EC55795" id="Ink 1937" o:spid="_x0000_s1026" type="#_x0000_t75" style="position:absolute;margin-left:283.25pt;margin-top:406.5pt;width:32.3pt;height:18pt;z-index:25341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">
                <v:imagedata r:id="rId121" o:title=""/>
              </v:shape>
            </w:pict>
          </mc:Fallback>
        </mc:AlternateContent>
      </w:r>
      <w:r w:rsidR="007B11EE">
        <w:rPr>
          <w:b/>
          <w:noProof/>
          <w:sz w:val="22"/>
          <w:szCs w:val="22"/>
          <w:lang w:val="en-US"/>
        </w:rPr>
        <mc:AlternateContent>
          <mc:Choice Requires="wpi">
            <w:drawing>
              <wp:anchor distT="0" distB="0" distL="114300" distR="114300" simplePos="0" relativeHeight="253392896" behindDoc="0" locked="0" layoutInCell="1" allowOverlap="1" wp14:anchorId="1F08FA88" wp14:editId="40EFFEB2">
                <wp:simplePos x="0" y="0"/>
                <wp:positionH relativeFrom="column">
                  <wp:posOffset>3209925</wp:posOffset>
                </wp:positionH>
                <wp:positionV relativeFrom="paragraph">
                  <wp:posOffset>5210810</wp:posOffset>
                </wp:positionV>
                <wp:extent cx="213545" cy="71755"/>
                <wp:effectExtent l="19050" t="38100" r="34290" b="42545"/>
                <wp:wrapNone/>
                <wp:docPr id="1912" name="Ink 1912"/>
                <wp:cNvGraphicFramePr/>
                <a:graphic xmlns:a="http://schemas.openxmlformats.org/drawingml/2006/main">
                  <a:graphicData uri="http://schemas.microsoft.com/office/word/2010/wordprocessingInk">
                    <w14:contentPart bwMode="auto" r:id="rId122">
                      <w14:nvContentPartPr>
                        <w14:cNvContentPartPr/>
                      </w14:nvContentPartPr>
                      <w14:xfrm>
                        <a:off x="0" y="0"/>
                        <a:ext cx="213545" cy="71755"/>
                      </w14:xfrm>
                    </w14:contentPart>
                  </a:graphicData>
                </a:graphic>
              </wp:anchor>
            </w:drawing>
          </mc:Choice>
          <mc:Fallback>
            <w:pict>
              <v:shape w14:anchorId="0FA2443A" id="Ink 1912" o:spid="_x0000_s1026" type="#_x0000_t75" style="position:absolute;margin-left:252.05pt;margin-top:409.6pt;width:18.2pt;height:7.05pt;z-index:25339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">
                <v:imagedata r:id="rId123" o:title=""/>
              </v:shape>
            </w:pict>
          </mc:Fallback>
        </mc:AlternateContent>
      </w:r>
      <w:r w:rsidR="007B11EE">
        <w:rPr>
          <w:b/>
          <w:noProof/>
          <w:sz w:val="22"/>
          <w:szCs w:val="22"/>
          <w:lang w:val="en-US"/>
        </w:rPr>
        <mc:AlternateContent>
          <mc:Choice Requires="wpi">
            <w:drawing>
              <wp:anchor distT="0" distB="0" distL="114300" distR="114300" simplePos="0" relativeHeight="253393920" behindDoc="0" locked="0" layoutInCell="1" allowOverlap="1" wp14:anchorId="1D93896B" wp14:editId="520AC47C">
                <wp:simplePos x="0" y="0"/>
                <wp:positionH relativeFrom="column">
                  <wp:posOffset>2828290</wp:posOffset>
                </wp:positionH>
                <wp:positionV relativeFrom="paragraph">
                  <wp:posOffset>5086985</wp:posOffset>
                </wp:positionV>
                <wp:extent cx="238935" cy="209720"/>
                <wp:effectExtent l="38100" t="38100" r="46990" b="57150"/>
                <wp:wrapNone/>
                <wp:docPr id="1913" name="Ink 1913"/>
                <wp:cNvGraphicFramePr/>
                <a:graphic xmlns:a="http://schemas.openxmlformats.org/drawingml/2006/main">
                  <a:graphicData uri="http://schemas.microsoft.com/office/word/2010/wordprocessingInk">
                    <w14:contentPart bwMode="auto" r:id="rId124">
                      <w14:nvContentPartPr>
                        <w14:cNvContentPartPr/>
                      </w14:nvContentPartPr>
                      <w14:xfrm>
                        <a:off x="0" y="0"/>
                        <a:ext cx="238935" cy="209720"/>
                      </w14:xfrm>
                    </w14:contentPart>
                  </a:graphicData>
                </a:graphic>
              </wp:anchor>
            </w:drawing>
          </mc:Choice>
          <mc:Fallback>
            <w:pict>
              <v:shape w14:anchorId="73041E21" id="Ink 1913" o:spid="_x0000_s1026" type="#_x0000_t75" style="position:absolute;margin-left:222pt;margin-top:399.85pt;width:20.2pt;height:17.9pt;z-index:25339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">
                <v:imagedata r:id="rId125" o:title=""/>
              </v:shape>
            </w:pict>
          </mc:Fallback>
        </mc:AlternateContent>
      </w:r>
      <w:r w:rsidR="007B11EE">
        <w:rPr>
          <w:b/>
          <w:noProof/>
          <w:sz w:val="22"/>
          <w:szCs w:val="22"/>
          <w:lang w:val="en-US"/>
        </w:rPr>
        <mc:AlternateContent>
          <mc:Choice Requires="wpi">
            <w:drawing>
              <wp:anchor distT="0" distB="0" distL="114300" distR="114300" simplePos="0" relativeHeight="253383680" behindDoc="0" locked="0" layoutInCell="1" allowOverlap="1" wp14:anchorId="05D643E0" wp14:editId="3DCD64AF">
                <wp:simplePos x="0" y="0"/>
                <wp:positionH relativeFrom="column">
                  <wp:posOffset>2728645</wp:posOffset>
                </wp:positionH>
                <wp:positionV relativeFrom="paragraph">
                  <wp:posOffset>5202575</wp:posOffset>
                </wp:positionV>
                <wp:extent cx="11520" cy="23040"/>
                <wp:effectExtent l="38100" t="38100" r="45720" b="53340"/>
                <wp:wrapNone/>
                <wp:docPr id="1903" name="Ink 1903"/>
                <wp:cNvGraphicFramePr/>
                <a:graphic xmlns:a="http://schemas.openxmlformats.org/drawingml/2006/main">
                  <a:graphicData uri="http://schemas.microsoft.com/office/word/2010/wordprocessingInk">
                    <w14:contentPart bwMode="auto" r:id="rId126">
                      <w14:nvContentPartPr>
                        <w14:cNvContentPartPr/>
                      </w14:nvContentPartPr>
                      <w14:xfrm>
                        <a:off x="0" y="0"/>
                        <a:ext cx="11520" cy="23040"/>
                      </w14:xfrm>
                    </w14:contentPart>
                  </a:graphicData>
                </a:graphic>
              </wp:anchor>
            </w:drawing>
          </mc:Choice>
          <mc:Fallback>
            <w:pict>
              <v:shape w14:anchorId="287160E5" id="Ink 1903" o:spid="_x0000_s1026" type="#_x0000_t75" style="position:absolute;margin-left:214.15pt;margin-top:408.95pt;width:2.3pt;height:3.2pt;z-index:25338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">
                <v:imagedata r:id="rId127" o:title=""/>
              </v:shape>
            </w:pict>
          </mc:Fallback>
        </mc:AlternateContent>
      </w:r>
      <w:r w:rsidR="007B11EE">
        <w:rPr>
          <w:b/>
          <w:noProof/>
          <w:sz w:val="22"/>
          <w:szCs w:val="22"/>
          <w:lang w:val="en-US"/>
        </w:rPr>
        <mc:AlternateContent>
          <mc:Choice Requires="wpi">
            <w:drawing>
              <wp:anchor distT="0" distB="0" distL="114300" distR="114300" simplePos="0" relativeHeight="253382656" behindDoc="0" locked="0" layoutInCell="1" allowOverlap="1" wp14:anchorId="73241FDF" wp14:editId="7E24B073">
                <wp:simplePos x="0" y="0"/>
                <wp:positionH relativeFrom="column">
                  <wp:posOffset>2090420</wp:posOffset>
                </wp:positionH>
                <wp:positionV relativeFrom="paragraph">
                  <wp:posOffset>5095875</wp:posOffset>
                </wp:positionV>
                <wp:extent cx="600585" cy="146210"/>
                <wp:effectExtent l="38100" t="38100" r="47625" b="44450"/>
                <wp:wrapNone/>
                <wp:docPr id="1902" name="Ink 1902"/>
                <wp:cNvGraphicFramePr/>
                <a:graphic xmlns:a="http://schemas.openxmlformats.org/drawingml/2006/main">
                  <a:graphicData uri="http://schemas.microsoft.com/office/word/2010/wordprocessingInk">
                    <w14:contentPart bwMode="auto" r:id="rId128">
                      <w14:nvContentPartPr>
                        <w14:cNvContentPartPr/>
                      </w14:nvContentPartPr>
                      <w14:xfrm>
                        <a:off x="0" y="0"/>
                        <a:ext cx="600585" cy="146210"/>
                      </w14:xfrm>
                    </w14:contentPart>
                  </a:graphicData>
                </a:graphic>
              </wp:anchor>
            </w:drawing>
          </mc:Choice>
          <mc:Fallback>
            <w:pict>
              <v:shape w14:anchorId="7634F95B" id="Ink 1902" o:spid="_x0000_s1026" type="#_x0000_t75" style="position:absolute;margin-left:163.9pt;margin-top:400.55pt;width:48.75pt;height:12.9pt;z-index:25338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">
                <v:imagedata r:id="rId129" o:title=""/>
              </v:shape>
            </w:pict>
          </mc:Fallback>
        </mc:AlternateContent>
      </w:r>
      <w:r w:rsidR="007B11EE">
        <w:rPr>
          <w:b/>
          <w:noProof/>
          <w:sz w:val="22"/>
          <w:szCs w:val="22"/>
          <w:lang w:val="en-US"/>
        </w:rPr>
        <mc:AlternateContent>
          <mc:Choice Requires="wpi">
            <w:drawing>
              <wp:anchor distT="0" distB="0" distL="114300" distR="114300" simplePos="0" relativeHeight="253373440" behindDoc="0" locked="0" layoutInCell="1" allowOverlap="1" wp14:anchorId="77A5EA39" wp14:editId="28F5C94E">
                <wp:simplePos x="0" y="0"/>
                <wp:positionH relativeFrom="column">
                  <wp:posOffset>1357630</wp:posOffset>
                </wp:positionH>
                <wp:positionV relativeFrom="paragraph">
                  <wp:posOffset>5068570</wp:posOffset>
                </wp:positionV>
                <wp:extent cx="497755" cy="86995"/>
                <wp:effectExtent l="38100" t="38100" r="36195" b="46355"/>
                <wp:wrapNone/>
                <wp:docPr id="1893" name="Ink 1893"/>
                <wp:cNvGraphicFramePr/>
                <a:graphic xmlns:a="http://schemas.openxmlformats.org/drawingml/2006/main">
                  <a:graphicData uri="http://schemas.microsoft.com/office/word/2010/wordprocessingInk">
                    <w14:contentPart bwMode="auto" r:id="rId130">
                      <w14:nvContentPartPr>
                        <w14:cNvContentPartPr/>
                      </w14:nvContentPartPr>
                      <w14:xfrm>
                        <a:off x="0" y="0"/>
                        <a:ext cx="497755" cy="86995"/>
                      </w14:xfrm>
                    </w14:contentPart>
                  </a:graphicData>
                </a:graphic>
              </wp:anchor>
            </w:drawing>
          </mc:Choice>
          <mc:Fallback>
            <w:pict>
              <v:shape w14:anchorId="111B69C4" id="Ink 1893" o:spid="_x0000_s1026" type="#_x0000_t75" style="position:absolute;margin-left:106.2pt;margin-top:398.4pt;width:40.65pt;height:8.25pt;z-index:25337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">
                <v:imagedata r:id="rId131" o:title=""/>
              </v:shape>
            </w:pict>
          </mc:Fallback>
        </mc:AlternateContent>
      </w:r>
      <w:r w:rsidR="007B11EE">
        <w:rPr>
          <w:b/>
          <w:noProof/>
          <w:sz w:val="22"/>
          <w:szCs w:val="22"/>
          <w:lang w:val="en-US"/>
        </w:rPr>
        <mc:AlternateContent>
          <mc:Choice Requires="wpi">
            <w:drawing>
              <wp:anchor distT="0" distB="0" distL="114300" distR="114300" simplePos="0" relativeHeight="253363200" behindDoc="0" locked="0" layoutInCell="1" allowOverlap="1" wp14:anchorId="32C0CDD7" wp14:editId="1333EB6B">
                <wp:simplePos x="0" y="0"/>
                <wp:positionH relativeFrom="column">
                  <wp:posOffset>1264920</wp:posOffset>
                </wp:positionH>
                <wp:positionV relativeFrom="paragraph">
                  <wp:posOffset>5060315</wp:posOffset>
                </wp:positionV>
                <wp:extent cx="57240" cy="186120"/>
                <wp:effectExtent l="38100" t="38100" r="57150" b="43180"/>
                <wp:wrapNone/>
                <wp:docPr id="1883" name="Ink 1883"/>
                <wp:cNvGraphicFramePr/>
                <a:graphic xmlns:a="http://schemas.openxmlformats.org/drawingml/2006/main">
                  <a:graphicData uri="http://schemas.microsoft.com/office/word/2010/wordprocessingInk">
                    <w14:contentPart bwMode="auto" r:id="rId132">
                      <w14:nvContentPartPr>
                        <w14:cNvContentPartPr/>
                      </w14:nvContentPartPr>
                      <w14:xfrm>
                        <a:off x="0" y="0"/>
                        <a:ext cx="57240" cy="185420"/>
                      </w14:xfrm>
                    </w14:contentPart>
                  </a:graphicData>
                </a:graphic>
                <wp14:sizeRelH relativeFrom="margin">
                  <wp14:pctWidth>0</wp14:pctWidth>
                </wp14:sizeRelH>
              </wp:anchor>
            </w:drawing>
          </mc:Choice>
          <mc:Fallback>
            <w:pict>
              <v:shape w14:anchorId="36AB2DF6" id="Ink 1883" o:spid="_x0000_s1026" type="#_x0000_t75" style="position:absolute;margin-left:98.9pt;margin-top:397.75pt;width:5.9pt;height:16pt;z-index:253363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">
                <v:imagedata r:id="rId133" o:title=""/>
              </v:shape>
            </w:pict>
          </mc:Fallback>
        </mc:AlternateContent>
      </w:r>
      <w:r w:rsidR="007B11EE">
        <w:rPr>
          <w:b/>
          <w:noProof/>
          <w:sz w:val="22"/>
          <w:szCs w:val="22"/>
          <w:lang w:val="en-US"/>
        </w:rPr>
        <mc:AlternateContent>
          <mc:Choice Requires="wpi">
            <w:drawing>
              <wp:anchor distT="0" distB="0" distL="114300" distR="114300" simplePos="0" relativeHeight="253357056" behindDoc="0" locked="0" layoutInCell="1" allowOverlap="1" wp14:anchorId="2D96DFA9" wp14:editId="64F238C3">
                <wp:simplePos x="0" y="0"/>
                <wp:positionH relativeFrom="column">
                  <wp:posOffset>850265</wp:posOffset>
                </wp:positionH>
                <wp:positionV relativeFrom="paragraph">
                  <wp:posOffset>5011420</wp:posOffset>
                </wp:positionV>
                <wp:extent cx="206635" cy="122555"/>
                <wp:effectExtent l="38100" t="38100" r="41275" b="48895"/>
                <wp:wrapNone/>
                <wp:docPr id="1877" name="Ink 1877"/>
                <wp:cNvGraphicFramePr/>
                <a:graphic xmlns:a="http://schemas.openxmlformats.org/drawingml/2006/main">
                  <a:graphicData uri="http://schemas.microsoft.com/office/word/2010/wordprocessingInk">
                    <w14:contentPart bwMode="auto" r:id="rId134">
                      <w14:nvContentPartPr>
                        <w14:cNvContentPartPr/>
                      </w14:nvContentPartPr>
                      <w14:xfrm>
                        <a:off x="0" y="0"/>
                        <a:ext cx="206635" cy="122555"/>
                      </w14:xfrm>
                    </w14:contentPart>
                  </a:graphicData>
                </a:graphic>
              </wp:anchor>
            </w:drawing>
          </mc:Choice>
          <mc:Fallback>
            <w:pict>
              <v:shape w14:anchorId="4059CE39" id="Ink 1877" o:spid="_x0000_s1026" type="#_x0000_t75" style="position:absolute;margin-left:66.25pt;margin-top:393.9pt;width:17.65pt;height:11.05pt;z-index:25335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">
                <v:imagedata r:id="rId135" o:title=""/>
              </v:shape>
            </w:pict>
          </mc:Fallback>
        </mc:AlternateContent>
      </w:r>
      <w:r w:rsidR="007B11EE">
        <w:rPr>
          <w:b/>
          <w:noProof/>
          <w:sz w:val="22"/>
          <w:szCs w:val="22"/>
          <w:lang w:val="en-US"/>
        </w:rPr>
        <mc:AlternateContent>
          <mc:Choice Requires="wpi">
            <w:drawing>
              <wp:anchor distT="0" distB="0" distL="114300" distR="114300" simplePos="0" relativeHeight="253352960" behindDoc="0" locked="0" layoutInCell="1" allowOverlap="1" wp14:anchorId="36B122E2" wp14:editId="76E6BF5E">
                <wp:simplePos x="0" y="0"/>
                <wp:positionH relativeFrom="column">
                  <wp:posOffset>227965</wp:posOffset>
                </wp:positionH>
                <wp:positionV relativeFrom="paragraph">
                  <wp:posOffset>4992370</wp:posOffset>
                </wp:positionV>
                <wp:extent cx="90610" cy="50800"/>
                <wp:effectExtent l="38100" t="38100" r="43180" b="44450"/>
                <wp:wrapNone/>
                <wp:docPr id="1873" name="Ink 1873"/>
                <wp:cNvGraphicFramePr/>
                <a:graphic xmlns:a="http://schemas.openxmlformats.org/drawingml/2006/main">
                  <a:graphicData uri="http://schemas.microsoft.com/office/word/2010/wordprocessingInk">
                    <w14:contentPart bwMode="auto" r:id="rId136">
                      <w14:nvContentPartPr>
                        <w14:cNvContentPartPr/>
                      </w14:nvContentPartPr>
                      <w14:xfrm>
                        <a:off x="0" y="0"/>
                        <a:ext cx="90610" cy="50800"/>
                      </w14:xfrm>
                    </w14:contentPart>
                  </a:graphicData>
                </a:graphic>
              </wp:anchor>
            </w:drawing>
          </mc:Choice>
          <mc:Fallback>
            <w:pict>
              <v:shape w14:anchorId="095645AF" id="Ink 1873" o:spid="_x0000_s1026" type="#_x0000_t75" style="position:absolute;margin-left:17.25pt;margin-top:392.4pt;width:8.55pt;height:5.4pt;z-index:25335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">
                <v:imagedata r:id="rId137" o:title=""/>
              </v:shape>
            </w:pict>
          </mc:Fallback>
        </mc:AlternateContent>
      </w:r>
      <w:r w:rsidR="007B11EE">
        <w:rPr>
          <w:b/>
          <w:noProof/>
          <w:sz w:val="22"/>
          <w:szCs w:val="22"/>
          <w:lang w:val="en-US"/>
        </w:rPr>
        <mc:AlternateContent>
          <mc:Choice Requires="wpi">
            <w:drawing>
              <wp:anchor distT="0" distB="0" distL="114300" distR="114300" simplePos="0" relativeHeight="253346816" behindDoc="0" locked="0" layoutInCell="1" allowOverlap="1" wp14:anchorId="1CBD7E7D" wp14:editId="12AD1AF3">
                <wp:simplePos x="0" y="0"/>
                <wp:positionH relativeFrom="column">
                  <wp:posOffset>152400</wp:posOffset>
                </wp:positionH>
                <wp:positionV relativeFrom="paragraph">
                  <wp:posOffset>4954270</wp:posOffset>
                </wp:positionV>
                <wp:extent cx="466920" cy="135720"/>
                <wp:effectExtent l="57150" t="38100" r="47625" b="55245"/>
                <wp:wrapNone/>
                <wp:docPr id="1864" name="Ink 1864"/>
                <wp:cNvGraphicFramePr/>
                <a:graphic xmlns:a="http://schemas.openxmlformats.org/drawingml/2006/main">
                  <a:graphicData uri="http://schemas.microsoft.com/office/word/2010/wordprocessingInk">
                    <w14:contentPart bwMode="auto" r:id="rId138">
                      <w14:nvContentPartPr>
                        <w14:cNvContentPartPr/>
                      </w14:nvContentPartPr>
                      <w14:xfrm>
                        <a:off x="0" y="0"/>
                        <a:ext cx="466920" cy="135720"/>
                      </w14:xfrm>
                    </w14:contentPart>
                  </a:graphicData>
                </a:graphic>
                <wp14:sizeRelH relativeFrom="margin">
                  <wp14:pctWidth>0</wp14:pctWidth>
                </wp14:sizeRelH>
              </wp:anchor>
            </w:drawing>
          </mc:Choice>
          <mc:Fallback>
            <w:pict>
              <v:shape w14:anchorId="6E7EFAC1" id="Ink 1864" o:spid="_x0000_s1026" type="#_x0000_t75" style="position:absolute;margin-left:11.3pt;margin-top:389.4pt;width:38.15pt;height:12.15pt;z-index:253346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">
                <v:imagedata r:id="rId139" o:title=""/>
              </v:shape>
            </w:pict>
          </mc:Fallback>
        </mc:AlternateContent>
      </w:r>
      <w:r w:rsidR="007B11EE">
        <w:rPr>
          <w:b/>
          <w:noProof/>
          <w:sz w:val="22"/>
          <w:szCs w:val="22"/>
          <w:lang w:val="en-US"/>
        </w:rPr>
        <mc:AlternateContent>
          <mc:Choice Requires="wpi">
            <w:drawing>
              <wp:anchor distT="0" distB="0" distL="114300" distR="114300" simplePos="0" relativeHeight="253347840" behindDoc="0" locked="0" layoutInCell="1" allowOverlap="1" wp14:anchorId="77A7BB00" wp14:editId="15EFA94E">
                <wp:simplePos x="0" y="0"/>
                <wp:positionH relativeFrom="column">
                  <wp:posOffset>-184785</wp:posOffset>
                </wp:positionH>
                <wp:positionV relativeFrom="paragraph">
                  <wp:posOffset>4972050</wp:posOffset>
                </wp:positionV>
                <wp:extent cx="124350" cy="121325"/>
                <wp:effectExtent l="19050" t="38100" r="28575" b="50165"/>
                <wp:wrapNone/>
                <wp:docPr id="1865" name="Ink 1865"/>
                <wp:cNvGraphicFramePr/>
                <a:graphic xmlns:a="http://schemas.openxmlformats.org/drawingml/2006/main">
                  <a:graphicData uri="http://schemas.microsoft.com/office/word/2010/wordprocessingInk">
                    <w14:contentPart bwMode="auto" r:id="rId140">
                      <w14:nvContentPartPr>
                        <w14:cNvContentPartPr/>
                      </w14:nvContentPartPr>
                      <w14:xfrm>
                        <a:off x="0" y="0"/>
                        <a:ext cx="124350" cy="121325"/>
                      </w14:xfrm>
                    </w14:contentPart>
                  </a:graphicData>
                </a:graphic>
              </wp:anchor>
            </w:drawing>
          </mc:Choice>
          <mc:Fallback>
            <w:pict>
              <v:shape w14:anchorId="4B42F5C9" id="Ink 1865" o:spid="_x0000_s1026" type="#_x0000_t75" style="position:absolute;margin-left:-15.25pt;margin-top:390.8pt;width:11.25pt;height:10.95pt;z-index:25334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">
                <v:imagedata r:id="rId141" o:title=""/>
              </v:shape>
            </w:pict>
          </mc:Fallback>
        </mc:AlternateContent>
      </w:r>
      <w:r w:rsidR="007B11EE">
        <w:rPr>
          <w:b/>
          <w:noProof/>
          <w:sz w:val="22"/>
          <w:szCs w:val="22"/>
          <w:lang w:val="en-US"/>
        </w:rPr>
        <mc:AlternateContent>
          <mc:Choice Requires="wpi">
            <w:drawing>
              <wp:anchor distT="0" distB="0" distL="114300" distR="114300" simplePos="0" relativeHeight="253335552" behindDoc="0" locked="0" layoutInCell="1" allowOverlap="1" wp14:anchorId="799CE421" wp14:editId="06E43EDA">
                <wp:simplePos x="0" y="0"/>
                <wp:positionH relativeFrom="column">
                  <wp:posOffset>5588000</wp:posOffset>
                </wp:positionH>
                <wp:positionV relativeFrom="paragraph">
                  <wp:posOffset>4807585</wp:posOffset>
                </wp:positionV>
                <wp:extent cx="394130" cy="149705"/>
                <wp:effectExtent l="57150" t="38100" r="44450" b="41275"/>
                <wp:wrapNone/>
                <wp:docPr id="1853" name="Ink 1853"/>
                <wp:cNvGraphicFramePr/>
                <a:graphic xmlns:a="http://schemas.openxmlformats.org/drawingml/2006/main">
                  <a:graphicData uri="http://schemas.microsoft.com/office/word/2010/wordprocessingInk">
                    <w14:contentPart bwMode="auto" r:id="rId142">
                      <w14:nvContentPartPr>
                        <w14:cNvContentPartPr/>
                      </w14:nvContentPartPr>
                      <w14:xfrm>
                        <a:off x="0" y="0"/>
                        <a:ext cx="394130" cy="149705"/>
                      </w14:xfrm>
                    </w14:contentPart>
                  </a:graphicData>
                </a:graphic>
              </wp:anchor>
            </w:drawing>
          </mc:Choice>
          <mc:Fallback>
            <w:pict>
              <v:shape w14:anchorId="3E52A6B7" id="Ink 1853" o:spid="_x0000_s1026" type="#_x0000_t75" style="position:absolute;margin-left:439.3pt;margin-top:377.85pt;width:32.45pt;height:13.2pt;z-index:25333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">
                <v:imagedata r:id="rId143" o:title=""/>
              </v:shape>
            </w:pict>
          </mc:Fallback>
        </mc:AlternateContent>
      </w:r>
      <w:r w:rsidR="007B11EE">
        <w:rPr>
          <w:b/>
          <w:noProof/>
          <w:sz w:val="22"/>
          <w:szCs w:val="22"/>
          <w:lang w:val="en-US"/>
        </w:rPr>
        <mc:AlternateContent>
          <mc:Choice Requires="wpi">
            <w:drawing>
              <wp:anchor distT="0" distB="0" distL="114300" distR="114300" simplePos="0" relativeHeight="253327360" behindDoc="0" locked="0" layoutInCell="1" allowOverlap="1" wp14:anchorId="226B5AFA" wp14:editId="3EC52D7D">
                <wp:simplePos x="0" y="0"/>
                <wp:positionH relativeFrom="column">
                  <wp:posOffset>5005705</wp:posOffset>
                </wp:positionH>
                <wp:positionV relativeFrom="paragraph">
                  <wp:posOffset>4794250</wp:posOffset>
                </wp:positionV>
                <wp:extent cx="426735" cy="130770"/>
                <wp:effectExtent l="57150" t="38100" r="49530" b="41275"/>
                <wp:wrapNone/>
                <wp:docPr id="1845" name="Ink 1845"/>
                <wp:cNvGraphicFramePr/>
                <a:graphic xmlns:a="http://schemas.openxmlformats.org/drawingml/2006/main">
                  <a:graphicData uri="http://schemas.microsoft.com/office/word/2010/wordprocessingInk">
                    <w14:contentPart bwMode="auto" r:id="rId144">
                      <w14:nvContentPartPr>
                        <w14:cNvContentPartPr/>
                      </w14:nvContentPartPr>
                      <w14:xfrm>
                        <a:off x="0" y="0"/>
                        <a:ext cx="426735" cy="130770"/>
                      </w14:xfrm>
                    </w14:contentPart>
                  </a:graphicData>
                </a:graphic>
              </wp:anchor>
            </w:drawing>
          </mc:Choice>
          <mc:Fallback>
            <w:pict>
              <v:shape w14:anchorId="3F3110A0" id="Ink 1845" o:spid="_x0000_s1026" type="#_x0000_t75" style="position:absolute;margin-left:393.45pt;margin-top:376.8pt;width:35pt;height:11.75pt;z-index:25332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">
                <v:imagedata r:id="rId145" o:title=""/>
              </v:shape>
            </w:pict>
          </mc:Fallback>
        </mc:AlternateContent>
      </w:r>
      <w:r w:rsidR="007B11EE">
        <w:rPr>
          <w:b/>
          <w:noProof/>
          <w:sz w:val="22"/>
          <w:szCs w:val="22"/>
          <w:lang w:val="en-US"/>
        </w:rPr>
        <mc:AlternateContent>
          <mc:Choice Requires="wpi">
            <w:drawing>
              <wp:anchor distT="0" distB="0" distL="114300" distR="114300" simplePos="0" relativeHeight="253328384" behindDoc="0" locked="0" layoutInCell="1" allowOverlap="1" wp14:anchorId="18A1B0AE" wp14:editId="2D6EF3F2">
                <wp:simplePos x="0" y="0"/>
                <wp:positionH relativeFrom="column">
                  <wp:posOffset>4653915</wp:posOffset>
                </wp:positionH>
                <wp:positionV relativeFrom="paragraph">
                  <wp:posOffset>4846955</wp:posOffset>
                </wp:positionV>
                <wp:extent cx="163290" cy="82410"/>
                <wp:effectExtent l="57150" t="57150" r="46355" b="51435"/>
                <wp:wrapNone/>
                <wp:docPr id="1846" name="Ink 1846"/>
                <wp:cNvGraphicFramePr/>
                <a:graphic xmlns:a="http://schemas.openxmlformats.org/drawingml/2006/main">
                  <a:graphicData uri="http://schemas.microsoft.com/office/word/2010/wordprocessingInk">
                    <w14:contentPart bwMode="auto" r:id="rId146">
                      <w14:nvContentPartPr>
                        <w14:cNvContentPartPr/>
                      </w14:nvContentPartPr>
                      <w14:xfrm>
                        <a:off x="0" y="0"/>
                        <a:ext cx="163290" cy="82410"/>
                      </w14:xfrm>
                    </w14:contentPart>
                  </a:graphicData>
                </a:graphic>
              </wp:anchor>
            </w:drawing>
          </mc:Choice>
          <mc:Fallback>
            <w:pict>
              <v:shape w14:anchorId="24D7B893" id="Ink 1846" o:spid="_x0000_s1026" type="#_x0000_t75" style="position:absolute;margin-left:365.75pt;margin-top:380.95pt;width:14.25pt;height:7.95pt;z-index:25332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">
                <v:imagedata r:id="rId147" o:title=""/>
              </v:shape>
            </w:pict>
          </mc:Fallback>
        </mc:AlternateContent>
      </w:r>
      <w:r w:rsidR="007B11EE">
        <w:rPr>
          <w:b/>
          <w:noProof/>
          <w:sz w:val="22"/>
          <w:szCs w:val="22"/>
          <w:lang w:val="en-US"/>
        </w:rPr>
        <mc:AlternateContent>
          <mc:Choice Requires="wpi">
            <w:drawing>
              <wp:anchor distT="0" distB="0" distL="114300" distR="114300" simplePos="0" relativeHeight="253329408" behindDoc="0" locked="0" layoutInCell="1" allowOverlap="1" wp14:anchorId="12226037" wp14:editId="14915519">
                <wp:simplePos x="0" y="0"/>
                <wp:positionH relativeFrom="column">
                  <wp:posOffset>4185285</wp:posOffset>
                </wp:positionH>
                <wp:positionV relativeFrom="paragraph">
                  <wp:posOffset>4800600</wp:posOffset>
                </wp:positionV>
                <wp:extent cx="308945" cy="143630"/>
                <wp:effectExtent l="57150" t="38100" r="53340" b="46990"/>
                <wp:wrapNone/>
                <wp:docPr id="1847" name="Ink 1847"/>
                <wp:cNvGraphicFramePr/>
                <a:graphic xmlns:a="http://schemas.openxmlformats.org/drawingml/2006/main">
                  <a:graphicData uri="http://schemas.microsoft.com/office/word/2010/wordprocessingInk">
                    <w14:contentPart bwMode="auto" r:id="rId148">
                      <w14:nvContentPartPr>
                        <w14:cNvContentPartPr/>
                      </w14:nvContentPartPr>
                      <w14:xfrm>
                        <a:off x="0" y="0"/>
                        <a:ext cx="308945" cy="143630"/>
                      </w14:xfrm>
                    </w14:contentPart>
                  </a:graphicData>
                </a:graphic>
              </wp:anchor>
            </w:drawing>
          </mc:Choice>
          <mc:Fallback>
            <w:pict>
              <v:shape w14:anchorId="2DCC9FAA" id="Ink 1847" o:spid="_x0000_s1026" type="#_x0000_t75" style="position:absolute;margin-left:328.85pt;margin-top:377.3pt;width:25.75pt;height:12.7pt;z-index:25332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">
                <v:imagedata r:id="rId149" o:title=""/>
              </v:shape>
            </w:pict>
          </mc:Fallback>
        </mc:AlternateContent>
      </w:r>
      <w:r w:rsidR="007B11EE">
        <w:rPr>
          <w:b/>
          <w:noProof/>
          <w:sz w:val="22"/>
          <w:szCs w:val="22"/>
          <w:lang w:val="en-US"/>
        </w:rPr>
        <mc:AlternateContent>
          <mc:Choice Requires="wpi">
            <w:drawing>
              <wp:anchor distT="0" distB="0" distL="114300" distR="114300" simplePos="0" relativeHeight="253309952" behindDoc="0" locked="0" layoutInCell="1" allowOverlap="1" wp14:anchorId="5C484A0F" wp14:editId="23F6C472">
                <wp:simplePos x="0" y="0"/>
                <wp:positionH relativeFrom="column">
                  <wp:posOffset>3696970</wp:posOffset>
                </wp:positionH>
                <wp:positionV relativeFrom="paragraph">
                  <wp:posOffset>4813935</wp:posOffset>
                </wp:positionV>
                <wp:extent cx="338385" cy="154440"/>
                <wp:effectExtent l="38100" t="57150" r="5080" b="55245"/>
                <wp:wrapNone/>
                <wp:docPr id="1828" name="Ink 1828"/>
                <wp:cNvGraphicFramePr/>
                <a:graphic xmlns:a="http://schemas.openxmlformats.org/drawingml/2006/main">
                  <a:graphicData uri="http://schemas.microsoft.com/office/word/2010/wordprocessingInk">
                    <w14:contentPart bwMode="auto" r:id="rId150">
                      <w14:nvContentPartPr>
                        <w14:cNvContentPartPr/>
                      </w14:nvContentPartPr>
                      <w14:xfrm>
                        <a:off x="0" y="0"/>
                        <a:ext cx="338385" cy="154440"/>
                      </w14:xfrm>
                    </w14:contentPart>
                  </a:graphicData>
                </a:graphic>
              </wp:anchor>
            </w:drawing>
          </mc:Choice>
          <mc:Fallback>
            <w:pict>
              <v:shape w14:anchorId="5C77159C" id="Ink 1828" o:spid="_x0000_s1026" type="#_x0000_t75" style="position:absolute;margin-left:290.4pt;margin-top:378.35pt;width:28.1pt;height:13.55pt;z-index:25330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">
                <v:imagedata r:id="rId151" o:title=""/>
              </v:shape>
            </w:pict>
          </mc:Fallback>
        </mc:AlternateContent>
      </w:r>
      <w:r w:rsidR="007B11EE">
        <w:rPr>
          <w:b/>
          <w:noProof/>
          <w:sz w:val="22"/>
          <w:szCs w:val="22"/>
          <w:lang w:val="en-US"/>
        </w:rPr>
        <mc:AlternateContent>
          <mc:Choice Requires="wpi">
            <w:drawing>
              <wp:anchor distT="0" distB="0" distL="114300" distR="114300" simplePos="0" relativeHeight="253310976" behindDoc="0" locked="0" layoutInCell="1" allowOverlap="1" wp14:anchorId="1DA7C8D7" wp14:editId="4CDAFDB7">
                <wp:simplePos x="0" y="0"/>
                <wp:positionH relativeFrom="column">
                  <wp:posOffset>3180080</wp:posOffset>
                </wp:positionH>
                <wp:positionV relativeFrom="paragraph">
                  <wp:posOffset>4761865</wp:posOffset>
                </wp:positionV>
                <wp:extent cx="297515" cy="137575"/>
                <wp:effectExtent l="38100" t="38100" r="45720" b="53340"/>
                <wp:wrapNone/>
                <wp:docPr id="1829" name="Ink 1829"/>
                <wp:cNvGraphicFramePr/>
                <a:graphic xmlns:a="http://schemas.openxmlformats.org/drawingml/2006/main">
                  <a:graphicData uri="http://schemas.microsoft.com/office/word/2010/wordprocessingInk">
                    <w14:contentPart bwMode="auto" r:id="rId152">
                      <w14:nvContentPartPr>
                        <w14:cNvContentPartPr/>
                      </w14:nvContentPartPr>
                      <w14:xfrm>
                        <a:off x="0" y="0"/>
                        <a:ext cx="297515" cy="137575"/>
                      </w14:xfrm>
                    </w14:contentPart>
                  </a:graphicData>
                </a:graphic>
              </wp:anchor>
            </w:drawing>
          </mc:Choice>
          <mc:Fallback>
            <w:pict>
              <v:shape w14:anchorId="67614CAE" id="Ink 1829" o:spid="_x0000_s1026" type="#_x0000_t75" style="position:absolute;margin-left:249.7pt;margin-top:374.25pt;width:24.85pt;height:12.25pt;z-index:25331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">
                <v:imagedata r:id="rId153" o:title=""/>
              </v:shape>
            </w:pict>
          </mc:Fallback>
        </mc:AlternateContent>
      </w:r>
      <w:r w:rsidR="007B11EE">
        <w:rPr>
          <w:b/>
          <w:noProof/>
          <w:sz w:val="22"/>
          <w:szCs w:val="22"/>
          <w:lang w:val="en-US"/>
        </w:rPr>
        <mc:AlternateContent>
          <mc:Choice Requires="wpi">
            <w:drawing>
              <wp:anchor distT="0" distB="0" distL="114300" distR="114300" simplePos="0" relativeHeight="253298688" behindDoc="0" locked="0" layoutInCell="1" allowOverlap="1" wp14:anchorId="57535A8A" wp14:editId="062C46FB">
                <wp:simplePos x="0" y="0"/>
                <wp:positionH relativeFrom="column">
                  <wp:posOffset>2316480</wp:posOffset>
                </wp:positionH>
                <wp:positionV relativeFrom="paragraph">
                  <wp:posOffset>4750435</wp:posOffset>
                </wp:positionV>
                <wp:extent cx="658460" cy="150120"/>
                <wp:effectExtent l="38100" t="38100" r="0" b="40640"/>
                <wp:wrapNone/>
                <wp:docPr id="1817" name="Ink 1817"/>
                <wp:cNvGraphicFramePr/>
                <a:graphic xmlns:a="http://schemas.openxmlformats.org/drawingml/2006/main">
                  <a:graphicData uri="http://schemas.microsoft.com/office/word/2010/wordprocessingInk">
                    <w14:contentPart bwMode="auto" r:id="rId154">
                      <w14:nvContentPartPr>
                        <w14:cNvContentPartPr/>
                      </w14:nvContentPartPr>
                      <w14:xfrm>
                        <a:off x="0" y="0"/>
                        <a:ext cx="658460" cy="150120"/>
                      </w14:xfrm>
                    </w14:contentPart>
                  </a:graphicData>
                </a:graphic>
              </wp:anchor>
            </w:drawing>
          </mc:Choice>
          <mc:Fallback>
            <w:pict>
              <v:shape w14:anchorId="5D9C8114" id="Ink 1817" o:spid="_x0000_s1026" type="#_x0000_t75" style="position:absolute;margin-left:181.7pt;margin-top:373.35pt;width:53.3pt;height:13.2pt;z-index:25329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">
                <v:imagedata r:id="rId155" o:title=""/>
              </v:shape>
            </w:pict>
          </mc:Fallback>
        </mc:AlternateContent>
      </w:r>
      <w:r w:rsidR="007B11EE">
        <w:rPr>
          <w:b/>
          <w:noProof/>
          <w:sz w:val="22"/>
          <w:szCs w:val="22"/>
          <w:lang w:val="en-US"/>
        </w:rPr>
        <mc:AlternateContent>
          <mc:Choice Requires="wpi">
            <w:drawing>
              <wp:anchor distT="0" distB="0" distL="114300" distR="114300" simplePos="0" relativeHeight="253288448" behindDoc="0" locked="0" layoutInCell="1" allowOverlap="1" wp14:anchorId="3C84F734" wp14:editId="0F6766AC">
                <wp:simplePos x="0" y="0"/>
                <wp:positionH relativeFrom="column">
                  <wp:posOffset>2116945</wp:posOffset>
                </wp:positionH>
                <wp:positionV relativeFrom="paragraph">
                  <wp:posOffset>4817085</wp:posOffset>
                </wp:positionV>
                <wp:extent cx="75600" cy="78840"/>
                <wp:effectExtent l="38100" t="57150" r="57785" b="54610"/>
                <wp:wrapNone/>
                <wp:docPr id="1807" name="Ink 1807"/>
                <wp:cNvGraphicFramePr/>
                <a:graphic xmlns:a="http://schemas.openxmlformats.org/drawingml/2006/main">
                  <a:graphicData uri="http://schemas.microsoft.com/office/word/2010/wordprocessingInk">
                    <w14:contentPart bwMode="auto" r:id="rId156">
                      <w14:nvContentPartPr>
                        <w14:cNvContentPartPr/>
                      </w14:nvContentPartPr>
                      <w14:xfrm>
                        <a:off x="0" y="0"/>
                        <a:ext cx="75600" cy="78840"/>
                      </w14:xfrm>
                    </w14:contentPart>
                  </a:graphicData>
                </a:graphic>
              </wp:anchor>
            </w:drawing>
          </mc:Choice>
          <mc:Fallback>
            <w:pict>
              <v:shape w14:anchorId="23D56955" id="Ink 1807" o:spid="_x0000_s1026" type="#_x0000_t75" style="position:absolute;margin-left:166pt;margin-top:378.6pt;width:7.35pt;height:7.6pt;z-index:25328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">
                <v:imagedata r:id="rId157" o:title=""/>
              </v:shape>
            </w:pict>
          </mc:Fallback>
        </mc:AlternateContent>
      </w:r>
      <w:r w:rsidR="007B11EE">
        <w:rPr>
          <w:b/>
          <w:noProof/>
          <w:sz w:val="22"/>
          <w:szCs w:val="22"/>
          <w:lang w:val="en-US"/>
        </w:rPr>
        <mc:AlternateContent>
          <mc:Choice Requires="wpi">
            <w:drawing>
              <wp:anchor distT="0" distB="0" distL="114300" distR="114300" simplePos="0" relativeHeight="253287424" behindDoc="0" locked="0" layoutInCell="1" allowOverlap="1" wp14:anchorId="6D5ED08E" wp14:editId="135D3027">
                <wp:simplePos x="0" y="0"/>
                <wp:positionH relativeFrom="column">
                  <wp:posOffset>1804670</wp:posOffset>
                </wp:positionH>
                <wp:positionV relativeFrom="paragraph">
                  <wp:posOffset>4756150</wp:posOffset>
                </wp:positionV>
                <wp:extent cx="99880" cy="98425"/>
                <wp:effectExtent l="38100" t="38100" r="0" b="53975"/>
                <wp:wrapNone/>
                <wp:docPr id="1806" name="Ink 1806"/>
                <wp:cNvGraphicFramePr/>
                <a:graphic xmlns:a="http://schemas.openxmlformats.org/drawingml/2006/main">
                  <a:graphicData uri="http://schemas.microsoft.com/office/word/2010/wordprocessingInk">
                    <w14:contentPart bwMode="auto" r:id="rId158">
                      <w14:nvContentPartPr>
                        <w14:cNvContentPartPr/>
                      </w14:nvContentPartPr>
                      <w14:xfrm>
                        <a:off x="0" y="0"/>
                        <a:ext cx="99880" cy="98425"/>
                      </w14:xfrm>
                    </w14:contentPart>
                  </a:graphicData>
                </a:graphic>
              </wp:anchor>
            </w:drawing>
          </mc:Choice>
          <mc:Fallback>
            <w:pict>
              <v:shape w14:anchorId="5A8485CA" id="Ink 1806" o:spid="_x0000_s1026" type="#_x0000_t75" style="position:absolute;margin-left:141.4pt;margin-top:373.85pt;width:9.25pt;height:9.15pt;z-index:25328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">
                <v:imagedata r:id="rId159" o:title=""/>
              </v:shape>
            </w:pict>
          </mc:Fallback>
        </mc:AlternateContent>
      </w:r>
      <w:r w:rsidR="007B11EE">
        <w:rPr>
          <w:b/>
          <w:noProof/>
          <w:sz w:val="22"/>
          <w:szCs w:val="22"/>
          <w:lang w:val="en-US"/>
        </w:rPr>
        <mc:AlternateContent>
          <mc:Choice Requires="wpi">
            <w:drawing>
              <wp:anchor distT="0" distB="0" distL="114300" distR="114300" simplePos="0" relativeHeight="253282304" behindDoc="0" locked="0" layoutInCell="1" allowOverlap="1" wp14:anchorId="5E4FF645" wp14:editId="556AE5F0">
                <wp:simplePos x="0" y="0"/>
                <wp:positionH relativeFrom="column">
                  <wp:posOffset>514985</wp:posOffset>
                </wp:positionH>
                <wp:positionV relativeFrom="paragraph">
                  <wp:posOffset>4679315</wp:posOffset>
                </wp:positionV>
                <wp:extent cx="1080840" cy="196325"/>
                <wp:effectExtent l="38100" t="57150" r="24130" b="51435"/>
                <wp:wrapNone/>
                <wp:docPr id="1801" name="Ink 1801"/>
                <wp:cNvGraphicFramePr/>
                <a:graphic xmlns:a="http://schemas.openxmlformats.org/drawingml/2006/main">
                  <a:graphicData uri="http://schemas.microsoft.com/office/word/2010/wordprocessingInk">
                    <w14:contentPart bwMode="auto" r:id="rId160">
                      <w14:nvContentPartPr>
                        <w14:cNvContentPartPr/>
                      </w14:nvContentPartPr>
                      <w14:xfrm>
                        <a:off x="0" y="0"/>
                        <a:ext cx="1080840" cy="196325"/>
                      </w14:xfrm>
                    </w14:contentPart>
                  </a:graphicData>
                </a:graphic>
              </wp:anchor>
            </w:drawing>
          </mc:Choice>
          <mc:Fallback>
            <w:pict>
              <v:shape w14:anchorId="1BF8F234" id="Ink 1801" o:spid="_x0000_s1026" type="#_x0000_t75" style="position:absolute;margin-left:39.85pt;margin-top:367.75pt;width:86.5pt;height:16.85pt;z-index:25328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">
                <v:imagedata r:id="rId161" o:title=""/>
              </v:shape>
            </w:pict>
          </mc:Fallback>
        </mc:AlternateContent>
      </w:r>
      <w:r w:rsidR="007B11EE">
        <w:rPr>
          <w:b/>
          <w:noProof/>
          <w:sz w:val="22"/>
          <w:szCs w:val="22"/>
          <w:lang w:val="en-US"/>
        </w:rPr>
        <mc:AlternateContent>
          <mc:Choice Requires="wpi">
            <w:drawing>
              <wp:anchor distT="0" distB="0" distL="114300" distR="114300" simplePos="0" relativeHeight="253264896" behindDoc="0" locked="0" layoutInCell="1" allowOverlap="1" wp14:anchorId="19D7427D" wp14:editId="27DD1750">
                <wp:simplePos x="0" y="0"/>
                <wp:positionH relativeFrom="column">
                  <wp:posOffset>-173990</wp:posOffset>
                </wp:positionH>
                <wp:positionV relativeFrom="paragraph">
                  <wp:posOffset>4692650</wp:posOffset>
                </wp:positionV>
                <wp:extent cx="493920" cy="182160"/>
                <wp:effectExtent l="38100" t="38100" r="1905" b="46990"/>
                <wp:wrapNone/>
                <wp:docPr id="1784" name="Ink 1784"/>
                <wp:cNvGraphicFramePr/>
                <a:graphic xmlns:a="http://schemas.openxmlformats.org/drawingml/2006/main">
                  <a:graphicData uri="http://schemas.microsoft.com/office/word/2010/wordprocessingInk">
                    <w14:contentPart bwMode="auto" r:id="rId162">
                      <w14:nvContentPartPr>
                        <w14:cNvContentPartPr/>
                      </w14:nvContentPartPr>
                      <w14:xfrm>
                        <a:off x="0" y="0"/>
                        <a:ext cx="493920" cy="182160"/>
                      </w14:xfrm>
                    </w14:contentPart>
                  </a:graphicData>
                </a:graphic>
              </wp:anchor>
            </w:drawing>
          </mc:Choice>
          <mc:Fallback>
            <w:pict>
              <v:shape w14:anchorId="4744CA97" id="Ink 1784" o:spid="_x0000_s1026" type="#_x0000_t75" style="position:absolute;margin-left:-14.4pt;margin-top:368.8pt;width:40.35pt;height:15.8pt;z-index:25326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">
                <v:imagedata r:id="rId163" o:title=""/>
              </v:shape>
            </w:pict>
          </mc:Fallback>
        </mc:AlternateContent>
      </w:r>
      <w:r w:rsidR="007B11EE">
        <w:rPr>
          <w:b/>
          <w:noProof/>
          <w:sz w:val="22"/>
          <w:szCs w:val="22"/>
          <w:lang w:val="en-US"/>
        </w:rPr>
        <mc:AlternateContent>
          <mc:Choice Requires="wpi">
            <w:drawing>
              <wp:anchor distT="0" distB="0" distL="114300" distR="114300" simplePos="0" relativeHeight="253256704" behindDoc="0" locked="0" layoutInCell="1" allowOverlap="1" wp14:anchorId="46FEE382" wp14:editId="1EB128BE">
                <wp:simplePos x="0" y="0"/>
                <wp:positionH relativeFrom="column">
                  <wp:posOffset>-469900</wp:posOffset>
                </wp:positionH>
                <wp:positionV relativeFrom="paragraph">
                  <wp:posOffset>4688205</wp:posOffset>
                </wp:positionV>
                <wp:extent cx="191450" cy="242690"/>
                <wp:effectExtent l="38100" t="38100" r="37465" b="43180"/>
                <wp:wrapNone/>
                <wp:docPr id="1776" name="Ink 1776"/>
                <wp:cNvGraphicFramePr/>
                <a:graphic xmlns:a="http://schemas.openxmlformats.org/drawingml/2006/main">
                  <a:graphicData uri="http://schemas.microsoft.com/office/word/2010/wordprocessingInk">
                    <w14:contentPart bwMode="auto" r:id="rId164">
                      <w14:nvContentPartPr>
                        <w14:cNvContentPartPr/>
                      </w14:nvContentPartPr>
                      <w14:xfrm>
                        <a:off x="0" y="0"/>
                        <a:ext cx="191450" cy="242690"/>
                      </w14:xfrm>
                    </w14:contentPart>
                  </a:graphicData>
                </a:graphic>
              </wp:anchor>
            </w:drawing>
          </mc:Choice>
          <mc:Fallback>
            <w:pict>
              <v:shape w14:anchorId="51BE7EBD" id="Ink 1776" o:spid="_x0000_s1026" type="#_x0000_t75" style="position:absolute;margin-left:-37.7pt;margin-top:368.45pt;width:16.45pt;height:20.5pt;z-index:25325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">
                <v:imagedata r:id="rId165" o:title=""/>
              </v:shape>
            </w:pict>
          </mc:Fallback>
        </mc:AlternateContent>
      </w:r>
      <w:r w:rsidR="009B4311">
        <w:rPr>
          <w:b/>
          <w:noProof/>
          <w:sz w:val="22"/>
          <w:szCs w:val="22"/>
          <w:lang w:val="en-US"/>
        </w:rPr>
        <mc:AlternateContent>
          <mc:Choice Requires="wpi">
            <w:drawing>
              <wp:anchor distT="0" distB="0" distL="114300" distR="114300" simplePos="0" relativeHeight="253250560" behindDoc="0" locked="0" layoutInCell="1" allowOverlap="1" wp14:anchorId="15A4E345" wp14:editId="40CE7B35">
                <wp:simplePos x="0" y="0"/>
                <wp:positionH relativeFrom="column">
                  <wp:posOffset>1499870</wp:posOffset>
                </wp:positionH>
                <wp:positionV relativeFrom="paragraph">
                  <wp:posOffset>4098290</wp:posOffset>
                </wp:positionV>
                <wp:extent cx="131475" cy="139700"/>
                <wp:effectExtent l="38100" t="38100" r="20955" b="50800"/>
                <wp:wrapNone/>
                <wp:docPr id="1770" name="Ink 1770"/>
                <wp:cNvGraphicFramePr/>
                <a:graphic xmlns:a="http://schemas.openxmlformats.org/drawingml/2006/main">
                  <a:graphicData uri="http://schemas.microsoft.com/office/word/2010/wordprocessingInk">
                    <w14:contentPart bwMode="auto" r:id="rId166">
                      <w14:nvContentPartPr>
                        <w14:cNvContentPartPr/>
                      </w14:nvContentPartPr>
                      <w14:xfrm>
                        <a:off x="0" y="0"/>
                        <a:ext cx="131475" cy="139700"/>
                      </w14:xfrm>
                    </w14:contentPart>
                  </a:graphicData>
                </a:graphic>
              </wp:anchor>
            </w:drawing>
          </mc:Choice>
          <mc:Fallback>
            <w:pict>
              <v:shape w14:anchorId="3DCA0769" id="Ink 1770" o:spid="_x0000_s1026" type="#_x0000_t75" style="position:absolute;margin-left:117.4pt;margin-top:322pt;width:11.75pt;height:12.4pt;z-index:25325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">
                <v:imagedata r:id="rId167" o:title=""/>
              </v:shape>
            </w:pict>
          </mc:Fallback>
        </mc:AlternateContent>
      </w:r>
      <w:r w:rsidR="009B4311">
        <w:rPr>
          <w:b/>
          <w:noProof/>
          <w:sz w:val="22"/>
          <w:szCs w:val="22"/>
          <w:lang w:val="en-US"/>
        </w:rPr>
        <mc:AlternateContent>
          <mc:Choice Requires="wpi">
            <w:drawing>
              <wp:anchor distT="0" distB="0" distL="114300" distR="114300" simplePos="0" relativeHeight="253249536" behindDoc="0" locked="0" layoutInCell="1" allowOverlap="1" wp14:anchorId="7910145E" wp14:editId="3B39176C">
                <wp:simplePos x="0" y="0"/>
                <wp:positionH relativeFrom="column">
                  <wp:posOffset>1815365</wp:posOffset>
                </wp:positionH>
                <wp:positionV relativeFrom="paragraph">
                  <wp:posOffset>4079455</wp:posOffset>
                </wp:positionV>
                <wp:extent cx="6120" cy="137880"/>
                <wp:effectExtent l="57150" t="38100" r="51435" b="52705"/>
                <wp:wrapNone/>
                <wp:docPr id="1769" name="Ink 1769"/>
                <wp:cNvGraphicFramePr/>
                <a:graphic xmlns:a="http://schemas.openxmlformats.org/drawingml/2006/main">
                  <a:graphicData uri="http://schemas.microsoft.com/office/word/2010/wordprocessingInk">
                    <w14:contentPart bwMode="auto" r:id="rId168">
                      <w14:nvContentPartPr>
                        <w14:cNvContentPartPr/>
                      </w14:nvContentPartPr>
                      <w14:xfrm>
                        <a:off x="0" y="0"/>
                        <a:ext cx="6120" cy="137880"/>
                      </w14:xfrm>
                    </w14:contentPart>
                  </a:graphicData>
                </a:graphic>
              </wp:anchor>
            </w:drawing>
          </mc:Choice>
          <mc:Fallback>
            <w:pict>
              <v:shape w14:anchorId="32AFF22E" id="Ink 1769" o:spid="_x0000_s1026" type="#_x0000_t75" style="position:absolute;margin-left:142.25pt;margin-top:320.5pt;width:1.9pt;height:12.25pt;z-index:25324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">
                <v:imagedata r:id="rId169" o:title=""/>
              </v:shape>
            </w:pict>
          </mc:Fallback>
        </mc:AlternateContent>
      </w:r>
      <w:r w:rsidR="009B4311">
        <w:rPr>
          <w:b/>
          <w:noProof/>
          <w:sz w:val="22"/>
          <w:szCs w:val="22"/>
          <w:lang w:val="en-US"/>
        </w:rPr>
        <mc:AlternateContent>
          <mc:Choice Requires="wpi">
            <w:drawing>
              <wp:anchor distT="0" distB="0" distL="114300" distR="114300" simplePos="0" relativeHeight="253245440" behindDoc="0" locked="0" layoutInCell="1" allowOverlap="1" wp14:anchorId="0E3F0148" wp14:editId="75A8D4BB">
                <wp:simplePos x="0" y="0"/>
                <wp:positionH relativeFrom="column">
                  <wp:posOffset>1153160</wp:posOffset>
                </wp:positionH>
                <wp:positionV relativeFrom="paragraph">
                  <wp:posOffset>4058920</wp:posOffset>
                </wp:positionV>
                <wp:extent cx="168405" cy="150745"/>
                <wp:effectExtent l="38100" t="38100" r="41275" b="40005"/>
                <wp:wrapNone/>
                <wp:docPr id="1765" name="Ink 1765"/>
                <wp:cNvGraphicFramePr/>
                <a:graphic xmlns:a="http://schemas.openxmlformats.org/drawingml/2006/main">
                  <a:graphicData uri="http://schemas.microsoft.com/office/word/2010/wordprocessingInk">
                    <w14:contentPart bwMode="auto" r:id="rId170">
                      <w14:nvContentPartPr>
                        <w14:cNvContentPartPr/>
                      </w14:nvContentPartPr>
                      <w14:xfrm>
                        <a:off x="0" y="0"/>
                        <a:ext cx="168405" cy="150745"/>
                      </w14:xfrm>
                    </w14:contentPart>
                  </a:graphicData>
                </a:graphic>
              </wp:anchor>
            </w:drawing>
          </mc:Choice>
          <mc:Fallback>
            <w:pict>
              <v:shape w14:anchorId="7ACC8204" id="Ink 1765" o:spid="_x0000_s1026" type="#_x0000_t75" style="position:absolute;margin-left:90.1pt;margin-top:318.9pt;width:14.65pt;height:13.25pt;z-index:25324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">
                <v:imagedata r:id="rId171" o:title=""/>
              </v:shape>
            </w:pict>
          </mc:Fallback>
        </mc:AlternateContent>
      </w:r>
      <w:r w:rsidR="009B4311">
        <w:rPr>
          <w:b/>
          <w:noProof/>
          <w:sz w:val="22"/>
          <w:szCs w:val="22"/>
          <w:lang w:val="en-US"/>
        </w:rPr>
        <mc:AlternateContent>
          <mc:Choice Requires="wpi">
            <w:drawing>
              <wp:anchor distT="0" distB="0" distL="114300" distR="114300" simplePos="0" relativeHeight="253240320" behindDoc="0" locked="0" layoutInCell="1" allowOverlap="1" wp14:anchorId="1209F1D6" wp14:editId="1B303997">
                <wp:simplePos x="0" y="0"/>
                <wp:positionH relativeFrom="column">
                  <wp:posOffset>814925</wp:posOffset>
                </wp:positionH>
                <wp:positionV relativeFrom="paragraph">
                  <wp:posOffset>4080175</wp:posOffset>
                </wp:positionV>
                <wp:extent cx="56520" cy="102240"/>
                <wp:effectExtent l="38100" t="38100" r="57785" b="50165"/>
                <wp:wrapNone/>
                <wp:docPr id="1760" name="Ink 1760"/>
                <wp:cNvGraphicFramePr/>
                <a:graphic xmlns:a="http://schemas.openxmlformats.org/drawingml/2006/main">
                  <a:graphicData uri="http://schemas.microsoft.com/office/word/2010/wordprocessingInk">
                    <w14:contentPart bwMode="auto" r:id="rId172">
                      <w14:nvContentPartPr>
                        <w14:cNvContentPartPr/>
                      </w14:nvContentPartPr>
                      <w14:xfrm>
                        <a:off x="0" y="0"/>
                        <a:ext cx="56520" cy="102240"/>
                      </w14:xfrm>
                    </w14:contentPart>
                  </a:graphicData>
                </a:graphic>
              </wp:anchor>
            </w:drawing>
          </mc:Choice>
          <mc:Fallback>
            <w:pict>
              <v:shape w14:anchorId="0BF34617" id="Ink 1760" o:spid="_x0000_s1026" type="#_x0000_t75" style="position:absolute;margin-left:63.45pt;margin-top:320.55pt;width:5.85pt;height:9.45pt;z-index:25324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">
                <v:imagedata r:id="rId173" o:title=""/>
              </v:shape>
            </w:pict>
          </mc:Fallback>
        </mc:AlternateContent>
      </w:r>
      <w:r w:rsidR="009B4311">
        <w:rPr>
          <w:b/>
          <w:noProof/>
          <w:sz w:val="22"/>
          <w:szCs w:val="22"/>
          <w:lang w:val="en-US"/>
        </w:rPr>
        <mc:AlternateContent>
          <mc:Choice Requires="wpi">
            <w:drawing>
              <wp:anchor distT="0" distB="0" distL="114300" distR="114300" simplePos="0" relativeHeight="253239296" behindDoc="0" locked="0" layoutInCell="1" allowOverlap="1" wp14:anchorId="30239901" wp14:editId="57987D7C">
                <wp:simplePos x="0" y="0"/>
                <wp:positionH relativeFrom="column">
                  <wp:posOffset>444485</wp:posOffset>
                </wp:positionH>
                <wp:positionV relativeFrom="paragraph">
                  <wp:posOffset>4087375</wp:posOffset>
                </wp:positionV>
                <wp:extent cx="50760" cy="103680"/>
                <wp:effectExtent l="38100" t="38100" r="45085" b="48895"/>
                <wp:wrapNone/>
                <wp:docPr id="1759" name="Ink 1759"/>
                <wp:cNvGraphicFramePr/>
                <a:graphic xmlns:a="http://schemas.openxmlformats.org/drawingml/2006/main">
                  <a:graphicData uri="http://schemas.microsoft.com/office/word/2010/wordprocessingInk">
                    <w14:contentPart bwMode="auto" r:id="rId174">
                      <w14:nvContentPartPr>
                        <w14:cNvContentPartPr/>
                      </w14:nvContentPartPr>
                      <w14:xfrm>
                        <a:off x="0" y="0"/>
                        <a:ext cx="50760" cy="103680"/>
                      </w14:xfrm>
                    </w14:contentPart>
                  </a:graphicData>
                </a:graphic>
              </wp:anchor>
            </w:drawing>
          </mc:Choice>
          <mc:Fallback>
            <w:pict>
              <v:shape w14:anchorId="1CA5C88A" id="Ink 1759" o:spid="_x0000_s1026" type="#_x0000_t75" style="position:absolute;margin-left:34.3pt;margin-top:321.15pt;width:5.45pt;height:9.55pt;z-index:25323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">
                <v:imagedata r:id="rId175" o:title=""/>
              </v:shape>
            </w:pict>
          </mc:Fallback>
        </mc:AlternateContent>
      </w:r>
      <w:r w:rsidR="009B4311">
        <w:rPr>
          <w:b/>
          <w:noProof/>
          <w:sz w:val="22"/>
          <w:szCs w:val="22"/>
          <w:lang w:val="en-US"/>
        </w:rPr>
        <mc:AlternateContent>
          <mc:Choice Requires="wpi">
            <w:drawing>
              <wp:anchor distT="0" distB="0" distL="114300" distR="114300" simplePos="0" relativeHeight="253238272" behindDoc="0" locked="0" layoutInCell="1" allowOverlap="1" wp14:anchorId="12FC3861" wp14:editId="56218480">
                <wp:simplePos x="0" y="0"/>
                <wp:positionH relativeFrom="column">
                  <wp:posOffset>152885</wp:posOffset>
                </wp:positionH>
                <wp:positionV relativeFrom="paragraph">
                  <wp:posOffset>4084365</wp:posOffset>
                </wp:positionV>
                <wp:extent cx="40680" cy="99720"/>
                <wp:effectExtent l="38100" t="38100" r="35560" b="52705"/>
                <wp:wrapNone/>
                <wp:docPr id="1758" name="Ink 1758"/>
                <wp:cNvGraphicFramePr/>
                <a:graphic xmlns:a="http://schemas.openxmlformats.org/drawingml/2006/main">
                  <a:graphicData uri="http://schemas.microsoft.com/office/word/2010/wordprocessingInk">
                    <w14:contentPart bwMode="auto" r:id="rId176">
                      <w14:nvContentPartPr>
                        <w14:cNvContentPartPr/>
                      </w14:nvContentPartPr>
                      <w14:xfrm>
                        <a:off x="0" y="0"/>
                        <a:ext cx="40680" cy="99720"/>
                      </w14:xfrm>
                    </w14:contentPart>
                  </a:graphicData>
                </a:graphic>
              </wp:anchor>
            </w:drawing>
          </mc:Choice>
          <mc:Fallback>
            <w:pict>
              <v:shape w14:anchorId="07E8168B" id="Ink 1758" o:spid="_x0000_s1026" type="#_x0000_t75" style="position:absolute;margin-left:11.35pt;margin-top:320.9pt;width:4.6pt;height:9.25pt;z-index:25323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">
                <v:imagedata r:id="rId177" o:title=""/>
              </v:shape>
            </w:pict>
          </mc:Fallback>
        </mc:AlternateContent>
      </w:r>
      <w:r w:rsidR="009B4311">
        <w:rPr>
          <w:b/>
          <w:noProof/>
          <w:sz w:val="22"/>
          <w:szCs w:val="22"/>
          <w:lang w:val="en-US"/>
        </w:rPr>
        <mc:AlternateContent>
          <mc:Choice Requires="wpi">
            <w:drawing>
              <wp:anchor distT="0" distB="0" distL="114300" distR="114300" simplePos="0" relativeHeight="253237248" behindDoc="0" locked="0" layoutInCell="1" allowOverlap="1" wp14:anchorId="33EE73BC" wp14:editId="7A0E2090">
                <wp:simplePos x="0" y="0"/>
                <wp:positionH relativeFrom="column">
                  <wp:posOffset>1758845</wp:posOffset>
                </wp:positionH>
                <wp:positionV relativeFrom="paragraph">
                  <wp:posOffset>3778365</wp:posOffset>
                </wp:positionV>
                <wp:extent cx="78480" cy="87480"/>
                <wp:effectExtent l="57150" t="38100" r="55245" b="46355"/>
                <wp:wrapNone/>
                <wp:docPr id="1757" name="Ink 1757"/>
                <wp:cNvGraphicFramePr/>
                <a:graphic xmlns:a="http://schemas.openxmlformats.org/drawingml/2006/main">
                  <a:graphicData uri="http://schemas.microsoft.com/office/word/2010/wordprocessingInk">
                    <w14:contentPart bwMode="auto" r:id="rId178">
                      <w14:nvContentPartPr>
                        <w14:cNvContentPartPr/>
                      </w14:nvContentPartPr>
                      <w14:xfrm>
                        <a:off x="0" y="0"/>
                        <a:ext cx="78480" cy="87480"/>
                      </w14:xfrm>
                    </w14:contentPart>
                  </a:graphicData>
                </a:graphic>
              </wp:anchor>
            </w:drawing>
          </mc:Choice>
          <mc:Fallback>
            <w:pict>
              <v:shape w14:anchorId="18B51B98" id="Ink 1757" o:spid="_x0000_s1026" type="#_x0000_t75" style="position:absolute;margin-left:137.8pt;margin-top:296.8pt;width:7.6pt;height:8.35pt;z-index:25323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">
                <v:imagedata r:id="rId179" o:title=""/>
              </v:shape>
            </w:pict>
          </mc:Fallback>
        </mc:AlternateContent>
      </w:r>
      <w:r w:rsidR="009B4311">
        <w:rPr>
          <w:b/>
          <w:noProof/>
          <w:sz w:val="22"/>
          <w:szCs w:val="22"/>
          <w:lang w:val="en-US"/>
        </w:rPr>
        <mc:AlternateContent>
          <mc:Choice Requires="wpi">
            <w:drawing>
              <wp:anchor distT="0" distB="0" distL="114300" distR="114300" simplePos="0" relativeHeight="253236224" behindDoc="0" locked="0" layoutInCell="1" allowOverlap="1" wp14:anchorId="43129DF7" wp14:editId="105CBB8E">
                <wp:simplePos x="0" y="0"/>
                <wp:positionH relativeFrom="column">
                  <wp:posOffset>1521605</wp:posOffset>
                </wp:positionH>
                <wp:positionV relativeFrom="paragraph">
                  <wp:posOffset>3781605</wp:posOffset>
                </wp:positionV>
                <wp:extent cx="63720" cy="99720"/>
                <wp:effectExtent l="38100" t="38100" r="50800" b="52705"/>
                <wp:wrapNone/>
                <wp:docPr id="1756" name="Ink 1756"/>
                <wp:cNvGraphicFramePr/>
                <a:graphic xmlns:a="http://schemas.openxmlformats.org/drawingml/2006/main">
                  <a:graphicData uri="http://schemas.microsoft.com/office/word/2010/wordprocessingInk">
                    <w14:contentPart bwMode="auto" r:id="rId180">
                      <w14:nvContentPartPr>
                        <w14:cNvContentPartPr/>
                      </w14:nvContentPartPr>
                      <w14:xfrm>
                        <a:off x="0" y="0"/>
                        <a:ext cx="63720" cy="99720"/>
                      </w14:xfrm>
                    </w14:contentPart>
                  </a:graphicData>
                </a:graphic>
              </wp:anchor>
            </w:drawing>
          </mc:Choice>
          <mc:Fallback>
            <w:pict>
              <v:shape w14:anchorId="45CA8076" id="Ink 1756" o:spid="_x0000_s1026" type="#_x0000_t75" style="position:absolute;margin-left:119.1pt;margin-top:297.05pt;width:6.4pt;height:9.25pt;z-index:25323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">
                <v:imagedata r:id="rId181" o:title=""/>
              </v:shape>
            </w:pict>
          </mc:Fallback>
        </mc:AlternateContent>
      </w:r>
      <w:r w:rsidR="009B4311">
        <w:rPr>
          <w:b/>
          <w:noProof/>
          <w:sz w:val="22"/>
          <w:szCs w:val="22"/>
          <w:lang w:val="en-US"/>
        </w:rPr>
        <mc:AlternateContent>
          <mc:Choice Requires="wpi">
            <w:drawing>
              <wp:anchor distT="0" distB="0" distL="114300" distR="114300" simplePos="0" relativeHeight="253235200" behindDoc="0" locked="0" layoutInCell="1" allowOverlap="1" wp14:anchorId="6358629A" wp14:editId="04DD2E96">
                <wp:simplePos x="0" y="0"/>
                <wp:positionH relativeFrom="column">
                  <wp:posOffset>1194005</wp:posOffset>
                </wp:positionH>
                <wp:positionV relativeFrom="paragraph">
                  <wp:posOffset>3787365</wp:posOffset>
                </wp:positionV>
                <wp:extent cx="43920" cy="94680"/>
                <wp:effectExtent l="38100" t="38100" r="51435" b="57785"/>
                <wp:wrapNone/>
                <wp:docPr id="1755" name="Ink 1755"/>
                <wp:cNvGraphicFramePr/>
                <a:graphic xmlns:a="http://schemas.openxmlformats.org/drawingml/2006/main">
                  <a:graphicData uri="http://schemas.microsoft.com/office/word/2010/wordprocessingInk">
                    <w14:contentPart bwMode="auto" r:id="rId182">
                      <w14:nvContentPartPr>
                        <w14:cNvContentPartPr/>
                      </w14:nvContentPartPr>
                      <w14:xfrm>
                        <a:off x="0" y="0"/>
                        <a:ext cx="43920" cy="94680"/>
                      </w14:xfrm>
                    </w14:contentPart>
                  </a:graphicData>
                </a:graphic>
              </wp:anchor>
            </w:drawing>
          </mc:Choice>
          <mc:Fallback>
            <w:pict>
              <v:shape w14:anchorId="2E36F5F5" id="Ink 1755" o:spid="_x0000_s1026" type="#_x0000_t75" style="position:absolute;margin-left:93.3pt;margin-top:297.5pt;width:4.85pt;height:8.85pt;z-index:25323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">
                <v:imagedata r:id="rId183" o:title=""/>
              </v:shape>
            </w:pict>
          </mc:Fallback>
        </mc:AlternateContent>
      </w:r>
      <w:r w:rsidR="009B4311">
        <w:rPr>
          <w:b/>
          <w:noProof/>
          <w:sz w:val="22"/>
          <w:szCs w:val="22"/>
          <w:lang w:val="en-US"/>
        </w:rPr>
        <mc:AlternateContent>
          <mc:Choice Requires="wpi">
            <w:drawing>
              <wp:anchor distT="0" distB="0" distL="114300" distR="114300" simplePos="0" relativeHeight="253234176" behindDoc="0" locked="0" layoutInCell="1" allowOverlap="1" wp14:anchorId="69E8FC40" wp14:editId="4DE4F2F3">
                <wp:simplePos x="0" y="0"/>
                <wp:positionH relativeFrom="column">
                  <wp:posOffset>871085</wp:posOffset>
                </wp:positionH>
                <wp:positionV relativeFrom="paragraph">
                  <wp:posOffset>3777285</wp:posOffset>
                </wp:positionV>
                <wp:extent cx="10440" cy="105120"/>
                <wp:effectExtent l="38100" t="38100" r="46990" b="47625"/>
                <wp:wrapNone/>
                <wp:docPr id="1754" name="Ink 1754"/>
                <wp:cNvGraphicFramePr/>
                <a:graphic xmlns:a="http://schemas.openxmlformats.org/drawingml/2006/main">
                  <a:graphicData uri="http://schemas.microsoft.com/office/word/2010/wordprocessingInk">
                    <w14:contentPart bwMode="auto" r:id="rId184">
                      <w14:nvContentPartPr>
                        <w14:cNvContentPartPr/>
                      </w14:nvContentPartPr>
                      <w14:xfrm>
                        <a:off x="0" y="0"/>
                        <a:ext cx="10440" cy="105120"/>
                      </w14:xfrm>
                    </w14:contentPart>
                  </a:graphicData>
                </a:graphic>
              </wp:anchor>
            </w:drawing>
          </mc:Choice>
          <mc:Fallback>
            <w:pict>
              <v:shape w14:anchorId="3640BC75" id="Ink 1754" o:spid="_x0000_s1026" type="#_x0000_t75" style="position:absolute;margin-left:67.9pt;margin-top:296.7pt;width:2.2pt;height:9.7pt;z-index:25323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">
                <v:imagedata r:id="rId185" o:title=""/>
              </v:shape>
            </w:pict>
          </mc:Fallback>
        </mc:AlternateContent>
      </w:r>
      <w:r w:rsidR="009B4311">
        <w:rPr>
          <w:b/>
          <w:noProof/>
          <w:sz w:val="22"/>
          <w:szCs w:val="22"/>
          <w:lang w:val="en-US"/>
        </w:rPr>
        <mc:AlternateContent>
          <mc:Choice Requires="wpi">
            <w:drawing>
              <wp:anchor distT="0" distB="0" distL="114300" distR="114300" simplePos="0" relativeHeight="253233152" behindDoc="0" locked="0" layoutInCell="1" allowOverlap="1" wp14:anchorId="5683F661" wp14:editId="7FC3A931">
                <wp:simplePos x="0" y="0"/>
                <wp:positionH relativeFrom="column">
                  <wp:posOffset>427990</wp:posOffset>
                </wp:positionH>
                <wp:positionV relativeFrom="paragraph">
                  <wp:posOffset>3771900</wp:posOffset>
                </wp:positionV>
                <wp:extent cx="123610" cy="121920"/>
                <wp:effectExtent l="38100" t="38100" r="48260" b="49530"/>
                <wp:wrapNone/>
                <wp:docPr id="1753" name="Ink 1753"/>
                <wp:cNvGraphicFramePr/>
                <a:graphic xmlns:a="http://schemas.openxmlformats.org/drawingml/2006/main">
                  <a:graphicData uri="http://schemas.microsoft.com/office/word/2010/wordprocessingInk">
                    <w14:contentPart bwMode="auto" r:id="rId186">
                      <w14:nvContentPartPr>
                        <w14:cNvContentPartPr/>
                      </w14:nvContentPartPr>
                      <w14:xfrm>
                        <a:off x="0" y="0"/>
                        <a:ext cx="123610" cy="121920"/>
                      </w14:xfrm>
                    </w14:contentPart>
                  </a:graphicData>
                </a:graphic>
              </wp:anchor>
            </w:drawing>
          </mc:Choice>
          <mc:Fallback>
            <w:pict>
              <v:shape w14:anchorId="0E4503B2" id="Ink 1753" o:spid="_x0000_s1026" type="#_x0000_t75" style="position:absolute;margin-left:33pt;margin-top:296.3pt;width:11.15pt;height:11pt;z-index:25323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">
                <v:imagedata r:id="rId187" o:title=""/>
              </v:shape>
            </w:pict>
          </mc:Fallback>
        </mc:AlternateContent>
      </w:r>
      <w:r w:rsidR="009B4311">
        <w:rPr>
          <w:b/>
          <w:noProof/>
          <w:sz w:val="22"/>
          <w:szCs w:val="22"/>
          <w:lang w:val="en-US"/>
        </w:rPr>
        <mc:AlternateContent>
          <mc:Choice Requires="wpi">
            <w:drawing>
              <wp:anchor distT="0" distB="0" distL="114300" distR="114300" simplePos="0" relativeHeight="253231104" behindDoc="0" locked="0" layoutInCell="1" allowOverlap="1" wp14:anchorId="69E448CA" wp14:editId="00118804">
                <wp:simplePos x="0" y="0"/>
                <wp:positionH relativeFrom="column">
                  <wp:posOffset>114400</wp:posOffset>
                </wp:positionH>
                <wp:positionV relativeFrom="paragraph">
                  <wp:posOffset>3710365</wp:posOffset>
                </wp:positionV>
                <wp:extent cx="200520" cy="201240"/>
                <wp:effectExtent l="38100" t="38100" r="47625" b="46990"/>
                <wp:wrapNone/>
                <wp:docPr id="1751" name="Ink 1751"/>
                <wp:cNvGraphicFramePr/>
                <a:graphic xmlns:a="http://schemas.openxmlformats.org/drawingml/2006/main">
                  <a:graphicData uri="http://schemas.microsoft.com/office/word/2010/wordprocessingInk">
                    <w14:contentPart bwMode="auto" r:id="rId188">
                      <w14:nvContentPartPr>
                        <w14:cNvContentPartPr/>
                      </w14:nvContentPartPr>
                      <w14:xfrm>
                        <a:off x="0" y="0"/>
                        <a:ext cx="200520" cy="201240"/>
                      </w14:xfrm>
                    </w14:contentPart>
                  </a:graphicData>
                </a:graphic>
                <wp14:sizeRelH relativeFrom="margin">
                  <wp14:pctWidth>0</wp14:pctWidth>
                </wp14:sizeRelH>
                <wp14:sizeRelV relativeFrom="margin">
                  <wp14:pctHeight>0</wp14:pctHeight>
                </wp14:sizeRelV>
              </wp:anchor>
            </w:drawing>
          </mc:Choice>
          <mc:Fallback>
            <w:pict>
              <v:shape w14:anchorId="6BE41D2B" id="Ink 1751" o:spid="_x0000_s1026" type="#_x0000_t75" style="position:absolute;margin-left:8.3pt;margin-top:291.45pt;width:17.25pt;height:17.3pt;z-index:2532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">
                <v:imagedata r:id="rId189" o:title=""/>
              </v:shape>
            </w:pict>
          </mc:Fallback>
        </mc:AlternateContent>
      </w:r>
      <w:r w:rsidR="009B4311">
        <w:rPr>
          <w:b/>
          <w:noProof/>
          <w:sz w:val="22"/>
          <w:szCs w:val="22"/>
          <w:lang w:val="en-US"/>
        </w:rPr>
        <mc:AlternateContent>
          <mc:Choice Requires="wpi">
            <w:drawing>
              <wp:anchor distT="0" distB="0" distL="114300" distR="114300" simplePos="0" relativeHeight="253223936" behindDoc="0" locked="0" layoutInCell="1" allowOverlap="1" wp14:anchorId="332E2F1C" wp14:editId="563BECE3">
                <wp:simplePos x="0" y="0"/>
                <wp:positionH relativeFrom="column">
                  <wp:posOffset>-96520</wp:posOffset>
                </wp:positionH>
                <wp:positionV relativeFrom="paragraph">
                  <wp:posOffset>3060700</wp:posOffset>
                </wp:positionV>
                <wp:extent cx="157680" cy="1255320"/>
                <wp:effectExtent l="57150" t="19050" r="52070" b="40640"/>
                <wp:wrapNone/>
                <wp:docPr id="1744" name="Ink 1744"/>
                <wp:cNvGraphicFramePr/>
                <a:graphic xmlns:a="http://schemas.openxmlformats.org/drawingml/2006/main">
                  <a:graphicData uri="http://schemas.microsoft.com/office/word/2010/wordprocessingInk">
                    <w14:contentPart bwMode="auto" r:id="rId190">
                      <w14:nvContentPartPr>
                        <w14:cNvContentPartPr/>
                      </w14:nvContentPartPr>
                      <w14:xfrm>
                        <a:off x="0" y="0"/>
                        <a:ext cx="157680" cy="1255320"/>
                      </w14:xfrm>
                    </w14:contentPart>
                  </a:graphicData>
                </a:graphic>
              </wp:anchor>
            </w:drawing>
          </mc:Choice>
          <mc:Fallback>
            <w:pict>
              <v:shape w14:anchorId="43F57EE5" id="Ink 1744" o:spid="_x0000_s1026" type="#_x0000_t75" style="position:absolute;margin-left:-8.3pt;margin-top:240.3pt;width:13.8pt;height:100.3pt;z-index:25322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">
                <v:imagedata r:id="rId191" o:title=""/>
              </v:shape>
            </w:pict>
          </mc:Fallback>
        </mc:AlternateContent>
      </w:r>
      <w:r w:rsidR="009B4311">
        <w:rPr>
          <w:b/>
          <w:noProof/>
          <w:sz w:val="22"/>
          <w:szCs w:val="22"/>
          <w:lang w:val="en-US"/>
        </w:rPr>
        <mc:AlternateContent>
          <mc:Choice Requires="wpi">
            <w:drawing>
              <wp:anchor distT="0" distB="0" distL="114300" distR="114300" simplePos="0" relativeHeight="253220864" behindDoc="0" locked="0" layoutInCell="1" allowOverlap="1" wp14:anchorId="2FB77887" wp14:editId="3EB493AF">
                <wp:simplePos x="0" y="0"/>
                <wp:positionH relativeFrom="column">
                  <wp:posOffset>1867565</wp:posOffset>
                </wp:positionH>
                <wp:positionV relativeFrom="paragraph">
                  <wp:posOffset>2358525</wp:posOffset>
                </wp:positionV>
                <wp:extent cx="171720" cy="2003400"/>
                <wp:effectExtent l="19050" t="38100" r="57150" b="54610"/>
                <wp:wrapNone/>
                <wp:docPr id="1741" name="Ink 1741"/>
                <wp:cNvGraphicFramePr/>
                <a:graphic xmlns:a="http://schemas.openxmlformats.org/drawingml/2006/main">
                  <a:graphicData uri="http://schemas.microsoft.com/office/word/2010/wordprocessingInk">
                    <w14:contentPart bwMode="auto" r:id="rId192">
                      <w14:nvContentPartPr>
                        <w14:cNvContentPartPr/>
                      </w14:nvContentPartPr>
                      <w14:xfrm>
                        <a:off x="0" y="0"/>
                        <a:ext cx="171720" cy="2003400"/>
                      </w14:xfrm>
                    </w14:contentPart>
                  </a:graphicData>
                </a:graphic>
              </wp:anchor>
            </w:drawing>
          </mc:Choice>
          <mc:Fallback>
            <w:pict>
              <v:shape w14:anchorId="345F44F4" id="Ink 1741" o:spid="_x0000_s1026" type="#_x0000_t75" style="position:absolute;margin-left:146.35pt;margin-top:185pt;width:14.9pt;height:159.2pt;z-index:25322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">
                <v:imagedata r:id="rId193" o:title=""/>
              </v:shape>
            </w:pict>
          </mc:Fallback>
        </mc:AlternateContent>
      </w:r>
      <w:r w:rsidR="009C01BD">
        <w:rPr>
          <w:b/>
          <w:noProof/>
          <w:sz w:val="22"/>
          <w:szCs w:val="22"/>
          <w:lang w:val="en-US"/>
        </w:rPr>
        <mc:AlternateContent>
          <mc:Choice Requires="wpi">
            <w:drawing>
              <wp:anchor distT="0" distB="0" distL="114300" distR="114300" simplePos="0" relativeHeight="253218816" behindDoc="0" locked="0" layoutInCell="1" allowOverlap="1" wp14:anchorId="728A35AB" wp14:editId="3475DDC4">
                <wp:simplePos x="0" y="0"/>
                <wp:positionH relativeFrom="column">
                  <wp:posOffset>1525905</wp:posOffset>
                </wp:positionH>
                <wp:positionV relativeFrom="paragraph">
                  <wp:posOffset>3433445</wp:posOffset>
                </wp:positionV>
                <wp:extent cx="248965" cy="161290"/>
                <wp:effectExtent l="38100" t="38100" r="0" b="48260"/>
                <wp:wrapNone/>
                <wp:docPr id="1739" name="Ink 1739"/>
                <wp:cNvGraphicFramePr/>
                <a:graphic xmlns:a="http://schemas.openxmlformats.org/drawingml/2006/main">
                  <a:graphicData uri="http://schemas.microsoft.com/office/word/2010/wordprocessingInk">
                    <w14:contentPart bwMode="auto" r:id="rId194">
                      <w14:nvContentPartPr>
                        <w14:cNvContentPartPr/>
                      </w14:nvContentPartPr>
                      <w14:xfrm>
                        <a:off x="0" y="0"/>
                        <a:ext cx="248965" cy="161290"/>
                      </w14:xfrm>
                    </w14:contentPart>
                  </a:graphicData>
                </a:graphic>
              </wp:anchor>
            </w:drawing>
          </mc:Choice>
          <mc:Fallback>
            <w:pict>
              <v:shape w14:anchorId="0E83138E" id="Ink 1739" o:spid="_x0000_s1026" type="#_x0000_t75" style="position:absolute;margin-left:119.45pt;margin-top:269.65pt;width:21pt;height:14.1pt;z-index:25321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">
                <v:imagedata r:id="rId195" o:title=""/>
              </v:shape>
            </w:pict>
          </mc:Fallback>
        </mc:AlternateContent>
      </w:r>
      <w:r w:rsidR="009C01BD">
        <w:rPr>
          <w:b/>
          <w:noProof/>
          <w:sz w:val="22"/>
          <w:szCs w:val="22"/>
          <w:lang w:val="en-US"/>
        </w:rPr>
        <mc:AlternateContent>
          <mc:Choice Requires="wpi">
            <w:drawing>
              <wp:anchor distT="0" distB="0" distL="114300" distR="114300" simplePos="0" relativeHeight="253219840" behindDoc="0" locked="0" layoutInCell="1" allowOverlap="1" wp14:anchorId="7CAABE90" wp14:editId="28C96FC3">
                <wp:simplePos x="0" y="0"/>
                <wp:positionH relativeFrom="column">
                  <wp:posOffset>1230630</wp:posOffset>
                </wp:positionH>
                <wp:positionV relativeFrom="paragraph">
                  <wp:posOffset>3441065</wp:posOffset>
                </wp:positionV>
                <wp:extent cx="170520" cy="144330"/>
                <wp:effectExtent l="38100" t="38100" r="58420" b="46355"/>
                <wp:wrapNone/>
                <wp:docPr id="1740" name="Ink 1740"/>
                <wp:cNvGraphicFramePr/>
                <a:graphic xmlns:a="http://schemas.openxmlformats.org/drawingml/2006/main">
                  <a:graphicData uri="http://schemas.microsoft.com/office/word/2010/wordprocessingInk">
                    <w14:contentPart bwMode="auto" r:id="rId196">
                      <w14:nvContentPartPr>
                        <w14:cNvContentPartPr/>
                      </w14:nvContentPartPr>
                      <w14:xfrm>
                        <a:off x="0" y="0"/>
                        <a:ext cx="170520" cy="144330"/>
                      </w14:xfrm>
                    </w14:contentPart>
                  </a:graphicData>
                </a:graphic>
              </wp:anchor>
            </w:drawing>
          </mc:Choice>
          <mc:Fallback>
            <w:pict>
              <v:shape w14:anchorId="3F5D30D1" id="Ink 1740" o:spid="_x0000_s1026" type="#_x0000_t75" style="position:absolute;margin-left:96.2pt;margin-top:270.25pt;width:14.85pt;height:12.75pt;z-index:25321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">
                <v:imagedata r:id="rId197" o:title=""/>
              </v:shape>
            </w:pict>
          </mc:Fallback>
        </mc:AlternateContent>
      </w:r>
      <w:r w:rsidR="009C01BD">
        <w:rPr>
          <w:b/>
          <w:noProof/>
          <w:sz w:val="22"/>
          <w:szCs w:val="22"/>
          <w:lang w:val="en-US"/>
        </w:rPr>
        <mc:AlternateContent>
          <mc:Choice Requires="wpi">
            <w:drawing>
              <wp:anchor distT="0" distB="0" distL="114300" distR="114300" simplePos="0" relativeHeight="253210624" behindDoc="0" locked="0" layoutInCell="1" allowOverlap="1" wp14:anchorId="319D806D" wp14:editId="61B36026">
                <wp:simplePos x="0" y="0"/>
                <wp:positionH relativeFrom="column">
                  <wp:posOffset>880805</wp:posOffset>
                </wp:positionH>
                <wp:positionV relativeFrom="paragraph">
                  <wp:posOffset>3460125</wp:posOffset>
                </wp:positionV>
                <wp:extent cx="66240" cy="107640"/>
                <wp:effectExtent l="38100" t="38100" r="48260" b="45085"/>
                <wp:wrapNone/>
                <wp:docPr id="1731" name="Ink 1731"/>
                <wp:cNvGraphicFramePr/>
                <a:graphic xmlns:a="http://schemas.openxmlformats.org/drawingml/2006/main">
                  <a:graphicData uri="http://schemas.microsoft.com/office/word/2010/wordprocessingInk">
                    <w14:contentPart bwMode="auto" r:id="rId198">
                      <w14:nvContentPartPr>
                        <w14:cNvContentPartPr/>
                      </w14:nvContentPartPr>
                      <w14:xfrm>
                        <a:off x="0" y="0"/>
                        <a:ext cx="66240" cy="107640"/>
                      </w14:xfrm>
                    </w14:contentPart>
                  </a:graphicData>
                </a:graphic>
              </wp:anchor>
            </w:drawing>
          </mc:Choice>
          <mc:Fallback>
            <w:pict>
              <v:shape w14:anchorId="384A4260" id="Ink 1731" o:spid="_x0000_s1026" type="#_x0000_t75" style="position:absolute;margin-left:68.65pt;margin-top:271.75pt;width:6.6pt;height:9.9pt;z-index:25321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">
                <v:imagedata r:id="rId199" o:title=""/>
              </v:shape>
            </w:pict>
          </mc:Fallback>
        </mc:AlternateContent>
      </w:r>
      <w:r w:rsidR="009C01BD">
        <w:rPr>
          <w:b/>
          <w:noProof/>
          <w:sz w:val="22"/>
          <w:szCs w:val="22"/>
          <w:lang w:val="en-US"/>
        </w:rPr>
        <mc:AlternateContent>
          <mc:Choice Requires="wpi">
            <w:drawing>
              <wp:anchor distT="0" distB="0" distL="114300" distR="114300" simplePos="0" relativeHeight="253209600" behindDoc="0" locked="0" layoutInCell="1" allowOverlap="1" wp14:anchorId="4A9CC33C" wp14:editId="38EFC544">
                <wp:simplePos x="0" y="0"/>
                <wp:positionH relativeFrom="column">
                  <wp:posOffset>436205</wp:posOffset>
                </wp:positionH>
                <wp:positionV relativeFrom="paragraph">
                  <wp:posOffset>3457245</wp:posOffset>
                </wp:positionV>
                <wp:extent cx="40320" cy="108000"/>
                <wp:effectExtent l="38100" t="38100" r="36195" b="44450"/>
                <wp:wrapNone/>
                <wp:docPr id="1730" name="Ink 1730"/>
                <wp:cNvGraphicFramePr/>
                <a:graphic xmlns:a="http://schemas.openxmlformats.org/drawingml/2006/main">
                  <a:graphicData uri="http://schemas.microsoft.com/office/word/2010/wordprocessingInk">
                    <w14:contentPart bwMode="auto" r:id="rId200">
                      <w14:nvContentPartPr>
                        <w14:cNvContentPartPr/>
                      </w14:nvContentPartPr>
                      <w14:xfrm>
                        <a:off x="0" y="0"/>
                        <a:ext cx="40320" cy="108000"/>
                      </w14:xfrm>
                    </w14:contentPart>
                  </a:graphicData>
                </a:graphic>
              </wp:anchor>
            </w:drawing>
          </mc:Choice>
          <mc:Fallback>
            <w:pict>
              <v:shape w14:anchorId="796E2239" id="Ink 1730" o:spid="_x0000_s1026" type="#_x0000_t75" style="position:absolute;margin-left:33.65pt;margin-top:271.5pt;width:4.55pt;height:9.9pt;z-index:25320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">
                <v:imagedata r:id="rId201" o:title=""/>
              </v:shape>
            </w:pict>
          </mc:Fallback>
        </mc:AlternateContent>
      </w:r>
      <w:r w:rsidR="009C01BD">
        <w:rPr>
          <w:b/>
          <w:noProof/>
          <w:sz w:val="22"/>
          <w:szCs w:val="22"/>
          <w:lang w:val="en-US"/>
        </w:rPr>
        <mc:AlternateContent>
          <mc:Choice Requires="wpi">
            <w:drawing>
              <wp:anchor distT="0" distB="0" distL="114300" distR="114300" simplePos="0" relativeHeight="253208576" behindDoc="0" locked="0" layoutInCell="1" allowOverlap="1" wp14:anchorId="26254627" wp14:editId="49B755FF">
                <wp:simplePos x="0" y="0"/>
                <wp:positionH relativeFrom="column">
                  <wp:posOffset>166565</wp:posOffset>
                </wp:positionH>
                <wp:positionV relativeFrom="paragraph">
                  <wp:posOffset>3465525</wp:posOffset>
                </wp:positionV>
                <wp:extent cx="43200" cy="85680"/>
                <wp:effectExtent l="38100" t="38100" r="52070" b="48260"/>
                <wp:wrapNone/>
                <wp:docPr id="1729" name="Ink 1729"/>
                <wp:cNvGraphicFramePr/>
                <a:graphic xmlns:a="http://schemas.openxmlformats.org/drawingml/2006/main">
                  <a:graphicData uri="http://schemas.microsoft.com/office/word/2010/wordprocessingInk">
                    <w14:contentPart bwMode="auto" r:id="rId202">
                      <w14:nvContentPartPr>
                        <w14:cNvContentPartPr/>
                      </w14:nvContentPartPr>
                      <w14:xfrm>
                        <a:off x="0" y="0"/>
                        <a:ext cx="43200" cy="85680"/>
                      </w14:xfrm>
                    </w14:contentPart>
                  </a:graphicData>
                </a:graphic>
              </wp:anchor>
            </w:drawing>
          </mc:Choice>
          <mc:Fallback>
            <w:pict>
              <v:shape w14:anchorId="1E888101" id="Ink 1729" o:spid="_x0000_s1026" type="#_x0000_t75" style="position:absolute;margin-left:12.4pt;margin-top:272.2pt;width:4.8pt;height:8.2pt;z-index:25320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">
                <v:imagedata r:id="rId203" o:title=""/>
              </v:shape>
            </w:pict>
          </mc:Fallback>
        </mc:AlternateContent>
      </w:r>
      <w:r w:rsidR="009C01BD">
        <w:rPr>
          <w:b/>
          <w:noProof/>
          <w:sz w:val="22"/>
          <w:szCs w:val="22"/>
          <w:lang w:val="en-US"/>
        </w:rPr>
        <mc:AlternateContent>
          <mc:Choice Requires="wpi">
            <w:drawing>
              <wp:anchor distT="0" distB="0" distL="114300" distR="114300" simplePos="0" relativeHeight="253207552" behindDoc="0" locked="0" layoutInCell="1" allowOverlap="1" wp14:anchorId="3D06DDC5" wp14:editId="454BC990">
                <wp:simplePos x="0" y="0"/>
                <wp:positionH relativeFrom="column">
                  <wp:posOffset>1270635</wp:posOffset>
                </wp:positionH>
                <wp:positionV relativeFrom="paragraph">
                  <wp:posOffset>3213735</wp:posOffset>
                </wp:positionV>
                <wp:extent cx="54360" cy="118800"/>
                <wp:effectExtent l="38100" t="57150" r="41275" b="52705"/>
                <wp:wrapNone/>
                <wp:docPr id="1728" name="Ink 1728"/>
                <wp:cNvGraphicFramePr/>
                <a:graphic xmlns:a="http://schemas.openxmlformats.org/drawingml/2006/main">
                  <a:graphicData uri="http://schemas.microsoft.com/office/word/2010/wordprocessingInk">
                    <w14:contentPart bwMode="auto" r:id="rId204">
                      <w14:nvContentPartPr>
                        <w14:cNvContentPartPr/>
                      </w14:nvContentPartPr>
                      <w14:xfrm>
                        <a:off x="0" y="0"/>
                        <a:ext cx="54360" cy="118800"/>
                      </w14:xfrm>
                    </w14:contentPart>
                  </a:graphicData>
                </a:graphic>
              </wp:anchor>
            </w:drawing>
          </mc:Choice>
          <mc:Fallback>
            <w:pict>
              <v:shape w14:anchorId="65885771" id="Ink 1728" o:spid="_x0000_s1026" type="#_x0000_t75" style="position:absolute;margin-left:99.35pt;margin-top:252.35pt;width:5.7pt;height:10.75pt;z-index:25320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">
                <v:imagedata r:id="rId205" o:title=""/>
              </v:shape>
            </w:pict>
          </mc:Fallback>
        </mc:AlternateContent>
      </w:r>
      <w:r w:rsidR="009C01BD">
        <w:rPr>
          <w:b/>
          <w:noProof/>
          <w:sz w:val="22"/>
          <w:szCs w:val="22"/>
          <w:lang w:val="en-US"/>
        </w:rPr>
        <mc:AlternateContent>
          <mc:Choice Requires="wpi">
            <w:drawing>
              <wp:anchor distT="0" distB="0" distL="114300" distR="114300" simplePos="0" relativeHeight="253206528" behindDoc="0" locked="0" layoutInCell="1" allowOverlap="1" wp14:anchorId="5EF7BD01" wp14:editId="3F8E7DE5">
                <wp:simplePos x="0" y="0"/>
                <wp:positionH relativeFrom="column">
                  <wp:posOffset>1706645</wp:posOffset>
                </wp:positionH>
                <wp:positionV relativeFrom="paragraph">
                  <wp:posOffset>3195575</wp:posOffset>
                </wp:positionV>
                <wp:extent cx="52560" cy="114840"/>
                <wp:effectExtent l="38100" t="38100" r="43180" b="57150"/>
                <wp:wrapNone/>
                <wp:docPr id="1727" name="Ink 1727"/>
                <wp:cNvGraphicFramePr/>
                <a:graphic xmlns:a="http://schemas.openxmlformats.org/drawingml/2006/main">
                  <a:graphicData uri="http://schemas.microsoft.com/office/word/2010/wordprocessingInk">
                    <w14:contentPart bwMode="auto" r:id="rId206">
                      <w14:nvContentPartPr>
                        <w14:cNvContentPartPr/>
                      </w14:nvContentPartPr>
                      <w14:xfrm>
                        <a:off x="0" y="0"/>
                        <a:ext cx="52560" cy="114840"/>
                      </w14:xfrm>
                    </w14:contentPart>
                  </a:graphicData>
                </a:graphic>
              </wp:anchor>
            </w:drawing>
          </mc:Choice>
          <mc:Fallback>
            <w:pict>
              <v:shape w14:anchorId="44D07523" id="Ink 1727" o:spid="_x0000_s1026" type="#_x0000_t75" style="position:absolute;margin-left:133.7pt;margin-top:250.9pt;width:5.6pt;height:10.5pt;z-index:25320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">
                <v:imagedata r:id="rId207" o:title=""/>
              </v:shape>
            </w:pict>
          </mc:Fallback>
        </mc:AlternateContent>
      </w:r>
      <w:r w:rsidR="009C01BD">
        <w:rPr>
          <w:b/>
          <w:noProof/>
          <w:sz w:val="22"/>
          <w:szCs w:val="22"/>
          <w:lang w:val="en-US"/>
        </w:rPr>
        <mc:AlternateContent>
          <mc:Choice Requires="wpi">
            <w:drawing>
              <wp:anchor distT="0" distB="0" distL="114300" distR="114300" simplePos="0" relativeHeight="253205504" behindDoc="0" locked="0" layoutInCell="1" allowOverlap="1" wp14:anchorId="6B299180" wp14:editId="246C386A">
                <wp:simplePos x="0" y="0"/>
                <wp:positionH relativeFrom="column">
                  <wp:posOffset>1474085</wp:posOffset>
                </wp:positionH>
                <wp:positionV relativeFrom="paragraph">
                  <wp:posOffset>3207815</wp:posOffset>
                </wp:positionV>
                <wp:extent cx="70920" cy="102960"/>
                <wp:effectExtent l="19050" t="38100" r="43815" b="49530"/>
                <wp:wrapNone/>
                <wp:docPr id="1726" name="Ink 1726"/>
                <wp:cNvGraphicFramePr/>
                <a:graphic xmlns:a="http://schemas.openxmlformats.org/drawingml/2006/main">
                  <a:graphicData uri="http://schemas.microsoft.com/office/word/2010/wordprocessingInk">
                    <w14:contentPart bwMode="auto" r:id="rId208">
                      <w14:nvContentPartPr>
                        <w14:cNvContentPartPr/>
                      </w14:nvContentPartPr>
                      <w14:xfrm>
                        <a:off x="0" y="0"/>
                        <a:ext cx="70920" cy="102960"/>
                      </w14:xfrm>
                    </w14:contentPart>
                  </a:graphicData>
                </a:graphic>
              </wp:anchor>
            </w:drawing>
          </mc:Choice>
          <mc:Fallback>
            <w:pict>
              <v:shape w14:anchorId="7D13F770" id="Ink 1726" o:spid="_x0000_s1026" type="#_x0000_t75" style="position:absolute;margin-left:115.35pt;margin-top:251.9pt;width:7pt;height:9.5pt;z-index:25320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">
                <v:imagedata r:id="rId209" o:title=""/>
              </v:shape>
            </w:pict>
          </mc:Fallback>
        </mc:AlternateContent>
      </w:r>
      <w:r w:rsidR="009C01BD">
        <w:rPr>
          <w:b/>
          <w:noProof/>
          <w:sz w:val="22"/>
          <w:szCs w:val="22"/>
          <w:lang w:val="en-US"/>
        </w:rPr>
        <mc:AlternateContent>
          <mc:Choice Requires="wpi">
            <w:drawing>
              <wp:anchor distT="0" distB="0" distL="114300" distR="114300" simplePos="0" relativeHeight="253202432" behindDoc="0" locked="0" layoutInCell="1" allowOverlap="1" wp14:anchorId="6F8F8425" wp14:editId="12C8597A">
                <wp:simplePos x="0" y="0"/>
                <wp:positionH relativeFrom="column">
                  <wp:posOffset>970445</wp:posOffset>
                </wp:positionH>
                <wp:positionV relativeFrom="paragraph">
                  <wp:posOffset>3212135</wp:posOffset>
                </wp:positionV>
                <wp:extent cx="5400" cy="111960"/>
                <wp:effectExtent l="57150" t="38100" r="52070" b="40640"/>
                <wp:wrapNone/>
                <wp:docPr id="1723" name="Ink 1723"/>
                <wp:cNvGraphicFramePr/>
                <a:graphic xmlns:a="http://schemas.openxmlformats.org/drawingml/2006/main">
                  <a:graphicData uri="http://schemas.microsoft.com/office/word/2010/wordprocessingInk">
                    <w14:contentPart bwMode="auto" r:id="rId210">
                      <w14:nvContentPartPr>
                        <w14:cNvContentPartPr/>
                      </w14:nvContentPartPr>
                      <w14:xfrm>
                        <a:off x="0" y="0"/>
                        <a:ext cx="5400" cy="111960"/>
                      </w14:xfrm>
                    </w14:contentPart>
                  </a:graphicData>
                </a:graphic>
              </wp:anchor>
            </w:drawing>
          </mc:Choice>
          <mc:Fallback>
            <w:pict>
              <v:shape w14:anchorId="4440A515" id="Ink 1723" o:spid="_x0000_s1026" type="#_x0000_t75" style="position:absolute;margin-left:75.7pt;margin-top:252.2pt;width:1.85pt;height:10.2pt;z-index:25320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">
                <v:imagedata r:id="rId211" o:title=""/>
              </v:shape>
            </w:pict>
          </mc:Fallback>
        </mc:AlternateContent>
      </w:r>
      <w:r w:rsidR="009C01BD">
        <w:rPr>
          <w:b/>
          <w:noProof/>
          <w:sz w:val="22"/>
          <w:szCs w:val="22"/>
          <w:lang w:val="en-US"/>
        </w:rPr>
        <mc:AlternateContent>
          <mc:Choice Requires="wpi">
            <w:drawing>
              <wp:anchor distT="0" distB="0" distL="114300" distR="114300" simplePos="0" relativeHeight="253201408" behindDoc="0" locked="0" layoutInCell="1" allowOverlap="1" wp14:anchorId="09DCAA49" wp14:editId="0AD18E77">
                <wp:simplePos x="0" y="0"/>
                <wp:positionH relativeFrom="column">
                  <wp:posOffset>436880</wp:posOffset>
                </wp:positionH>
                <wp:positionV relativeFrom="paragraph">
                  <wp:posOffset>3188335</wp:posOffset>
                </wp:positionV>
                <wp:extent cx="148920" cy="147320"/>
                <wp:effectExtent l="38100" t="38100" r="0" b="43180"/>
                <wp:wrapNone/>
                <wp:docPr id="1722" name="Ink 1722"/>
                <wp:cNvGraphicFramePr/>
                <a:graphic xmlns:a="http://schemas.openxmlformats.org/drawingml/2006/main">
                  <a:graphicData uri="http://schemas.microsoft.com/office/word/2010/wordprocessingInk">
                    <w14:contentPart bwMode="auto" r:id="rId212">
                      <w14:nvContentPartPr>
                        <w14:cNvContentPartPr/>
                      </w14:nvContentPartPr>
                      <w14:xfrm>
                        <a:off x="0" y="0"/>
                        <a:ext cx="148920" cy="147320"/>
                      </w14:xfrm>
                    </w14:contentPart>
                  </a:graphicData>
                </a:graphic>
              </wp:anchor>
            </w:drawing>
          </mc:Choice>
          <mc:Fallback>
            <w:pict>
              <v:shape w14:anchorId="7CC9A0D1" id="Ink 1722" o:spid="_x0000_s1026" type="#_x0000_t75" style="position:absolute;margin-left:33.7pt;margin-top:250.35pt;width:13.15pt;height:13pt;z-index:25320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">
                <v:imagedata r:id="rId213" o:title=""/>
              </v:shape>
            </w:pict>
          </mc:Fallback>
        </mc:AlternateContent>
      </w:r>
      <w:r w:rsidR="009C01BD">
        <w:rPr>
          <w:b/>
          <w:noProof/>
          <w:sz w:val="22"/>
          <w:szCs w:val="22"/>
          <w:lang w:val="en-US"/>
        </w:rPr>
        <mc:AlternateContent>
          <mc:Choice Requires="wpi">
            <w:drawing>
              <wp:anchor distT="0" distB="0" distL="114300" distR="114300" simplePos="0" relativeHeight="253197312" behindDoc="0" locked="0" layoutInCell="1" allowOverlap="1" wp14:anchorId="6802B482" wp14:editId="36F985AA">
                <wp:simplePos x="0" y="0"/>
                <wp:positionH relativeFrom="column">
                  <wp:posOffset>114935</wp:posOffset>
                </wp:positionH>
                <wp:positionV relativeFrom="paragraph">
                  <wp:posOffset>3138805</wp:posOffset>
                </wp:positionV>
                <wp:extent cx="172300" cy="157410"/>
                <wp:effectExtent l="38100" t="38100" r="56515" b="52705"/>
                <wp:wrapNone/>
                <wp:docPr id="1718" name="Ink 1718"/>
                <wp:cNvGraphicFramePr/>
                <a:graphic xmlns:a="http://schemas.openxmlformats.org/drawingml/2006/main">
                  <a:graphicData uri="http://schemas.microsoft.com/office/word/2010/wordprocessingInk">
                    <w14:contentPart bwMode="auto" r:id="rId214">
                      <w14:nvContentPartPr>
                        <w14:cNvContentPartPr/>
                      </w14:nvContentPartPr>
                      <w14:xfrm>
                        <a:off x="0" y="0"/>
                        <a:ext cx="172300" cy="157410"/>
                      </w14:xfrm>
                    </w14:contentPart>
                  </a:graphicData>
                </a:graphic>
              </wp:anchor>
            </w:drawing>
          </mc:Choice>
          <mc:Fallback>
            <w:pict>
              <v:shape w14:anchorId="06D3D57D" id="Ink 1718" o:spid="_x0000_s1026" type="#_x0000_t75" style="position:absolute;margin-left:8.35pt;margin-top:246.45pt;width:14.95pt;height:13.85pt;z-index:25319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">
                <v:imagedata r:id="rId215" o:title=""/>
              </v:shape>
            </w:pict>
          </mc:Fallback>
        </mc:AlternateContent>
      </w:r>
      <w:r w:rsidR="009C01BD">
        <w:rPr>
          <w:b/>
          <w:noProof/>
          <w:sz w:val="22"/>
          <w:szCs w:val="22"/>
          <w:lang w:val="en-US"/>
        </w:rPr>
        <mc:AlternateContent>
          <mc:Choice Requires="wpi">
            <w:drawing>
              <wp:anchor distT="0" distB="0" distL="114300" distR="114300" simplePos="0" relativeHeight="253193216" behindDoc="0" locked="0" layoutInCell="1" allowOverlap="1" wp14:anchorId="4A2D5A13" wp14:editId="3993276C">
                <wp:simplePos x="0" y="0"/>
                <wp:positionH relativeFrom="column">
                  <wp:posOffset>1831565</wp:posOffset>
                </wp:positionH>
                <wp:positionV relativeFrom="paragraph">
                  <wp:posOffset>2937655</wp:posOffset>
                </wp:positionV>
                <wp:extent cx="7920" cy="132120"/>
                <wp:effectExtent l="57150" t="38100" r="49530" b="39370"/>
                <wp:wrapNone/>
                <wp:docPr id="1714" name="Ink 1714"/>
                <wp:cNvGraphicFramePr/>
                <a:graphic xmlns:a="http://schemas.openxmlformats.org/drawingml/2006/main">
                  <a:graphicData uri="http://schemas.microsoft.com/office/word/2010/wordprocessingInk">
                    <w14:contentPart bwMode="auto" r:id="rId216">
                      <w14:nvContentPartPr>
                        <w14:cNvContentPartPr/>
                      </w14:nvContentPartPr>
                      <w14:xfrm>
                        <a:off x="0" y="0"/>
                        <a:ext cx="7920" cy="132120"/>
                      </w14:xfrm>
                    </w14:contentPart>
                  </a:graphicData>
                </a:graphic>
              </wp:anchor>
            </w:drawing>
          </mc:Choice>
          <mc:Fallback>
            <w:pict>
              <v:shape w14:anchorId="56CAFC8C" id="Ink 1714" o:spid="_x0000_s1026" type="#_x0000_t75" style="position:absolute;margin-left:143.5pt;margin-top:230.6pt;width:2pt;height:11.8pt;z-index:25319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">
                <v:imagedata r:id="rId217" o:title=""/>
              </v:shape>
            </w:pict>
          </mc:Fallback>
        </mc:AlternateContent>
      </w:r>
      <w:r w:rsidR="009C01BD">
        <w:rPr>
          <w:b/>
          <w:noProof/>
          <w:sz w:val="22"/>
          <w:szCs w:val="22"/>
          <w:lang w:val="en-US"/>
        </w:rPr>
        <mc:AlternateContent>
          <mc:Choice Requires="wpi">
            <w:drawing>
              <wp:anchor distT="0" distB="0" distL="114300" distR="114300" simplePos="0" relativeHeight="253192192" behindDoc="0" locked="0" layoutInCell="1" allowOverlap="1" wp14:anchorId="7E19A321" wp14:editId="1B153472">
                <wp:simplePos x="0" y="0"/>
                <wp:positionH relativeFrom="column">
                  <wp:posOffset>1587500</wp:posOffset>
                </wp:positionH>
                <wp:positionV relativeFrom="paragraph">
                  <wp:posOffset>2931160</wp:posOffset>
                </wp:positionV>
                <wp:extent cx="82700" cy="130175"/>
                <wp:effectExtent l="38100" t="38100" r="50800" b="41275"/>
                <wp:wrapNone/>
                <wp:docPr id="1713" name="Ink 1713"/>
                <wp:cNvGraphicFramePr/>
                <a:graphic xmlns:a="http://schemas.openxmlformats.org/drawingml/2006/main">
                  <a:graphicData uri="http://schemas.microsoft.com/office/word/2010/wordprocessingInk">
                    <w14:contentPart bwMode="auto" r:id="rId218">
                      <w14:nvContentPartPr>
                        <w14:cNvContentPartPr/>
                      </w14:nvContentPartPr>
                      <w14:xfrm>
                        <a:off x="0" y="0"/>
                        <a:ext cx="82700" cy="130175"/>
                      </w14:xfrm>
                    </w14:contentPart>
                  </a:graphicData>
                </a:graphic>
              </wp:anchor>
            </w:drawing>
          </mc:Choice>
          <mc:Fallback>
            <w:pict>
              <v:shape w14:anchorId="0C9C5384" id="Ink 1713" o:spid="_x0000_s1026" type="#_x0000_t75" style="position:absolute;margin-left:124.3pt;margin-top:230.1pt;width:7.9pt;height:11.65pt;z-index:25319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">
                <v:imagedata r:id="rId219" o:title=""/>
              </v:shape>
            </w:pict>
          </mc:Fallback>
        </mc:AlternateContent>
      </w:r>
      <w:r w:rsidR="009C01BD">
        <w:rPr>
          <w:b/>
          <w:noProof/>
          <w:sz w:val="22"/>
          <w:szCs w:val="22"/>
          <w:lang w:val="en-US"/>
        </w:rPr>
        <mc:AlternateContent>
          <mc:Choice Requires="wpi">
            <w:drawing>
              <wp:anchor distT="0" distB="0" distL="114300" distR="114300" simplePos="0" relativeHeight="253188096" behindDoc="0" locked="0" layoutInCell="1" allowOverlap="1" wp14:anchorId="06C0A2FD" wp14:editId="2AAF6940">
                <wp:simplePos x="0" y="0"/>
                <wp:positionH relativeFrom="column">
                  <wp:posOffset>1302385</wp:posOffset>
                </wp:positionH>
                <wp:positionV relativeFrom="paragraph">
                  <wp:posOffset>2898775</wp:posOffset>
                </wp:positionV>
                <wp:extent cx="137400" cy="158785"/>
                <wp:effectExtent l="38100" t="38100" r="53340" b="50800"/>
                <wp:wrapNone/>
                <wp:docPr id="1709" name="Ink 1709"/>
                <wp:cNvGraphicFramePr/>
                <a:graphic xmlns:a="http://schemas.openxmlformats.org/drawingml/2006/main">
                  <a:graphicData uri="http://schemas.microsoft.com/office/word/2010/wordprocessingInk">
                    <w14:contentPart bwMode="auto" r:id="rId220">
                      <w14:nvContentPartPr>
                        <w14:cNvContentPartPr/>
                      </w14:nvContentPartPr>
                      <w14:xfrm>
                        <a:off x="0" y="0"/>
                        <a:ext cx="137400" cy="158785"/>
                      </w14:xfrm>
                    </w14:contentPart>
                  </a:graphicData>
                </a:graphic>
              </wp:anchor>
            </w:drawing>
          </mc:Choice>
          <mc:Fallback>
            <w:pict>
              <v:shape w14:anchorId="3053A513" id="Ink 1709" o:spid="_x0000_s1026" type="#_x0000_t75" style="position:absolute;margin-left:101.85pt;margin-top:227.55pt;width:12.2pt;height:13.9pt;z-index:25318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">
                <v:imagedata r:id="rId221" o:title=""/>
              </v:shape>
            </w:pict>
          </mc:Fallback>
        </mc:AlternateContent>
      </w:r>
      <w:r w:rsidR="009C01BD">
        <w:rPr>
          <w:b/>
          <w:noProof/>
          <w:sz w:val="22"/>
          <w:szCs w:val="22"/>
          <w:lang w:val="en-US"/>
        </w:rPr>
        <mc:AlternateContent>
          <mc:Choice Requires="wpi">
            <w:drawing>
              <wp:anchor distT="0" distB="0" distL="114300" distR="114300" simplePos="0" relativeHeight="253182976" behindDoc="0" locked="0" layoutInCell="1" allowOverlap="1" wp14:anchorId="49EACD0B" wp14:editId="23B171F5">
                <wp:simplePos x="0" y="0"/>
                <wp:positionH relativeFrom="column">
                  <wp:posOffset>963965</wp:posOffset>
                </wp:positionH>
                <wp:positionV relativeFrom="paragraph">
                  <wp:posOffset>2873215</wp:posOffset>
                </wp:positionV>
                <wp:extent cx="49320" cy="107280"/>
                <wp:effectExtent l="57150" t="38100" r="46355" b="45720"/>
                <wp:wrapNone/>
                <wp:docPr id="1704" name="Ink 1704"/>
                <wp:cNvGraphicFramePr/>
                <a:graphic xmlns:a="http://schemas.openxmlformats.org/drawingml/2006/main">
                  <a:graphicData uri="http://schemas.microsoft.com/office/word/2010/wordprocessingInk">
                    <w14:contentPart bwMode="auto" r:id="rId222">
                      <w14:nvContentPartPr>
                        <w14:cNvContentPartPr/>
                      </w14:nvContentPartPr>
                      <w14:xfrm>
                        <a:off x="0" y="0"/>
                        <a:ext cx="49320" cy="107280"/>
                      </w14:xfrm>
                    </w14:contentPart>
                  </a:graphicData>
                </a:graphic>
              </wp:anchor>
            </w:drawing>
          </mc:Choice>
          <mc:Fallback>
            <w:pict>
              <v:shape w14:anchorId="7CE5B86A" id="Ink 1704" o:spid="_x0000_s1026" type="#_x0000_t75" style="position:absolute;margin-left:75.2pt;margin-top:225.55pt;width:5.3pt;height:9.9pt;z-index:25318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">
                <v:imagedata r:id="rId223" o:title=""/>
              </v:shape>
            </w:pict>
          </mc:Fallback>
        </mc:AlternateContent>
      </w:r>
      <w:r w:rsidR="009C01BD">
        <w:rPr>
          <w:b/>
          <w:noProof/>
          <w:sz w:val="22"/>
          <w:szCs w:val="22"/>
          <w:lang w:val="en-US"/>
        </w:rPr>
        <mc:AlternateContent>
          <mc:Choice Requires="wpi">
            <w:drawing>
              <wp:anchor distT="0" distB="0" distL="114300" distR="114300" simplePos="0" relativeHeight="253181952" behindDoc="0" locked="0" layoutInCell="1" allowOverlap="1" wp14:anchorId="34BB9E3C" wp14:editId="3643423D">
                <wp:simplePos x="0" y="0"/>
                <wp:positionH relativeFrom="column">
                  <wp:posOffset>492725</wp:posOffset>
                </wp:positionH>
                <wp:positionV relativeFrom="paragraph">
                  <wp:posOffset>2875735</wp:posOffset>
                </wp:positionV>
                <wp:extent cx="53280" cy="102240"/>
                <wp:effectExtent l="38100" t="38100" r="42545" b="50165"/>
                <wp:wrapNone/>
                <wp:docPr id="1703" name="Ink 1703"/>
                <wp:cNvGraphicFramePr/>
                <a:graphic xmlns:a="http://schemas.openxmlformats.org/drawingml/2006/main">
                  <a:graphicData uri="http://schemas.microsoft.com/office/word/2010/wordprocessingInk">
                    <w14:contentPart bwMode="auto" r:id="rId224">
                      <w14:nvContentPartPr>
                        <w14:cNvContentPartPr/>
                      </w14:nvContentPartPr>
                      <w14:xfrm>
                        <a:off x="0" y="0"/>
                        <a:ext cx="53280" cy="102240"/>
                      </w14:xfrm>
                    </w14:contentPart>
                  </a:graphicData>
                </a:graphic>
              </wp:anchor>
            </w:drawing>
          </mc:Choice>
          <mc:Fallback>
            <w:pict>
              <v:shape w14:anchorId="6085E737" id="Ink 1703" o:spid="_x0000_s1026" type="#_x0000_t75" style="position:absolute;margin-left:38.1pt;margin-top:225.75pt;width:5.65pt;height:9.45pt;z-index:25318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">
                <v:imagedata r:id="rId225" o:title=""/>
              </v:shape>
            </w:pict>
          </mc:Fallback>
        </mc:AlternateContent>
      </w:r>
      <w:r w:rsidR="009C01BD">
        <w:rPr>
          <w:b/>
          <w:noProof/>
          <w:sz w:val="22"/>
          <w:szCs w:val="22"/>
          <w:lang w:val="en-US"/>
        </w:rPr>
        <mc:AlternateContent>
          <mc:Choice Requires="wpi">
            <w:drawing>
              <wp:anchor distT="0" distB="0" distL="114300" distR="114300" simplePos="0" relativeHeight="253180928" behindDoc="0" locked="0" layoutInCell="1" allowOverlap="1" wp14:anchorId="2743D47C" wp14:editId="57036B5C">
                <wp:simplePos x="0" y="0"/>
                <wp:positionH relativeFrom="column">
                  <wp:posOffset>111845</wp:posOffset>
                </wp:positionH>
                <wp:positionV relativeFrom="paragraph">
                  <wp:posOffset>2909575</wp:posOffset>
                </wp:positionV>
                <wp:extent cx="47880" cy="97560"/>
                <wp:effectExtent l="57150" t="38100" r="47625" b="55245"/>
                <wp:wrapNone/>
                <wp:docPr id="1702" name="Ink 1702"/>
                <wp:cNvGraphicFramePr/>
                <a:graphic xmlns:a="http://schemas.openxmlformats.org/drawingml/2006/main">
                  <a:graphicData uri="http://schemas.microsoft.com/office/word/2010/wordprocessingInk">
                    <w14:contentPart bwMode="auto" r:id="rId226">
                      <w14:nvContentPartPr>
                        <w14:cNvContentPartPr/>
                      </w14:nvContentPartPr>
                      <w14:xfrm>
                        <a:off x="0" y="0"/>
                        <a:ext cx="47880" cy="97560"/>
                      </w14:xfrm>
                    </w14:contentPart>
                  </a:graphicData>
                </a:graphic>
              </wp:anchor>
            </w:drawing>
          </mc:Choice>
          <mc:Fallback>
            <w:pict>
              <v:shape w14:anchorId="2E6515DB" id="Ink 1702" o:spid="_x0000_s1026" type="#_x0000_t75" style="position:absolute;margin-left:8.1pt;margin-top:228.4pt;width:5.15pt;height:9.1pt;z-index:25318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">
                <v:imagedata r:id="rId227" o:title=""/>
              </v:shape>
            </w:pict>
          </mc:Fallback>
        </mc:AlternateContent>
      </w:r>
      <w:r w:rsidR="00067DF2">
        <w:rPr>
          <w:b/>
          <w:noProof/>
          <w:sz w:val="22"/>
          <w:szCs w:val="22"/>
          <w:lang w:val="en-US"/>
        </w:rPr>
        <mc:AlternateContent>
          <mc:Choice Requires="wpi">
            <w:drawing>
              <wp:anchor distT="0" distB="0" distL="114300" distR="114300" simplePos="0" relativeHeight="253179904" behindDoc="0" locked="0" layoutInCell="1" allowOverlap="1" wp14:anchorId="46759754" wp14:editId="24D4DA1D">
                <wp:simplePos x="0" y="0"/>
                <wp:positionH relativeFrom="column">
                  <wp:posOffset>624125</wp:posOffset>
                </wp:positionH>
                <wp:positionV relativeFrom="paragraph">
                  <wp:posOffset>2664615</wp:posOffset>
                </wp:positionV>
                <wp:extent cx="3960" cy="79920"/>
                <wp:effectExtent l="57150" t="38100" r="53340" b="53975"/>
                <wp:wrapNone/>
                <wp:docPr id="1689" name="Ink 1689"/>
                <wp:cNvGraphicFramePr/>
                <a:graphic xmlns:a="http://schemas.openxmlformats.org/drawingml/2006/main">
                  <a:graphicData uri="http://schemas.microsoft.com/office/word/2010/wordprocessingInk">
                    <w14:contentPart bwMode="auto" r:id="rId228">
                      <w14:nvContentPartPr>
                        <w14:cNvContentPartPr/>
                      </w14:nvContentPartPr>
                      <w14:xfrm>
                        <a:off x="0" y="0"/>
                        <a:ext cx="3960" cy="79920"/>
                      </w14:xfrm>
                    </w14:contentPart>
                  </a:graphicData>
                </a:graphic>
              </wp:anchor>
            </w:drawing>
          </mc:Choice>
          <mc:Fallback>
            <w:pict>
              <v:shape w14:anchorId="3636281E" id="Ink 1689" o:spid="_x0000_s1026" type="#_x0000_t75" style="position:absolute;margin-left:48.45pt;margin-top:209.1pt;width:1.7pt;height:7.75pt;z-index:25317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">
                <v:imagedata r:id="rId229" o:title=""/>
              </v:shape>
            </w:pict>
          </mc:Fallback>
        </mc:AlternateContent>
      </w:r>
      <w:r w:rsidR="00067DF2">
        <w:rPr>
          <w:b/>
          <w:noProof/>
          <w:sz w:val="22"/>
          <w:szCs w:val="22"/>
          <w:lang w:val="en-US"/>
        </w:rPr>
        <mc:AlternateContent>
          <mc:Choice Requires="wpi">
            <w:drawing>
              <wp:anchor distT="0" distB="0" distL="114300" distR="114300" simplePos="0" relativeHeight="253178880" behindDoc="0" locked="0" layoutInCell="1" allowOverlap="1" wp14:anchorId="4637BBE4" wp14:editId="32AEBF49">
                <wp:simplePos x="0" y="0"/>
                <wp:positionH relativeFrom="column">
                  <wp:posOffset>237845</wp:posOffset>
                </wp:positionH>
                <wp:positionV relativeFrom="paragraph">
                  <wp:posOffset>2653815</wp:posOffset>
                </wp:positionV>
                <wp:extent cx="2520" cy="57240"/>
                <wp:effectExtent l="57150" t="38100" r="55245" b="57150"/>
                <wp:wrapNone/>
                <wp:docPr id="1688" name="Ink 1688"/>
                <wp:cNvGraphicFramePr/>
                <a:graphic xmlns:a="http://schemas.openxmlformats.org/drawingml/2006/main">
                  <a:graphicData uri="http://schemas.microsoft.com/office/word/2010/wordprocessingInk">
                    <w14:contentPart bwMode="auto" r:id="rId230">
                      <w14:nvContentPartPr>
                        <w14:cNvContentPartPr/>
                      </w14:nvContentPartPr>
                      <w14:xfrm>
                        <a:off x="0" y="0"/>
                        <a:ext cx="2520" cy="57240"/>
                      </w14:xfrm>
                    </w14:contentPart>
                  </a:graphicData>
                </a:graphic>
              </wp:anchor>
            </w:drawing>
          </mc:Choice>
          <mc:Fallback>
            <w:pict>
              <v:shape w14:anchorId="4B80BCA4" id="Ink 1688" o:spid="_x0000_s1026" type="#_x0000_t75" style="position:absolute;margin-left:18.05pt;margin-top:208.25pt;width:1.65pt;height:5.9pt;z-index:25317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">
                <v:imagedata r:id="rId231" o:title=""/>
              </v:shape>
            </w:pict>
          </mc:Fallback>
        </mc:AlternateContent>
      </w:r>
      <w:r w:rsidR="00067DF2">
        <w:rPr>
          <w:b/>
          <w:noProof/>
          <w:sz w:val="22"/>
          <w:szCs w:val="22"/>
          <w:lang w:val="en-US"/>
        </w:rPr>
        <mc:AlternateContent>
          <mc:Choice Requires="wpi">
            <w:drawing>
              <wp:anchor distT="0" distB="0" distL="114300" distR="114300" simplePos="0" relativeHeight="253174784" behindDoc="0" locked="0" layoutInCell="1" allowOverlap="1" wp14:anchorId="62C89B1A" wp14:editId="717644A1">
                <wp:simplePos x="0" y="0"/>
                <wp:positionH relativeFrom="column">
                  <wp:posOffset>1790885</wp:posOffset>
                </wp:positionH>
                <wp:positionV relativeFrom="paragraph">
                  <wp:posOffset>2605995</wp:posOffset>
                </wp:positionV>
                <wp:extent cx="60120" cy="72720"/>
                <wp:effectExtent l="19050" t="38100" r="54610" b="41910"/>
                <wp:wrapNone/>
                <wp:docPr id="1684" name="Ink 1684"/>
                <wp:cNvGraphicFramePr/>
                <a:graphic xmlns:a="http://schemas.openxmlformats.org/drawingml/2006/main">
                  <a:graphicData uri="http://schemas.microsoft.com/office/word/2010/wordprocessingInk">
                    <w14:contentPart bwMode="auto" r:id="rId232">
                      <w14:nvContentPartPr>
                        <w14:cNvContentPartPr/>
                      </w14:nvContentPartPr>
                      <w14:xfrm>
                        <a:off x="0" y="0"/>
                        <a:ext cx="60120" cy="72720"/>
                      </w14:xfrm>
                    </w14:contentPart>
                  </a:graphicData>
                </a:graphic>
              </wp:anchor>
            </w:drawing>
          </mc:Choice>
          <mc:Fallback>
            <w:pict>
              <v:shape w14:anchorId="5CAB0715" id="Ink 1684" o:spid="_x0000_s1026" type="#_x0000_t75" style="position:absolute;margin-left:140.3pt;margin-top:204.5pt;width:6.15pt;height:7.15pt;z-index:25317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">
                <v:imagedata r:id="rId233" o:title=""/>
              </v:shape>
            </w:pict>
          </mc:Fallback>
        </mc:AlternateContent>
      </w:r>
      <w:r w:rsidR="00067DF2">
        <w:rPr>
          <w:b/>
          <w:noProof/>
          <w:sz w:val="22"/>
          <w:szCs w:val="22"/>
          <w:lang w:val="en-US"/>
        </w:rPr>
        <mc:AlternateContent>
          <mc:Choice Requires="wpi">
            <w:drawing>
              <wp:anchor distT="0" distB="0" distL="114300" distR="114300" simplePos="0" relativeHeight="253173760" behindDoc="0" locked="0" layoutInCell="1" allowOverlap="1" wp14:anchorId="167F2440" wp14:editId="589240CA">
                <wp:simplePos x="0" y="0"/>
                <wp:positionH relativeFrom="column">
                  <wp:posOffset>1583165</wp:posOffset>
                </wp:positionH>
                <wp:positionV relativeFrom="paragraph">
                  <wp:posOffset>2602755</wp:posOffset>
                </wp:positionV>
                <wp:extent cx="57240" cy="78120"/>
                <wp:effectExtent l="38100" t="57150" r="57150" b="55245"/>
                <wp:wrapNone/>
                <wp:docPr id="1683" name="Ink 1683"/>
                <wp:cNvGraphicFramePr/>
                <a:graphic xmlns:a="http://schemas.openxmlformats.org/drawingml/2006/main">
                  <a:graphicData uri="http://schemas.microsoft.com/office/word/2010/wordprocessingInk">
                    <w14:contentPart bwMode="auto" r:id="rId234">
                      <w14:nvContentPartPr>
                        <w14:cNvContentPartPr/>
                      </w14:nvContentPartPr>
                      <w14:xfrm>
                        <a:off x="0" y="0"/>
                        <a:ext cx="57240" cy="78120"/>
                      </w14:xfrm>
                    </w14:contentPart>
                  </a:graphicData>
                </a:graphic>
              </wp:anchor>
            </w:drawing>
          </mc:Choice>
          <mc:Fallback>
            <w:pict>
              <v:shape w14:anchorId="66F4EBBE" id="Ink 1683" o:spid="_x0000_s1026" type="#_x0000_t75" style="position:absolute;margin-left:123.95pt;margin-top:204.25pt;width:5.9pt;height:7.55pt;z-index:25317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">
                <v:imagedata r:id="rId235" o:title=""/>
              </v:shape>
            </w:pict>
          </mc:Fallback>
        </mc:AlternateContent>
      </w:r>
      <w:r w:rsidR="00067DF2">
        <w:rPr>
          <w:b/>
          <w:noProof/>
          <w:sz w:val="22"/>
          <w:szCs w:val="22"/>
          <w:lang w:val="en-US"/>
        </w:rPr>
        <mc:AlternateContent>
          <mc:Choice Requires="wpi">
            <w:drawing>
              <wp:anchor distT="0" distB="0" distL="114300" distR="114300" simplePos="0" relativeHeight="253172736" behindDoc="0" locked="0" layoutInCell="1" allowOverlap="1" wp14:anchorId="3061384D" wp14:editId="1A8018CE">
                <wp:simplePos x="0" y="0"/>
                <wp:positionH relativeFrom="column">
                  <wp:posOffset>1381205</wp:posOffset>
                </wp:positionH>
                <wp:positionV relativeFrom="paragraph">
                  <wp:posOffset>2589435</wp:posOffset>
                </wp:positionV>
                <wp:extent cx="33120" cy="109440"/>
                <wp:effectExtent l="38100" t="38100" r="43180" b="43180"/>
                <wp:wrapNone/>
                <wp:docPr id="1682" name="Ink 1682"/>
                <wp:cNvGraphicFramePr/>
                <a:graphic xmlns:a="http://schemas.openxmlformats.org/drawingml/2006/main">
                  <a:graphicData uri="http://schemas.microsoft.com/office/word/2010/wordprocessingInk">
                    <w14:contentPart bwMode="auto" r:id="rId236">
                      <w14:nvContentPartPr>
                        <w14:cNvContentPartPr/>
                      </w14:nvContentPartPr>
                      <w14:xfrm>
                        <a:off x="0" y="0"/>
                        <a:ext cx="33120" cy="109440"/>
                      </w14:xfrm>
                    </w14:contentPart>
                  </a:graphicData>
                </a:graphic>
              </wp:anchor>
            </w:drawing>
          </mc:Choice>
          <mc:Fallback>
            <w:pict>
              <v:shape w14:anchorId="4B86F35E" id="Ink 1682" o:spid="_x0000_s1026" type="#_x0000_t75" style="position:absolute;margin-left:108.05pt;margin-top:203.2pt;width:4pt;height:10pt;z-index:25317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">
                <v:imagedata r:id="rId237" o:title=""/>
              </v:shape>
            </w:pict>
          </mc:Fallback>
        </mc:AlternateContent>
      </w:r>
      <w:r w:rsidR="00067DF2">
        <w:rPr>
          <w:b/>
          <w:noProof/>
          <w:sz w:val="22"/>
          <w:szCs w:val="22"/>
          <w:lang w:val="en-US"/>
        </w:rPr>
        <mc:AlternateContent>
          <mc:Choice Requires="wpi">
            <w:drawing>
              <wp:anchor distT="0" distB="0" distL="114300" distR="114300" simplePos="0" relativeHeight="253171712" behindDoc="0" locked="0" layoutInCell="1" allowOverlap="1" wp14:anchorId="6F61F520" wp14:editId="79124911">
                <wp:simplePos x="0" y="0"/>
                <wp:positionH relativeFrom="column">
                  <wp:posOffset>1006445</wp:posOffset>
                </wp:positionH>
                <wp:positionV relativeFrom="paragraph">
                  <wp:posOffset>2603115</wp:posOffset>
                </wp:positionV>
                <wp:extent cx="6480" cy="95400"/>
                <wp:effectExtent l="57150" t="38100" r="50800" b="57150"/>
                <wp:wrapNone/>
                <wp:docPr id="1681" name="Ink 1681"/>
                <wp:cNvGraphicFramePr/>
                <a:graphic xmlns:a="http://schemas.openxmlformats.org/drawingml/2006/main">
                  <a:graphicData uri="http://schemas.microsoft.com/office/word/2010/wordprocessingInk">
                    <w14:contentPart bwMode="auto" r:id="rId238">
                      <w14:nvContentPartPr>
                        <w14:cNvContentPartPr/>
                      </w14:nvContentPartPr>
                      <w14:xfrm>
                        <a:off x="0" y="0"/>
                        <a:ext cx="6480" cy="95400"/>
                      </w14:xfrm>
                    </w14:contentPart>
                  </a:graphicData>
                </a:graphic>
              </wp:anchor>
            </w:drawing>
          </mc:Choice>
          <mc:Fallback>
            <w:pict>
              <v:shape w14:anchorId="1E1FA843" id="Ink 1681" o:spid="_x0000_s1026" type="#_x0000_t75" style="position:absolute;margin-left:78.55pt;margin-top:204.25pt;width:1.9pt;height:8.9pt;z-index:25317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">
                <v:imagedata r:id="rId239" o:title=""/>
              </v:shape>
            </w:pict>
          </mc:Fallback>
        </mc:AlternateContent>
      </w:r>
      <w:r w:rsidR="00067DF2">
        <w:rPr>
          <w:b/>
          <w:noProof/>
          <w:sz w:val="22"/>
          <w:szCs w:val="22"/>
          <w:lang w:val="en-US"/>
        </w:rPr>
        <mc:AlternateContent>
          <mc:Choice Requires="wpi">
            <w:drawing>
              <wp:anchor distT="0" distB="0" distL="114300" distR="114300" simplePos="0" relativeHeight="253170688" behindDoc="0" locked="0" layoutInCell="1" allowOverlap="1" wp14:anchorId="0380C016" wp14:editId="095B1C25">
                <wp:simplePos x="0" y="0"/>
                <wp:positionH relativeFrom="column">
                  <wp:posOffset>511175</wp:posOffset>
                </wp:positionH>
                <wp:positionV relativeFrom="paragraph">
                  <wp:posOffset>2594610</wp:posOffset>
                </wp:positionV>
                <wp:extent cx="59690" cy="160655"/>
                <wp:effectExtent l="38100" t="38100" r="54610" b="48895"/>
                <wp:wrapNone/>
                <wp:docPr id="1680" name="Ink 1680"/>
                <wp:cNvGraphicFramePr/>
                <a:graphic xmlns:a="http://schemas.openxmlformats.org/drawingml/2006/main">
                  <a:graphicData uri="http://schemas.microsoft.com/office/word/2010/wordprocessingInk">
                    <w14:contentPart bwMode="auto" r:id="rId240">
                      <w14:nvContentPartPr>
                        <w14:cNvContentPartPr/>
                      </w14:nvContentPartPr>
                      <w14:xfrm>
                        <a:off x="0" y="0"/>
                        <a:ext cx="59690" cy="160655"/>
                      </w14:xfrm>
                    </w14:contentPart>
                  </a:graphicData>
                </a:graphic>
              </wp:anchor>
            </w:drawing>
          </mc:Choice>
          <mc:Fallback>
            <w:pict>
              <v:shape w14:anchorId="627AD24E" id="Ink 1680" o:spid="_x0000_s1026" type="#_x0000_t75" style="position:absolute;margin-left:39.55pt;margin-top:203.6pt;width:6.1pt;height:14.05pt;z-index:25317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">
                <v:imagedata r:id="rId241" o:title=""/>
              </v:shape>
            </w:pict>
          </mc:Fallback>
        </mc:AlternateContent>
      </w:r>
      <w:r w:rsidR="00067DF2">
        <w:rPr>
          <w:b/>
          <w:noProof/>
          <w:sz w:val="22"/>
          <w:szCs w:val="22"/>
          <w:lang w:val="en-US"/>
        </w:rPr>
        <mc:AlternateContent>
          <mc:Choice Requires="wpi">
            <w:drawing>
              <wp:anchor distT="0" distB="0" distL="114300" distR="114300" simplePos="0" relativeHeight="253167616" behindDoc="0" locked="0" layoutInCell="1" allowOverlap="1" wp14:anchorId="4619A3F6" wp14:editId="6C6E2EEA">
                <wp:simplePos x="0" y="0"/>
                <wp:positionH relativeFrom="column">
                  <wp:posOffset>95885</wp:posOffset>
                </wp:positionH>
                <wp:positionV relativeFrom="paragraph">
                  <wp:posOffset>2572385</wp:posOffset>
                </wp:positionV>
                <wp:extent cx="79560" cy="88560"/>
                <wp:effectExtent l="57150" t="38100" r="53975" b="45085"/>
                <wp:wrapNone/>
                <wp:docPr id="1677" name="Ink 1677"/>
                <wp:cNvGraphicFramePr/>
                <a:graphic xmlns:a="http://schemas.openxmlformats.org/drawingml/2006/main">
                  <a:graphicData uri="http://schemas.microsoft.com/office/word/2010/wordprocessingInk">
                    <w14:contentPart bwMode="auto" r:id="rId242">
                      <w14:nvContentPartPr>
                        <w14:cNvContentPartPr/>
                      </w14:nvContentPartPr>
                      <w14:xfrm>
                        <a:off x="0" y="0"/>
                        <a:ext cx="79560" cy="88560"/>
                      </w14:xfrm>
                    </w14:contentPart>
                  </a:graphicData>
                </a:graphic>
                <wp14:sizeRelH relativeFrom="margin">
                  <wp14:pctWidth>0</wp14:pctWidth>
                </wp14:sizeRelH>
                <wp14:sizeRelV relativeFrom="margin">
                  <wp14:pctHeight>0</wp14:pctHeight>
                </wp14:sizeRelV>
              </wp:anchor>
            </w:drawing>
          </mc:Choice>
          <mc:Fallback>
            <w:pict>
              <v:shape w14:anchorId="044471C2" id="Ink 1677" o:spid="_x0000_s1026" type="#_x0000_t75" style="position:absolute;margin-left:6.85pt;margin-top:201.85pt;width:7.65pt;height:8.35pt;z-index:2531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">
                <v:imagedata r:id="rId243" o:title=""/>
              </v:shape>
            </w:pict>
          </mc:Fallback>
        </mc:AlternateContent>
      </w:r>
      <w:r w:rsidR="00997A1D">
        <w:rPr>
          <w:b/>
          <w:noProof/>
          <w:sz w:val="22"/>
          <w:szCs w:val="22"/>
          <w:lang w:val="en-US"/>
        </w:rPr>
        <mc:AlternateContent>
          <mc:Choice Requires="wpi">
            <w:drawing>
              <wp:anchor distT="0" distB="0" distL="114300" distR="114300" simplePos="0" relativeHeight="253160448" behindDoc="0" locked="0" layoutInCell="1" allowOverlap="1" wp14:anchorId="5750166E" wp14:editId="0FB402CC">
                <wp:simplePos x="0" y="0"/>
                <wp:positionH relativeFrom="column">
                  <wp:posOffset>-81280</wp:posOffset>
                </wp:positionH>
                <wp:positionV relativeFrom="paragraph">
                  <wp:posOffset>2440305</wp:posOffset>
                </wp:positionV>
                <wp:extent cx="58320" cy="722880"/>
                <wp:effectExtent l="38100" t="38100" r="56515" b="58420"/>
                <wp:wrapNone/>
                <wp:docPr id="1670" name="Ink 1670"/>
                <wp:cNvGraphicFramePr/>
                <a:graphic xmlns:a="http://schemas.openxmlformats.org/drawingml/2006/main">
                  <a:graphicData uri="http://schemas.microsoft.com/office/word/2010/wordprocessingInk">
                    <w14:contentPart bwMode="auto" r:id="rId244">
                      <w14:nvContentPartPr>
                        <w14:cNvContentPartPr/>
                      </w14:nvContentPartPr>
                      <w14:xfrm>
                        <a:off x="0" y="0"/>
                        <a:ext cx="58320" cy="722880"/>
                      </w14:xfrm>
                    </w14:contentPart>
                  </a:graphicData>
                </a:graphic>
                <wp14:sizeRelH relativeFrom="margin">
                  <wp14:pctWidth>0</wp14:pctWidth>
                </wp14:sizeRelH>
                <wp14:sizeRelV relativeFrom="margin">
                  <wp14:pctHeight>0</wp14:pctHeight>
                </wp14:sizeRelV>
              </wp:anchor>
            </w:drawing>
          </mc:Choice>
          <mc:Fallback>
            <w:pict>
              <v:shape w14:anchorId="22157DB2" id="Ink 1670" o:spid="_x0000_s1026" type="#_x0000_t75" style="position:absolute;margin-left:-7.1pt;margin-top:191.45pt;width:6.05pt;height:58.3pt;z-index:2531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">
                <v:imagedata r:id="rId245" o:title=""/>
              </v:shape>
            </w:pict>
          </mc:Fallback>
        </mc:AlternateContent>
      </w:r>
      <w:r w:rsidR="00DE7B6E">
        <w:rPr>
          <w:b/>
          <w:noProof/>
          <w:sz w:val="22"/>
          <w:szCs w:val="22"/>
          <w:lang w:val="en-US"/>
        </w:rPr>
        <mc:AlternateContent>
          <mc:Choice Requires="wpi">
            <w:drawing>
              <wp:anchor distT="0" distB="0" distL="114300" distR="114300" simplePos="0" relativeHeight="253157376" behindDoc="0" locked="0" layoutInCell="1" allowOverlap="1" wp14:anchorId="526428D8" wp14:editId="1D20867F">
                <wp:simplePos x="0" y="0"/>
                <wp:positionH relativeFrom="column">
                  <wp:posOffset>1404620</wp:posOffset>
                </wp:positionH>
                <wp:positionV relativeFrom="paragraph">
                  <wp:posOffset>-316230</wp:posOffset>
                </wp:positionV>
                <wp:extent cx="2230755" cy="2345155"/>
                <wp:effectExtent l="38100" t="38100" r="17145" b="55245"/>
                <wp:wrapNone/>
                <wp:docPr id="1652" name="Ink 1652"/>
                <wp:cNvGraphicFramePr/>
                <a:graphic xmlns:a="http://schemas.openxmlformats.org/drawingml/2006/main">
                  <a:graphicData uri="http://schemas.microsoft.com/office/word/2010/wordprocessingInk">
                    <w14:contentPart bwMode="auto" r:id="rId246">
                      <w14:nvContentPartPr>
                        <w14:cNvContentPartPr/>
                      </w14:nvContentPartPr>
                      <w14:xfrm>
                        <a:off x="0" y="0"/>
                        <a:ext cx="2230755" cy="2345155"/>
                      </w14:xfrm>
                    </w14:contentPart>
                  </a:graphicData>
                </a:graphic>
              </wp:anchor>
            </w:drawing>
          </mc:Choice>
          <mc:Fallback>
            <w:pict>
              <v:shape w14:anchorId="59A18D11" id="Ink 1652" o:spid="_x0000_s1026" type="#_x0000_t75" style="position:absolute;margin-left:109.9pt;margin-top:-25.6pt;width:177.05pt;height:186.05pt;z-index:25315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">
                <v:imagedata r:id="rId247" o:title=""/>
              </v:shape>
            </w:pict>
          </mc:Fallback>
        </mc:AlternateContent>
      </w:r>
      <w:r w:rsidR="00DE7B6E">
        <w:rPr>
          <w:b/>
          <w:noProof/>
          <w:sz w:val="22"/>
          <w:szCs w:val="22"/>
          <w:lang w:val="en-US"/>
        </w:rPr>
        <mc:AlternateContent>
          <mc:Choice Requires="wpi">
            <w:drawing>
              <wp:anchor distT="0" distB="0" distL="114300" distR="114300" simplePos="0" relativeHeight="253108224" behindDoc="0" locked="0" layoutInCell="1" allowOverlap="1" wp14:anchorId="51A31CA3" wp14:editId="29E2776E">
                <wp:simplePos x="0" y="0"/>
                <wp:positionH relativeFrom="column">
                  <wp:posOffset>2212340</wp:posOffset>
                </wp:positionH>
                <wp:positionV relativeFrom="paragraph">
                  <wp:posOffset>717550</wp:posOffset>
                </wp:positionV>
                <wp:extent cx="136125" cy="291475"/>
                <wp:effectExtent l="38100" t="38100" r="54610" b="51435"/>
                <wp:wrapNone/>
                <wp:docPr id="1604" name="Ink 1604"/>
                <wp:cNvGraphicFramePr/>
                <a:graphic xmlns:a="http://schemas.openxmlformats.org/drawingml/2006/main">
                  <a:graphicData uri="http://schemas.microsoft.com/office/word/2010/wordprocessingInk">
                    <w14:contentPart bwMode="auto" r:id="rId248">
                      <w14:nvContentPartPr>
                        <w14:cNvContentPartPr/>
                      </w14:nvContentPartPr>
                      <w14:xfrm>
                        <a:off x="0" y="0"/>
                        <a:ext cx="136125" cy="291475"/>
                      </w14:xfrm>
                    </w14:contentPart>
                  </a:graphicData>
                </a:graphic>
              </wp:anchor>
            </w:drawing>
          </mc:Choice>
          <mc:Fallback>
            <w:pict>
              <v:shape w14:anchorId="66539CBB" id="Ink 1604" o:spid="_x0000_s1026" type="#_x0000_t75" style="position:absolute;margin-left:173.5pt;margin-top:55.8pt;width:12.1pt;height:24.35pt;z-index:25310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">
                <v:imagedata r:id="rId249" o:title=""/>
              </v:shape>
            </w:pict>
          </mc:Fallback>
        </mc:AlternateContent>
      </w:r>
      <w:r w:rsidR="00DE7B6E">
        <w:rPr>
          <w:b/>
          <w:noProof/>
          <w:sz w:val="22"/>
          <w:szCs w:val="22"/>
          <w:lang w:val="en-US"/>
        </w:rPr>
        <mc:AlternateContent>
          <mc:Choice Requires="wpi">
            <w:drawing>
              <wp:anchor distT="0" distB="0" distL="114300" distR="114300" simplePos="0" relativeHeight="253093888" behindDoc="0" locked="0" layoutInCell="1" allowOverlap="1" wp14:anchorId="7D47C25E" wp14:editId="3310F7C4">
                <wp:simplePos x="0" y="0"/>
                <wp:positionH relativeFrom="column">
                  <wp:posOffset>-205740</wp:posOffset>
                </wp:positionH>
                <wp:positionV relativeFrom="paragraph">
                  <wp:posOffset>645160</wp:posOffset>
                </wp:positionV>
                <wp:extent cx="212475" cy="1463925"/>
                <wp:effectExtent l="38100" t="38100" r="54610" b="41275"/>
                <wp:wrapNone/>
                <wp:docPr id="1590" name="Ink 1590"/>
                <wp:cNvGraphicFramePr/>
                <a:graphic xmlns:a="http://schemas.openxmlformats.org/drawingml/2006/main">
                  <a:graphicData uri="http://schemas.microsoft.com/office/word/2010/wordprocessingInk">
                    <w14:contentPart bwMode="auto" r:id="rId250">
                      <w14:nvContentPartPr>
                        <w14:cNvContentPartPr/>
                      </w14:nvContentPartPr>
                      <w14:xfrm>
                        <a:off x="0" y="0"/>
                        <a:ext cx="212475" cy="1463925"/>
                      </w14:xfrm>
                    </w14:contentPart>
                  </a:graphicData>
                </a:graphic>
              </wp:anchor>
            </w:drawing>
          </mc:Choice>
          <mc:Fallback>
            <w:pict>
              <v:shape w14:anchorId="56B7AD89" id="Ink 1590" o:spid="_x0000_s1026" type="#_x0000_t75" style="position:absolute;margin-left:-16.9pt;margin-top:50.1pt;width:18.15pt;height:116.65pt;z-index:25309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">
                <v:imagedata r:id="rId251" o:title=""/>
              </v:shape>
            </w:pict>
          </mc:Fallback>
        </mc:AlternateContent>
      </w:r>
      <w:r w:rsidR="00076570">
        <w:rPr>
          <w:b/>
          <w:noProof/>
          <w:sz w:val="22"/>
          <w:szCs w:val="22"/>
          <w:lang w:val="en-US"/>
        </w:rPr>
        <mc:AlternateContent>
          <mc:Choice Requires="wpi">
            <w:drawing>
              <wp:anchor distT="0" distB="0" distL="114300" distR="114300" simplePos="0" relativeHeight="253090816" behindDoc="0" locked="0" layoutInCell="1" allowOverlap="1" wp14:anchorId="60955289" wp14:editId="479692E2">
                <wp:simplePos x="0" y="0"/>
                <wp:positionH relativeFrom="column">
                  <wp:posOffset>5399525</wp:posOffset>
                </wp:positionH>
                <wp:positionV relativeFrom="paragraph">
                  <wp:posOffset>155065</wp:posOffset>
                </wp:positionV>
                <wp:extent cx="29880" cy="79200"/>
                <wp:effectExtent l="38100" t="57150" r="46355" b="54610"/>
                <wp:wrapNone/>
                <wp:docPr id="1533" name="Ink 1533"/>
                <wp:cNvGraphicFramePr/>
                <a:graphic xmlns:a="http://schemas.openxmlformats.org/drawingml/2006/main">
                  <a:graphicData uri="http://schemas.microsoft.com/office/word/2010/wordprocessingInk">
                    <w14:contentPart bwMode="auto" r:id="rId252">
                      <w14:nvContentPartPr>
                        <w14:cNvContentPartPr/>
                      </w14:nvContentPartPr>
                      <w14:xfrm>
                        <a:off x="0" y="0"/>
                        <a:ext cx="29880" cy="79200"/>
                      </w14:xfrm>
                    </w14:contentPart>
                  </a:graphicData>
                </a:graphic>
              </wp:anchor>
            </w:drawing>
          </mc:Choice>
          <mc:Fallback>
            <w:pict>
              <v:shape w14:anchorId="4EB3D898" id="Ink 1533" o:spid="_x0000_s1026" type="#_x0000_t75" style="position:absolute;margin-left:424.45pt;margin-top:11.5pt;width:3.75pt;height:7.7pt;z-index:25309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">
                <v:imagedata r:id="rId253" o:title=""/>
              </v:shape>
            </w:pict>
          </mc:Fallback>
        </mc:AlternateContent>
      </w:r>
      <w:r w:rsidR="00076570">
        <w:rPr>
          <w:b/>
          <w:noProof/>
          <w:sz w:val="22"/>
          <w:szCs w:val="22"/>
          <w:lang w:val="en-US"/>
        </w:rPr>
        <mc:AlternateContent>
          <mc:Choice Requires="wpi">
            <w:drawing>
              <wp:anchor distT="0" distB="0" distL="114300" distR="114300" simplePos="0" relativeHeight="253089792" behindDoc="0" locked="0" layoutInCell="1" allowOverlap="1" wp14:anchorId="189EF733" wp14:editId="497529D9">
                <wp:simplePos x="0" y="0"/>
                <wp:positionH relativeFrom="column">
                  <wp:posOffset>2997835</wp:posOffset>
                </wp:positionH>
                <wp:positionV relativeFrom="paragraph">
                  <wp:posOffset>97155</wp:posOffset>
                </wp:positionV>
                <wp:extent cx="26640" cy="58680"/>
                <wp:effectExtent l="38100" t="38100" r="50165" b="55880"/>
                <wp:wrapNone/>
                <wp:docPr id="1532" name="Ink 1532"/>
                <wp:cNvGraphicFramePr/>
                <a:graphic xmlns:a="http://schemas.openxmlformats.org/drawingml/2006/main">
                  <a:graphicData uri="http://schemas.microsoft.com/office/word/2010/wordprocessingInk">
                    <w14:contentPart bwMode="auto" r:id="rId254">
                      <w14:nvContentPartPr>
                        <w14:cNvContentPartPr/>
                      </w14:nvContentPartPr>
                      <w14:xfrm>
                        <a:off x="0" y="0"/>
                        <a:ext cx="26640" cy="58680"/>
                      </w14:xfrm>
                    </w14:contentPart>
                  </a:graphicData>
                </a:graphic>
              </wp:anchor>
            </w:drawing>
          </mc:Choice>
          <mc:Fallback>
            <w:pict>
              <v:shape w14:anchorId="76649774" id="Ink 1532" o:spid="_x0000_s1026" type="#_x0000_t75" style="position:absolute;margin-left:235.35pt;margin-top:6.95pt;width:3.55pt;height:6pt;z-index:25308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">
                <v:imagedata r:id="rId255" o:title=""/>
              </v:shape>
            </w:pict>
          </mc:Fallback>
        </mc:AlternateContent>
      </w:r>
      <w:r w:rsidR="006934F0">
        <w:rPr>
          <w:b/>
          <w:noProof/>
          <w:sz w:val="22"/>
          <w:szCs w:val="22"/>
          <w:lang w:val="en-US"/>
        </w:rPr>
        <mc:AlternateContent>
          <mc:Choice Requires="wpi">
            <w:drawing>
              <wp:anchor distT="0" distB="0" distL="114300" distR="114300" simplePos="0" relativeHeight="253085696" behindDoc="0" locked="0" layoutInCell="1" allowOverlap="1" wp14:anchorId="4A474EBA" wp14:editId="5DEF8E3C">
                <wp:simplePos x="0" y="0"/>
                <wp:positionH relativeFrom="column">
                  <wp:posOffset>5403125</wp:posOffset>
                </wp:positionH>
                <wp:positionV relativeFrom="paragraph">
                  <wp:posOffset>410835</wp:posOffset>
                </wp:positionV>
                <wp:extent cx="3240" cy="87480"/>
                <wp:effectExtent l="57150" t="38100" r="53975" b="46355"/>
                <wp:wrapNone/>
                <wp:docPr id="1528" name="Ink 1528"/>
                <wp:cNvGraphicFramePr/>
                <a:graphic xmlns:a="http://schemas.openxmlformats.org/drawingml/2006/main">
                  <a:graphicData uri="http://schemas.microsoft.com/office/word/2010/wordprocessingInk">
                    <w14:contentPart bwMode="auto" r:id="rId256">
                      <w14:nvContentPartPr>
                        <w14:cNvContentPartPr/>
                      </w14:nvContentPartPr>
                      <w14:xfrm>
                        <a:off x="0" y="0"/>
                        <a:ext cx="3240" cy="87480"/>
                      </w14:xfrm>
                    </w14:contentPart>
                  </a:graphicData>
                </a:graphic>
              </wp:anchor>
            </w:drawing>
          </mc:Choice>
          <mc:Fallback>
            <w:pict>
              <v:shape w14:anchorId="0D3BAD9F" id="Ink 1528" o:spid="_x0000_s1026" type="#_x0000_t75" style="position:absolute;margin-left:424.75pt;margin-top:31.65pt;width:1.65pt;height:8.35pt;z-index:25308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">
                <v:imagedata r:id="rId257" o:title=""/>
              </v:shape>
            </w:pict>
          </mc:Fallback>
        </mc:AlternateContent>
      </w:r>
      <w:r w:rsidR="006934F0">
        <w:rPr>
          <w:b/>
          <w:noProof/>
          <w:sz w:val="22"/>
          <w:szCs w:val="22"/>
          <w:lang w:val="en-US"/>
        </w:rPr>
        <mc:AlternateContent>
          <mc:Choice Requires="wpi">
            <w:drawing>
              <wp:anchor distT="0" distB="0" distL="114300" distR="114300" simplePos="0" relativeHeight="253084672" behindDoc="0" locked="0" layoutInCell="1" allowOverlap="1" wp14:anchorId="6DD51E08" wp14:editId="227504AE">
                <wp:simplePos x="0" y="0"/>
                <wp:positionH relativeFrom="column">
                  <wp:posOffset>3923030</wp:posOffset>
                </wp:positionH>
                <wp:positionV relativeFrom="paragraph">
                  <wp:posOffset>-283210</wp:posOffset>
                </wp:positionV>
                <wp:extent cx="2147760" cy="879480"/>
                <wp:effectExtent l="38100" t="57150" r="43180" b="53975"/>
                <wp:wrapNone/>
                <wp:docPr id="1527" name="Ink 1527"/>
                <wp:cNvGraphicFramePr/>
                <a:graphic xmlns:a="http://schemas.openxmlformats.org/drawingml/2006/main">
                  <a:graphicData uri="http://schemas.microsoft.com/office/word/2010/wordprocessingInk">
                    <w14:contentPart bwMode="auto" r:id="rId258">
                      <w14:nvContentPartPr>
                        <w14:cNvContentPartPr/>
                      </w14:nvContentPartPr>
                      <w14:xfrm>
                        <a:off x="0" y="0"/>
                        <a:ext cx="2147760" cy="879480"/>
                      </w14:xfrm>
                    </w14:contentPart>
                  </a:graphicData>
                </a:graphic>
              </wp:anchor>
            </w:drawing>
          </mc:Choice>
          <mc:Fallback>
            <w:pict>
              <v:shape w14:anchorId="17028323" id="Ink 1527" o:spid="_x0000_s1026" type="#_x0000_t75" style="position:absolute;margin-left:308.2pt;margin-top:-23pt;width:170.5pt;height:70.65pt;z-index:25308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">
                <v:imagedata r:id="rId259" o:title=""/>
              </v:shape>
            </w:pict>
          </mc:Fallback>
        </mc:AlternateContent>
      </w:r>
      <w:r w:rsidR="006934F0">
        <w:rPr>
          <w:b/>
          <w:noProof/>
          <w:sz w:val="22"/>
          <w:szCs w:val="22"/>
          <w:lang w:val="en-US"/>
        </w:rPr>
        <mc:AlternateContent>
          <mc:Choice Requires="wpi">
            <w:drawing>
              <wp:anchor distT="0" distB="0" distL="114300" distR="114300" simplePos="0" relativeHeight="252997632" behindDoc="0" locked="0" layoutInCell="1" allowOverlap="1" wp14:anchorId="1F2AC235" wp14:editId="738AE52D">
                <wp:simplePos x="0" y="0"/>
                <wp:positionH relativeFrom="column">
                  <wp:posOffset>3665045</wp:posOffset>
                </wp:positionH>
                <wp:positionV relativeFrom="paragraph">
                  <wp:posOffset>-302855</wp:posOffset>
                </wp:positionV>
                <wp:extent cx="116640" cy="771480"/>
                <wp:effectExtent l="19050" t="57150" r="55245" b="48260"/>
                <wp:wrapNone/>
                <wp:docPr id="1442" name="Ink 1442"/>
                <wp:cNvGraphicFramePr/>
                <a:graphic xmlns:a="http://schemas.openxmlformats.org/drawingml/2006/main">
                  <a:graphicData uri="http://schemas.microsoft.com/office/word/2010/wordprocessingInk">
                    <w14:contentPart bwMode="auto" r:id="rId260">
                      <w14:nvContentPartPr>
                        <w14:cNvContentPartPr/>
                      </w14:nvContentPartPr>
                      <w14:xfrm>
                        <a:off x="0" y="0"/>
                        <a:ext cx="116640" cy="771480"/>
                      </w14:xfrm>
                    </w14:contentPart>
                  </a:graphicData>
                </a:graphic>
              </wp:anchor>
            </w:drawing>
          </mc:Choice>
          <mc:Fallback>
            <w:pict>
              <v:shape w14:anchorId="096A4522" id="Ink 1442" o:spid="_x0000_s1026" type="#_x0000_t75" style="position:absolute;margin-left:287.9pt;margin-top:-24.55pt;width:10.6pt;height:62.2pt;z-index:25299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">
                <v:imagedata r:id="rId261" o:title=""/>
              </v:shape>
            </w:pict>
          </mc:Fallback>
        </mc:AlternateContent>
      </w:r>
      <w:r w:rsidR="006934F0">
        <w:rPr>
          <w:b/>
          <w:noProof/>
          <w:sz w:val="22"/>
          <w:szCs w:val="22"/>
          <w:lang w:val="en-US"/>
        </w:rPr>
        <mc:AlternateContent>
          <mc:Choice Requires="wpi">
            <w:drawing>
              <wp:anchor distT="0" distB="0" distL="114300" distR="114300" simplePos="0" relativeHeight="252996608" behindDoc="0" locked="0" layoutInCell="1" allowOverlap="1" wp14:anchorId="341273B9" wp14:editId="76A60F01">
                <wp:simplePos x="0" y="0"/>
                <wp:positionH relativeFrom="column">
                  <wp:posOffset>3157855</wp:posOffset>
                </wp:positionH>
                <wp:positionV relativeFrom="paragraph">
                  <wp:posOffset>-212090</wp:posOffset>
                </wp:positionV>
                <wp:extent cx="40640" cy="149860"/>
                <wp:effectExtent l="57150" t="19050" r="54610" b="40640"/>
                <wp:wrapNone/>
                <wp:docPr id="1441" name="Ink 1441"/>
                <wp:cNvGraphicFramePr/>
                <a:graphic xmlns:a="http://schemas.openxmlformats.org/drawingml/2006/main">
                  <a:graphicData uri="http://schemas.microsoft.com/office/word/2010/wordprocessingInk">
                    <w14:contentPart bwMode="auto" r:id="rId262">
                      <w14:nvContentPartPr>
                        <w14:cNvContentPartPr/>
                      </w14:nvContentPartPr>
                      <w14:xfrm>
                        <a:off x="0" y="0"/>
                        <a:ext cx="40640" cy="149860"/>
                      </w14:xfrm>
                    </w14:contentPart>
                  </a:graphicData>
                </a:graphic>
              </wp:anchor>
            </w:drawing>
          </mc:Choice>
          <mc:Fallback>
            <w:pict>
              <v:shape w14:anchorId="7D49EC1A" id="Ink 1441" o:spid="_x0000_s1026" type="#_x0000_t75" style="position:absolute;margin-left:247.95pt;margin-top:-17.4pt;width:4.6pt;height:13.2pt;z-index:25299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">
                <v:imagedata r:id="rId263" o:title=""/>
              </v:shape>
            </w:pict>
          </mc:Fallback>
        </mc:AlternateContent>
      </w:r>
      <w:r w:rsidR="006934F0">
        <w:rPr>
          <w:b/>
          <w:noProof/>
          <w:sz w:val="22"/>
          <w:szCs w:val="22"/>
          <w:lang w:val="en-US"/>
        </w:rPr>
        <mc:AlternateContent>
          <mc:Choice Requires="wpi">
            <w:drawing>
              <wp:anchor distT="0" distB="0" distL="114300" distR="114300" simplePos="0" relativeHeight="252993536" behindDoc="0" locked="0" layoutInCell="1" allowOverlap="1" wp14:anchorId="589724D3" wp14:editId="5D91093F">
                <wp:simplePos x="0" y="0"/>
                <wp:positionH relativeFrom="column">
                  <wp:posOffset>2750820</wp:posOffset>
                </wp:positionH>
                <wp:positionV relativeFrom="paragraph">
                  <wp:posOffset>-218440</wp:posOffset>
                </wp:positionV>
                <wp:extent cx="927360" cy="176040"/>
                <wp:effectExtent l="38100" t="38100" r="44450" b="52705"/>
                <wp:wrapNone/>
                <wp:docPr id="1438" name="Ink 1438"/>
                <wp:cNvGraphicFramePr/>
                <a:graphic xmlns:a="http://schemas.openxmlformats.org/drawingml/2006/main">
                  <a:graphicData uri="http://schemas.microsoft.com/office/word/2010/wordprocessingInk">
                    <w14:contentPart bwMode="auto" r:id="rId264">
                      <w14:nvContentPartPr>
                        <w14:cNvContentPartPr/>
                      </w14:nvContentPartPr>
                      <w14:xfrm>
                        <a:off x="0" y="0"/>
                        <a:ext cx="927360" cy="176040"/>
                      </w14:xfrm>
                    </w14:contentPart>
                  </a:graphicData>
                </a:graphic>
                <wp14:sizeRelH relativeFrom="margin">
                  <wp14:pctWidth>0</wp14:pctWidth>
                </wp14:sizeRelH>
              </wp:anchor>
            </w:drawing>
          </mc:Choice>
          <mc:Fallback>
            <w:pict>
              <v:shape w14:anchorId="12D4E525" id="Ink 1438" o:spid="_x0000_s1026" type="#_x0000_t75" style="position:absolute;margin-left:215.9pt;margin-top:-17.9pt;width:74.4pt;height:15.25pt;z-index:252993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">
                <v:imagedata r:id="rId265" o:title=""/>
              </v:shape>
            </w:pict>
          </mc:Fallback>
        </mc:AlternateContent>
      </w:r>
      <w:r w:rsidR="006934F0">
        <w:rPr>
          <w:b/>
          <w:noProof/>
          <w:sz w:val="22"/>
          <w:szCs w:val="22"/>
          <w:lang w:val="en-US"/>
        </w:rPr>
        <mc:AlternateContent>
          <mc:Choice Requires="wpi">
            <w:drawing>
              <wp:anchor distT="0" distB="0" distL="114300" distR="114300" simplePos="0" relativeHeight="252955648" behindDoc="0" locked="0" layoutInCell="1" allowOverlap="1" wp14:anchorId="43A3ACD0" wp14:editId="43C56C58">
                <wp:simplePos x="0" y="0"/>
                <wp:positionH relativeFrom="column">
                  <wp:posOffset>986545</wp:posOffset>
                </wp:positionH>
                <wp:positionV relativeFrom="paragraph">
                  <wp:posOffset>269325</wp:posOffset>
                </wp:positionV>
                <wp:extent cx="59040" cy="92520"/>
                <wp:effectExtent l="38100" t="38100" r="55880" b="41275"/>
                <wp:wrapNone/>
                <wp:docPr id="1401" name="Ink 1401"/>
                <wp:cNvGraphicFramePr/>
                <a:graphic xmlns:a="http://schemas.openxmlformats.org/drawingml/2006/main">
                  <a:graphicData uri="http://schemas.microsoft.com/office/word/2010/wordprocessingInk">
                    <w14:contentPart bwMode="auto" r:id="rId266">
                      <w14:nvContentPartPr>
                        <w14:cNvContentPartPr/>
                      </w14:nvContentPartPr>
                      <w14:xfrm>
                        <a:off x="0" y="0"/>
                        <a:ext cx="59040" cy="92520"/>
                      </w14:xfrm>
                    </w14:contentPart>
                  </a:graphicData>
                </a:graphic>
              </wp:anchor>
            </w:drawing>
          </mc:Choice>
          <mc:Fallback>
            <w:pict>
              <v:shape w14:anchorId="082C89FF" id="Ink 1401" o:spid="_x0000_s1026" type="#_x0000_t75" style="position:absolute;margin-left:77pt;margin-top:20.5pt;width:6.1pt;height:8.7pt;z-index:25295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">
                <v:imagedata r:id="rId267" o:title=""/>
              </v:shape>
            </w:pict>
          </mc:Fallback>
        </mc:AlternateContent>
      </w:r>
      <w:r w:rsidR="006934F0">
        <w:rPr>
          <w:b/>
          <w:noProof/>
          <w:sz w:val="22"/>
          <w:szCs w:val="22"/>
          <w:lang w:val="en-US"/>
        </w:rPr>
        <mc:AlternateContent>
          <mc:Choice Requires="wpi">
            <w:drawing>
              <wp:anchor distT="0" distB="0" distL="114300" distR="114300" simplePos="0" relativeHeight="252954624" behindDoc="0" locked="0" layoutInCell="1" allowOverlap="1" wp14:anchorId="3A28161F" wp14:editId="1E739A33">
                <wp:simplePos x="0" y="0"/>
                <wp:positionH relativeFrom="column">
                  <wp:posOffset>621865</wp:posOffset>
                </wp:positionH>
                <wp:positionV relativeFrom="paragraph">
                  <wp:posOffset>243405</wp:posOffset>
                </wp:positionV>
                <wp:extent cx="51480" cy="116280"/>
                <wp:effectExtent l="38100" t="57150" r="43815" b="55245"/>
                <wp:wrapNone/>
                <wp:docPr id="1400" name="Ink 1400"/>
                <wp:cNvGraphicFramePr/>
                <a:graphic xmlns:a="http://schemas.openxmlformats.org/drawingml/2006/main">
                  <a:graphicData uri="http://schemas.microsoft.com/office/word/2010/wordprocessingInk">
                    <w14:contentPart bwMode="auto" r:id="rId268">
                      <w14:nvContentPartPr>
                        <w14:cNvContentPartPr/>
                      </w14:nvContentPartPr>
                      <w14:xfrm>
                        <a:off x="0" y="0"/>
                        <a:ext cx="51480" cy="116280"/>
                      </w14:xfrm>
                    </w14:contentPart>
                  </a:graphicData>
                </a:graphic>
              </wp:anchor>
            </w:drawing>
          </mc:Choice>
          <mc:Fallback>
            <w:pict>
              <v:shape w14:anchorId="0AE23B6F" id="Ink 1400" o:spid="_x0000_s1026" type="#_x0000_t75" style="position:absolute;margin-left:48.25pt;margin-top:18.45pt;width:5.45pt;height:10.55pt;z-index:25295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">
                <v:imagedata r:id="rId269" o:title=""/>
              </v:shape>
            </w:pict>
          </mc:Fallback>
        </mc:AlternateContent>
      </w:r>
      <w:r w:rsidR="006934F0">
        <w:rPr>
          <w:b/>
          <w:noProof/>
          <w:sz w:val="22"/>
          <w:szCs w:val="22"/>
          <w:lang w:val="en-US"/>
        </w:rPr>
        <mc:AlternateContent>
          <mc:Choice Requires="wpi">
            <w:drawing>
              <wp:anchor distT="0" distB="0" distL="114300" distR="114300" simplePos="0" relativeHeight="252951552" behindDoc="0" locked="0" layoutInCell="1" allowOverlap="1" wp14:anchorId="1F53EB23" wp14:editId="3027CB98">
                <wp:simplePos x="0" y="0"/>
                <wp:positionH relativeFrom="column">
                  <wp:posOffset>1384300</wp:posOffset>
                </wp:positionH>
                <wp:positionV relativeFrom="paragraph">
                  <wp:posOffset>129540</wp:posOffset>
                </wp:positionV>
                <wp:extent cx="129975" cy="87570"/>
                <wp:effectExtent l="38100" t="38100" r="41910" b="46355"/>
                <wp:wrapNone/>
                <wp:docPr id="1397" name="Ink 1397"/>
                <wp:cNvGraphicFramePr/>
                <a:graphic xmlns:a="http://schemas.openxmlformats.org/drawingml/2006/main">
                  <a:graphicData uri="http://schemas.microsoft.com/office/word/2010/wordprocessingInk">
                    <w14:contentPart bwMode="auto" r:id="rId270">
                      <w14:nvContentPartPr>
                        <w14:cNvContentPartPr/>
                      </w14:nvContentPartPr>
                      <w14:xfrm>
                        <a:off x="0" y="0"/>
                        <a:ext cx="129975" cy="87570"/>
                      </w14:xfrm>
                    </w14:contentPart>
                  </a:graphicData>
                </a:graphic>
              </wp:anchor>
            </w:drawing>
          </mc:Choice>
          <mc:Fallback>
            <w:pict>
              <v:shape w14:anchorId="07C16A9A" id="Ink 1397" o:spid="_x0000_s1026" type="#_x0000_t75" style="position:absolute;margin-left:108.3pt;margin-top:9.5pt;width:11.65pt;height:8.35pt;z-index:25295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">
                <v:imagedata r:id="rId271" o:title=""/>
              </v:shape>
            </w:pict>
          </mc:Fallback>
        </mc:AlternateContent>
      </w:r>
      <w:r w:rsidR="006934F0">
        <w:rPr>
          <w:b/>
          <w:noProof/>
          <w:sz w:val="22"/>
          <w:szCs w:val="22"/>
          <w:lang w:val="en-US"/>
        </w:rPr>
        <mc:AlternateContent>
          <mc:Choice Requires="wpi">
            <w:drawing>
              <wp:anchor distT="0" distB="0" distL="114300" distR="114300" simplePos="0" relativeHeight="252952576" behindDoc="0" locked="0" layoutInCell="1" allowOverlap="1" wp14:anchorId="3B0CE91B" wp14:editId="01BA4264">
                <wp:simplePos x="0" y="0"/>
                <wp:positionH relativeFrom="column">
                  <wp:posOffset>978535</wp:posOffset>
                </wp:positionH>
                <wp:positionV relativeFrom="paragraph">
                  <wp:posOffset>129540</wp:posOffset>
                </wp:positionV>
                <wp:extent cx="129200" cy="92100"/>
                <wp:effectExtent l="38100" t="38100" r="42545" b="41275"/>
                <wp:wrapNone/>
                <wp:docPr id="1398" name="Ink 1398"/>
                <wp:cNvGraphicFramePr/>
                <a:graphic xmlns:a="http://schemas.openxmlformats.org/drawingml/2006/main">
                  <a:graphicData uri="http://schemas.microsoft.com/office/word/2010/wordprocessingInk">
                    <w14:contentPart bwMode="auto" r:id="rId272">
                      <w14:nvContentPartPr>
                        <w14:cNvContentPartPr/>
                      </w14:nvContentPartPr>
                      <w14:xfrm>
                        <a:off x="0" y="0"/>
                        <a:ext cx="129200" cy="92100"/>
                      </w14:xfrm>
                    </w14:contentPart>
                  </a:graphicData>
                </a:graphic>
              </wp:anchor>
            </w:drawing>
          </mc:Choice>
          <mc:Fallback>
            <w:pict>
              <v:shape w14:anchorId="6CF8BCA3" id="Ink 1398" o:spid="_x0000_s1026" type="#_x0000_t75" style="position:absolute;margin-left:76.35pt;margin-top:9.5pt;width:11.55pt;height:8.65pt;z-index:25295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">
                <v:imagedata r:id="rId273" o:title=""/>
              </v:shape>
            </w:pict>
          </mc:Fallback>
        </mc:AlternateContent>
      </w:r>
      <w:r w:rsidR="006934F0">
        <w:rPr>
          <w:b/>
          <w:noProof/>
          <w:sz w:val="22"/>
          <w:szCs w:val="22"/>
          <w:lang w:val="en-US"/>
        </w:rPr>
        <mc:AlternateContent>
          <mc:Choice Requires="wpi">
            <w:drawing>
              <wp:anchor distT="0" distB="0" distL="114300" distR="114300" simplePos="0" relativeHeight="252953600" behindDoc="0" locked="0" layoutInCell="1" allowOverlap="1" wp14:anchorId="2A746BCF" wp14:editId="6191A455">
                <wp:simplePos x="0" y="0"/>
                <wp:positionH relativeFrom="column">
                  <wp:posOffset>614045</wp:posOffset>
                </wp:positionH>
                <wp:positionV relativeFrom="paragraph">
                  <wp:posOffset>88900</wp:posOffset>
                </wp:positionV>
                <wp:extent cx="144340" cy="130925"/>
                <wp:effectExtent l="38100" t="38100" r="27305" b="40640"/>
                <wp:wrapNone/>
                <wp:docPr id="1399" name="Ink 1399"/>
                <wp:cNvGraphicFramePr/>
                <a:graphic xmlns:a="http://schemas.openxmlformats.org/drawingml/2006/main">
                  <a:graphicData uri="http://schemas.microsoft.com/office/word/2010/wordprocessingInk">
                    <w14:contentPart bwMode="auto" r:id="rId274">
                      <w14:nvContentPartPr>
                        <w14:cNvContentPartPr/>
                      </w14:nvContentPartPr>
                      <w14:xfrm>
                        <a:off x="0" y="0"/>
                        <a:ext cx="144340" cy="130925"/>
                      </w14:xfrm>
                    </w14:contentPart>
                  </a:graphicData>
                </a:graphic>
              </wp:anchor>
            </w:drawing>
          </mc:Choice>
          <mc:Fallback>
            <w:pict>
              <v:shape w14:anchorId="7C5F441C" id="Ink 1399" o:spid="_x0000_s1026" type="#_x0000_t75" style="position:absolute;margin-left:47.65pt;margin-top:6.3pt;width:12.75pt;height:11.7pt;z-index:25295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">
                <v:imagedata r:id="rId275" o:title=""/>
              </v:shape>
            </w:pict>
          </mc:Fallback>
        </mc:AlternateContent>
      </w:r>
      <w:r w:rsidR="006934F0">
        <w:rPr>
          <w:b/>
          <w:noProof/>
          <w:sz w:val="22"/>
          <w:szCs w:val="22"/>
          <w:lang w:val="en-US"/>
        </w:rPr>
        <mc:AlternateContent>
          <mc:Choice Requires="wpi">
            <w:drawing>
              <wp:anchor distT="0" distB="0" distL="114300" distR="114300" simplePos="0" relativeHeight="252941312" behindDoc="0" locked="0" layoutInCell="1" allowOverlap="1" wp14:anchorId="0B8EFBF5" wp14:editId="138D9CB9">
                <wp:simplePos x="0" y="0"/>
                <wp:positionH relativeFrom="column">
                  <wp:posOffset>1363980</wp:posOffset>
                </wp:positionH>
                <wp:positionV relativeFrom="paragraph">
                  <wp:posOffset>-148590</wp:posOffset>
                </wp:positionV>
                <wp:extent cx="151360" cy="134900"/>
                <wp:effectExtent l="38100" t="38100" r="39370" b="55880"/>
                <wp:wrapNone/>
                <wp:docPr id="1387" name="Ink 1387"/>
                <wp:cNvGraphicFramePr/>
                <a:graphic xmlns:a="http://schemas.openxmlformats.org/drawingml/2006/main">
                  <a:graphicData uri="http://schemas.microsoft.com/office/word/2010/wordprocessingInk">
                    <w14:contentPart bwMode="auto" r:id="rId276">
                      <w14:nvContentPartPr>
                        <w14:cNvContentPartPr/>
                      </w14:nvContentPartPr>
                      <w14:xfrm>
                        <a:off x="0" y="0"/>
                        <a:ext cx="151360" cy="134900"/>
                      </w14:xfrm>
                    </w14:contentPart>
                  </a:graphicData>
                </a:graphic>
              </wp:anchor>
            </w:drawing>
          </mc:Choice>
          <mc:Fallback>
            <w:pict>
              <v:shape w14:anchorId="3C0C2918" id="Ink 1387" o:spid="_x0000_s1026" type="#_x0000_t75" style="position:absolute;margin-left:106.7pt;margin-top:-12.4pt;width:13.3pt;height:12pt;z-index:25294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">
                <v:imagedata r:id="rId277" o:title=""/>
              </v:shape>
            </w:pict>
          </mc:Fallback>
        </mc:AlternateContent>
      </w:r>
      <w:r w:rsidR="006934F0">
        <w:rPr>
          <w:b/>
          <w:noProof/>
          <w:sz w:val="22"/>
          <w:szCs w:val="22"/>
          <w:lang w:val="en-US"/>
        </w:rPr>
        <mc:AlternateContent>
          <mc:Choice Requires="wpi">
            <w:drawing>
              <wp:anchor distT="0" distB="0" distL="114300" distR="114300" simplePos="0" relativeHeight="252942336" behindDoc="0" locked="0" layoutInCell="1" allowOverlap="1" wp14:anchorId="0F038981" wp14:editId="3AC22CC4">
                <wp:simplePos x="0" y="0"/>
                <wp:positionH relativeFrom="column">
                  <wp:posOffset>949325</wp:posOffset>
                </wp:positionH>
                <wp:positionV relativeFrom="paragraph">
                  <wp:posOffset>-153670</wp:posOffset>
                </wp:positionV>
                <wp:extent cx="117430" cy="101820"/>
                <wp:effectExtent l="57150" t="38100" r="54610" b="50800"/>
                <wp:wrapNone/>
                <wp:docPr id="1388" name="Ink 1388"/>
                <wp:cNvGraphicFramePr/>
                <a:graphic xmlns:a="http://schemas.openxmlformats.org/drawingml/2006/main">
                  <a:graphicData uri="http://schemas.microsoft.com/office/word/2010/wordprocessingInk">
                    <w14:contentPart bwMode="auto" r:id="rId278">
                      <w14:nvContentPartPr>
                        <w14:cNvContentPartPr/>
                      </w14:nvContentPartPr>
                      <w14:xfrm>
                        <a:off x="0" y="0"/>
                        <a:ext cx="117430" cy="101820"/>
                      </w14:xfrm>
                    </w14:contentPart>
                  </a:graphicData>
                </a:graphic>
              </wp:anchor>
            </w:drawing>
          </mc:Choice>
          <mc:Fallback>
            <w:pict>
              <v:shape w14:anchorId="792E7134" id="Ink 1388" o:spid="_x0000_s1026" type="#_x0000_t75" style="position:absolute;margin-left:74.05pt;margin-top:-12.8pt;width:10.7pt;height:9.4pt;z-index:25294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">
                <v:imagedata r:id="rId279" o:title=""/>
              </v:shape>
            </w:pict>
          </mc:Fallback>
        </mc:AlternateContent>
      </w:r>
      <w:r w:rsidR="006934F0">
        <w:rPr>
          <w:b/>
          <w:noProof/>
          <w:sz w:val="22"/>
          <w:szCs w:val="22"/>
          <w:lang w:val="en-US"/>
        </w:rPr>
        <mc:AlternateContent>
          <mc:Choice Requires="wpi">
            <w:drawing>
              <wp:anchor distT="0" distB="0" distL="114300" distR="114300" simplePos="0" relativeHeight="252943360" behindDoc="0" locked="0" layoutInCell="1" allowOverlap="1" wp14:anchorId="49B863FF" wp14:editId="463C2096">
                <wp:simplePos x="0" y="0"/>
                <wp:positionH relativeFrom="column">
                  <wp:posOffset>503555</wp:posOffset>
                </wp:positionH>
                <wp:positionV relativeFrom="paragraph">
                  <wp:posOffset>-278130</wp:posOffset>
                </wp:positionV>
                <wp:extent cx="173970" cy="650240"/>
                <wp:effectExtent l="38100" t="57150" r="0" b="54610"/>
                <wp:wrapNone/>
                <wp:docPr id="1389" name="Ink 1389"/>
                <wp:cNvGraphicFramePr/>
                <a:graphic xmlns:a="http://schemas.openxmlformats.org/drawingml/2006/main">
                  <a:graphicData uri="http://schemas.microsoft.com/office/word/2010/wordprocessingInk">
                    <w14:contentPart bwMode="auto" r:id="rId280">
                      <w14:nvContentPartPr>
                        <w14:cNvContentPartPr/>
                      </w14:nvContentPartPr>
                      <w14:xfrm>
                        <a:off x="0" y="0"/>
                        <a:ext cx="173970" cy="650240"/>
                      </w14:xfrm>
                    </w14:contentPart>
                  </a:graphicData>
                </a:graphic>
              </wp:anchor>
            </w:drawing>
          </mc:Choice>
          <mc:Fallback>
            <w:pict>
              <v:shape w14:anchorId="670855D1" id="Ink 1389" o:spid="_x0000_s1026" type="#_x0000_t75" style="position:absolute;margin-left:38.95pt;margin-top:-22.6pt;width:15.15pt;height:52.6pt;z-index:25294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">
                <v:imagedata r:id="rId281" o:title=""/>
              </v:shape>
            </w:pict>
          </mc:Fallback>
        </mc:AlternateContent>
      </w:r>
      <w:r w:rsidR="006934F0">
        <w:rPr>
          <w:b/>
          <w:noProof/>
          <w:sz w:val="22"/>
          <w:szCs w:val="22"/>
          <w:lang w:val="en-US"/>
        </w:rPr>
        <mc:AlternateContent>
          <mc:Choice Requires="wpi">
            <w:drawing>
              <wp:anchor distT="0" distB="0" distL="114300" distR="114300" simplePos="0" relativeHeight="252932096" behindDoc="0" locked="0" layoutInCell="1" allowOverlap="1" wp14:anchorId="18A0FFF7" wp14:editId="5F6CF4B7">
                <wp:simplePos x="0" y="0"/>
                <wp:positionH relativeFrom="column">
                  <wp:posOffset>-156095</wp:posOffset>
                </wp:positionH>
                <wp:positionV relativeFrom="paragraph">
                  <wp:posOffset>-261685</wp:posOffset>
                </wp:positionV>
                <wp:extent cx="87480" cy="612360"/>
                <wp:effectExtent l="38100" t="57150" r="46355" b="54610"/>
                <wp:wrapNone/>
                <wp:docPr id="1378" name="Ink 1378"/>
                <wp:cNvGraphicFramePr/>
                <a:graphic xmlns:a="http://schemas.openxmlformats.org/drawingml/2006/main">
                  <a:graphicData uri="http://schemas.microsoft.com/office/word/2010/wordprocessingInk">
                    <w14:contentPart bwMode="auto" r:id="rId282">
                      <w14:nvContentPartPr>
                        <w14:cNvContentPartPr/>
                      </w14:nvContentPartPr>
                      <w14:xfrm>
                        <a:off x="0" y="0"/>
                        <a:ext cx="87480" cy="612360"/>
                      </w14:xfrm>
                    </w14:contentPart>
                  </a:graphicData>
                </a:graphic>
              </wp:anchor>
            </w:drawing>
          </mc:Choice>
          <mc:Fallback>
            <w:pict>
              <v:shape w14:anchorId="2D1705EC" id="Ink 1378" o:spid="_x0000_s1026" type="#_x0000_t75" style="position:absolute;margin-left:-13pt;margin-top:-21.3pt;width:8.35pt;height:49.6pt;z-index:25293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">
                <v:imagedata r:id="rId283" o:title=""/>
              </v:shape>
            </w:pict>
          </mc:Fallback>
        </mc:AlternateContent>
      </w:r>
      <w:r w:rsidR="006934F0">
        <w:rPr>
          <w:b/>
          <w:noProof/>
          <w:sz w:val="22"/>
          <w:szCs w:val="22"/>
          <w:lang w:val="en-US"/>
        </w:rPr>
        <mc:AlternateContent>
          <mc:Choice Requires="wpi">
            <w:drawing>
              <wp:anchor distT="0" distB="0" distL="114300" distR="114300" simplePos="0" relativeHeight="252931072" behindDoc="0" locked="0" layoutInCell="1" allowOverlap="1" wp14:anchorId="05552F55" wp14:editId="0ADFF7B6">
                <wp:simplePos x="0" y="0"/>
                <wp:positionH relativeFrom="column">
                  <wp:posOffset>-26670</wp:posOffset>
                </wp:positionH>
                <wp:positionV relativeFrom="paragraph">
                  <wp:posOffset>-252005</wp:posOffset>
                </wp:positionV>
                <wp:extent cx="408600" cy="579240"/>
                <wp:effectExtent l="38100" t="38100" r="48895" b="49530"/>
                <wp:wrapNone/>
                <wp:docPr id="1377" name="Ink 1377"/>
                <wp:cNvGraphicFramePr/>
                <a:graphic xmlns:a="http://schemas.openxmlformats.org/drawingml/2006/main">
                  <a:graphicData uri="http://schemas.microsoft.com/office/word/2010/wordprocessingInk">
                    <w14:contentPart bwMode="auto" r:id="rId284">
                      <w14:nvContentPartPr>
                        <w14:cNvContentPartPr/>
                      </w14:nvContentPartPr>
                      <w14:xfrm>
                        <a:off x="0" y="0"/>
                        <a:ext cx="408600" cy="579240"/>
                      </w14:xfrm>
                    </w14:contentPart>
                  </a:graphicData>
                </a:graphic>
                <wp14:sizeRelH relativeFrom="margin">
                  <wp14:pctWidth>0</wp14:pctWidth>
                </wp14:sizeRelH>
                <wp14:sizeRelV relativeFrom="margin">
                  <wp14:pctHeight>0</wp14:pctHeight>
                </wp14:sizeRelV>
              </wp:anchor>
            </w:drawing>
          </mc:Choice>
          <mc:Fallback>
            <w:pict>
              <v:shape w14:anchorId="18BF1F5D" id="Ink 1377" o:spid="_x0000_s1026" type="#_x0000_t75" style="position:absolute;margin-left:-2.8pt;margin-top:-20.55pt;width:33.55pt;height:47pt;z-index:25293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">
                <v:imagedata r:id="rId285" o:title=""/>
              </v:shape>
            </w:pict>
          </mc:Fallback>
        </mc:AlternateContent>
      </w:r>
      <w:r w:rsidR="00C941FA">
        <w:rPr>
          <w:b/>
          <w:noProof/>
          <w:sz w:val="22"/>
          <w:szCs w:val="22"/>
          <w:lang w:val="en-US"/>
        </w:rPr>
        <mc:AlternateContent>
          <mc:Choice Requires="wpi">
            <w:drawing>
              <wp:anchor distT="0" distB="0" distL="114300" distR="114300" simplePos="0" relativeHeight="251662336" behindDoc="0" locked="0" layoutInCell="1" allowOverlap="1" wp14:anchorId="08EAE037" wp14:editId="51653BD6">
                <wp:simplePos x="0" y="0"/>
                <wp:positionH relativeFrom="column">
                  <wp:posOffset>-549275</wp:posOffset>
                </wp:positionH>
                <wp:positionV relativeFrom="paragraph">
                  <wp:posOffset>-539115</wp:posOffset>
                </wp:positionV>
                <wp:extent cx="184895" cy="241560"/>
                <wp:effectExtent l="38100" t="38100" r="43815" b="44450"/>
                <wp:wrapNone/>
                <wp:docPr id="4" name="Ink 4"/>
                <wp:cNvGraphicFramePr/>
                <a:graphic xmlns:a="http://schemas.openxmlformats.org/drawingml/2006/main">
                  <a:graphicData uri="http://schemas.microsoft.com/office/word/2010/wordprocessingInk">
                    <w14:contentPart bwMode="auto" r:id="rId286">
                      <w14:nvContentPartPr>
                        <w14:cNvContentPartPr/>
                      </w14:nvContentPartPr>
                      <w14:xfrm>
                        <a:off x="0" y="0"/>
                        <a:ext cx="184895" cy="241560"/>
                      </w14:xfrm>
                    </w14:contentPart>
                  </a:graphicData>
                </a:graphic>
              </wp:anchor>
            </w:drawing>
          </mc:Choice>
          <mc:Fallback>
            <w:pict>
              <v:shape w14:anchorId="371D5D8E" id="Ink 4" o:spid="_x0000_s1026" type="#_x0000_t75" style="position:absolute;margin-left:-43.95pt;margin-top:-43.15pt;width:15.95pt;height:20.4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">
                <v:imagedata r:id="rId287" o:title=""/>
              </v:shape>
            </w:pict>
          </mc:Fallback>
        </mc:AlternateContent>
      </w:r>
      <w:r w:rsidR="000E6869">
        <w:rPr>
          <w:b/>
          <w:sz w:val="22"/>
          <w:szCs w:val="22"/>
          <w:lang w:val="en-US"/>
        </w:rPr>
        <w:br w:type="page"/>
      </w:r>
    </w:p>
    <w:p w14:paraId="35687E9D" w14:textId="1A44DE43" w:rsidR="00E23BF0" w:rsidRPr="00E23BF0" w:rsidRDefault="00E23BF0" w:rsidP="00E23BF0">
      <w:pPr>
        <w:shd w:val="clear" w:color="auto" w:fill="1E1E1E"/>
        <w:spacing w:line="285" w:lineRule="atLeast"/>
        <w:rPr>
          <w:rFonts w:ascii="Consolas" w:hAnsi="Consolas"/>
          <w:color w:val="D4D4D4"/>
          <w:sz w:val="21"/>
          <w:szCs w:val="21"/>
          <w:lang w:val="en-US"/>
        </w:rPr>
      </w:pPr>
      <w:r>
        <w:rPr>
          <w:rFonts w:ascii="Consolas" w:hAnsi="Consolas"/>
          <w:noProof/>
          <w:color w:val="C586C0"/>
          <w:sz w:val="21"/>
          <w:szCs w:val="21"/>
          <w:lang w:val="en-US"/>
        </w:rPr>
        <w:lastRenderedPageBreak/>
        <mc:AlternateContent>
          <mc:Choice Requires="wpi">
            <w:drawing>
              <wp:anchor distT="0" distB="0" distL="114300" distR="114300" simplePos="0" relativeHeight="253886464" behindDoc="0" locked="0" layoutInCell="1" allowOverlap="1" wp14:anchorId="39D12D79" wp14:editId="49F6D865">
                <wp:simplePos x="0" y="0"/>
                <wp:positionH relativeFrom="column">
                  <wp:posOffset>-656590</wp:posOffset>
                </wp:positionH>
                <wp:positionV relativeFrom="paragraph">
                  <wp:posOffset>-134620</wp:posOffset>
                </wp:positionV>
                <wp:extent cx="229235" cy="276225"/>
                <wp:effectExtent l="38100" t="38100" r="18415" b="47625"/>
                <wp:wrapNone/>
                <wp:docPr id="2449" name="Ink 2449"/>
                <wp:cNvGraphicFramePr/>
                <a:graphic xmlns:a="http://schemas.openxmlformats.org/drawingml/2006/main">
                  <a:graphicData uri="http://schemas.microsoft.com/office/word/2010/wordprocessingInk">
                    <w14:contentPart bwMode="auto" r:id="rId288">
                      <w14:nvContentPartPr>
                        <w14:cNvContentPartPr/>
                      </w14:nvContentPartPr>
                      <w14:xfrm>
                        <a:off x="0" y="0"/>
                        <a:ext cx="229235" cy="276225"/>
                      </w14:xfrm>
                    </w14:contentPart>
                  </a:graphicData>
                </a:graphic>
              </wp:anchor>
            </w:drawing>
          </mc:Choice>
          <mc:Fallback>
            <w:pict>
              <v:shape w14:anchorId="52A4E076" id="Ink 2449" o:spid="_x0000_s1026" type="#_x0000_t75" style="position:absolute;margin-left:-52.4pt;margin-top:-11.3pt;width:19.45pt;height:23.15pt;z-index:25388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">
                <v:imagedata r:id="rId289" o:title=""/>
              </v:shape>
            </w:pict>
          </mc:Fallback>
        </mc:AlternateContent>
      </w:r>
      <w:r w:rsidRPr="00E23BF0">
        <w:rPr>
          <w:rFonts w:ascii="Consolas" w:hAnsi="Consolas"/>
          <w:color w:val="C586C0"/>
          <w:sz w:val="21"/>
          <w:szCs w:val="21"/>
          <w:lang w:val="en-US"/>
        </w:rPr>
        <w:t>import</w:t>
      </w:r>
      <w:r w:rsidRPr="00E23BF0">
        <w:rPr>
          <w:rFonts w:ascii="Consolas" w:hAnsi="Consolas"/>
          <w:color w:val="D4D4D4"/>
          <w:sz w:val="21"/>
          <w:szCs w:val="21"/>
          <w:lang w:val="en-US"/>
        </w:rPr>
        <w:t> numpy </w:t>
      </w:r>
      <w:r w:rsidRPr="00E23BF0">
        <w:rPr>
          <w:rFonts w:ascii="Consolas" w:hAnsi="Consolas"/>
          <w:color w:val="C586C0"/>
          <w:sz w:val="21"/>
          <w:szCs w:val="21"/>
          <w:lang w:val="en-US"/>
        </w:rPr>
        <w:t>as</w:t>
      </w:r>
      <w:r w:rsidRPr="00E23BF0">
        <w:rPr>
          <w:rFonts w:ascii="Consolas" w:hAnsi="Consolas"/>
          <w:color w:val="D4D4D4"/>
          <w:sz w:val="21"/>
          <w:szCs w:val="21"/>
          <w:lang w:val="en-US"/>
        </w:rPr>
        <w:t> np </w:t>
      </w:r>
    </w:p>
    <w:p w14:paraId="04CE1904"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C586C0"/>
          <w:sz w:val="21"/>
          <w:szCs w:val="21"/>
          <w:lang w:val="en-US"/>
        </w:rPr>
        <w:t>from</w:t>
      </w:r>
      <w:r w:rsidRPr="00E23BF0">
        <w:rPr>
          <w:rFonts w:ascii="Consolas" w:hAnsi="Consolas"/>
          <w:color w:val="D4D4D4"/>
          <w:sz w:val="21"/>
          <w:szCs w:val="21"/>
          <w:lang w:val="en-US"/>
        </w:rPr>
        <w:t> numpy.linalg </w:t>
      </w:r>
      <w:r w:rsidRPr="00E23BF0">
        <w:rPr>
          <w:rFonts w:ascii="Consolas" w:hAnsi="Consolas"/>
          <w:color w:val="C586C0"/>
          <w:sz w:val="21"/>
          <w:szCs w:val="21"/>
          <w:lang w:val="en-US"/>
        </w:rPr>
        <w:t>import</w:t>
      </w:r>
      <w:r w:rsidRPr="00E23BF0">
        <w:rPr>
          <w:rFonts w:ascii="Consolas" w:hAnsi="Consolas"/>
          <w:color w:val="D4D4D4"/>
          <w:sz w:val="21"/>
          <w:szCs w:val="21"/>
          <w:lang w:val="en-US"/>
        </w:rPr>
        <w:t> inv</w:t>
      </w:r>
    </w:p>
    <w:p w14:paraId="71A268F8"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6A9955"/>
          <w:sz w:val="21"/>
          <w:szCs w:val="21"/>
          <w:lang w:val="en-US"/>
        </w:rPr>
        <w:t>#Ax = N</w:t>
      </w:r>
    </w:p>
    <w:p w14:paraId="7EA1ECF9"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A = np.empty</w:t>
      </w:r>
    </w:p>
    <w:p w14:paraId="250D0877"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N = np.array([  [</w:t>
      </w:r>
      <w:r w:rsidRPr="00E23BF0">
        <w:rPr>
          <w:rFonts w:ascii="Consolas" w:hAnsi="Consolas"/>
          <w:color w:val="B5CEA8"/>
          <w:sz w:val="21"/>
          <w:szCs w:val="21"/>
          <w:lang w:val="en-US"/>
        </w:rPr>
        <w:t>5</w:t>
      </w:r>
      <w:r w:rsidRPr="00E23BF0">
        <w:rPr>
          <w:rFonts w:ascii="Consolas" w:hAnsi="Consolas"/>
          <w:color w:val="D4D4D4"/>
          <w:sz w:val="21"/>
          <w:szCs w:val="21"/>
          <w:lang w:val="en-US"/>
        </w:rPr>
        <w:t>], </w:t>
      </w:r>
    </w:p>
    <w:p w14:paraId="000A8863"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                [</w:t>
      </w:r>
      <w:r w:rsidRPr="00E23BF0">
        <w:rPr>
          <w:rFonts w:ascii="Consolas" w:hAnsi="Consolas"/>
          <w:color w:val="B5CEA8"/>
          <w:sz w:val="21"/>
          <w:szCs w:val="21"/>
          <w:lang w:val="en-US"/>
        </w:rPr>
        <w:t>4</w:t>
      </w:r>
      <w:r w:rsidRPr="00E23BF0">
        <w:rPr>
          <w:rFonts w:ascii="Consolas" w:hAnsi="Consolas"/>
          <w:color w:val="D4D4D4"/>
          <w:sz w:val="21"/>
          <w:szCs w:val="21"/>
          <w:lang w:val="en-US"/>
        </w:rPr>
        <w:t>], </w:t>
      </w:r>
    </w:p>
    <w:p w14:paraId="2F1EF88F"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                [</w:t>
      </w:r>
      <w:r w:rsidRPr="00E23BF0">
        <w:rPr>
          <w:rFonts w:ascii="Consolas" w:hAnsi="Consolas"/>
          <w:color w:val="B5CEA8"/>
          <w:sz w:val="21"/>
          <w:szCs w:val="21"/>
          <w:lang w:val="en-US"/>
        </w:rPr>
        <w:t>7</w:t>
      </w:r>
      <w:r w:rsidRPr="00E23BF0">
        <w:rPr>
          <w:rFonts w:ascii="Consolas" w:hAnsi="Consolas"/>
          <w:color w:val="D4D4D4"/>
          <w:sz w:val="21"/>
          <w:szCs w:val="21"/>
          <w:lang w:val="en-US"/>
        </w:rPr>
        <w:t>], </w:t>
      </w:r>
    </w:p>
    <w:p w14:paraId="52326170"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                [</w:t>
      </w:r>
      <w:r w:rsidRPr="00E23BF0">
        <w:rPr>
          <w:rFonts w:ascii="Consolas" w:hAnsi="Consolas"/>
          <w:color w:val="B5CEA8"/>
          <w:sz w:val="21"/>
          <w:szCs w:val="21"/>
          <w:lang w:val="en-US"/>
        </w:rPr>
        <w:t>4</w:t>
      </w:r>
      <w:r w:rsidRPr="00E23BF0">
        <w:rPr>
          <w:rFonts w:ascii="Consolas" w:hAnsi="Consolas"/>
          <w:color w:val="D4D4D4"/>
          <w:sz w:val="21"/>
          <w:szCs w:val="21"/>
          <w:lang w:val="en-US"/>
        </w:rPr>
        <w:t>], </w:t>
      </w:r>
    </w:p>
    <w:p w14:paraId="71D0E4D8"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                [</w:t>
      </w:r>
      <w:r w:rsidRPr="00E23BF0">
        <w:rPr>
          <w:rFonts w:ascii="Consolas" w:hAnsi="Consolas"/>
          <w:color w:val="B5CEA8"/>
          <w:sz w:val="21"/>
          <w:szCs w:val="21"/>
          <w:lang w:val="en-US"/>
        </w:rPr>
        <w:t>6</w:t>
      </w:r>
      <w:r w:rsidRPr="00E23BF0">
        <w:rPr>
          <w:rFonts w:ascii="Consolas" w:hAnsi="Consolas"/>
          <w:color w:val="D4D4D4"/>
          <w:sz w:val="21"/>
          <w:szCs w:val="21"/>
          <w:lang w:val="en-US"/>
        </w:rPr>
        <w:t>], </w:t>
      </w:r>
    </w:p>
    <w:p w14:paraId="75E82688"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                [</w:t>
      </w:r>
      <w:r w:rsidRPr="00E23BF0">
        <w:rPr>
          <w:rFonts w:ascii="Consolas" w:hAnsi="Consolas"/>
          <w:color w:val="B5CEA8"/>
          <w:sz w:val="21"/>
          <w:szCs w:val="21"/>
          <w:lang w:val="en-US"/>
        </w:rPr>
        <w:t>5</w:t>
      </w:r>
      <w:r w:rsidRPr="00E23BF0">
        <w:rPr>
          <w:rFonts w:ascii="Consolas" w:hAnsi="Consolas"/>
          <w:color w:val="D4D4D4"/>
          <w:sz w:val="21"/>
          <w:szCs w:val="21"/>
          <w:lang w:val="en-US"/>
        </w:rPr>
        <w:t>] ])</w:t>
      </w:r>
    </w:p>
    <w:p w14:paraId="661B172E" w14:textId="77777777" w:rsidR="00E23BF0" w:rsidRPr="00E23BF0" w:rsidRDefault="00E23BF0" w:rsidP="00E23BF0">
      <w:pPr>
        <w:shd w:val="clear" w:color="auto" w:fill="1E1E1E"/>
        <w:spacing w:line="285" w:lineRule="atLeast"/>
        <w:rPr>
          <w:rFonts w:ascii="Consolas" w:hAnsi="Consolas"/>
          <w:color w:val="D4D4D4"/>
          <w:sz w:val="21"/>
          <w:szCs w:val="21"/>
          <w:lang w:val="en-US"/>
        </w:rPr>
      </w:pPr>
    </w:p>
    <w:p w14:paraId="38552F94"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x = np.array([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1</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w:t>
      </w:r>
    </w:p>
    <w:p w14:paraId="370F21E0"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1</w:t>
      </w:r>
      <w:r w:rsidRPr="00E23BF0">
        <w:rPr>
          <w:rFonts w:ascii="Consolas" w:hAnsi="Consolas"/>
          <w:color w:val="D4D4D4"/>
          <w:sz w:val="21"/>
          <w:szCs w:val="21"/>
          <w:lang w:val="en-US"/>
        </w:rPr>
        <w:t>], </w:t>
      </w:r>
    </w:p>
    <w:p w14:paraId="5A93516F"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                [</w:t>
      </w:r>
      <w:r w:rsidRPr="00E23BF0">
        <w:rPr>
          <w:rFonts w:ascii="Consolas" w:hAnsi="Consolas"/>
          <w:color w:val="B5CEA8"/>
          <w:sz w:val="21"/>
          <w:szCs w:val="21"/>
          <w:lang w:val="en-US"/>
        </w:rPr>
        <w:t>1</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1</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p>
    <w:p w14:paraId="60A7FEF7"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1</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1</w:t>
      </w:r>
      <w:r w:rsidRPr="00E23BF0">
        <w:rPr>
          <w:rFonts w:ascii="Consolas" w:hAnsi="Consolas"/>
          <w:color w:val="D4D4D4"/>
          <w:sz w:val="21"/>
          <w:szCs w:val="21"/>
          <w:lang w:val="en-US"/>
        </w:rPr>
        <w:t>], </w:t>
      </w:r>
    </w:p>
    <w:p w14:paraId="27ED3C4C"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1</w:t>
      </w:r>
      <w:r w:rsidRPr="00E23BF0">
        <w:rPr>
          <w:rFonts w:ascii="Consolas" w:hAnsi="Consolas"/>
          <w:color w:val="D4D4D4"/>
          <w:sz w:val="21"/>
          <w:szCs w:val="21"/>
          <w:lang w:val="en-US"/>
        </w:rPr>
        <w:t>, </w:t>
      </w:r>
      <w:r w:rsidRPr="00E23BF0">
        <w:rPr>
          <w:rFonts w:ascii="Consolas" w:hAnsi="Consolas"/>
          <w:color w:val="B5CEA8"/>
          <w:sz w:val="21"/>
          <w:szCs w:val="21"/>
          <w:lang w:val="en-US"/>
        </w:rPr>
        <w:t>1</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p>
    <w:p w14:paraId="532EFF08"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0</w:t>
      </w:r>
      <w:r w:rsidRPr="00E23BF0">
        <w:rPr>
          <w:rFonts w:ascii="Consolas" w:hAnsi="Consolas"/>
          <w:color w:val="D4D4D4"/>
          <w:sz w:val="21"/>
          <w:szCs w:val="21"/>
          <w:lang w:val="en-US"/>
        </w:rPr>
        <w:t>, </w:t>
      </w:r>
      <w:r w:rsidRPr="00E23BF0">
        <w:rPr>
          <w:rFonts w:ascii="Consolas" w:hAnsi="Consolas"/>
          <w:color w:val="B5CEA8"/>
          <w:sz w:val="21"/>
          <w:szCs w:val="21"/>
          <w:lang w:val="en-US"/>
        </w:rPr>
        <w:t>1</w:t>
      </w:r>
      <w:r w:rsidRPr="00E23BF0">
        <w:rPr>
          <w:rFonts w:ascii="Consolas" w:hAnsi="Consolas"/>
          <w:color w:val="D4D4D4"/>
          <w:sz w:val="21"/>
          <w:szCs w:val="21"/>
          <w:lang w:val="en-US"/>
        </w:rPr>
        <w:t>, </w:t>
      </w:r>
      <w:r w:rsidRPr="00E23BF0">
        <w:rPr>
          <w:rFonts w:ascii="Consolas" w:hAnsi="Consolas"/>
          <w:color w:val="B5CEA8"/>
          <w:sz w:val="21"/>
          <w:szCs w:val="21"/>
          <w:lang w:val="en-US"/>
        </w:rPr>
        <w:t>1</w:t>
      </w:r>
      <w:r w:rsidRPr="00E23BF0">
        <w:rPr>
          <w:rFonts w:ascii="Consolas" w:hAnsi="Consolas"/>
          <w:color w:val="D4D4D4"/>
          <w:sz w:val="21"/>
          <w:szCs w:val="21"/>
          <w:lang w:val="en-US"/>
        </w:rPr>
        <w:t>] ])</w:t>
      </w:r>
    </w:p>
    <w:p w14:paraId="4CFAC46D" w14:textId="77777777" w:rsidR="00E23BF0" w:rsidRPr="00E23BF0" w:rsidRDefault="00E23BF0" w:rsidP="00E23BF0">
      <w:pPr>
        <w:shd w:val="clear" w:color="auto" w:fill="1E1E1E"/>
        <w:spacing w:line="285" w:lineRule="atLeast"/>
        <w:rPr>
          <w:rFonts w:ascii="Consolas" w:hAnsi="Consolas"/>
          <w:color w:val="D4D4D4"/>
          <w:sz w:val="21"/>
          <w:szCs w:val="21"/>
          <w:lang w:val="en-US"/>
        </w:rPr>
      </w:pPr>
    </w:p>
    <w:p w14:paraId="4B4E605D"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4D4D4"/>
          <w:sz w:val="21"/>
          <w:szCs w:val="21"/>
          <w:lang w:val="en-US"/>
        </w:rPr>
        <w:t>A = np.dot( inv(x), N)</w:t>
      </w:r>
    </w:p>
    <w:p w14:paraId="18D3B6AA" w14:textId="77777777" w:rsidR="00E23BF0" w:rsidRPr="00E23BF0" w:rsidRDefault="00E23BF0" w:rsidP="00E23BF0">
      <w:pPr>
        <w:shd w:val="clear" w:color="auto" w:fill="1E1E1E"/>
        <w:spacing w:line="285" w:lineRule="atLeast"/>
        <w:rPr>
          <w:rFonts w:ascii="Consolas" w:hAnsi="Consolas"/>
          <w:color w:val="D4D4D4"/>
          <w:sz w:val="21"/>
          <w:szCs w:val="21"/>
          <w:lang w:val="en-US"/>
        </w:rPr>
      </w:pPr>
    </w:p>
    <w:p w14:paraId="0D135A4C"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CDCAA"/>
          <w:sz w:val="21"/>
          <w:szCs w:val="21"/>
          <w:lang w:val="en-US"/>
        </w:rPr>
        <w:t>print</w:t>
      </w:r>
      <w:r w:rsidRPr="00E23BF0">
        <w:rPr>
          <w:rFonts w:ascii="Consolas" w:hAnsi="Consolas"/>
          <w:color w:val="D4D4D4"/>
          <w:sz w:val="21"/>
          <w:szCs w:val="21"/>
          <w:lang w:val="en-US"/>
        </w:rPr>
        <w:t>(A)</w:t>
      </w:r>
    </w:p>
    <w:p w14:paraId="3A7BD47A" w14:textId="77777777" w:rsidR="00E23BF0" w:rsidRPr="00E23BF0" w:rsidRDefault="00E23BF0" w:rsidP="00E23BF0">
      <w:pPr>
        <w:shd w:val="clear" w:color="auto" w:fill="1E1E1E"/>
        <w:spacing w:line="285" w:lineRule="atLeast"/>
        <w:rPr>
          <w:rFonts w:ascii="Consolas" w:hAnsi="Consolas"/>
          <w:color w:val="D4D4D4"/>
          <w:sz w:val="21"/>
          <w:szCs w:val="21"/>
          <w:lang w:val="en-US"/>
        </w:rPr>
      </w:pPr>
      <w:r w:rsidRPr="00E23BF0">
        <w:rPr>
          <w:rFonts w:ascii="Consolas" w:hAnsi="Consolas"/>
          <w:color w:val="DCDCAA"/>
          <w:sz w:val="21"/>
          <w:szCs w:val="21"/>
          <w:lang w:val="en-US"/>
        </w:rPr>
        <w:t>print</w:t>
      </w:r>
      <w:r w:rsidRPr="00E23BF0">
        <w:rPr>
          <w:rFonts w:ascii="Consolas" w:hAnsi="Consolas"/>
          <w:color w:val="D4D4D4"/>
          <w:sz w:val="21"/>
          <w:szCs w:val="21"/>
          <w:lang w:val="en-US"/>
        </w:rPr>
        <w:t>(</w:t>
      </w:r>
      <w:r w:rsidRPr="00E23BF0">
        <w:rPr>
          <w:rFonts w:ascii="Consolas" w:hAnsi="Consolas"/>
          <w:color w:val="CE9178"/>
          <w:sz w:val="21"/>
          <w:szCs w:val="21"/>
          <w:lang w:val="en-US"/>
        </w:rPr>
        <w:t>"Matrix A is of shape:"</w:t>
      </w:r>
      <w:r w:rsidRPr="00E23BF0">
        <w:rPr>
          <w:rFonts w:ascii="Consolas" w:hAnsi="Consolas"/>
          <w:color w:val="D4D4D4"/>
          <w:sz w:val="21"/>
          <w:szCs w:val="21"/>
          <w:lang w:val="en-US"/>
        </w:rPr>
        <w:t> + </w:t>
      </w:r>
      <w:r w:rsidRPr="00E23BF0">
        <w:rPr>
          <w:rFonts w:ascii="Consolas" w:hAnsi="Consolas"/>
          <w:color w:val="4EC9B0"/>
          <w:sz w:val="21"/>
          <w:szCs w:val="21"/>
          <w:lang w:val="en-US"/>
        </w:rPr>
        <w:t>str</w:t>
      </w:r>
      <w:r w:rsidRPr="00E23BF0">
        <w:rPr>
          <w:rFonts w:ascii="Consolas" w:hAnsi="Consolas"/>
          <w:color w:val="D4D4D4"/>
          <w:sz w:val="21"/>
          <w:szCs w:val="21"/>
          <w:lang w:val="en-US"/>
        </w:rPr>
        <w:t>(A.shape) )</w:t>
      </w:r>
    </w:p>
    <w:p w14:paraId="11CE9C14" w14:textId="77777777" w:rsidR="00E23BF0" w:rsidRDefault="00E23BF0">
      <w:pPr>
        <w:rPr>
          <w:b/>
          <w:noProof/>
          <w:sz w:val="22"/>
          <w:szCs w:val="22"/>
          <w:lang w:val="en-US"/>
        </w:rPr>
      </w:pPr>
    </w:p>
    <w:p w14:paraId="0538262B" w14:textId="294D0027" w:rsidR="007B11EE" w:rsidRDefault="00E23BF0">
      <w:pPr>
        <w:rPr>
          <w:b/>
          <w:sz w:val="22"/>
          <w:szCs w:val="22"/>
          <w:lang w:val="en-US"/>
        </w:rPr>
      </w:pPr>
      <w:r>
        <w:rPr>
          <w:noProof/>
        </w:rPr>
        <w:drawing>
          <wp:inline distT="0" distB="0" distL="0" distR="0" wp14:anchorId="25F805C7" wp14:editId="370260BC">
            <wp:extent cx="5760720" cy="11728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760720" cy="1172845"/>
                    </a:xfrm>
                    <a:prstGeom prst="rect">
                      <a:avLst/>
                    </a:prstGeom>
                  </pic:spPr>
                </pic:pic>
              </a:graphicData>
            </a:graphic>
          </wp:inline>
        </w:drawing>
      </w:r>
      <w:r>
        <w:rPr>
          <w:b/>
          <w:noProof/>
          <w:sz w:val="22"/>
          <w:szCs w:val="22"/>
          <w:lang w:val="en-US"/>
        </w:rPr>
        <w:t xml:space="preserve"> </w:t>
      </w:r>
    </w:p>
    <w:p w14:paraId="2DACEE84" w14:textId="77777777" w:rsidR="007B11EE" w:rsidRDefault="007B11EE">
      <w:pPr>
        <w:rPr>
          <w:b/>
          <w:sz w:val="22"/>
          <w:szCs w:val="22"/>
          <w:lang w:val="en-US"/>
        </w:rPr>
      </w:pPr>
    </w:p>
    <w:p w14:paraId="67CD5F66" w14:textId="77777777" w:rsidR="007B11EE" w:rsidRDefault="007B11EE">
      <w:pPr>
        <w:rPr>
          <w:b/>
          <w:sz w:val="22"/>
          <w:szCs w:val="22"/>
          <w:lang w:val="en-US"/>
        </w:rPr>
      </w:pPr>
    </w:p>
    <w:p w14:paraId="265F5F9E" w14:textId="77777777" w:rsidR="007B11EE" w:rsidRDefault="007B11EE">
      <w:pPr>
        <w:rPr>
          <w:b/>
          <w:sz w:val="22"/>
          <w:szCs w:val="22"/>
          <w:lang w:val="en-US"/>
        </w:rPr>
      </w:pPr>
    </w:p>
    <w:p w14:paraId="4C0DF2FD" w14:textId="77777777" w:rsidR="007B11EE" w:rsidRDefault="007B11EE">
      <w:pPr>
        <w:rPr>
          <w:b/>
          <w:sz w:val="22"/>
          <w:szCs w:val="22"/>
          <w:lang w:val="en-US"/>
        </w:rPr>
      </w:pPr>
    </w:p>
    <w:p w14:paraId="194E4C37" w14:textId="77777777" w:rsidR="007B11EE" w:rsidRDefault="007B11EE">
      <w:pPr>
        <w:rPr>
          <w:b/>
          <w:sz w:val="22"/>
          <w:szCs w:val="22"/>
          <w:lang w:val="en-US"/>
        </w:rPr>
      </w:pPr>
    </w:p>
    <w:p w14:paraId="6D91591F" w14:textId="77777777" w:rsidR="007B11EE" w:rsidRDefault="007B11EE">
      <w:pPr>
        <w:rPr>
          <w:b/>
          <w:sz w:val="22"/>
          <w:szCs w:val="22"/>
          <w:lang w:val="en-US"/>
        </w:rPr>
      </w:pPr>
    </w:p>
    <w:p w14:paraId="4B71FDA2" w14:textId="77777777" w:rsidR="007B11EE" w:rsidRDefault="007B11EE">
      <w:pPr>
        <w:rPr>
          <w:b/>
          <w:sz w:val="22"/>
          <w:szCs w:val="22"/>
          <w:lang w:val="en-US"/>
        </w:rPr>
      </w:pPr>
    </w:p>
    <w:p w14:paraId="21E61A63" w14:textId="77777777" w:rsidR="007B11EE" w:rsidRDefault="007B11EE">
      <w:pPr>
        <w:rPr>
          <w:b/>
          <w:sz w:val="22"/>
          <w:szCs w:val="22"/>
          <w:lang w:val="en-US"/>
        </w:rPr>
      </w:pPr>
    </w:p>
    <w:p w14:paraId="742AB7DA" w14:textId="77777777" w:rsidR="007B11EE" w:rsidRDefault="007B11EE">
      <w:pPr>
        <w:rPr>
          <w:b/>
          <w:sz w:val="22"/>
          <w:szCs w:val="22"/>
          <w:lang w:val="en-US"/>
        </w:rPr>
      </w:pPr>
    </w:p>
    <w:p w14:paraId="0752C47B" w14:textId="77777777" w:rsidR="007B11EE" w:rsidRDefault="007B11EE">
      <w:pPr>
        <w:rPr>
          <w:b/>
          <w:sz w:val="22"/>
          <w:szCs w:val="22"/>
          <w:lang w:val="en-US"/>
        </w:rPr>
      </w:pPr>
    </w:p>
    <w:p w14:paraId="2C070A18" w14:textId="77777777" w:rsidR="007B11EE" w:rsidRDefault="007B11EE">
      <w:pPr>
        <w:rPr>
          <w:b/>
          <w:sz w:val="22"/>
          <w:szCs w:val="22"/>
          <w:lang w:val="en-US"/>
        </w:rPr>
      </w:pPr>
    </w:p>
    <w:p w14:paraId="16D752D4" w14:textId="77777777" w:rsidR="007B11EE" w:rsidRDefault="007B11EE">
      <w:pPr>
        <w:rPr>
          <w:b/>
          <w:sz w:val="22"/>
          <w:szCs w:val="22"/>
          <w:lang w:val="en-US"/>
        </w:rPr>
      </w:pPr>
    </w:p>
    <w:p w14:paraId="29D30063" w14:textId="77777777" w:rsidR="007B11EE" w:rsidRDefault="007B11EE">
      <w:pPr>
        <w:rPr>
          <w:b/>
          <w:sz w:val="22"/>
          <w:szCs w:val="22"/>
          <w:lang w:val="en-US"/>
        </w:rPr>
      </w:pPr>
    </w:p>
    <w:p w14:paraId="28EB9C8B" w14:textId="77777777" w:rsidR="007B11EE" w:rsidRDefault="007B11EE">
      <w:pPr>
        <w:rPr>
          <w:b/>
          <w:sz w:val="22"/>
          <w:szCs w:val="22"/>
          <w:lang w:val="en-US"/>
        </w:rPr>
      </w:pPr>
    </w:p>
    <w:p w14:paraId="69A77134" w14:textId="77777777" w:rsidR="007B11EE" w:rsidRDefault="007B11EE">
      <w:pPr>
        <w:rPr>
          <w:b/>
          <w:sz w:val="22"/>
          <w:szCs w:val="22"/>
          <w:lang w:val="en-US"/>
        </w:rPr>
      </w:pPr>
    </w:p>
    <w:p w14:paraId="64919CD8" w14:textId="77777777" w:rsidR="007B11EE" w:rsidRDefault="007B11EE">
      <w:pPr>
        <w:rPr>
          <w:b/>
          <w:sz w:val="22"/>
          <w:szCs w:val="22"/>
          <w:lang w:val="en-US"/>
        </w:rPr>
      </w:pPr>
    </w:p>
    <w:p w14:paraId="0E74986C" w14:textId="77777777" w:rsidR="007B11EE" w:rsidRDefault="007B11EE">
      <w:pPr>
        <w:rPr>
          <w:b/>
          <w:sz w:val="22"/>
          <w:szCs w:val="22"/>
          <w:lang w:val="en-US"/>
        </w:rPr>
      </w:pPr>
    </w:p>
    <w:p w14:paraId="14AD8184" w14:textId="77777777" w:rsidR="007B11EE" w:rsidRDefault="007B11EE">
      <w:pPr>
        <w:rPr>
          <w:b/>
          <w:sz w:val="22"/>
          <w:szCs w:val="22"/>
          <w:lang w:val="en-US"/>
        </w:rPr>
      </w:pPr>
    </w:p>
    <w:p w14:paraId="5C49FE21" w14:textId="77777777" w:rsidR="007B11EE" w:rsidRDefault="007B11EE">
      <w:pPr>
        <w:rPr>
          <w:b/>
          <w:sz w:val="22"/>
          <w:szCs w:val="22"/>
          <w:lang w:val="en-US"/>
        </w:rPr>
      </w:pPr>
    </w:p>
    <w:p w14:paraId="31BF1183" w14:textId="77777777" w:rsidR="007B11EE" w:rsidRDefault="007B11EE">
      <w:pPr>
        <w:rPr>
          <w:b/>
          <w:sz w:val="22"/>
          <w:szCs w:val="22"/>
          <w:lang w:val="en-US"/>
        </w:rPr>
      </w:pPr>
    </w:p>
    <w:p w14:paraId="11C3C36B" w14:textId="77777777" w:rsidR="007B11EE" w:rsidRDefault="007B11EE">
      <w:pPr>
        <w:rPr>
          <w:b/>
          <w:sz w:val="22"/>
          <w:szCs w:val="22"/>
          <w:lang w:val="en-US"/>
        </w:rPr>
      </w:pPr>
    </w:p>
    <w:p w14:paraId="2F348DF8" w14:textId="77777777" w:rsidR="007B11EE" w:rsidRDefault="007B11EE">
      <w:pPr>
        <w:rPr>
          <w:b/>
          <w:sz w:val="22"/>
          <w:szCs w:val="22"/>
          <w:lang w:val="en-US"/>
        </w:rPr>
      </w:pPr>
    </w:p>
    <w:p w14:paraId="78E725F5" w14:textId="77777777" w:rsidR="007B11EE" w:rsidRDefault="007B11EE">
      <w:pPr>
        <w:rPr>
          <w:b/>
          <w:sz w:val="22"/>
          <w:szCs w:val="22"/>
          <w:lang w:val="en-US"/>
        </w:rPr>
      </w:pPr>
    </w:p>
    <w:p w14:paraId="642623C6" w14:textId="1FEB8F6F" w:rsidR="00A67721" w:rsidRPr="007B11EE" w:rsidRDefault="00390407" w:rsidP="007B11EE">
      <w:pPr>
        <w:rPr>
          <w:b/>
          <w:sz w:val="22"/>
          <w:szCs w:val="22"/>
          <w:lang w:val="en-US"/>
        </w:rPr>
      </w:pPr>
      <w:r w:rsidRPr="003D44B1">
        <w:rPr>
          <w:b/>
          <w:sz w:val="22"/>
          <w:szCs w:val="22"/>
          <w:lang w:val="en-US"/>
        </w:rPr>
        <w:lastRenderedPageBreak/>
        <w:t xml:space="preserve">Problem </w:t>
      </w:r>
      <w:r>
        <w:rPr>
          <w:b/>
          <w:sz w:val="22"/>
          <w:szCs w:val="22"/>
          <w:lang w:val="en-US"/>
        </w:rPr>
        <w:t>2</w:t>
      </w:r>
      <w:r w:rsidRPr="003D44B1">
        <w:rPr>
          <w:b/>
          <w:sz w:val="22"/>
          <w:szCs w:val="22"/>
          <w:lang w:val="en-US"/>
        </w:rPr>
        <w:t>.</w:t>
      </w:r>
      <w:r w:rsidRPr="003D44B1">
        <w:rPr>
          <w:sz w:val="22"/>
          <w:szCs w:val="22"/>
          <w:lang w:val="en-US"/>
        </w:rPr>
        <w:t xml:space="preserve"> </w:t>
      </w:r>
      <w:r w:rsidR="00A67721">
        <w:rPr>
          <w:sz w:val="22"/>
          <w:szCs w:val="22"/>
          <w:lang w:val="en-US"/>
        </w:rPr>
        <w:t>The</w:t>
      </w:r>
      <w:r w:rsidR="00037A53">
        <w:rPr>
          <w:sz w:val="22"/>
          <w:szCs w:val="22"/>
          <w:lang w:val="en-US"/>
        </w:rPr>
        <w:t xml:space="preserve"> 2D</w:t>
      </w:r>
      <w:r w:rsidR="00A67721" w:rsidRPr="003D44B1">
        <w:rPr>
          <w:sz w:val="22"/>
          <w:szCs w:val="22"/>
          <w:lang w:val="en-US"/>
        </w:rPr>
        <w:t xml:space="preserve"> </w:t>
      </w:r>
      <w:r w:rsidR="00A67721">
        <w:rPr>
          <w:i/>
          <w:sz w:val="22"/>
          <w:szCs w:val="22"/>
          <w:lang w:val="en-US"/>
        </w:rPr>
        <w:t>p</w:t>
      </w:r>
      <w:r w:rsidR="00DC5D36">
        <w:rPr>
          <w:i/>
          <w:sz w:val="22"/>
          <w:szCs w:val="22"/>
          <w:lang w:val="en-US"/>
        </w:rPr>
        <w:t>lanar p</w:t>
      </w:r>
      <w:r w:rsidR="00A67721">
        <w:rPr>
          <w:i/>
          <w:sz w:val="22"/>
          <w:szCs w:val="22"/>
          <w:lang w:val="en-US"/>
        </w:rPr>
        <w:t>erspective</w:t>
      </w:r>
      <w:r w:rsidR="00A67721" w:rsidRPr="003D44B1">
        <w:rPr>
          <w:i/>
          <w:sz w:val="22"/>
          <w:szCs w:val="22"/>
          <w:lang w:val="en-US"/>
        </w:rPr>
        <w:t xml:space="preserve"> transformation</w:t>
      </w:r>
      <w:r w:rsidR="00A67721" w:rsidRPr="003D44B1">
        <w:rPr>
          <w:sz w:val="22"/>
          <w:szCs w:val="22"/>
          <w:lang w:val="en-US"/>
        </w:rPr>
        <w:t xml:space="preserve">, </w:t>
      </w:r>
      <w:r w:rsidR="00037A53">
        <w:rPr>
          <w:sz w:val="22"/>
          <w:szCs w:val="22"/>
          <w:lang w:val="en-US"/>
        </w:rPr>
        <w:t>also known as 2D</w:t>
      </w:r>
      <w:r w:rsidR="00A67721">
        <w:rPr>
          <w:sz w:val="22"/>
          <w:szCs w:val="22"/>
          <w:lang w:val="en-US"/>
        </w:rPr>
        <w:t xml:space="preserve"> </w:t>
      </w:r>
      <w:r w:rsidR="00A67721" w:rsidRPr="00037A53">
        <w:rPr>
          <w:i/>
          <w:sz w:val="22"/>
          <w:szCs w:val="22"/>
          <w:lang w:val="en-US"/>
        </w:rPr>
        <w:t>homography</w:t>
      </w:r>
      <w:r w:rsidR="00A67721">
        <w:rPr>
          <w:sz w:val="22"/>
          <w:szCs w:val="22"/>
          <w:lang w:val="en-US"/>
        </w:rPr>
        <w:t xml:space="preserve">, </w:t>
      </w:r>
      <w:r w:rsidR="00037A53">
        <w:rPr>
          <w:sz w:val="22"/>
          <w:szCs w:val="22"/>
          <w:lang w:val="en-US"/>
        </w:rPr>
        <w:t>also</w:t>
      </w:r>
      <w:r w:rsidR="00A67721" w:rsidRPr="003D44B1">
        <w:rPr>
          <w:sz w:val="22"/>
          <w:szCs w:val="22"/>
          <w:lang w:val="en-US"/>
        </w:rPr>
        <w:t xml:space="preserve"> maps a point</w:t>
      </w:r>
      <w:r w:rsidR="00A67721">
        <w:rPr>
          <w:sz w:val="22"/>
          <w:szCs w:val="22"/>
          <w:lang w:val="en-US"/>
        </w:rPr>
        <w:t xml:space="preserve"> (</w:t>
      </w:r>
      <w:r w:rsidR="00A67721" w:rsidRPr="00540172">
        <w:rPr>
          <w:i/>
          <w:sz w:val="22"/>
          <w:szCs w:val="22"/>
          <w:lang w:val="en-US"/>
        </w:rPr>
        <w:t>x, y</w:t>
      </w:r>
      <w:r w:rsidR="00A67721">
        <w:rPr>
          <w:sz w:val="22"/>
          <w:szCs w:val="22"/>
          <w:lang w:val="en-US"/>
        </w:rPr>
        <w:t>)</w:t>
      </w:r>
      <w:r w:rsidR="00A67721" w:rsidRPr="003D44B1">
        <w:rPr>
          <w:sz w:val="22"/>
          <w:szCs w:val="22"/>
          <w:lang w:val="en-US"/>
        </w:rPr>
        <w:t xml:space="preserve"> to a new location </w:t>
      </w:r>
      <w:r w:rsidR="00A67721">
        <w:rPr>
          <w:sz w:val="22"/>
          <w:szCs w:val="22"/>
          <w:lang w:val="en-US"/>
        </w:rPr>
        <w:t>(</w:t>
      </w:r>
      <w:r w:rsidR="00A67721" w:rsidRPr="00540172">
        <w:rPr>
          <w:i/>
          <w:sz w:val="22"/>
          <w:szCs w:val="22"/>
          <w:lang w:val="en-US"/>
        </w:rPr>
        <w:t>x</w:t>
      </w:r>
      <m:oMath>
        <m:r>
          <w:rPr>
            <w:rFonts w:ascii="Cambria Math" w:hAnsi="Cambria Math"/>
            <w:sz w:val="22"/>
            <w:szCs w:val="22"/>
            <w:lang w:val="en-US"/>
          </w:rPr>
          <m:t>'</m:t>
        </m:r>
      </m:oMath>
      <w:r w:rsidR="00A67721">
        <w:rPr>
          <w:sz w:val="22"/>
          <w:szCs w:val="22"/>
          <w:lang w:val="en-US"/>
        </w:rPr>
        <w:t xml:space="preserve">, </w:t>
      </w:r>
      <w:r w:rsidR="00A67721" w:rsidRPr="00540172">
        <w:rPr>
          <w:i/>
          <w:sz w:val="22"/>
          <w:szCs w:val="22"/>
          <w:lang w:val="en-US"/>
        </w:rPr>
        <w:t>y</w:t>
      </w:r>
      <m:oMath>
        <m:r>
          <w:rPr>
            <w:rFonts w:ascii="Cambria Math" w:hAnsi="Cambria Math"/>
            <w:sz w:val="22"/>
            <w:szCs w:val="22"/>
            <w:lang w:val="en-US"/>
          </w:rPr>
          <m:t>'</m:t>
        </m:r>
      </m:oMath>
      <w:r w:rsidR="00A67721">
        <w:rPr>
          <w:sz w:val="22"/>
          <w:szCs w:val="22"/>
          <w:lang w:val="en-US"/>
        </w:rPr>
        <w:t>)</w:t>
      </w:r>
      <w:r w:rsidR="00A67721" w:rsidRPr="003D44B1">
        <w:rPr>
          <w:sz w:val="22"/>
          <w:szCs w:val="22"/>
          <w:lang w:val="en-US"/>
        </w:rPr>
        <w:t xml:space="preserve"> in the plane. Th</w:t>
      </w:r>
      <w:r w:rsidR="00037A53">
        <w:rPr>
          <w:sz w:val="22"/>
          <w:szCs w:val="22"/>
          <w:lang w:val="en-US"/>
        </w:rPr>
        <w:t>is</w:t>
      </w:r>
      <w:r w:rsidR="00A67721" w:rsidRPr="003D44B1">
        <w:rPr>
          <w:sz w:val="22"/>
          <w:szCs w:val="22"/>
          <w:lang w:val="en-US"/>
        </w:rPr>
        <w:t xml:space="preserve"> transformation can be represented using the following equation</w:t>
      </w:r>
      <w:r w:rsidR="00A67721">
        <w:rPr>
          <w:sz w:val="22"/>
          <w:szCs w:val="22"/>
          <w:lang w:val="en-US"/>
        </w:rPr>
        <w:t xml:space="preserve">, where </w:t>
      </w:r>
      <w:r w:rsidR="00037A53">
        <w:rPr>
          <w:sz w:val="22"/>
          <w:szCs w:val="22"/>
          <w:lang w:val="en-US"/>
        </w:rPr>
        <w:t>8</w:t>
      </w:r>
      <w:r w:rsidR="00A67721">
        <w:rPr>
          <w:sz w:val="22"/>
          <w:szCs w:val="22"/>
          <w:lang w:val="en-US"/>
        </w:rPr>
        <w:t xml:space="preserve"> constant parameters</w:t>
      </w:r>
      <w:r w:rsidR="00037A53" w:rsidRPr="003D44B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00037A53"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8</m:t>
            </m:r>
          </m:sub>
        </m:sSub>
      </m:oMath>
      <w:r w:rsidR="00037A53">
        <w:rPr>
          <w:sz w:val="22"/>
          <w:szCs w:val="22"/>
          <w:lang w:val="en-US"/>
        </w:rPr>
        <w:t xml:space="preserve"> </w:t>
      </w:r>
      <w:r w:rsidR="00A67721" w:rsidRPr="003D44B1">
        <w:rPr>
          <w:sz w:val="22"/>
          <w:szCs w:val="22"/>
          <w:lang w:val="en-US"/>
        </w:rPr>
        <w:t>comple</w:t>
      </w:r>
      <w:r w:rsidR="00037A53">
        <w:rPr>
          <w:sz w:val="22"/>
          <w:szCs w:val="22"/>
          <w:lang w:val="en-US"/>
        </w:rPr>
        <w:t xml:space="preserve">tely specify the transformation. </w:t>
      </w:r>
      <w:r>
        <w:rPr>
          <w:sz w:val="22"/>
          <w:szCs w:val="22"/>
          <w:lang w:val="en-US"/>
        </w:rPr>
        <w:t>R</w:t>
      </w:r>
      <w:r w:rsidR="00037A53">
        <w:rPr>
          <w:sz w:val="22"/>
          <w:szCs w:val="22"/>
          <w:lang w:val="en-US"/>
        </w:rPr>
        <w:t xml:space="preserve">ecall that the homogeneous scale factor </w:t>
      </w:r>
      <w:r w:rsidR="00037A53">
        <w:rPr>
          <w:i/>
          <w:sz w:val="22"/>
          <w:szCs w:val="22"/>
          <w:lang w:val="en-US"/>
        </w:rPr>
        <w:t>s</w:t>
      </w:r>
      <w:r>
        <w:rPr>
          <w:sz w:val="22"/>
          <w:szCs w:val="22"/>
          <w:lang w:val="en-US"/>
        </w:rPr>
        <w:t xml:space="preserve"> is eliminated when solving for</w:t>
      </w:r>
      <w:r w:rsidRPr="003D44B1">
        <w:rPr>
          <w:sz w:val="22"/>
          <w:szCs w:val="22"/>
          <w:lang w:val="en-US"/>
        </w:rPr>
        <w:t xml:space="preserve"> </w:t>
      </w:r>
      <w:r>
        <w:rPr>
          <w:sz w:val="22"/>
          <w:szCs w:val="22"/>
          <w:lang w:val="en-US"/>
        </w:rPr>
        <w:t>(</w:t>
      </w:r>
      <w:r w:rsidRPr="00540172">
        <w:rPr>
          <w:i/>
          <w:sz w:val="22"/>
          <w:szCs w:val="22"/>
          <w:lang w:val="en-US"/>
        </w:rPr>
        <w:t>x</w:t>
      </w:r>
      <m:oMath>
        <m:r>
          <w:rPr>
            <w:rFonts w:ascii="Cambria Math" w:hAnsi="Cambria Math"/>
            <w:sz w:val="22"/>
            <w:szCs w:val="22"/>
            <w:lang w:val="en-US"/>
          </w:rPr>
          <m:t>'</m:t>
        </m:r>
      </m:oMath>
      <w:r>
        <w:rPr>
          <w:sz w:val="22"/>
          <w:szCs w:val="22"/>
          <w:lang w:val="en-US"/>
        </w:rPr>
        <w:t xml:space="preserve">, </w:t>
      </w:r>
      <w:r w:rsidRPr="00540172">
        <w:rPr>
          <w:i/>
          <w:sz w:val="22"/>
          <w:szCs w:val="22"/>
          <w:lang w:val="en-US"/>
        </w:rPr>
        <w:t>y</w:t>
      </w:r>
      <m:oMath>
        <m:r>
          <w:rPr>
            <w:rFonts w:ascii="Cambria Math" w:hAnsi="Cambria Math"/>
            <w:sz w:val="22"/>
            <w:szCs w:val="22"/>
            <w:lang w:val="en-US"/>
          </w:rPr>
          <m:t>'</m:t>
        </m:r>
      </m:oMath>
      <w:r>
        <w:rPr>
          <w:sz w:val="22"/>
          <w:szCs w:val="22"/>
          <w:lang w:val="en-US"/>
        </w:rPr>
        <w:t>).</w:t>
      </w:r>
    </w:p>
    <w:p w14:paraId="26375892" w14:textId="77777777" w:rsidR="00A67721" w:rsidRDefault="00A67721" w:rsidP="00A67721">
      <w:pPr>
        <w:jc w:val="both"/>
        <w:rPr>
          <w:sz w:val="22"/>
          <w:szCs w:val="22"/>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
        <w:gridCol w:w="7920"/>
        <w:gridCol w:w="607"/>
      </w:tblGrid>
      <w:tr w:rsidR="00A67721" w:rsidRPr="003D44B1" w14:paraId="0E38D9AD" w14:textId="77777777" w:rsidTr="009A70D3">
        <w:tc>
          <w:tcPr>
            <w:tcW w:w="535" w:type="dxa"/>
          </w:tcPr>
          <w:p w14:paraId="344D9342" w14:textId="77777777" w:rsidR="00A67721" w:rsidRPr="003D44B1" w:rsidRDefault="00A67721" w:rsidP="009A70D3">
            <w:pPr>
              <w:jc w:val="both"/>
              <w:rPr>
                <w:sz w:val="22"/>
                <w:szCs w:val="22"/>
                <w:lang w:val="en-US"/>
              </w:rPr>
            </w:pPr>
          </w:p>
        </w:tc>
        <w:tc>
          <w:tcPr>
            <w:tcW w:w="7920" w:type="dxa"/>
          </w:tcPr>
          <w:p w14:paraId="1F1729FD" w14:textId="77777777" w:rsidR="00A67721" w:rsidRPr="003D44B1" w:rsidRDefault="009778CE" w:rsidP="009A70D3">
            <w:pPr>
              <w:jc w:val="both"/>
              <w:rPr>
                <w:sz w:val="22"/>
                <w:szCs w:val="22"/>
                <w:lang w:val="en-US"/>
              </w:rPr>
            </w:pPr>
            <m:oMathPara>
              <m:oMath>
                <m:d>
                  <m:dPr>
                    <m:begChr m:val="["/>
                    <m:endChr m:val="]"/>
                    <m:ctrlPr>
                      <w:rPr>
                        <w:rFonts w:ascii="Cambria Math" w:hAnsi="Cambria Math"/>
                        <w:i/>
                        <w:sz w:val="22"/>
                        <w:szCs w:val="22"/>
                        <w:lang w:val="en-US"/>
                      </w:rPr>
                    </m:ctrlPr>
                  </m:dPr>
                  <m:e>
                    <m:m>
                      <m:mPr>
                        <m:mcs>
                          <m:mc>
                            <m:mcPr>
                              <m:count m:val="1"/>
                              <m:mcJc m:val="center"/>
                            </m:mcPr>
                          </m:mc>
                        </m:mcs>
                        <m:ctrlPr>
                          <w:rPr>
                            <w:rFonts w:ascii="Cambria Math" w:hAnsi="Cambria Math"/>
                            <w:i/>
                            <w:sz w:val="22"/>
                            <w:szCs w:val="22"/>
                            <w:lang w:val="en-US"/>
                          </w:rPr>
                        </m:ctrlPr>
                      </m:mPr>
                      <m:mr>
                        <m:e>
                          <m:r>
                            <w:rPr>
                              <w:rFonts w:ascii="Cambria Math" w:hAnsi="Cambria Math"/>
                              <w:sz w:val="22"/>
                              <w:szCs w:val="22"/>
                              <w:lang w:val="en-US"/>
                            </w:rPr>
                            <m:t>s x'</m:t>
                          </m:r>
                        </m:e>
                      </m:mr>
                      <m:mr>
                        <m:e>
                          <m:r>
                            <w:rPr>
                              <w:rFonts w:ascii="Cambria Math" w:hAnsi="Cambria Math"/>
                              <w:sz w:val="22"/>
                              <w:szCs w:val="22"/>
                              <w:lang w:val="en-US"/>
                            </w:rPr>
                            <m:t>s y'</m:t>
                          </m:r>
                        </m:e>
                      </m:mr>
                      <m:mr>
                        <m:e>
                          <m:r>
                            <w:rPr>
                              <w:rFonts w:ascii="Cambria Math" w:hAnsi="Cambria Math"/>
                              <w:sz w:val="22"/>
                              <w:szCs w:val="22"/>
                              <w:lang w:val="en-US"/>
                            </w:rPr>
                            <m:t>s</m:t>
                          </m:r>
                        </m:e>
                      </m:mr>
                    </m:m>
                  </m:e>
                </m:d>
                <m:r>
                  <w:rPr>
                    <w:rFonts w:ascii="Cambria Math" w:hAnsi="Cambria Math"/>
                    <w:sz w:val="22"/>
                    <w:szCs w:val="22"/>
                    <w:lang w:val="en-US"/>
                  </w:rPr>
                  <m:t>=</m:t>
                </m:r>
                <m:d>
                  <m:dPr>
                    <m:begChr m:val="["/>
                    <m:endChr m:val="]"/>
                    <m:ctrlPr>
                      <w:rPr>
                        <w:rFonts w:ascii="Cambria Math" w:hAnsi="Cambria Math"/>
                        <w:i/>
                        <w:sz w:val="22"/>
                        <w:szCs w:val="22"/>
                        <w:lang w:val="en-US"/>
                      </w:rPr>
                    </m:ctrlPr>
                  </m:dPr>
                  <m:e>
                    <m:m>
                      <m:mPr>
                        <m:mcs>
                          <m:mc>
                            <m:mcPr>
                              <m:count m:val="3"/>
                              <m:mcJc m:val="center"/>
                            </m:mcPr>
                          </m:mc>
                        </m:mcs>
                        <m:ctrlPr>
                          <w:rPr>
                            <w:rFonts w:ascii="Cambria Math" w:hAnsi="Cambria Math"/>
                            <w:i/>
                            <w:sz w:val="22"/>
                            <w:szCs w:val="22"/>
                            <w:lang w:val="en-US"/>
                          </w:rPr>
                        </m:ctrlPr>
                      </m:mPr>
                      <m:mr>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2</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3</m:t>
                              </m:r>
                            </m:sub>
                          </m:sSub>
                        </m:e>
                      </m:mr>
                      <m:mr>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4</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5</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e>
                      </m:mr>
                      <m:mr>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7</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8</m:t>
                              </m:r>
                            </m:sub>
                          </m:sSub>
                        </m:e>
                        <m:e>
                          <m:r>
                            <w:rPr>
                              <w:rFonts w:ascii="Cambria Math" w:hAnsi="Cambria Math"/>
                              <w:sz w:val="22"/>
                              <w:szCs w:val="22"/>
                              <w:lang w:val="en-US"/>
                            </w:rPr>
                            <m:t>1</m:t>
                          </m:r>
                        </m:e>
                      </m:mr>
                    </m:m>
                  </m:e>
                </m:d>
                <m:d>
                  <m:dPr>
                    <m:begChr m:val="["/>
                    <m:endChr m:val="]"/>
                    <m:ctrlPr>
                      <w:rPr>
                        <w:rFonts w:ascii="Cambria Math" w:hAnsi="Cambria Math"/>
                        <w:i/>
                        <w:sz w:val="22"/>
                        <w:szCs w:val="22"/>
                        <w:lang w:val="en-US"/>
                      </w:rPr>
                    </m:ctrlPr>
                  </m:dPr>
                  <m:e>
                    <m:m>
                      <m:mPr>
                        <m:mcs>
                          <m:mc>
                            <m:mcPr>
                              <m:count m:val="1"/>
                              <m:mcJc m:val="center"/>
                            </m:mcPr>
                          </m:mc>
                        </m:mcs>
                        <m:ctrlPr>
                          <w:rPr>
                            <w:rFonts w:ascii="Cambria Math" w:hAnsi="Cambria Math"/>
                            <w:i/>
                            <w:sz w:val="22"/>
                            <w:szCs w:val="22"/>
                            <w:lang w:val="en-US"/>
                          </w:rPr>
                        </m:ctrlPr>
                      </m:mPr>
                      <m:mr>
                        <m:e>
                          <m:r>
                            <w:rPr>
                              <w:rFonts w:ascii="Cambria Math" w:hAnsi="Cambria Math"/>
                              <w:sz w:val="22"/>
                              <w:szCs w:val="22"/>
                              <w:lang w:val="en-US"/>
                            </w:rPr>
                            <m:t>x</m:t>
                          </m:r>
                        </m:e>
                      </m:mr>
                      <m:mr>
                        <m:e>
                          <m:r>
                            <w:rPr>
                              <w:rFonts w:ascii="Cambria Math" w:hAnsi="Cambria Math"/>
                              <w:sz w:val="22"/>
                              <w:szCs w:val="22"/>
                              <w:lang w:val="en-US"/>
                            </w:rPr>
                            <m:t>y</m:t>
                          </m:r>
                        </m:e>
                      </m:mr>
                      <m:mr>
                        <m:e>
                          <m:r>
                            <w:rPr>
                              <w:rFonts w:ascii="Cambria Math" w:hAnsi="Cambria Math"/>
                              <w:sz w:val="22"/>
                              <w:szCs w:val="22"/>
                              <w:lang w:val="en-US"/>
                            </w:rPr>
                            <m:t>1</m:t>
                          </m:r>
                        </m:e>
                      </m:mr>
                    </m:m>
                  </m:e>
                </m:d>
              </m:oMath>
            </m:oMathPara>
          </w:p>
          <w:p w14:paraId="56B28EAC" w14:textId="77777777" w:rsidR="00A67721" w:rsidRPr="003D44B1" w:rsidRDefault="00A67721" w:rsidP="009A70D3">
            <w:pPr>
              <w:jc w:val="both"/>
              <w:rPr>
                <w:sz w:val="22"/>
                <w:szCs w:val="22"/>
                <w:lang w:val="en-US"/>
              </w:rPr>
            </w:pPr>
          </w:p>
        </w:tc>
        <w:tc>
          <w:tcPr>
            <w:tcW w:w="607" w:type="dxa"/>
            <w:vAlign w:val="center"/>
          </w:tcPr>
          <w:p w14:paraId="1B184C6E" w14:textId="77777777" w:rsidR="00A67721" w:rsidRPr="003D44B1" w:rsidRDefault="00A67721" w:rsidP="009A70D3">
            <w:pPr>
              <w:jc w:val="center"/>
              <w:rPr>
                <w:sz w:val="22"/>
                <w:szCs w:val="22"/>
                <w:lang w:val="en-US"/>
              </w:rPr>
            </w:pPr>
            <w:r w:rsidRPr="003D44B1">
              <w:rPr>
                <w:sz w:val="22"/>
                <w:szCs w:val="22"/>
                <w:lang w:val="en-US"/>
              </w:rPr>
              <w:t>(2)</w:t>
            </w:r>
          </w:p>
        </w:tc>
      </w:tr>
    </w:tbl>
    <w:p w14:paraId="360380CA" w14:textId="77777777" w:rsidR="00562B28" w:rsidRDefault="00562B28" w:rsidP="000F3E6B">
      <w:pPr>
        <w:jc w:val="both"/>
        <w:rPr>
          <w:sz w:val="22"/>
          <w:szCs w:val="22"/>
          <w:lang w:val="en-US"/>
        </w:rPr>
      </w:pPr>
      <w:r>
        <w:rPr>
          <w:sz w:val="22"/>
          <w:szCs w:val="22"/>
          <w:lang w:val="en-US"/>
        </w:rPr>
        <w:t>(For some situations, it is better to replace 1 in the homography matrix by a 9</w:t>
      </w:r>
      <w:r w:rsidRPr="00562B28">
        <w:rPr>
          <w:sz w:val="22"/>
          <w:szCs w:val="22"/>
          <w:vertAlign w:val="superscript"/>
          <w:lang w:val="en-US"/>
        </w:rPr>
        <w:t>th</w:t>
      </w:r>
      <w:r>
        <w:rPr>
          <w:sz w:val="22"/>
          <w:szCs w:val="22"/>
          <w:lang w:val="en-US"/>
        </w:rPr>
        <w:t xml:space="preserve"> parameter,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9</m:t>
            </m:r>
          </m:sub>
        </m:sSub>
      </m:oMath>
      <w:r>
        <w:rPr>
          <w:sz w:val="22"/>
          <w:szCs w:val="22"/>
          <w:lang w:val="en-US"/>
        </w:rPr>
        <w:t xml:space="preserve">. Let’s ignore those cases for this problem.) </w:t>
      </w:r>
    </w:p>
    <w:p w14:paraId="3F708F0A" w14:textId="77777777" w:rsidR="00562B28" w:rsidRDefault="00562B28" w:rsidP="000F3E6B">
      <w:pPr>
        <w:jc w:val="both"/>
        <w:rPr>
          <w:sz w:val="22"/>
          <w:szCs w:val="22"/>
          <w:lang w:val="en-US"/>
        </w:rPr>
      </w:pPr>
    </w:p>
    <w:p w14:paraId="5C2C3B50" w14:textId="77777777" w:rsidR="000F3E6B" w:rsidRDefault="00390407" w:rsidP="000F3E6B">
      <w:pPr>
        <w:jc w:val="both"/>
        <w:rPr>
          <w:sz w:val="22"/>
          <w:szCs w:val="22"/>
          <w:lang w:val="en-US"/>
        </w:rPr>
      </w:pPr>
      <w:r>
        <w:rPr>
          <w:sz w:val="22"/>
          <w:szCs w:val="22"/>
          <w:lang w:val="en-US"/>
        </w:rPr>
        <w:t xml:space="preserve">a) </w:t>
      </w:r>
      <w:r w:rsidR="002474D2">
        <w:rPr>
          <w:sz w:val="22"/>
          <w:szCs w:val="22"/>
          <w:lang w:val="en-US"/>
        </w:rPr>
        <w:t>Consider the problem that you are given 4 pairs of points, and you want to use those points to determine the parameters</w:t>
      </w:r>
      <w:r w:rsidR="002474D2" w:rsidRPr="003D44B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002474D2"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8</m:t>
            </m:r>
          </m:sub>
        </m:sSub>
      </m:oMath>
      <w:r w:rsidR="002474D2">
        <w:rPr>
          <w:sz w:val="22"/>
          <w:szCs w:val="22"/>
          <w:lang w:val="en-US"/>
        </w:rPr>
        <w:t xml:space="preserve">. </w:t>
      </w:r>
      <w:r w:rsidR="000F3E6B">
        <w:rPr>
          <w:sz w:val="22"/>
          <w:szCs w:val="22"/>
          <w:lang w:val="en-US"/>
        </w:rPr>
        <w:t>For example, assume that the following correspondences are</w:t>
      </w:r>
      <w:r w:rsidR="007E6208">
        <w:rPr>
          <w:sz w:val="22"/>
          <w:szCs w:val="22"/>
          <w:lang w:val="en-US"/>
        </w:rPr>
        <w:t xml:space="preserve"> </w:t>
      </w:r>
      <w:r w:rsidR="000F3E6B">
        <w:rPr>
          <w:sz w:val="22"/>
          <w:szCs w:val="22"/>
          <w:lang w:val="en-US"/>
        </w:rPr>
        <w:t>known:</w:t>
      </w:r>
    </w:p>
    <w:p w14:paraId="27EC4D3F" w14:textId="77777777" w:rsidR="000F3E6B" w:rsidRDefault="009778CE" w:rsidP="000F3E6B">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1</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1</m:t>
                </m:r>
              </m:sub>
              <m:sup>
                <m:r>
                  <w:rPr>
                    <w:rFonts w:ascii="Cambria Math" w:hAnsi="Cambria Math"/>
                    <w:sz w:val="22"/>
                    <w:szCs w:val="22"/>
                    <w:lang w:val="en-US"/>
                  </w:rPr>
                  <m:t>'</m:t>
                </m:r>
              </m:sup>
            </m:sSubSup>
          </m:e>
        </m:d>
      </m:oMath>
      <w:r w:rsidR="000F3E6B">
        <w:rPr>
          <w:sz w:val="22"/>
          <w:szCs w:val="22"/>
          <w:lang w:val="en-US"/>
        </w:rPr>
        <w:t xml:space="preserve">  </w:t>
      </w:r>
      <m:oMath>
        <m:r>
          <w:rPr>
            <w:rFonts w:ascii="Cambria Math" w:hAnsi="Cambria Math"/>
            <w:sz w:val="22"/>
            <w:szCs w:val="22"/>
            <w:lang w:val="en-US"/>
          </w:rPr>
          <m:t>↔</m:t>
        </m:r>
      </m:oMath>
      <w:r w:rsidR="000F3E6B">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1</m:t>
                </m:r>
              </m:sub>
            </m:sSub>
          </m:e>
        </m:d>
      </m:oMath>
    </w:p>
    <w:p w14:paraId="2F5C33EB" w14:textId="77777777" w:rsidR="000F3E6B" w:rsidRDefault="009778CE" w:rsidP="000F3E6B">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2</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2</m:t>
                </m:r>
              </m:sub>
              <m:sup>
                <m:r>
                  <w:rPr>
                    <w:rFonts w:ascii="Cambria Math" w:hAnsi="Cambria Math"/>
                    <w:sz w:val="22"/>
                    <w:szCs w:val="22"/>
                    <w:lang w:val="en-US"/>
                  </w:rPr>
                  <m:t>'</m:t>
                </m:r>
              </m:sup>
            </m:sSubSup>
          </m:e>
        </m:d>
      </m:oMath>
      <w:r w:rsidR="000F3E6B">
        <w:rPr>
          <w:sz w:val="22"/>
          <w:szCs w:val="22"/>
          <w:lang w:val="en-US"/>
        </w:rPr>
        <w:t xml:space="preserve">  </w:t>
      </w:r>
      <m:oMath>
        <m:r>
          <w:rPr>
            <w:rFonts w:ascii="Cambria Math" w:hAnsi="Cambria Math"/>
            <w:sz w:val="22"/>
            <w:szCs w:val="22"/>
            <w:lang w:val="en-US"/>
          </w:rPr>
          <m:t>↔</m:t>
        </m:r>
      </m:oMath>
      <w:r w:rsidR="000F3E6B">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2</m:t>
                </m:r>
              </m:sub>
            </m:sSub>
          </m:e>
        </m:d>
      </m:oMath>
    </w:p>
    <w:p w14:paraId="7F408387" w14:textId="77777777" w:rsidR="000F3E6B" w:rsidRDefault="009778CE" w:rsidP="000F3E6B">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3</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3</m:t>
                </m:r>
              </m:sub>
              <m:sup>
                <m:r>
                  <w:rPr>
                    <w:rFonts w:ascii="Cambria Math" w:hAnsi="Cambria Math"/>
                    <w:sz w:val="22"/>
                    <w:szCs w:val="22"/>
                    <w:lang w:val="en-US"/>
                  </w:rPr>
                  <m:t>'</m:t>
                </m:r>
              </m:sup>
            </m:sSubSup>
          </m:e>
        </m:d>
      </m:oMath>
      <w:r w:rsidR="000F3E6B">
        <w:rPr>
          <w:sz w:val="22"/>
          <w:szCs w:val="22"/>
          <w:lang w:val="en-US"/>
        </w:rPr>
        <w:t xml:space="preserve">  </w:t>
      </w:r>
      <m:oMath>
        <m:r>
          <w:rPr>
            <w:rFonts w:ascii="Cambria Math" w:hAnsi="Cambria Math"/>
            <w:sz w:val="22"/>
            <w:szCs w:val="22"/>
            <w:lang w:val="en-US"/>
          </w:rPr>
          <m:t>↔</m:t>
        </m:r>
      </m:oMath>
      <w:r w:rsidR="000F3E6B">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3</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3</m:t>
                </m:r>
              </m:sub>
            </m:sSub>
          </m:e>
        </m:d>
      </m:oMath>
    </w:p>
    <w:p w14:paraId="6902C4FB" w14:textId="77777777" w:rsidR="000F3E6B" w:rsidRDefault="009778CE" w:rsidP="000F3E6B">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4</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4</m:t>
                </m:r>
              </m:sub>
              <m:sup>
                <m:r>
                  <w:rPr>
                    <w:rFonts w:ascii="Cambria Math" w:hAnsi="Cambria Math"/>
                    <w:sz w:val="22"/>
                    <w:szCs w:val="22"/>
                    <w:lang w:val="en-US"/>
                  </w:rPr>
                  <m:t>'</m:t>
                </m:r>
              </m:sup>
            </m:sSubSup>
          </m:e>
        </m:d>
      </m:oMath>
      <w:r w:rsidR="000F3E6B">
        <w:rPr>
          <w:sz w:val="22"/>
          <w:szCs w:val="22"/>
          <w:lang w:val="en-US"/>
        </w:rPr>
        <w:t xml:space="preserve">  </w:t>
      </w:r>
      <m:oMath>
        <m:r>
          <w:rPr>
            <w:rFonts w:ascii="Cambria Math" w:hAnsi="Cambria Math"/>
            <w:sz w:val="22"/>
            <w:szCs w:val="22"/>
            <w:lang w:val="en-US"/>
          </w:rPr>
          <m:t>↔</m:t>
        </m:r>
      </m:oMath>
      <w:r w:rsidR="000F3E6B">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4</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4</m:t>
                </m:r>
              </m:sub>
            </m:sSub>
          </m:e>
        </m:d>
      </m:oMath>
    </w:p>
    <w:p w14:paraId="2A4BC39A" w14:textId="77777777" w:rsidR="000F3E6B" w:rsidRDefault="000F3E6B" w:rsidP="000F3E6B">
      <w:pPr>
        <w:jc w:val="both"/>
        <w:rPr>
          <w:sz w:val="22"/>
          <w:szCs w:val="22"/>
          <w:lang w:val="en-US"/>
        </w:rPr>
      </w:pPr>
    </w:p>
    <w:p w14:paraId="379BAC6F" w14:textId="77777777" w:rsidR="00562B28" w:rsidRPr="00DC5D36" w:rsidRDefault="00562B28" w:rsidP="00615444">
      <w:pPr>
        <w:jc w:val="both"/>
        <w:rPr>
          <w:sz w:val="22"/>
          <w:szCs w:val="22"/>
          <w:lang w:val="en-US"/>
        </w:rPr>
      </w:pPr>
      <w:r>
        <w:rPr>
          <w:sz w:val="22"/>
          <w:szCs w:val="22"/>
          <w:lang w:val="en-US"/>
        </w:rPr>
        <w:t xml:space="preserve">Show that it is possible to write </w:t>
      </w:r>
      <w:r w:rsidR="00177037">
        <w:rPr>
          <w:sz w:val="22"/>
          <w:szCs w:val="22"/>
          <w:lang w:val="en-US"/>
        </w:rPr>
        <w:t>one</w:t>
      </w:r>
      <w:r>
        <w:rPr>
          <w:sz w:val="22"/>
          <w:szCs w:val="22"/>
          <w:lang w:val="en-US"/>
        </w:rPr>
        <w:t xml:space="preserve"> matrix equation that represents the relationship between these all of these scalar values. (</w:t>
      </w:r>
      <w:r w:rsidRPr="00333AC6">
        <w:rPr>
          <w:i/>
          <w:sz w:val="22"/>
          <w:szCs w:val="22"/>
          <w:lang w:val="en-US"/>
        </w:rPr>
        <w:t>Hint</w:t>
      </w:r>
      <w:r>
        <w:rPr>
          <w:sz w:val="22"/>
          <w:szCs w:val="22"/>
          <w:lang w:val="en-US"/>
        </w:rPr>
        <w:t>: create an 8</w:t>
      </w:r>
      <w:r w:rsidRPr="00333AC6">
        <w:rPr>
          <w:rFonts w:ascii="Consolas" w:hAnsi="Consolas"/>
          <w:sz w:val="22"/>
          <w:szCs w:val="22"/>
          <w:lang w:val="en-US"/>
        </w:rPr>
        <w:t>x</w:t>
      </w:r>
      <w:r>
        <w:rPr>
          <w:sz w:val="22"/>
          <w:szCs w:val="22"/>
          <w:lang w:val="en-US"/>
        </w:rPr>
        <w:t xml:space="preserve">1 vector that contains the individual </w:t>
      </w:r>
      <w:r w:rsidR="00177037">
        <w:rPr>
          <w:sz w:val="22"/>
          <w:szCs w:val="22"/>
          <w:lang w:val="en-US"/>
        </w:rPr>
        <w:t>homography</w:t>
      </w:r>
      <w:r>
        <w:rPr>
          <w:sz w:val="22"/>
          <w:szCs w:val="22"/>
          <w:lang w:val="en-US"/>
        </w:rPr>
        <w:t xml:space="preserve"> parameters only. Create another 8</w:t>
      </w:r>
      <w:r w:rsidRPr="00333AC6">
        <w:rPr>
          <w:rFonts w:ascii="Consolas" w:hAnsi="Consolas"/>
          <w:sz w:val="22"/>
          <w:szCs w:val="22"/>
          <w:lang w:val="en-US"/>
        </w:rPr>
        <w:t>x</w:t>
      </w:r>
      <w:r>
        <w:rPr>
          <w:sz w:val="22"/>
          <w:szCs w:val="22"/>
          <w:lang w:val="en-US"/>
        </w:rPr>
        <w:t>1 vector that contains</w:t>
      </w:r>
      <w:r w:rsidR="00615444">
        <w:rPr>
          <w:sz w:val="22"/>
          <w:szCs w:val="22"/>
          <w:lang w:val="en-US"/>
        </w:rPr>
        <w:t xml:space="preserve"> the 8</w:t>
      </w:r>
      <w:r>
        <w:rPr>
          <w:sz w:val="22"/>
          <w:szCs w:val="22"/>
          <w:lang w:val="en-US"/>
        </w:rPr>
        <w:t xml:space="preserve"> terms </w:t>
      </w:r>
      <m:oMath>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1</m:t>
            </m:r>
          </m:sub>
          <m:sup>
            <m:r>
              <w:rPr>
                <w:rFonts w:ascii="Cambria Math" w:hAnsi="Cambria Math"/>
                <w:sz w:val="22"/>
                <w:szCs w:val="22"/>
                <w:lang w:val="en-US"/>
              </w:rPr>
              <m:t>'</m:t>
            </m:r>
          </m:sup>
        </m:sSubSup>
      </m:oMath>
      <w:r>
        <w:rPr>
          <w:sz w:val="22"/>
          <w:szCs w:val="22"/>
          <w:lang w:val="en-US"/>
        </w:rPr>
        <w:t xml:space="preserve">, </w:t>
      </w:r>
      <m:oMath>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1</m:t>
            </m:r>
          </m:sub>
          <m:sup>
            <m:r>
              <w:rPr>
                <w:rFonts w:ascii="Cambria Math" w:hAnsi="Cambria Math"/>
                <w:sz w:val="22"/>
                <w:szCs w:val="22"/>
                <w:lang w:val="en-US"/>
              </w:rPr>
              <m:t>'</m:t>
            </m:r>
          </m:sup>
        </m:sSubSup>
      </m:oMath>
      <w:r>
        <w:rPr>
          <w:sz w:val="22"/>
          <w:szCs w:val="22"/>
          <w:lang w:val="en-US"/>
        </w:rPr>
        <w:t xml:space="preserve">, …, </w:t>
      </w:r>
      <m:oMath>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4</m:t>
            </m:r>
          </m:sub>
          <m:sup>
            <m:r>
              <w:rPr>
                <w:rFonts w:ascii="Cambria Math" w:hAnsi="Cambria Math"/>
                <w:sz w:val="22"/>
                <w:szCs w:val="22"/>
                <w:lang w:val="en-US"/>
              </w:rPr>
              <m:t>'</m:t>
            </m:r>
          </m:sup>
        </m:sSubSup>
      </m:oMath>
      <w:r>
        <w:rPr>
          <w:sz w:val="22"/>
          <w:szCs w:val="22"/>
          <w:lang w:val="en-US"/>
        </w:rPr>
        <w:t xml:space="preserve">, </w:t>
      </w:r>
      <m:oMath>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4</m:t>
            </m:r>
          </m:sub>
          <m:sup>
            <m:r>
              <w:rPr>
                <w:rFonts w:ascii="Cambria Math" w:hAnsi="Cambria Math"/>
                <w:sz w:val="22"/>
                <w:szCs w:val="22"/>
                <w:lang w:val="en-US"/>
              </w:rPr>
              <m:t>'</m:t>
            </m:r>
          </m:sup>
        </m:sSubSup>
      </m:oMath>
      <w:r>
        <w:rPr>
          <w:sz w:val="22"/>
          <w:szCs w:val="22"/>
          <w:lang w:val="en-US"/>
        </w:rPr>
        <w:t>. Then create a</w:t>
      </w:r>
      <w:r w:rsidR="00177037">
        <w:rPr>
          <w:sz w:val="22"/>
          <w:szCs w:val="22"/>
          <w:lang w:val="en-US"/>
        </w:rPr>
        <w:t xml:space="preserve"> single</w:t>
      </w:r>
      <w:r>
        <w:rPr>
          <w:sz w:val="22"/>
          <w:szCs w:val="22"/>
          <w:lang w:val="en-US"/>
        </w:rPr>
        <w:t xml:space="preserve"> square matrix that represents the mapping</w:t>
      </w:r>
      <w:r w:rsidR="00615444">
        <w:rPr>
          <w:sz w:val="22"/>
          <w:szCs w:val="22"/>
          <w:lang w:val="en-US"/>
        </w:rPr>
        <w:t xml:space="preserve"> for all 4</w:t>
      </w:r>
      <w:r>
        <w:rPr>
          <w:sz w:val="22"/>
          <w:szCs w:val="22"/>
          <w:lang w:val="en-US"/>
        </w:rPr>
        <w:t xml:space="preserve"> pairs of points.) For this part, you do not need solve for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8</m:t>
            </m:r>
          </m:sub>
        </m:sSub>
      </m:oMath>
      <w:r>
        <w:rPr>
          <w:sz w:val="22"/>
          <w:szCs w:val="22"/>
          <w:lang w:val="en-US"/>
        </w:rPr>
        <w:t>, although a matrix solver such as NumPy could do this.</w:t>
      </w:r>
      <w:r w:rsidR="00615444">
        <w:rPr>
          <w:sz w:val="22"/>
          <w:szCs w:val="22"/>
          <w:lang w:val="en-US"/>
        </w:rPr>
        <w:t xml:space="preserve"> </w:t>
      </w:r>
    </w:p>
    <w:p w14:paraId="6A32EEB8" w14:textId="77777777" w:rsidR="002474D2" w:rsidRDefault="002474D2" w:rsidP="002474D2">
      <w:pPr>
        <w:jc w:val="both"/>
        <w:rPr>
          <w:sz w:val="22"/>
          <w:szCs w:val="22"/>
          <w:lang w:val="en-US"/>
        </w:rPr>
      </w:pPr>
    </w:p>
    <w:p w14:paraId="3EFD053A" w14:textId="77777777" w:rsidR="000F3E6B" w:rsidRDefault="000F3E6B" w:rsidP="002474D2">
      <w:pPr>
        <w:jc w:val="both"/>
        <w:rPr>
          <w:sz w:val="22"/>
          <w:szCs w:val="22"/>
          <w:lang w:val="en-US"/>
        </w:rPr>
      </w:pPr>
      <w:r>
        <w:rPr>
          <w:sz w:val="22"/>
          <w:szCs w:val="22"/>
          <w:lang w:val="en-US"/>
        </w:rPr>
        <w:t>b) Intuitively, explain why</w:t>
      </w:r>
      <w:r w:rsidR="00951C41">
        <w:rPr>
          <w:sz w:val="22"/>
          <w:szCs w:val="22"/>
          <w:lang w:val="en-US"/>
        </w:rPr>
        <w:t xml:space="preserve"> at least</w:t>
      </w:r>
      <w:r>
        <w:rPr>
          <w:sz w:val="22"/>
          <w:szCs w:val="22"/>
          <w:lang w:val="en-US"/>
        </w:rPr>
        <w:t xml:space="preserve"> 4 point correspondences are needed in order to solve for the </w:t>
      </w:r>
      <w:r w:rsidR="00615444">
        <w:rPr>
          <w:sz w:val="22"/>
          <w:szCs w:val="22"/>
          <w:lang w:val="en-US"/>
        </w:rPr>
        <w:t>homography</w:t>
      </w:r>
      <w:r>
        <w:rPr>
          <w:sz w:val="22"/>
          <w:szCs w:val="22"/>
          <w:lang w:val="en-US"/>
        </w:rPr>
        <w:t xml:space="preserve"> parameters.</w:t>
      </w:r>
    </w:p>
    <w:p w14:paraId="0BBE49A1" w14:textId="77777777" w:rsidR="000F3E6B" w:rsidRDefault="000F3E6B" w:rsidP="002474D2">
      <w:pPr>
        <w:jc w:val="both"/>
        <w:rPr>
          <w:sz w:val="22"/>
          <w:szCs w:val="22"/>
          <w:lang w:val="en-US"/>
        </w:rPr>
      </w:pPr>
    </w:p>
    <w:p w14:paraId="1E1B6AE0" w14:textId="77777777" w:rsidR="000F3E6B" w:rsidRDefault="000F3E6B" w:rsidP="002474D2">
      <w:pPr>
        <w:jc w:val="both"/>
        <w:rPr>
          <w:sz w:val="22"/>
          <w:szCs w:val="22"/>
          <w:lang w:val="en-US"/>
        </w:rPr>
      </w:pPr>
      <w:r>
        <w:rPr>
          <w:sz w:val="22"/>
          <w:szCs w:val="22"/>
          <w:lang w:val="en-US"/>
        </w:rPr>
        <w:t xml:space="preserve">c) </w:t>
      </w:r>
      <w:r w:rsidR="0036558A">
        <w:rPr>
          <w:sz w:val="22"/>
          <w:szCs w:val="22"/>
          <w:lang w:val="en-US"/>
        </w:rPr>
        <w:t>For this part, it is acceptable to u</w:t>
      </w:r>
      <w:r w:rsidR="007E6208">
        <w:rPr>
          <w:sz w:val="22"/>
          <w:szCs w:val="22"/>
          <w:lang w:val="en-US"/>
        </w:rPr>
        <w:t>se a matrix solver such as NumPy</w:t>
      </w:r>
      <w:r w:rsidR="0036558A">
        <w:rPr>
          <w:sz w:val="22"/>
          <w:szCs w:val="22"/>
          <w:lang w:val="en-US"/>
        </w:rPr>
        <w:t xml:space="preserve">. Find the homography </w:t>
      </w:r>
      <w:r w:rsidR="007E6208">
        <w:rPr>
          <w:sz w:val="22"/>
          <w:szCs w:val="22"/>
          <w:lang w:val="en-US"/>
        </w:rPr>
        <w:t>parameters</w:t>
      </w:r>
      <w:r w:rsidR="007E6208" w:rsidRPr="003D44B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007E6208"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8</m:t>
            </m:r>
          </m:sub>
        </m:sSub>
      </m:oMath>
      <w:r w:rsidR="007E6208">
        <w:rPr>
          <w:sz w:val="22"/>
          <w:szCs w:val="22"/>
          <w:lang w:val="en-US"/>
        </w:rPr>
        <w:t xml:space="preserve"> for the following set of corresponding points:</w:t>
      </w:r>
    </w:p>
    <w:p w14:paraId="1CDFCE7F" w14:textId="77777777" w:rsidR="0036558A" w:rsidRDefault="0036558A" w:rsidP="002474D2">
      <w:pPr>
        <w:jc w:val="both"/>
        <w:rPr>
          <w:sz w:val="22"/>
          <w:szCs w:val="22"/>
          <w:lang w:val="en-US"/>
        </w:rPr>
      </w:pPr>
    </w:p>
    <w:p w14:paraId="51019DAD" w14:textId="77777777" w:rsidR="007E6208" w:rsidRPr="007E6208" w:rsidRDefault="009778CE" w:rsidP="007E6208">
      <w:pPr>
        <w:spacing w:after="60"/>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i</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i</m:t>
                </m:r>
              </m:sub>
              <m:sup>
                <m:r>
                  <w:rPr>
                    <w:rFonts w:ascii="Cambria Math" w:hAnsi="Cambria Math"/>
                    <w:sz w:val="22"/>
                    <w:szCs w:val="22"/>
                    <w:lang w:val="en-US"/>
                  </w:rPr>
                  <m:t>'</m:t>
                </m:r>
              </m:sup>
            </m:sSubSup>
          </m:e>
        </m:d>
      </m:oMath>
      <w:r w:rsidR="007E6208" w:rsidRPr="007E6208">
        <w:rPr>
          <w:sz w:val="22"/>
          <w:szCs w:val="22"/>
          <w:lang w:val="en-US"/>
        </w:rPr>
        <w:t xml:space="preserve">  </w:t>
      </w:r>
      <m:oMath>
        <m:r>
          <w:rPr>
            <w:rFonts w:ascii="Cambria Math" w:hAnsi="Cambria Math"/>
            <w:sz w:val="22"/>
            <w:szCs w:val="22"/>
            <w:lang w:val="en-US"/>
          </w:rPr>
          <m:t>↔</m:t>
        </m:r>
      </m:oMath>
      <w:r w:rsidR="007E6208" w:rsidRPr="007E6208">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i</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i</m:t>
                </m:r>
              </m:sub>
            </m:sSub>
          </m:e>
        </m:d>
      </m:oMath>
    </w:p>
    <w:p w14:paraId="460AD0E3" w14:textId="77777777" w:rsidR="007E6208" w:rsidRDefault="009778CE"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5, 4</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0, 0</m:t>
            </m:r>
          </m:e>
        </m:d>
      </m:oMath>
    </w:p>
    <w:p w14:paraId="27FC628B" w14:textId="77777777" w:rsidR="007E6208" w:rsidRDefault="009778CE"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7, 4</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1, 0</m:t>
            </m:r>
          </m:e>
        </m:d>
      </m:oMath>
    </w:p>
    <w:p w14:paraId="185D2C51" w14:textId="77777777" w:rsidR="007E6208" w:rsidRDefault="009778CE"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7, 5</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1, 1</m:t>
            </m:r>
          </m:e>
        </m:d>
      </m:oMath>
    </w:p>
    <w:p w14:paraId="4979CD48" w14:textId="77777777" w:rsidR="007E6208" w:rsidRDefault="009778CE"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6, 6</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0, 1</m:t>
            </m:r>
          </m:e>
        </m:d>
      </m:oMath>
    </w:p>
    <w:p w14:paraId="60C5234A" w14:textId="77777777" w:rsidR="007E6208" w:rsidRDefault="007E6208" w:rsidP="002474D2">
      <w:pPr>
        <w:jc w:val="both"/>
        <w:rPr>
          <w:sz w:val="22"/>
          <w:szCs w:val="22"/>
          <w:lang w:val="en-US"/>
        </w:rPr>
      </w:pPr>
    </w:p>
    <w:p w14:paraId="05E7A973" w14:textId="77777777" w:rsidR="0036558A" w:rsidRDefault="0036558A" w:rsidP="0036558A">
      <w:pPr>
        <w:jc w:val="both"/>
        <w:rPr>
          <w:sz w:val="22"/>
          <w:szCs w:val="22"/>
          <w:lang w:val="en-US"/>
        </w:rPr>
      </w:pPr>
      <w:r w:rsidRPr="0036558A">
        <w:rPr>
          <w:sz w:val="22"/>
          <w:szCs w:val="22"/>
          <w:lang w:val="en-US"/>
        </w:rPr>
        <w:t xml:space="preserve">If </w:t>
      </w:r>
      <w:r>
        <w:rPr>
          <w:sz w:val="22"/>
          <w:szCs w:val="22"/>
          <w:lang w:val="en-US"/>
        </w:rPr>
        <w:t>you use NumPy or some other solver, provide your code as part of your solution.</w:t>
      </w:r>
    </w:p>
    <w:p w14:paraId="235C52E8" w14:textId="77777777" w:rsidR="003D44B1" w:rsidRDefault="003D44B1" w:rsidP="005B085D">
      <w:pPr>
        <w:jc w:val="both"/>
        <w:rPr>
          <w:b/>
          <w:sz w:val="22"/>
          <w:szCs w:val="22"/>
          <w:lang w:val="en-US"/>
        </w:rPr>
      </w:pPr>
    </w:p>
    <w:p w14:paraId="51AE49B2" w14:textId="77777777" w:rsidR="000E6869" w:rsidRDefault="000E6869" w:rsidP="00755F5E">
      <w:pPr>
        <w:keepNext/>
        <w:jc w:val="both"/>
        <w:rPr>
          <w:b/>
          <w:sz w:val="22"/>
          <w:szCs w:val="22"/>
          <w:lang w:val="en-US"/>
        </w:rPr>
      </w:pPr>
    </w:p>
    <w:p w14:paraId="1BF3BBD7" w14:textId="77777777" w:rsidR="000E6869" w:rsidRDefault="000E6869">
      <w:pPr>
        <w:rPr>
          <w:b/>
          <w:sz w:val="22"/>
          <w:szCs w:val="22"/>
          <w:lang w:val="en-US"/>
        </w:rPr>
      </w:pPr>
      <w:r>
        <w:rPr>
          <w:b/>
          <w:sz w:val="22"/>
          <w:szCs w:val="22"/>
          <w:lang w:val="en-US"/>
        </w:rPr>
        <w:br w:type="page"/>
      </w:r>
    </w:p>
    <w:p w14:paraId="78A1B454" w14:textId="086A8281" w:rsidR="00C97D9C" w:rsidRDefault="00C27925">
      <w:pPr>
        <w:rPr>
          <w:b/>
          <w:sz w:val="22"/>
          <w:szCs w:val="22"/>
          <w:lang w:val="en-US"/>
        </w:rPr>
      </w:pPr>
      <w:r>
        <w:rPr>
          <w:b/>
          <w:noProof/>
          <w:sz w:val="22"/>
          <w:szCs w:val="22"/>
          <w:lang w:val="en-US"/>
        </w:rPr>
        <w:lastRenderedPageBreak/>
        <mc:AlternateContent>
          <mc:Choice Requires="wpi">
            <w:drawing>
              <wp:anchor distT="0" distB="0" distL="114300" distR="114300" simplePos="0" relativeHeight="254622720" behindDoc="0" locked="0" layoutInCell="1" allowOverlap="1" wp14:anchorId="1D1191B8" wp14:editId="165CCF26">
                <wp:simplePos x="0" y="0"/>
                <wp:positionH relativeFrom="column">
                  <wp:posOffset>5074920</wp:posOffset>
                </wp:positionH>
                <wp:positionV relativeFrom="paragraph">
                  <wp:posOffset>-394335</wp:posOffset>
                </wp:positionV>
                <wp:extent cx="1455420" cy="308085"/>
                <wp:effectExtent l="38100" t="38100" r="11430" b="53975"/>
                <wp:wrapNone/>
                <wp:docPr id="2927" name="Ink 2927"/>
                <wp:cNvGraphicFramePr/>
                <a:graphic xmlns:a="http://schemas.openxmlformats.org/drawingml/2006/main">
                  <a:graphicData uri="http://schemas.microsoft.com/office/word/2010/wordprocessingInk">
                    <w14:contentPart bwMode="auto" r:id="rId291">
                      <w14:nvContentPartPr>
                        <w14:cNvContentPartPr/>
                      </w14:nvContentPartPr>
                      <w14:xfrm>
                        <a:off x="0" y="0"/>
                        <a:ext cx="1455420" cy="308085"/>
                      </w14:xfrm>
                    </w14:contentPart>
                  </a:graphicData>
                </a:graphic>
              </wp:anchor>
            </w:drawing>
          </mc:Choice>
          <mc:Fallback>
            <w:pict>
              <v:shapetype w14:anchorId="0BAB9AB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927" o:spid="_x0000_s1026" type="#_x0000_t75" style="position:absolute;margin-left:398.9pt;margin-top:-31.75pt;width:116pt;height:25.65pt;z-index:25462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">
                <v:imagedata r:id="rId292" o:title=""/>
              </v:shape>
            </w:pict>
          </mc:Fallback>
        </mc:AlternateContent>
      </w:r>
      <w:r>
        <w:rPr>
          <w:b/>
          <w:noProof/>
          <w:sz w:val="22"/>
          <w:szCs w:val="22"/>
          <w:lang w:val="en-US"/>
        </w:rPr>
        <mc:AlternateContent>
          <mc:Choice Requires="wpi">
            <w:drawing>
              <wp:anchor distT="0" distB="0" distL="114300" distR="114300" simplePos="0" relativeHeight="254512128" behindDoc="0" locked="0" layoutInCell="1" allowOverlap="1" wp14:anchorId="2215D734" wp14:editId="5E8B8CCB">
                <wp:simplePos x="0" y="0"/>
                <wp:positionH relativeFrom="column">
                  <wp:posOffset>4336415</wp:posOffset>
                </wp:positionH>
                <wp:positionV relativeFrom="paragraph">
                  <wp:posOffset>-163195</wp:posOffset>
                </wp:positionV>
                <wp:extent cx="433365" cy="153670"/>
                <wp:effectExtent l="38100" t="19050" r="0" b="55880"/>
                <wp:wrapNone/>
                <wp:docPr id="2874" name="Ink 2874"/>
                <wp:cNvGraphicFramePr/>
                <a:graphic xmlns:a="http://schemas.openxmlformats.org/drawingml/2006/main">
                  <a:graphicData uri="http://schemas.microsoft.com/office/word/2010/wordprocessingInk">
                    <w14:contentPart bwMode="auto" r:id="rId293">
                      <w14:nvContentPartPr>
                        <w14:cNvContentPartPr/>
                      </w14:nvContentPartPr>
                      <w14:xfrm>
                        <a:off x="0" y="0"/>
                        <a:ext cx="433365" cy="153670"/>
                      </w14:xfrm>
                    </w14:contentPart>
                  </a:graphicData>
                </a:graphic>
              </wp:anchor>
            </w:drawing>
          </mc:Choice>
          <mc:Fallback>
            <w:pict>
              <v:shape w14:anchorId="09755F27" id="Ink 2874" o:spid="_x0000_s1026" type="#_x0000_t75" style="position:absolute;margin-left:340.75pt;margin-top:-13.55pt;width:35.5pt;height:13.5pt;z-index:25451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">
                <v:imagedata r:id="rId294" o:title=""/>
              </v:shape>
            </w:pict>
          </mc:Fallback>
        </mc:AlternateContent>
      </w:r>
      <w:r>
        <w:rPr>
          <w:b/>
          <w:noProof/>
          <w:sz w:val="22"/>
          <w:szCs w:val="22"/>
          <w:lang w:val="en-US"/>
        </w:rPr>
        <mc:AlternateContent>
          <mc:Choice Requires="wpi">
            <w:drawing>
              <wp:anchor distT="0" distB="0" distL="114300" distR="114300" simplePos="0" relativeHeight="254503936" behindDoc="0" locked="0" layoutInCell="1" allowOverlap="1" wp14:anchorId="19B5E114" wp14:editId="676F5DA2">
                <wp:simplePos x="0" y="0"/>
                <wp:positionH relativeFrom="column">
                  <wp:posOffset>3949700</wp:posOffset>
                </wp:positionH>
                <wp:positionV relativeFrom="paragraph">
                  <wp:posOffset>-180975</wp:posOffset>
                </wp:positionV>
                <wp:extent cx="307085" cy="134100"/>
                <wp:effectExtent l="57150" t="38100" r="55245" b="56515"/>
                <wp:wrapNone/>
                <wp:docPr id="2865" name="Ink 2865"/>
                <wp:cNvGraphicFramePr/>
                <a:graphic xmlns:a="http://schemas.openxmlformats.org/drawingml/2006/main">
                  <a:graphicData uri="http://schemas.microsoft.com/office/word/2010/wordprocessingInk">
                    <w14:contentPart bwMode="auto" r:id="rId295">
                      <w14:nvContentPartPr>
                        <w14:cNvContentPartPr/>
                      </w14:nvContentPartPr>
                      <w14:xfrm>
                        <a:off x="0" y="0"/>
                        <a:ext cx="307085" cy="134100"/>
                      </w14:xfrm>
                    </w14:contentPart>
                  </a:graphicData>
                </a:graphic>
              </wp:anchor>
            </w:drawing>
          </mc:Choice>
          <mc:Fallback>
            <w:pict>
              <v:shape w14:anchorId="5A0ED400" id="Ink 2865" o:spid="_x0000_s1026" type="#_x0000_t75" style="position:absolute;margin-left:310.3pt;margin-top:-14.95pt;width:25.6pt;height:11.95pt;z-index:25450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">
                <v:imagedata r:id="rId296" o:title=""/>
              </v:shape>
            </w:pict>
          </mc:Fallback>
        </mc:AlternateContent>
      </w:r>
      <w:r>
        <w:rPr>
          <w:b/>
          <w:noProof/>
          <w:sz w:val="22"/>
          <w:szCs w:val="22"/>
          <w:lang w:val="en-US"/>
        </w:rPr>
        <mc:AlternateContent>
          <mc:Choice Requires="wpi">
            <w:drawing>
              <wp:anchor distT="0" distB="0" distL="114300" distR="114300" simplePos="0" relativeHeight="254496768" behindDoc="0" locked="0" layoutInCell="1" allowOverlap="1" wp14:anchorId="0157195B" wp14:editId="6494206E">
                <wp:simplePos x="0" y="0"/>
                <wp:positionH relativeFrom="column">
                  <wp:posOffset>3639820</wp:posOffset>
                </wp:positionH>
                <wp:positionV relativeFrom="paragraph">
                  <wp:posOffset>-207010</wp:posOffset>
                </wp:positionV>
                <wp:extent cx="238120" cy="137795"/>
                <wp:effectExtent l="57150" t="38100" r="48260" b="52705"/>
                <wp:wrapNone/>
                <wp:docPr id="2857" name="Ink 2857"/>
                <wp:cNvGraphicFramePr/>
                <a:graphic xmlns:a="http://schemas.openxmlformats.org/drawingml/2006/main">
                  <a:graphicData uri="http://schemas.microsoft.com/office/word/2010/wordprocessingInk">
                    <w14:contentPart bwMode="auto" r:id="rId297">
                      <w14:nvContentPartPr>
                        <w14:cNvContentPartPr/>
                      </w14:nvContentPartPr>
                      <w14:xfrm>
                        <a:off x="0" y="0"/>
                        <a:ext cx="238120" cy="137795"/>
                      </w14:xfrm>
                    </w14:contentPart>
                  </a:graphicData>
                </a:graphic>
              </wp:anchor>
            </w:drawing>
          </mc:Choice>
          <mc:Fallback>
            <w:pict>
              <v:shape w14:anchorId="7686A08E" id="Ink 2857" o:spid="_x0000_s1026" type="#_x0000_t75" style="position:absolute;margin-left:285.9pt;margin-top:-17pt;width:20.2pt;height:12.25pt;z-index:25449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">
                <v:imagedata r:id="rId298" o:title=""/>
              </v:shape>
            </w:pict>
          </mc:Fallback>
        </mc:AlternateContent>
      </w:r>
      <w:r>
        <w:rPr>
          <w:b/>
          <w:noProof/>
          <w:sz w:val="22"/>
          <w:szCs w:val="22"/>
          <w:lang w:val="en-US"/>
        </w:rPr>
        <mc:AlternateContent>
          <mc:Choice Requires="wpi">
            <w:drawing>
              <wp:anchor distT="0" distB="0" distL="114300" distR="114300" simplePos="0" relativeHeight="254490624" behindDoc="0" locked="0" layoutInCell="1" allowOverlap="1" wp14:anchorId="0A89320D" wp14:editId="7558CF17">
                <wp:simplePos x="0" y="0"/>
                <wp:positionH relativeFrom="column">
                  <wp:posOffset>3510915</wp:posOffset>
                </wp:positionH>
                <wp:positionV relativeFrom="paragraph">
                  <wp:posOffset>-299085</wp:posOffset>
                </wp:positionV>
                <wp:extent cx="92750" cy="871855"/>
                <wp:effectExtent l="38100" t="38100" r="40640" b="42545"/>
                <wp:wrapNone/>
                <wp:docPr id="2851" name="Ink 2851"/>
                <wp:cNvGraphicFramePr/>
                <a:graphic xmlns:a="http://schemas.openxmlformats.org/drawingml/2006/main">
                  <a:graphicData uri="http://schemas.microsoft.com/office/word/2010/wordprocessingInk">
                    <w14:contentPart bwMode="auto" r:id="rId299">
                      <w14:nvContentPartPr>
                        <w14:cNvContentPartPr/>
                      </w14:nvContentPartPr>
                      <w14:xfrm>
                        <a:off x="0" y="0"/>
                        <a:ext cx="92750" cy="871855"/>
                      </w14:xfrm>
                    </w14:contentPart>
                  </a:graphicData>
                </a:graphic>
              </wp:anchor>
            </w:drawing>
          </mc:Choice>
          <mc:Fallback>
            <w:pict>
              <v:shape w14:anchorId="28AE4D04" id="Ink 2851" o:spid="_x0000_s1026" type="#_x0000_t75" style="position:absolute;margin-left:275.75pt;margin-top:-24.25pt;width:8.7pt;height:70.05pt;z-index:25449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">
                <v:imagedata r:id="rId300" o:title=""/>
              </v:shape>
            </w:pict>
          </mc:Fallback>
        </mc:AlternateContent>
      </w:r>
      <w:r>
        <w:rPr>
          <w:b/>
          <w:noProof/>
          <w:sz w:val="22"/>
          <w:szCs w:val="22"/>
          <w:lang w:val="en-US"/>
        </w:rPr>
        <mc:AlternateContent>
          <mc:Choice Requires="wpi">
            <w:drawing>
              <wp:anchor distT="0" distB="0" distL="114300" distR="114300" simplePos="0" relativeHeight="254487552" behindDoc="0" locked="0" layoutInCell="1" allowOverlap="1" wp14:anchorId="07592AA0" wp14:editId="6BA547B1">
                <wp:simplePos x="0" y="0"/>
                <wp:positionH relativeFrom="column">
                  <wp:posOffset>3362960</wp:posOffset>
                </wp:positionH>
                <wp:positionV relativeFrom="paragraph">
                  <wp:posOffset>55245</wp:posOffset>
                </wp:positionV>
                <wp:extent cx="70485" cy="72730"/>
                <wp:effectExtent l="19050" t="38100" r="43815" b="41910"/>
                <wp:wrapNone/>
                <wp:docPr id="2848" name="Ink 2848"/>
                <wp:cNvGraphicFramePr/>
                <a:graphic xmlns:a="http://schemas.openxmlformats.org/drawingml/2006/main">
                  <a:graphicData uri="http://schemas.microsoft.com/office/word/2010/wordprocessingInk">
                    <w14:contentPart bwMode="auto" r:id="rId301">
                      <w14:nvContentPartPr>
                        <w14:cNvContentPartPr/>
                      </w14:nvContentPartPr>
                      <w14:xfrm>
                        <a:off x="0" y="0"/>
                        <a:ext cx="70485" cy="72730"/>
                      </w14:xfrm>
                    </w14:contentPart>
                  </a:graphicData>
                </a:graphic>
              </wp:anchor>
            </w:drawing>
          </mc:Choice>
          <mc:Fallback>
            <w:pict>
              <v:shape w14:anchorId="54003176" id="Ink 2848" o:spid="_x0000_s1026" type="#_x0000_t75" style="position:absolute;margin-left:264.1pt;margin-top:3.65pt;width:6.95pt;height:7.15pt;z-index:25448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">
                <v:imagedata r:id="rId302" o:title=""/>
              </v:shape>
            </w:pict>
          </mc:Fallback>
        </mc:AlternateContent>
      </w:r>
      <w:r>
        <w:rPr>
          <w:b/>
          <w:noProof/>
          <w:sz w:val="22"/>
          <w:szCs w:val="22"/>
          <w:lang w:val="en-US"/>
        </w:rPr>
        <mc:AlternateContent>
          <mc:Choice Requires="wpi">
            <w:drawing>
              <wp:anchor distT="0" distB="0" distL="114300" distR="114300" simplePos="0" relativeHeight="254483456" behindDoc="0" locked="0" layoutInCell="1" allowOverlap="1" wp14:anchorId="7298753D" wp14:editId="4AB40816">
                <wp:simplePos x="0" y="0"/>
                <wp:positionH relativeFrom="column">
                  <wp:posOffset>2893060</wp:posOffset>
                </wp:positionH>
                <wp:positionV relativeFrom="paragraph">
                  <wp:posOffset>-178435</wp:posOffset>
                </wp:positionV>
                <wp:extent cx="47110" cy="284895"/>
                <wp:effectExtent l="38100" t="38100" r="48260" b="58420"/>
                <wp:wrapNone/>
                <wp:docPr id="2844" name="Ink 2844"/>
                <wp:cNvGraphicFramePr/>
                <a:graphic xmlns:a="http://schemas.openxmlformats.org/drawingml/2006/main">
                  <a:graphicData uri="http://schemas.microsoft.com/office/word/2010/wordprocessingInk">
                    <w14:contentPart bwMode="auto" r:id="rId303">
                      <w14:nvContentPartPr>
                        <w14:cNvContentPartPr/>
                      </w14:nvContentPartPr>
                      <w14:xfrm>
                        <a:off x="0" y="0"/>
                        <a:ext cx="47110" cy="284895"/>
                      </w14:xfrm>
                    </w14:contentPart>
                  </a:graphicData>
                </a:graphic>
              </wp:anchor>
            </w:drawing>
          </mc:Choice>
          <mc:Fallback>
            <w:pict>
              <v:shape w14:anchorId="00C5C4FD" id="Ink 2844" o:spid="_x0000_s1026" type="#_x0000_t75" style="position:absolute;margin-left:227.1pt;margin-top:-14.75pt;width:5.1pt;height:23.85pt;z-index:25448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">
                <v:imagedata r:id="rId304" o:title=""/>
              </v:shape>
            </w:pict>
          </mc:Fallback>
        </mc:AlternateContent>
      </w:r>
      <w:r>
        <w:rPr>
          <w:b/>
          <w:noProof/>
          <w:sz w:val="22"/>
          <w:szCs w:val="22"/>
          <w:lang w:val="en-US"/>
        </w:rPr>
        <mc:AlternateContent>
          <mc:Choice Requires="wpi">
            <w:drawing>
              <wp:anchor distT="0" distB="0" distL="114300" distR="114300" simplePos="0" relativeHeight="254480384" behindDoc="0" locked="0" layoutInCell="1" allowOverlap="1" wp14:anchorId="1FC0D325" wp14:editId="65E528EE">
                <wp:simplePos x="0" y="0"/>
                <wp:positionH relativeFrom="column">
                  <wp:posOffset>-269240</wp:posOffset>
                </wp:positionH>
                <wp:positionV relativeFrom="paragraph">
                  <wp:posOffset>-265430</wp:posOffset>
                </wp:positionV>
                <wp:extent cx="337820" cy="715065"/>
                <wp:effectExtent l="38100" t="38100" r="43180" b="46990"/>
                <wp:wrapNone/>
                <wp:docPr id="2840" name="Ink 2840"/>
                <wp:cNvGraphicFramePr/>
                <a:graphic xmlns:a="http://schemas.openxmlformats.org/drawingml/2006/main">
                  <a:graphicData uri="http://schemas.microsoft.com/office/word/2010/wordprocessingInk">
                    <w14:contentPart bwMode="auto" r:id="rId305">
                      <w14:nvContentPartPr>
                        <w14:cNvContentPartPr/>
                      </w14:nvContentPartPr>
                      <w14:xfrm>
                        <a:off x="0" y="0"/>
                        <a:ext cx="337820" cy="715065"/>
                      </w14:xfrm>
                    </w14:contentPart>
                  </a:graphicData>
                </a:graphic>
              </wp:anchor>
            </w:drawing>
          </mc:Choice>
          <mc:Fallback>
            <w:pict>
              <v:shape w14:anchorId="7DD56F8B" id="Ink 2840" o:spid="_x0000_s1026" type="#_x0000_t75" style="position:absolute;margin-left:-21.9pt;margin-top:-21.6pt;width:28pt;height:57.7pt;z-index:25448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">
                <v:imagedata r:id="rId306" o:title=""/>
              </v:shape>
            </w:pict>
          </mc:Fallback>
        </mc:AlternateContent>
      </w:r>
      <w:r w:rsidR="00615954">
        <w:rPr>
          <w:b/>
          <w:noProof/>
          <w:sz w:val="22"/>
          <w:szCs w:val="22"/>
          <w:lang w:val="en-US"/>
        </w:rPr>
        <mc:AlternateContent>
          <mc:Choice Requires="wpi">
            <w:drawing>
              <wp:anchor distT="0" distB="0" distL="114300" distR="114300" simplePos="0" relativeHeight="254473216" behindDoc="0" locked="0" layoutInCell="1" allowOverlap="1" wp14:anchorId="5FD4F244" wp14:editId="6B008C14">
                <wp:simplePos x="0" y="0"/>
                <wp:positionH relativeFrom="column">
                  <wp:posOffset>2574925</wp:posOffset>
                </wp:positionH>
                <wp:positionV relativeFrom="paragraph">
                  <wp:posOffset>-334645</wp:posOffset>
                </wp:positionV>
                <wp:extent cx="635400" cy="839520"/>
                <wp:effectExtent l="38100" t="57150" r="50800" b="55880"/>
                <wp:wrapNone/>
                <wp:docPr id="2833" name="Ink 2833"/>
                <wp:cNvGraphicFramePr/>
                <a:graphic xmlns:a="http://schemas.openxmlformats.org/drawingml/2006/main">
                  <a:graphicData uri="http://schemas.microsoft.com/office/word/2010/wordprocessingInk">
                    <w14:contentPart bwMode="auto" r:id="rId307">
                      <w14:nvContentPartPr>
                        <w14:cNvContentPartPr/>
                      </w14:nvContentPartPr>
                      <w14:xfrm>
                        <a:off x="0" y="0"/>
                        <a:ext cx="635400" cy="839520"/>
                      </w14:xfrm>
                    </w14:contentPart>
                  </a:graphicData>
                </a:graphic>
              </wp:anchor>
            </w:drawing>
          </mc:Choice>
          <mc:Fallback>
            <w:pict>
              <v:shape w14:anchorId="353FF5DC" id="Ink 2833" o:spid="_x0000_s1026" type="#_x0000_t75" style="position:absolute;margin-left:202.05pt;margin-top:-27.05pt;width:51.45pt;height:67.5pt;z-index:25447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">
                <v:imagedata r:id="rId308" o:title=""/>
              </v:shape>
            </w:pict>
          </mc:Fallback>
        </mc:AlternateContent>
      </w:r>
      <w:r w:rsidR="00615954">
        <w:rPr>
          <w:b/>
          <w:noProof/>
          <w:sz w:val="22"/>
          <w:szCs w:val="22"/>
          <w:lang w:val="en-US"/>
        </w:rPr>
        <mc:AlternateContent>
          <mc:Choice Requires="wpi">
            <w:drawing>
              <wp:anchor distT="0" distB="0" distL="114300" distR="114300" simplePos="0" relativeHeight="254454784" behindDoc="0" locked="0" layoutInCell="1" allowOverlap="1" wp14:anchorId="08757E83" wp14:editId="3D81388F">
                <wp:simplePos x="0" y="0"/>
                <wp:positionH relativeFrom="column">
                  <wp:posOffset>1718945</wp:posOffset>
                </wp:positionH>
                <wp:positionV relativeFrom="paragraph">
                  <wp:posOffset>-354965</wp:posOffset>
                </wp:positionV>
                <wp:extent cx="655700" cy="820420"/>
                <wp:effectExtent l="57150" t="38100" r="49530" b="55880"/>
                <wp:wrapNone/>
                <wp:docPr id="63" name="Ink 63"/>
                <wp:cNvGraphicFramePr/>
                <a:graphic xmlns:a="http://schemas.openxmlformats.org/drawingml/2006/main">
                  <a:graphicData uri="http://schemas.microsoft.com/office/word/2010/wordprocessingInk">
                    <w14:contentPart bwMode="auto" r:id="rId309">
                      <w14:nvContentPartPr>
                        <w14:cNvContentPartPr/>
                      </w14:nvContentPartPr>
                      <w14:xfrm>
                        <a:off x="0" y="0"/>
                        <a:ext cx="655700" cy="820420"/>
                      </w14:xfrm>
                    </w14:contentPart>
                  </a:graphicData>
                </a:graphic>
              </wp:anchor>
            </w:drawing>
          </mc:Choice>
          <mc:Fallback>
            <w:pict>
              <v:shape w14:anchorId="35C4DC38" id="Ink 63" o:spid="_x0000_s1026" type="#_x0000_t75" style="position:absolute;margin-left:134.65pt;margin-top:-28.65pt;width:53.05pt;height:66pt;z-index:25445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">
                <v:imagedata r:id="rId310" o:title=""/>
              </v:shape>
            </w:pict>
          </mc:Fallback>
        </mc:AlternateContent>
      </w:r>
      <w:r w:rsidR="00615954">
        <w:rPr>
          <w:b/>
          <w:noProof/>
          <w:sz w:val="22"/>
          <w:szCs w:val="22"/>
          <w:lang w:val="en-US"/>
        </w:rPr>
        <mc:AlternateContent>
          <mc:Choice Requires="wpi">
            <w:drawing>
              <wp:anchor distT="0" distB="0" distL="114300" distR="114300" simplePos="0" relativeHeight="254433280" behindDoc="0" locked="0" layoutInCell="1" allowOverlap="1" wp14:anchorId="619C2A7B" wp14:editId="6628436E">
                <wp:simplePos x="0" y="0"/>
                <wp:positionH relativeFrom="column">
                  <wp:posOffset>1610360</wp:posOffset>
                </wp:positionH>
                <wp:positionV relativeFrom="paragraph">
                  <wp:posOffset>59055</wp:posOffset>
                </wp:positionV>
                <wp:extent cx="141235" cy="111860"/>
                <wp:effectExtent l="38100" t="38100" r="49530" b="40640"/>
                <wp:wrapNone/>
                <wp:docPr id="41" name="Ink 41"/>
                <wp:cNvGraphicFramePr/>
                <a:graphic xmlns:a="http://schemas.openxmlformats.org/drawingml/2006/main">
                  <a:graphicData uri="http://schemas.microsoft.com/office/word/2010/wordprocessingInk">
                    <w14:contentPart bwMode="auto" r:id="rId311">
                      <w14:nvContentPartPr>
                        <w14:cNvContentPartPr/>
                      </w14:nvContentPartPr>
                      <w14:xfrm>
                        <a:off x="0" y="0"/>
                        <a:ext cx="141235" cy="111860"/>
                      </w14:xfrm>
                    </w14:contentPart>
                  </a:graphicData>
                </a:graphic>
              </wp:anchor>
            </w:drawing>
          </mc:Choice>
          <mc:Fallback>
            <w:pict>
              <v:shape w14:anchorId="37CDAF57" id="Ink 41" o:spid="_x0000_s1026" type="#_x0000_t75" style="position:absolute;margin-left:126.1pt;margin-top:3.95pt;width:12.5pt;height:10.2pt;z-index:25443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">
                <v:imagedata r:id="rId312" o:title=""/>
              </v:shape>
            </w:pict>
          </mc:Fallback>
        </mc:AlternateContent>
      </w:r>
      <w:r w:rsidR="00615954">
        <w:rPr>
          <w:b/>
          <w:noProof/>
          <w:sz w:val="22"/>
          <w:szCs w:val="22"/>
          <w:lang w:val="en-US"/>
        </w:rPr>
        <mc:AlternateContent>
          <mc:Choice Requires="wpi">
            <w:drawing>
              <wp:anchor distT="0" distB="0" distL="114300" distR="114300" simplePos="0" relativeHeight="254434304" behindDoc="0" locked="0" layoutInCell="1" allowOverlap="1" wp14:anchorId="004A95A3" wp14:editId="31AFC108">
                <wp:simplePos x="0" y="0"/>
                <wp:positionH relativeFrom="column">
                  <wp:posOffset>1146810</wp:posOffset>
                </wp:positionH>
                <wp:positionV relativeFrom="paragraph">
                  <wp:posOffset>50800</wp:posOffset>
                </wp:positionV>
                <wp:extent cx="154710" cy="86455"/>
                <wp:effectExtent l="57150" t="57150" r="36195" b="46990"/>
                <wp:wrapNone/>
                <wp:docPr id="42" name="Ink 42"/>
                <wp:cNvGraphicFramePr/>
                <a:graphic xmlns:a="http://schemas.openxmlformats.org/drawingml/2006/main">
                  <a:graphicData uri="http://schemas.microsoft.com/office/word/2010/wordprocessingInk">
                    <w14:contentPart bwMode="auto" r:id="rId313">
                      <w14:nvContentPartPr>
                        <w14:cNvContentPartPr/>
                      </w14:nvContentPartPr>
                      <w14:xfrm>
                        <a:off x="0" y="0"/>
                        <a:ext cx="154710" cy="86455"/>
                      </w14:xfrm>
                    </w14:contentPart>
                  </a:graphicData>
                </a:graphic>
              </wp:anchor>
            </w:drawing>
          </mc:Choice>
          <mc:Fallback>
            <w:pict>
              <v:shape w14:anchorId="4EB54193" id="Ink 42" o:spid="_x0000_s1026" type="#_x0000_t75" style="position:absolute;margin-left:89.6pt;margin-top:3.3pt;width:13.6pt;height:8.2pt;z-index:25443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">
                <v:imagedata r:id="rId314" o:title=""/>
              </v:shape>
            </w:pict>
          </mc:Fallback>
        </mc:AlternateContent>
      </w:r>
      <w:r w:rsidR="00615954">
        <w:rPr>
          <w:b/>
          <w:noProof/>
          <w:sz w:val="22"/>
          <w:szCs w:val="22"/>
          <w:lang w:val="en-US"/>
        </w:rPr>
        <mc:AlternateContent>
          <mc:Choice Requires="wpi">
            <w:drawing>
              <wp:anchor distT="0" distB="0" distL="114300" distR="114300" simplePos="0" relativeHeight="254435328" behindDoc="0" locked="0" layoutInCell="1" allowOverlap="1" wp14:anchorId="3DB5E1E2" wp14:editId="3E8D233A">
                <wp:simplePos x="0" y="0"/>
                <wp:positionH relativeFrom="column">
                  <wp:posOffset>724535</wp:posOffset>
                </wp:positionH>
                <wp:positionV relativeFrom="paragraph">
                  <wp:posOffset>50165</wp:posOffset>
                </wp:positionV>
                <wp:extent cx="149195" cy="127935"/>
                <wp:effectExtent l="38100" t="38100" r="41910" b="43815"/>
                <wp:wrapNone/>
                <wp:docPr id="43" name="Ink 43"/>
                <wp:cNvGraphicFramePr/>
                <a:graphic xmlns:a="http://schemas.openxmlformats.org/drawingml/2006/main">
                  <a:graphicData uri="http://schemas.microsoft.com/office/word/2010/wordprocessingInk">
                    <w14:contentPart bwMode="auto" r:id="rId315">
                      <w14:nvContentPartPr>
                        <w14:cNvContentPartPr/>
                      </w14:nvContentPartPr>
                      <w14:xfrm>
                        <a:off x="0" y="0"/>
                        <a:ext cx="149195" cy="127935"/>
                      </w14:xfrm>
                    </w14:contentPart>
                  </a:graphicData>
                </a:graphic>
              </wp:anchor>
            </w:drawing>
          </mc:Choice>
          <mc:Fallback>
            <w:pict>
              <v:shape w14:anchorId="6BD0556A" id="Ink 43" o:spid="_x0000_s1026" type="#_x0000_t75" style="position:absolute;margin-left:56.35pt;margin-top:3.25pt;width:13.2pt;height:11.45pt;z-index:25443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">
                <v:imagedata r:id="rId316" o:title=""/>
              </v:shape>
            </w:pict>
          </mc:Fallback>
        </mc:AlternateContent>
      </w:r>
      <w:r w:rsidR="00615954">
        <w:rPr>
          <w:b/>
          <w:noProof/>
          <w:sz w:val="22"/>
          <w:szCs w:val="22"/>
          <w:lang w:val="en-US"/>
        </w:rPr>
        <mc:AlternateContent>
          <mc:Choice Requires="wpi">
            <w:drawing>
              <wp:anchor distT="0" distB="0" distL="114300" distR="114300" simplePos="0" relativeHeight="254424064" behindDoc="0" locked="0" layoutInCell="1" allowOverlap="1" wp14:anchorId="44245014" wp14:editId="67A11578">
                <wp:simplePos x="0" y="0"/>
                <wp:positionH relativeFrom="column">
                  <wp:posOffset>1619885</wp:posOffset>
                </wp:positionH>
                <wp:positionV relativeFrom="paragraph">
                  <wp:posOffset>-196215</wp:posOffset>
                </wp:positionV>
                <wp:extent cx="138535" cy="151920"/>
                <wp:effectExtent l="38100" t="38100" r="52070" b="57785"/>
                <wp:wrapNone/>
                <wp:docPr id="32" name="Ink 32"/>
                <wp:cNvGraphicFramePr/>
                <a:graphic xmlns:a="http://schemas.openxmlformats.org/drawingml/2006/main">
                  <a:graphicData uri="http://schemas.microsoft.com/office/word/2010/wordprocessingInk">
                    <w14:contentPart bwMode="auto" r:id="rId317">
                      <w14:nvContentPartPr>
                        <w14:cNvContentPartPr/>
                      </w14:nvContentPartPr>
                      <w14:xfrm>
                        <a:off x="0" y="0"/>
                        <a:ext cx="138535" cy="151920"/>
                      </w14:xfrm>
                    </w14:contentPart>
                  </a:graphicData>
                </a:graphic>
              </wp:anchor>
            </w:drawing>
          </mc:Choice>
          <mc:Fallback>
            <w:pict>
              <v:shape w14:anchorId="0BF3627A" id="Ink 32" o:spid="_x0000_s1026" type="#_x0000_t75" style="position:absolute;margin-left:126.85pt;margin-top:-16.15pt;width:12.3pt;height:13.35pt;z-index:25442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">
                <v:imagedata r:id="rId318" o:title=""/>
              </v:shape>
            </w:pict>
          </mc:Fallback>
        </mc:AlternateContent>
      </w:r>
      <w:r w:rsidR="00615954">
        <w:rPr>
          <w:b/>
          <w:noProof/>
          <w:sz w:val="22"/>
          <w:szCs w:val="22"/>
          <w:lang w:val="en-US"/>
        </w:rPr>
        <mc:AlternateContent>
          <mc:Choice Requires="wpi">
            <w:drawing>
              <wp:anchor distT="0" distB="0" distL="114300" distR="114300" simplePos="0" relativeHeight="254425088" behindDoc="0" locked="0" layoutInCell="1" allowOverlap="1" wp14:anchorId="120DA2EF" wp14:editId="29C1923C">
                <wp:simplePos x="0" y="0"/>
                <wp:positionH relativeFrom="column">
                  <wp:posOffset>1129665</wp:posOffset>
                </wp:positionH>
                <wp:positionV relativeFrom="paragraph">
                  <wp:posOffset>-212725</wp:posOffset>
                </wp:positionV>
                <wp:extent cx="154265" cy="123530"/>
                <wp:effectExtent l="57150" t="57150" r="55880" b="48260"/>
                <wp:wrapNone/>
                <wp:docPr id="33" name="Ink 33"/>
                <wp:cNvGraphicFramePr/>
                <a:graphic xmlns:a="http://schemas.openxmlformats.org/drawingml/2006/main">
                  <a:graphicData uri="http://schemas.microsoft.com/office/word/2010/wordprocessingInk">
                    <w14:contentPart bwMode="auto" r:id="rId319">
                      <w14:nvContentPartPr>
                        <w14:cNvContentPartPr/>
                      </w14:nvContentPartPr>
                      <w14:xfrm>
                        <a:off x="0" y="0"/>
                        <a:ext cx="154265" cy="123530"/>
                      </w14:xfrm>
                    </w14:contentPart>
                  </a:graphicData>
                </a:graphic>
              </wp:anchor>
            </w:drawing>
          </mc:Choice>
          <mc:Fallback>
            <w:pict>
              <v:shape w14:anchorId="3E7CCE45" id="Ink 33" o:spid="_x0000_s1026" type="#_x0000_t75" style="position:absolute;margin-left:88.25pt;margin-top:-17.45pt;width:13.6pt;height:11.15pt;z-index:25442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">
                <v:imagedata r:id="rId320" o:title=""/>
              </v:shape>
            </w:pict>
          </mc:Fallback>
        </mc:AlternateContent>
      </w:r>
      <w:r w:rsidR="00615954">
        <w:rPr>
          <w:b/>
          <w:noProof/>
          <w:sz w:val="22"/>
          <w:szCs w:val="22"/>
          <w:lang w:val="en-US"/>
        </w:rPr>
        <mc:AlternateContent>
          <mc:Choice Requires="wpi">
            <w:drawing>
              <wp:anchor distT="0" distB="0" distL="114300" distR="114300" simplePos="0" relativeHeight="254418944" behindDoc="0" locked="0" layoutInCell="1" allowOverlap="1" wp14:anchorId="37682AB5" wp14:editId="051BF60E">
                <wp:simplePos x="0" y="0"/>
                <wp:positionH relativeFrom="column">
                  <wp:posOffset>-1270</wp:posOffset>
                </wp:positionH>
                <wp:positionV relativeFrom="paragraph">
                  <wp:posOffset>-282575</wp:posOffset>
                </wp:positionV>
                <wp:extent cx="833400" cy="706320"/>
                <wp:effectExtent l="38100" t="38100" r="5080" b="55880"/>
                <wp:wrapNone/>
                <wp:docPr id="27" name="Ink 27"/>
                <wp:cNvGraphicFramePr/>
                <a:graphic xmlns:a="http://schemas.openxmlformats.org/drawingml/2006/main">
                  <a:graphicData uri="http://schemas.microsoft.com/office/word/2010/wordprocessingInk">
                    <w14:contentPart bwMode="auto" r:id="rId321">
                      <w14:nvContentPartPr>
                        <w14:cNvContentPartPr/>
                      </w14:nvContentPartPr>
                      <w14:xfrm>
                        <a:off x="0" y="0"/>
                        <a:ext cx="833400" cy="706320"/>
                      </w14:xfrm>
                    </w14:contentPart>
                  </a:graphicData>
                </a:graphic>
                <wp14:sizeRelH relativeFrom="margin">
                  <wp14:pctWidth>0</wp14:pctWidth>
                </wp14:sizeRelH>
              </wp:anchor>
            </w:drawing>
          </mc:Choice>
          <mc:Fallback>
            <w:pict>
              <v:shape w14:anchorId="3390C781" id="Ink 27" o:spid="_x0000_s1026" type="#_x0000_t75" style="position:absolute;margin-left:-.8pt;margin-top:-22.95pt;width:67pt;height:57pt;z-index:254418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">
                <v:imagedata r:id="rId322" o:title=""/>
              </v:shape>
            </w:pict>
          </mc:Fallback>
        </mc:AlternateContent>
      </w:r>
      <w:r w:rsidR="00872B3C">
        <w:rPr>
          <w:b/>
          <w:noProof/>
          <w:sz w:val="22"/>
          <w:szCs w:val="22"/>
          <w:lang w:val="en-US"/>
        </w:rPr>
        <mc:AlternateContent>
          <mc:Choice Requires="wpi">
            <w:drawing>
              <wp:anchor distT="0" distB="0" distL="114300" distR="114300" simplePos="0" relativeHeight="253889536" behindDoc="0" locked="0" layoutInCell="1" allowOverlap="1" wp14:anchorId="2CE466A1" wp14:editId="6AB150DE">
                <wp:simplePos x="0" y="0"/>
                <wp:positionH relativeFrom="column">
                  <wp:posOffset>-700405</wp:posOffset>
                </wp:positionH>
                <wp:positionV relativeFrom="paragraph">
                  <wp:posOffset>-401955</wp:posOffset>
                </wp:positionV>
                <wp:extent cx="256870" cy="250560"/>
                <wp:effectExtent l="38100" t="38100" r="10160" b="54610"/>
                <wp:wrapNone/>
                <wp:docPr id="2452" name="Ink 2452"/>
                <wp:cNvGraphicFramePr/>
                <a:graphic xmlns:a="http://schemas.openxmlformats.org/drawingml/2006/main">
                  <a:graphicData uri="http://schemas.microsoft.com/office/word/2010/wordprocessingInk">
                    <w14:contentPart bwMode="auto" r:id="rId323">
                      <w14:nvContentPartPr>
                        <w14:cNvContentPartPr/>
                      </w14:nvContentPartPr>
                      <w14:xfrm>
                        <a:off x="0" y="0"/>
                        <a:ext cx="256870" cy="250560"/>
                      </w14:xfrm>
                    </w14:contentPart>
                  </a:graphicData>
                </a:graphic>
              </wp:anchor>
            </w:drawing>
          </mc:Choice>
          <mc:Fallback>
            <w:pict>
              <v:shape w14:anchorId="30B2AB64" id="Ink 2452" o:spid="_x0000_s1026" type="#_x0000_t75" style="position:absolute;margin-left:-55.85pt;margin-top:-32.35pt;width:21.65pt;height:21.15pt;z-index:25388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">
                <v:imagedata r:id="rId324" o:title=""/>
              </v:shape>
            </w:pict>
          </mc:Fallback>
        </mc:AlternateContent>
      </w:r>
    </w:p>
    <w:p w14:paraId="2313E7DE" w14:textId="445F36CC" w:rsidR="00C97D9C" w:rsidRDefault="00C27925">
      <w:pPr>
        <w:rPr>
          <w:b/>
          <w:sz w:val="22"/>
          <w:szCs w:val="22"/>
          <w:lang w:val="en-US"/>
        </w:rPr>
      </w:pPr>
      <w:r>
        <w:rPr>
          <w:b/>
          <w:noProof/>
          <w:sz w:val="22"/>
          <w:szCs w:val="22"/>
          <w:lang w:val="en-US"/>
        </w:rPr>
        <mc:AlternateContent>
          <mc:Choice Requires="wpi">
            <w:drawing>
              <wp:anchor distT="0" distB="0" distL="114300" distR="114300" simplePos="0" relativeHeight="254596096" behindDoc="0" locked="0" layoutInCell="1" allowOverlap="1" wp14:anchorId="732CD1AD" wp14:editId="01F7380B">
                <wp:simplePos x="0" y="0"/>
                <wp:positionH relativeFrom="column">
                  <wp:posOffset>5113655</wp:posOffset>
                </wp:positionH>
                <wp:positionV relativeFrom="paragraph">
                  <wp:posOffset>-93980</wp:posOffset>
                </wp:positionV>
                <wp:extent cx="1391500" cy="312850"/>
                <wp:effectExtent l="38100" t="38100" r="0" b="49530"/>
                <wp:wrapNone/>
                <wp:docPr id="2899" name="Ink 2899"/>
                <wp:cNvGraphicFramePr/>
                <a:graphic xmlns:a="http://schemas.openxmlformats.org/drawingml/2006/main">
                  <a:graphicData uri="http://schemas.microsoft.com/office/word/2010/wordprocessingInk">
                    <w14:contentPart bwMode="auto" r:id="rId325">
                      <w14:nvContentPartPr>
                        <w14:cNvContentPartPr/>
                      </w14:nvContentPartPr>
                      <w14:xfrm>
                        <a:off x="0" y="0"/>
                        <a:ext cx="1391500" cy="312850"/>
                      </w14:xfrm>
                    </w14:contentPart>
                  </a:graphicData>
                </a:graphic>
              </wp:anchor>
            </w:drawing>
          </mc:Choice>
          <mc:Fallback>
            <w:pict>
              <v:shape w14:anchorId="01C28EC1" id="Ink 2899" o:spid="_x0000_s1026" type="#_x0000_t75" style="position:absolute;margin-left:401.95pt;margin-top:-8.1pt;width:110.95pt;height:26.05pt;z-index:25459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">
                <v:imagedata r:id="rId326" o:title=""/>
              </v:shape>
            </w:pict>
          </mc:Fallback>
        </mc:AlternateContent>
      </w:r>
      <w:r>
        <w:rPr>
          <w:b/>
          <w:noProof/>
          <w:sz w:val="22"/>
          <w:szCs w:val="22"/>
          <w:lang w:val="en-US"/>
        </w:rPr>
        <mc:AlternateContent>
          <mc:Choice Requires="wpi">
            <w:drawing>
              <wp:anchor distT="0" distB="0" distL="114300" distR="114300" simplePos="0" relativeHeight="254554112" behindDoc="0" locked="0" layoutInCell="1" allowOverlap="1" wp14:anchorId="2A79CF6A" wp14:editId="096DD4D7">
                <wp:simplePos x="0" y="0"/>
                <wp:positionH relativeFrom="column">
                  <wp:posOffset>4737125</wp:posOffset>
                </wp:positionH>
                <wp:positionV relativeFrom="paragraph">
                  <wp:posOffset>-451080</wp:posOffset>
                </wp:positionV>
                <wp:extent cx="113400" cy="1000800"/>
                <wp:effectExtent l="38100" t="38100" r="58420" b="46990"/>
                <wp:wrapNone/>
                <wp:docPr id="101" name="Ink 101"/>
                <wp:cNvGraphicFramePr/>
                <a:graphic xmlns:a="http://schemas.openxmlformats.org/drawingml/2006/main">
                  <a:graphicData uri="http://schemas.microsoft.com/office/word/2010/wordprocessingInk">
                    <w14:contentPart bwMode="auto" r:id="rId327">
                      <w14:nvContentPartPr>
                        <w14:cNvContentPartPr/>
                      </w14:nvContentPartPr>
                      <w14:xfrm>
                        <a:off x="0" y="0"/>
                        <a:ext cx="113400" cy="1000800"/>
                      </w14:xfrm>
                    </w14:contentPart>
                  </a:graphicData>
                </a:graphic>
              </wp:anchor>
            </w:drawing>
          </mc:Choice>
          <mc:Fallback>
            <w:pict>
              <v:shape w14:anchorId="28E41BBD" id="Ink 101" o:spid="_x0000_s1026" type="#_x0000_t75" style="position:absolute;margin-left:372.3pt;margin-top:-36.2pt;width:10.35pt;height:80.2pt;z-index:25455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">
                <v:imagedata r:id="rId328" o:title=""/>
              </v:shape>
            </w:pict>
          </mc:Fallback>
        </mc:AlternateContent>
      </w:r>
      <w:r>
        <w:rPr>
          <w:b/>
          <w:noProof/>
          <w:sz w:val="22"/>
          <w:szCs w:val="22"/>
          <w:lang w:val="en-US"/>
        </w:rPr>
        <mc:AlternateContent>
          <mc:Choice Requires="wpi">
            <w:drawing>
              <wp:anchor distT="0" distB="0" distL="114300" distR="114300" simplePos="0" relativeHeight="254530560" behindDoc="0" locked="0" layoutInCell="1" allowOverlap="1" wp14:anchorId="41E4A30E" wp14:editId="4EE35021">
                <wp:simplePos x="0" y="0"/>
                <wp:positionH relativeFrom="column">
                  <wp:posOffset>4018915</wp:posOffset>
                </wp:positionH>
                <wp:positionV relativeFrom="paragraph">
                  <wp:posOffset>-40640</wp:posOffset>
                </wp:positionV>
                <wp:extent cx="766465" cy="158640"/>
                <wp:effectExtent l="57150" t="38100" r="52705" b="51435"/>
                <wp:wrapNone/>
                <wp:docPr id="77" name="Ink 77"/>
                <wp:cNvGraphicFramePr/>
                <a:graphic xmlns:a="http://schemas.openxmlformats.org/drawingml/2006/main">
                  <a:graphicData uri="http://schemas.microsoft.com/office/word/2010/wordprocessingInk">
                    <w14:contentPart bwMode="auto" r:id="rId329">
                      <w14:nvContentPartPr>
                        <w14:cNvContentPartPr/>
                      </w14:nvContentPartPr>
                      <w14:xfrm>
                        <a:off x="0" y="0"/>
                        <a:ext cx="766465" cy="158640"/>
                      </w14:xfrm>
                    </w14:contentPart>
                  </a:graphicData>
                </a:graphic>
              </wp:anchor>
            </w:drawing>
          </mc:Choice>
          <mc:Fallback>
            <w:pict>
              <v:shape w14:anchorId="45FA1D4B" id="Ink 77" o:spid="_x0000_s1026" type="#_x0000_t75" style="position:absolute;margin-left:315.75pt;margin-top:-3.9pt;width:61.75pt;height:13.95pt;z-index:25453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">
                <v:imagedata r:id="rId330" o:title=""/>
              </v:shape>
            </w:pict>
          </mc:Fallback>
        </mc:AlternateContent>
      </w:r>
      <w:r>
        <w:rPr>
          <w:b/>
          <w:noProof/>
          <w:sz w:val="22"/>
          <w:szCs w:val="22"/>
          <w:lang w:val="en-US"/>
        </w:rPr>
        <mc:AlternateContent>
          <mc:Choice Requires="wpi">
            <w:drawing>
              <wp:anchor distT="0" distB="0" distL="114300" distR="114300" simplePos="0" relativeHeight="254517248" behindDoc="0" locked="0" layoutInCell="1" allowOverlap="1" wp14:anchorId="1A44EEF8" wp14:editId="353F1546">
                <wp:simplePos x="0" y="0"/>
                <wp:positionH relativeFrom="column">
                  <wp:posOffset>3640455</wp:posOffset>
                </wp:positionH>
                <wp:positionV relativeFrom="paragraph">
                  <wp:posOffset>-65405</wp:posOffset>
                </wp:positionV>
                <wp:extent cx="322950" cy="143665"/>
                <wp:effectExtent l="38100" t="38100" r="58420" b="46990"/>
                <wp:wrapNone/>
                <wp:docPr id="2879" name="Ink 2879"/>
                <wp:cNvGraphicFramePr/>
                <a:graphic xmlns:a="http://schemas.openxmlformats.org/drawingml/2006/main">
                  <a:graphicData uri="http://schemas.microsoft.com/office/word/2010/wordprocessingInk">
                    <w14:contentPart bwMode="auto" r:id="rId331">
                      <w14:nvContentPartPr>
                        <w14:cNvContentPartPr/>
                      </w14:nvContentPartPr>
                      <w14:xfrm>
                        <a:off x="0" y="0"/>
                        <a:ext cx="322950" cy="143665"/>
                      </w14:xfrm>
                    </w14:contentPart>
                  </a:graphicData>
                </a:graphic>
              </wp:anchor>
            </w:drawing>
          </mc:Choice>
          <mc:Fallback>
            <w:pict>
              <v:shape w14:anchorId="062EA646" id="Ink 2879" o:spid="_x0000_s1026" type="#_x0000_t75" style="position:absolute;margin-left:285.95pt;margin-top:-5.85pt;width:26.85pt;height:12.7pt;z-index:25451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">
                <v:imagedata r:id="rId332" o:title=""/>
              </v:shape>
            </w:pict>
          </mc:Fallback>
        </mc:AlternateContent>
      </w:r>
      <w:r w:rsidR="00615954">
        <w:rPr>
          <w:b/>
          <w:noProof/>
          <w:sz w:val="22"/>
          <w:szCs w:val="22"/>
          <w:lang w:val="en-US"/>
        </w:rPr>
        <mc:AlternateContent>
          <mc:Choice Requires="wpi">
            <w:drawing>
              <wp:anchor distT="0" distB="0" distL="114300" distR="114300" simplePos="0" relativeHeight="254440448" behindDoc="0" locked="0" layoutInCell="1" allowOverlap="1" wp14:anchorId="71396D67" wp14:editId="4E5105D8">
                <wp:simplePos x="0" y="0"/>
                <wp:positionH relativeFrom="column">
                  <wp:posOffset>1155700</wp:posOffset>
                </wp:positionH>
                <wp:positionV relativeFrom="paragraph">
                  <wp:posOffset>102870</wp:posOffset>
                </wp:positionV>
                <wp:extent cx="158390" cy="110485"/>
                <wp:effectExtent l="57150" t="38100" r="32385" b="42545"/>
                <wp:wrapNone/>
                <wp:docPr id="48" name="Ink 48"/>
                <wp:cNvGraphicFramePr/>
                <a:graphic xmlns:a="http://schemas.openxmlformats.org/drawingml/2006/main">
                  <a:graphicData uri="http://schemas.microsoft.com/office/word/2010/wordprocessingInk">
                    <w14:contentPart bwMode="auto" r:id="rId333">
                      <w14:nvContentPartPr>
                        <w14:cNvContentPartPr/>
                      </w14:nvContentPartPr>
                      <w14:xfrm>
                        <a:off x="0" y="0"/>
                        <a:ext cx="158390" cy="110485"/>
                      </w14:xfrm>
                    </w14:contentPart>
                  </a:graphicData>
                </a:graphic>
              </wp:anchor>
            </w:drawing>
          </mc:Choice>
          <mc:Fallback>
            <w:pict>
              <v:shape w14:anchorId="10633567" id="Ink 48" o:spid="_x0000_s1026" type="#_x0000_t75" style="position:absolute;margin-left:90.3pt;margin-top:7.4pt;width:13.85pt;height:10.15pt;z-index:25444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">
                <v:imagedata r:id="rId334" o:title=""/>
              </v:shape>
            </w:pict>
          </mc:Fallback>
        </mc:AlternateContent>
      </w:r>
    </w:p>
    <w:p w14:paraId="666EE9E0" w14:textId="1B01C6FF" w:rsidR="00C97D9C" w:rsidRDefault="00C27925">
      <w:pPr>
        <w:rPr>
          <w:b/>
          <w:sz w:val="22"/>
          <w:szCs w:val="22"/>
          <w:lang w:val="en-US"/>
        </w:rPr>
      </w:pPr>
      <w:r>
        <w:rPr>
          <w:b/>
          <w:noProof/>
          <w:sz w:val="22"/>
          <w:szCs w:val="22"/>
          <w:lang w:val="en-US"/>
        </w:rPr>
        <mc:AlternateContent>
          <mc:Choice Requires="wpi">
            <w:drawing>
              <wp:anchor distT="0" distB="0" distL="114300" distR="114300" simplePos="0" relativeHeight="254484480" behindDoc="0" locked="0" layoutInCell="1" allowOverlap="1" wp14:anchorId="1007A595" wp14:editId="54B232B4">
                <wp:simplePos x="0" y="0"/>
                <wp:positionH relativeFrom="column">
                  <wp:posOffset>2974925</wp:posOffset>
                </wp:positionH>
                <wp:positionV relativeFrom="paragraph">
                  <wp:posOffset>-21025</wp:posOffset>
                </wp:positionV>
                <wp:extent cx="69840" cy="107640"/>
                <wp:effectExtent l="19050" t="38100" r="45085" b="45085"/>
                <wp:wrapNone/>
                <wp:docPr id="2845" name="Ink 2845"/>
                <wp:cNvGraphicFramePr/>
                <a:graphic xmlns:a="http://schemas.openxmlformats.org/drawingml/2006/main">
                  <a:graphicData uri="http://schemas.microsoft.com/office/word/2010/wordprocessingInk">
                    <w14:contentPart bwMode="auto" r:id="rId335">
                      <w14:nvContentPartPr>
                        <w14:cNvContentPartPr/>
                      </w14:nvContentPartPr>
                      <w14:xfrm>
                        <a:off x="0" y="0"/>
                        <a:ext cx="69840" cy="107640"/>
                      </w14:xfrm>
                    </w14:contentPart>
                  </a:graphicData>
                </a:graphic>
              </wp:anchor>
            </w:drawing>
          </mc:Choice>
          <mc:Fallback>
            <w:pict>
              <v:shape w14:anchorId="47E99749" id="Ink 2845" o:spid="_x0000_s1026" type="#_x0000_t75" style="position:absolute;margin-left:233.55pt;margin-top:-2.35pt;width:6.95pt;height:9.9pt;z-index:25448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">
                <v:imagedata r:id="rId336" o:title=""/>
              </v:shape>
            </w:pict>
          </mc:Fallback>
        </mc:AlternateContent>
      </w:r>
      <w:r w:rsidR="00615954">
        <w:rPr>
          <w:b/>
          <w:noProof/>
          <w:sz w:val="22"/>
          <w:szCs w:val="22"/>
          <w:lang w:val="en-US"/>
        </w:rPr>
        <mc:AlternateContent>
          <mc:Choice Requires="wpi">
            <w:drawing>
              <wp:anchor distT="0" distB="0" distL="114300" distR="114300" simplePos="0" relativeHeight="254441472" behindDoc="0" locked="0" layoutInCell="1" allowOverlap="1" wp14:anchorId="68AD627A" wp14:editId="155A18D2">
                <wp:simplePos x="0" y="0"/>
                <wp:positionH relativeFrom="column">
                  <wp:posOffset>697230</wp:posOffset>
                </wp:positionH>
                <wp:positionV relativeFrom="paragraph">
                  <wp:posOffset>-56515</wp:posOffset>
                </wp:positionV>
                <wp:extent cx="144695" cy="116590"/>
                <wp:effectExtent l="38100" t="57150" r="46355" b="55245"/>
                <wp:wrapNone/>
                <wp:docPr id="49" name="Ink 49"/>
                <wp:cNvGraphicFramePr/>
                <a:graphic xmlns:a="http://schemas.openxmlformats.org/drawingml/2006/main">
                  <a:graphicData uri="http://schemas.microsoft.com/office/word/2010/wordprocessingInk">
                    <w14:contentPart bwMode="auto" r:id="rId337">
                      <w14:nvContentPartPr>
                        <w14:cNvContentPartPr/>
                      </w14:nvContentPartPr>
                      <w14:xfrm>
                        <a:off x="0" y="0"/>
                        <a:ext cx="144695" cy="116590"/>
                      </w14:xfrm>
                    </w14:contentPart>
                  </a:graphicData>
                </a:graphic>
              </wp:anchor>
            </w:drawing>
          </mc:Choice>
          <mc:Fallback>
            <w:pict>
              <v:shape w14:anchorId="3D7A428C" id="Ink 49" o:spid="_x0000_s1026" type="#_x0000_t75" style="position:absolute;margin-left:54.2pt;margin-top:-5.15pt;width:12.85pt;height:10.6pt;z-index:25444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">
                <v:imagedata r:id="rId338" o:title=""/>
              </v:shape>
            </w:pict>
          </mc:Fallback>
        </mc:AlternateContent>
      </w:r>
    </w:p>
    <w:p w14:paraId="09436DBC" w14:textId="5541A5AF" w:rsidR="00C97D9C" w:rsidRDefault="00C27925">
      <w:pPr>
        <w:rPr>
          <w:b/>
          <w:sz w:val="22"/>
          <w:szCs w:val="22"/>
          <w:lang w:val="en-US"/>
        </w:rPr>
      </w:pPr>
      <w:r>
        <w:rPr>
          <w:b/>
          <w:noProof/>
          <w:sz w:val="22"/>
          <w:szCs w:val="22"/>
          <w:lang w:val="en-US"/>
        </w:rPr>
        <mc:AlternateContent>
          <mc:Choice Requires="wpi">
            <w:drawing>
              <wp:anchor distT="0" distB="0" distL="114300" distR="114300" simplePos="0" relativeHeight="254558208" behindDoc="0" locked="0" layoutInCell="1" allowOverlap="1" wp14:anchorId="1706CA55" wp14:editId="1E0C80A7">
                <wp:simplePos x="0" y="0"/>
                <wp:positionH relativeFrom="column">
                  <wp:posOffset>5144770</wp:posOffset>
                </wp:positionH>
                <wp:positionV relativeFrom="paragraph">
                  <wp:posOffset>50800</wp:posOffset>
                </wp:positionV>
                <wp:extent cx="172845" cy="101600"/>
                <wp:effectExtent l="38100" t="38100" r="0" b="50800"/>
                <wp:wrapNone/>
                <wp:docPr id="105" name="Ink 105"/>
                <wp:cNvGraphicFramePr/>
                <a:graphic xmlns:a="http://schemas.openxmlformats.org/drawingml/2006/main">
                  <a:graphicData uri="http://schemas.microsoft.com/office/word/2010/wordprocessingInk">
                    <w14:contentPart bwMode="auto" r:id="rId339">
                      <w14:nvContentPartPr>
                        <w14:cNvContentPartPr/>
                      </w14:nvContentPartPr>
                      <w14:xfrm>
                        <a:off x="0" y="0"/>
                        <a:ext cx="172845" cy="101600"/>
                      </w14:xfrm>
                    </w14:contentPart>
                  </a:graphicData>
                </a:graphic>
              </wp:anchor>
            </w:drawing>
          </mc:Choice>
          <mc:Fallback>
            <w:pict>
              <v:shape w14:anchorId="7EF767DA" id="Ink 105" o:spid="_x0000_s1026" type="#_x0000_t75" style="position:absolute;margin-left:404.4pt;margin-top:3.3pt;width:15pt;height:9.4pt;z-index:25455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">
                <v:imagedata r:id="rId340" o:title=""/>
              </v:shape>
            </w:pict>
          </mc:Fallback>
        </mc:AlternateContent>
      </w:r>
      <w:r>
        <w:rPr>
          <w:b/>
          <w:noProof/>
          <w:sz w:val="22"/>
          <w:szCs w:val="22"/>
          <w:lang w:val="en-US"/>
        </w:rPr>
        <mc:AlternateContent>
          <mc:Choice Requires="wpi">
            <w:drawing>
              <wp:anchor distT="0" distB="0" distL="114300" distR="114300" simplePos="0" relativeHeight="254553088" behindDoc="0" locked="0" layoutInCell="1" allowOverlap="1" wp14:anchorId="7B910FC7" wp14:editId="685A9D33">
                <wp:simplePos x="0" y="0"/>
                <wp:positionH relativeFrom="column">
                  <wp:posOffset>4725605</wp:posOffset>
                </wp:positionH>
                <wp:positionV relativeFrom="paragraph">
                  <wp:posOffset>-34390</wp:posOffset>
                </wp:positionV>
                <wp:extent cx="10080" cy="141480"/>
                <wp:effectExtent l="57150" t="38100" r="47625" b="49530"/>
                <wp:wrapNone/>
                <wp:docPr id="100" name="Ink 100"/>
                <wp:cNvGraphicFramePr/>
                <a:graphic xmlns:a="http://schemas.openxmlformats.org/drawingml/2006/main">
                  <a:graphicData uri="http://schemas.microsoft.com/office/word/2010/wordprocessingInk">
                    <w14:contentPart bwMode="auto" r:id="rId341">
                      <w14:nvContentPartPr>
                        <w14:cNvContentPartPr/>
                      </w14:nvContentPartPr>
                      <w14:xfrm>
                        <a:off x="0" y="0"/>
                        <a:ext cx="10080" cy="141480"/>
                      </w14:xfrm>
                    </w14:contentPart>
                  </a:graphicData>
                </a:graphic>
              </wp:anchor>
            </w:drawing>
          </mc:Choice>
          <mc:Fallback>
            <w:pict>
              <v:shape w14:anchorId="1EE13E18" id="Ink 100" o:spid="_x0000_s1026" type="#_x0000_t75" style="position:absolute;margin-left:371.4pt;margin-top:-3.4pt;width:2.25pt;height:12.6pt;z-index:25455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">
                <v:imagedata r:id="rId342" o:title=""/>
              </v:shape>
            </w:pict>
          </mc:Fallback>
        </mc:AlternateContent>
      </w:r>
      <w:r>
        <w:rPr>
          <w:b/>
          <w:noProof/>
          <w:sz w:val="22"/>
          <w:szCs w:val="22"/>
          <w:lang w:val="en-US"/>
        </w:rPr>
        <mc:AlternateContent>
          <mc:Choice Requires="wpi">
            <w:drawing>
              <wp:anchor distT="0" distB="0" distL="114300" distR="114300" simplePos="0" relativeHeight="254552064" behindDoc="0" locked="0" layoutInCell="1" allowOverlap="1" wp14:anchorId="7F057546" wp14:editId="5862D433">
                <wp:simplePos x="0" y="0"/>
                <wp:positionH relativeFrom="column">
                  <wp:posOffset>4398010</wp:posOffset>
                </wp:positionH>
                <wp:positionV relativeFrom="paragraph">
                  <wp:posOffset>-20955</wp:posOffset>
                </wp:positionV>
                <wp:extent cx="201415" cy="200025"/>
                <wp:effectExtent l="38100" t="38100" r="27305" b="47625"/>
                <wp:wrapNone/>
                <wp:docPr id="99" name="Ink 99"/>
                <wp:cNvGraphicFramePr/>
                <a:graphic xmlns:a="http://schemas.openxmlformats.org/drawingml/2006/main">
                  <a:graphicData uri="http://schemas.microsoft.com/office/word/2010/wordprocessingInk">
                    <w14:contentPart bwMode="auto" r:id="rId343">
                      <w14:nvContentPartPr>
                        <w14:cNvContentPartPr/>
                      </w14:nvContentPartPr>
                      <w14:xfrm>
                        <a:off x="0" y="0"/>
                        <a:ext cx="201415" cy="200025"/>
                      </w14:xfrm>
                    </w14:contentPart>
                  </a:graphicData>
                </a:graphic>
              </wp:anchor>
            </w:drawing>
          </mc:Choice>
          <mc:Fallback>
            <w:pict>
              <v:shape w14:anchorId="526825C8" id="Ink 99" o:spid="_x0000_s1026" type="#_x0000_t75" style="position:absolute;margin-left:345.6pt;margin-top:-2.35pt;width:17.25pt;height:17.15pt;z-index:25455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">
                <v:imagedata r:id="rId344" o:title=""/>
              </v:shape>
            </w:pict>
          </mc:Fallback>
        </mc:AlternateContent>
      </w:r>
      <w:r>
        <w:rPr>
          <w:b/>
          <w:noProof/>
          <w:sz w:val="22"/>
          <w:szCs w:val="22"/>
          <w:lang w:val="en-US"/>
        </w:rPr>
        <mc:AlternateContent>
          <mc:Choice Requires="wpi">
            <w:drawing>
              <wp:anchor distT="0" distB="0" distL="114300" distR="114300" simplePos="0" relativeHeight="254545920" behindDoc="0" locked="0" layoutInCell="1" allowOverlap="1" wp14:anchorId="709BC1EF" wp14:editId="3569E5C6">
                <wp:simplePos x="0" y="0"/>
                <wp:positionH relativeFrom="column">
                  <wp:posOffset>3651250</wp:posOffset>
                </wp:positionH>
                <wp:positionV relativeFrom="paragraph">
                  <wp:posOffset>-72390</wp:posOffset>
                </wp:positionV>
                <wp:extent cx="691560" cy="159840"/>
                <wp:effectExtent l="57150" t="57150" r="51435" b="50165"/>
                <wp:wrapNone/>
                <wp:docPr id="93" name="Ink 93"/>
                <wp:cNvGraphicFramePr/>
                <a:graphic xmlns:a="http://schemas.openxmlformats.org/drawingml/2006/main">
                  <a:graphicData uri="http://schemas.microsoft.com/office/word/2010/wordprocessingInk">
                    <w14:contentPart bwMode="auto" r:id="rId345">
                      <w14:nvContentPartPr>
                        <w14:cNvContentPartPr/>
                      </w14:nvContentPartPr>
                      <w14:xfrm>
                        <a:off x="0" y="0"/>
                        <a:ext cx="691560" cy="159385"/>
                      </w14:xfrm>
                    </w14:contentPart>
                  </a:graphicData>
                </a:graphic>
                <wp14:sizeRelH relativeFrom="margin">
                  <wp14:pctWidth>0</wp14:pctWidth>
                </wp14:sizeRelH>
              </wp:anchor>
            </w:drawing>
          </mc:Choice>
          <mc:Fallback>
            <w:pict>
              <v:shape w14:anchorId="3D36FB61" id="Ink 93" o:spid="_x0000_s1026" type="#_x0000_t75" style="position:absolute;margin-left:286.8pt;margin-top:-6.4pt;width:55.85pt;height:14pt;z-index:25454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">
                <v:imagedata r:id="rId346" o:title=""/>
              </v:shape>
            </w:pict>
          </mc:Fallback>
        </mc:AlternateContent>
      </w:r>
    </w:p>
    <w:p w14:paraId="6D8972F1" w14:textId="21D9710F" w:rsidR="00C97D9C" w:rsidRDefault="00C27925">
      <w:pPr>
        <w:rPr>
          <w:b/>
          <w:sz w:val="22"/>
          <w:szCs w:val="22"/>
          <w:lang w:val="en-US"/>
        </w:rPr>
      </w:pPr>
      <w:r>
        <w:rPr>
          <w:b/>
          <w:noProof/>
          <w:sz w:val="22"/>
          <w:szCs w:val="22"/>
          <w:lang w:val="en-US"/>
        </w:rPr>
        <mc:AlternateContent>
          <mc:Choice Requires="wpi">
            <w:drawing>
              <wp:anchor distT="0" distB="0" distL="114300" distR="114300" simplePos="0" relativeHeight="254680064" behindDoc="0" locked="0" layoutInCell="1" allowOverlap="1" wp14:anchorId="4F9A2204" wp14:editId="2CC76989">
                <wp:simplePos x="0" y="0"/>
                <wp:positionH relativeFrom="column">
                  <wp:posOffset>2275205</wp:posOffset>
                </wp:positionH>
                <wp:positionV relativeFrom="paragraph">
                  <wp:posOffset>67310</wp:posOffset>
                </wp:positionV>
                <wp:extent cx="72000" cy="62280"/>
                <wp:effectExtent l="38100" t="38100" r="42545" b="52070"/>
                <wp:wrapNone/>
                <wp:docPr id="173" name="Ink 173"/>
                <wp:cNvGraphicFramePr/>
                <a:graphic xmlns:a="http://schemas.openxmlformats.org/drawingml/2006/main">
                  <a:graphicData uri="http://schemas.microsoft.com/office/word/2010/wordprocessingInk">
                    <w14:contentPart bwMode="auto" r:id="rId347">
                      <w14:nvContentPartPr>
                        <w14:cNvContentPartPr/>
                      </w14:nvContentPartPr>
                      <w14:xfrm>
                        <a:off x="0" y="0"/>
                        <a:ext cx="72000" cy="62280"/>
                      </w14:xfrm>
                    </w14:contentPart>
                  </a:graphicData>
                </a:graphic>
                <wp14:sizeRelH relativeFrom="margin">
                  <wp14:pctWidth>0</wp14:pctWidth>
                </wp14:sizeRelH>
                <wp14:sizeRelV relativeFrom="margin">
                  <wp14:pctHeight>0</wp14:pctHeight>
                </wp14:sizeRelV>
              </wp:anchor>
            </w:drawing>
          </mc:Choice>
          <mc:Fallback>
            <w:pict>
              <v:shape w14:anchorId="58D3B90E" id="Ink 173" o:spid="_x0000_s1026" type="#_x0000_t75" style="position:absolute;margin-left:178.45pt;margin-top:4.6pt;width:7.05pt;height:6.3pt;z-index:2546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">
                <v:imagedata r:id="rId348" o:title=""/>
              </v:shape>
            </w:pict>
          </mc:Fallback>
        </mc:AlternateContent>
      </w:r>
      <w:r>
        <w:rPr>
          <w:b/>
          <w:noProof/>
          <w:sz w:val="22"/>
          <w:szCs w:val="22"/>
          <w:lang w:val="en-US"/>
        </w:rPr>
        <mc:AlternateContent>
          <mc:Choice Requires="wpi">
            <w:drawing>
              <wp:anchor distT="0" distB="0" distL="114300" distR="114300" simplePos="0" relativeHeight="254643200" behindDoc="0" locked="0" layoutInCell="1" allowOverlap="1" wp14:anchorId="26024CA4" wp14:editId="42B4C1B6">
                <wp:simplePos x="0" y="0"/>
                <wp:positionH relativeFrom="column">
                  <wp:posOffset>88900</wp:posOffset>
                </wp:positionH>
                <wp:positionV relativeFrom="paragraph">
                  <wp:posOffset>14605</wp:posOffset>
                </wp:positionV>
                <wp:extent cx="720145" cy="147955"/>
                <wp:effectExtent l="38100" t="38100" r="22860" b="42545"/>
                <wp:wrapNone/>
                <wp:docPr id="132" name="Ink 132"/>
                <wp:cNvGraphicFramePr/>
                <a:graphic xmlns:a="http://schemas.openxmlformats.org/drawingml/2006/main">
                  <a:graphicData uri="http://schemas.microsoft.com/office/word/2010/wordprocessingInk">
                    <w14:contentPart bwMode="auto" r:id="rId349">
                      <w14:nvContentPartPr>
                        <w14:cNvContentPartPr/>
                      </w14:nvContentPartPr>
                      <w14:xfrm>
                        <a:off x="0" y="0"/>
                        <a:ext cx="720145" cy="147955"/>
                      </w14:xfrm>
                    </w14:contentPart>
                  </a:graphicData>
                </a:graphic>
              </wp:anchor>
            </w:drawing>
          </mc:Choice>
          <mc:Fallback>
            <w:pict>
              <v:shape w14:anchorId="324CDD06" id="Ink 132" o:spid="_x0000_s1026" type="#_x0000_t75" style="position:absolute;margin-left:6.3pt;margin-top:.45pt;width:58.1pt;height:13.05pt;z-index:25464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">
                <v:imagedata r:id="rId350" o:title=""/>
              </v:shape>
            </w:pict>
          </mc:Fallback>
        </mc:AlternateContent>
      </w:r>
      <w:r>
        <w:rPr>
          <w:b/>
          <w:noProof/>
          <w:sz w:val="22"/>
          <w:szCs w:val="22"/>
          <w:lang w:val="en-US"/>
        </w:rPr>
        <mc:AlternateContent>
          <mc:Choice Requires="wpi">
            <w:drawing>
              <wp:anchor distT="0" distB="0" distL="114300" distR="114300" simplePos="0" relativeHeight="254628864" behindDoc="0" locked="0" layoutInCell="1" allowOverlap="1" wp14:anchorId="3399974E" wp14:editId="5B3FC6FE">
                <wp:simplePos x="0" y="0"/>
                <wp:positionH relativeFrom="column">
                  <wp:posOffset>-357505</wp:posOffset>
                </wp:positionH>
                <wp:positionV relativeFrom="paragraph">
                  <wp:posOffset>26035</wp:posOffset>
                </wp:positionV>
                <wp:extent cx="258020" cy="153440"/>
                <wp:effectExtent l="38100" t="19050" r="46990" b="56515"/>
                <wp:wrapNone/>
                <wp:docPr id="2933" name="Ink 2933"/>
                <wp:cNvGraphicFramePr/>
                <a:graphic xmlns:a="http://schemas.openxmlformats.org/drawingml/2006/main">
                  <a:graphicData uri="http://schemas.microsoft.com/office/word/2010/wordprocessingInk">
                    <w14:contentPart bwMode="auto" r:id="rId351">
                      <w14:nvContentPartPr>
                        <w14:cNvContentPartPr/>
                      </w14:nvContentPartPr>
                      <w14:xfrm>
                        <a:off x="0" y="0"/>
                        <a:ext cx="258020" cy="153440"/>
                      </w14:xfrm>
                    </w14:contentPart>
                  </a:graphicData>
                </a:graphic>
              </wp:anchor>
            </w:drawing>
          </mc:Choice>
          <mc:Fallback>
            <w:pict>
              <v:shape w14:anchorId="64415B25" id="Ink 2933" o:spid="_x0000_s1026" type="#_x0000_t75" style="position:absolute;margin-left:-28.85pt;margin-top:1.35pt;width:21.7pt;height:13.5pt;z-index:25462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">
                <v:imagedata r:id="rId352" o:title=""/>
              </v:shape>
            </w:pict>
          </mc:Fallback>
        </mc:AlternateContent>
      </w:r>
      <w:r>
        <w:rPr>
          <w:b/>
          <w:noProof/>
          <w:sz w:val="22"/>
          <w:szCs w:val="22"/>
          <w:lang w:val="en-US"/>
        </w:rPr>
        <mc:AlternateContent>
          <mc:Choice Requires="wpi">
            <w:drawing>
              <wp:anchor distT="0" distB="0" distL="114300" distR="114300" simplePos="0" relativeHeight="254574592" behindDoc="0" locked="0" layoutInCell="1" allowOverlap="1" wp14:anchorId="5A424915" wp14:editId="6F64AFFD">
                <wp:simplePos x="0" y="0"/>
                <wp:positionH relativeFrom="column">
                  <wp:posOffset>5476875</wp:posOffset>
                </wp:positionH>
                <wp:positionV relativeFrom="paragraph">
                  <wp:posOffset>-78740</wp:posOffset>
                </wp:positionV>
                <wp:extent cx="1009440" cy="175260"/>
                <wp:effectExtent l="38100" t="38100" r="57785" b="53340"/>
                <wp:wrapNone/>
                <wp:docPr id="121" name="Ink 121"/>
                <wp:cNvGraphicFramePr/>
                <a:graphic xmlns:a="http://schemas.openxmlformats.org/drawingml/2006/main">
                  <a:graphicData uri="http://schemas.microsoft.com/office/word/2010/wordprocessingInk">
                    <w14:contentPart bwMode="auto" r:id="rId353">
                      <w14:nvContentPartPr>
                        <w14:cNvContentPartPr/>
                      </w14:nvContentPartPr>
                      <w14:xfrm>
                        <a:off x="0" y="0"/>
                        <a:ext cx="1009440" cy="175260"/>
                      </w14:xfrm>
                    </w14:contentPart>
                  </a:graphicData>
                </a:graphic>
              </wp:anchor>
            </w:drawing>
          </mc:Choice>
          <mc:Fallback>
            <w:pict>
              <v:shape w14:anchorId="1DAFEC60" id="Ink 121" o:spid="_x0000_s1026" type="#_x0000_t75" style="position:absolute;margin-left:430.55pt;margin-top:-6.9pt;width:80.9pt;height:15.2pt;z-index:25457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&#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">
                <v:imagedata r:id="rId354" o:title=""/>
              </v:shape>
            </w:pict>
          </mc:Fallback>
        </mc:AlternateContent>
      </w:r>
    </w:p>
    <w:p w14:paraId="49CEFDA0" w14:textId="3633BECA" w:rsidR="00C97D9C" w:rsidRDefault="00C27925">
      <w:pPr>
        <w:rPr>
          <w:b/>
          <w:sz w:val="22"/>
          <w:szCs w:val="22"/>
          <w:lang w:val="en-US"/>
        </w:rPr>
      </w:pPr>
      <w:r>
        <w:rPr>
          <w:b/>
          <w:noProof/>
          <w:sz w:val="22"/>
          <w:szCs w:val="22"/>
          <w:lang w:val="en-US"/>
        </w:rPr>
        <mc:AlternateContent>
          <mc:Choice Requires="wpi">
            <w:drawing>
              <wp:anchor distT="0" distB="0" distL="114300" distR="114300" simplePos="0" relativeHeight="254726144" behindDoc="0" locked="0" layoutInCell="1" allowOverlap="1" wp14:anchorId="498B434A" wp14:editId="45CF6A54">
                <wp:simplePos x="0" y="0"/>
                <wp:positionH relativeFrom="column">
                  <wp:posOffset>2254250</wp:posOffset>
                </wp:positionH>
                <wp:positionV relativeFrom="paragraph">
                  <wp:posOffset>-108585</wp:posOffset>
                </wp:positionV>
                <wp:extent cx="1271905" cy="511175"/>
                <wp:effectExtent l="38100" t="38100" r="0" b="41275"/>
                <wp:wrapNone/>
                <wp:docPr id="2980" name="Ink 2980"/>
                <wp:cNvGraphicFramePr/>
                <a:graphic xmlns:a="http://schemas.openxmlformats.org/drawingml/2006/main">
                  <a:graphicData uri="http://schemas.microsoft.com/office/word/2010/wordprocessingInk">
                    <w14:contentPart bwMode="auto" r:id="rId355">
                      <w14:nvContentPartPr>
                        <w14:cNvContentPartPr/>
                      </w14:nvContentPartPr>
                      <w14:xfrm>
                        <a:off x="0" y="0"/>
                        <a:ext cx="1271905" cy="511175"/>
                      </w14:xfrm>
                    </w14:contentPart>
                  </a:graphicData>
                </a:graphic>
              </wp:anchor>
            </w:drawing>
          </mc:Choice>
          <mc:Fallback>
            <w:pict>
              <v:shape w14:anchorId="4721343B" id="Ink 2980" o:spid="_x0000_s1026" type="#_x0000_t75" style="position:absolute;margin-left:176.8pt;margin-top:-9.25pt;width:101.55pt;height:41.65pt;z-index:25472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">
                <v:imagedata r:id="rId356" o:title=""/>
              </v:shape>
            </w:pict>
          </mc:Fallback>
        </mc:AlternateContent>
      </w:r>
      <w:r>
        <w:rPr>
          <w:b/>
          <w:noProof/>
          <w:sz w:val="22"/>
          <w:szCs w:val="22"/>
          <w:lang w:val="en-US"/>
        </w:rPr>
        <mc:AlternateContent>
          <mc:Choice Requires="wpi">
            <w:drawing>
              <wp:anchor distT="0" distB="0" distL="114300" distR="114300" simplePos="0" relativeHeight="254676992" behindDoc="0" locked="0" layoutInCell="1" allowOverlap="1" wp14:anchorId="76398DFD" wp14:editId="5FD61353">
                <wp:simplePos x="0" y="0"/>
                <wp:positionH relativeFrom="column">
                  <wp:posOffset>1877060</wp:posOffset>
                </wp:positionH>
                <wp:positionV relativeFrom="paragraph">
                  <wp:posOffset>-43180</wp:posOffset>
                </wp:positionV>
                <wp:extent cx="216365" cy="226695"/>
                <wp:effectExtent l="38100" t="38100" r="0" b="40005"/>
                <wp:wrapNone/>
                <wp:docPr id="170" name="Ink 170"/>
                <wp:cNvGraphicFramePr/>
                <a:graphic xmlns:a="http://schemas.openxmlformats.org/drawingml/2006/main">
                  <a:graphicData uri="http://schemas.microsoft.com/office/word/2010/wordprocessingInk">
                    <w14:contentPart bwMode="auto" r:id="rId357">
                      <w14:nvContentPartPr>
                        <w14:cNvContentPartPr/>
                      </w14:nvContentPartPr>
                      <w14:xfrm>
                        <a:off x="0" y="0"/>
                        <a:ext cx="216365" cy="226695"/>
                      </w14:xfrm>
                    </w14:contentPart>
                  </a:graphicData>
                </a:graphic>
              </wp:anchor>
            </w:drawing>
          </mc:Choice>
          <mc:Fallback>
            <w:pict>
              <v:shape w14:anchorId="3CECB76A" id="Ink 170" o:spid="_x0000_s1026" type="#_x0000_t75" style="position:absolute;margin-left:147.1pt;margin-top:-4.1pt;width:18.45pt;height:19.25pt;z-index:25467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">
                <v:imagedata r:id="rId358" o:title=""/>
              </v:shape>
            </w:pict>
          </mc:Fallback>
        </mc:AlternateContent>
      </w:r>
      <w:r>
        <w:rPr>
          <w:b/>
          <w:noProof/>
          <w:sz w:val="22"/>
          <w:szCs w:val="22"/>
          <w:lang w:val="en-US"/>
        </w:rPr>
        <mc:AlternateContent>
          <mc:Choice Requires="wpi">
            <w:drawing>
              <wp:anchor distT="0" distB="0" distL="114300" distR="114300" simplePos="0" relativeHeight="254670848" behindDoc="0" locked="0" layoutInCell="1" allowOverlap="1" wp14:anchorId="53330D39" wp14:editId="08C6B54C">
                <wp:simplePos x="0" y="0"/>
                <wp:positionH relativeFrom="column">
                  <wp:posOffset>48260</wp:posOffset>
                </wp:positionH>
                <wp:positionV relativeFrom="paragraph">
                  <wp:posOffset>-122555</wp:posOffset>
                </wp:positionV>
                <wp:extent cx="1356995" cy="506730"/>
                <wp:effectExtent l="38100" t="38100" r="33655" b="45720"/>
                <wp:wrapNone/>
                <wp:docPr id="164" name="Ink 164"/>
                <wp:cNvGraphicFramePr/>
                <a:graphic xmlns:a="http://schemas.openxmlformats.org/drawingml/2006/main">
                  <a:graphicData uri="http://schemas.microsoft.com/office/word/2010/wordprocessingInk">
                    <w14:contentPart bwMode="auto" r:id="rId359">
                      <w14:nvContentPartPr>
                        <w14:cNvContentPartPr/>
                      </w14:nvContentPartPr>
                      <w14:xfrm>
                        <a:off x="0" y="0"/>
                        <a:ext cx="1356995" cy="506730"/>
                      </w14:xfrm>
                    </w14:contentPart>
                  </a:graphicData>
                </a:graphic>
              </wp:anchor>
            </w:drawing>
          </mc:Choice>
          <mc:Fallback>
            <w:pict>
              <v:shape w14:anchorId="66B8361E" id="Ink 164" o:spid="_x0000_s1026" type="#_x0000_t75" style="position:absolute;margin-left:3.1pt;margin-top:-10.35pt;width:108.25pt;height:41.3pt;z-index:25467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">
                <v:imagedata r:id="rId360" o:title=""/>
              </v:shape>
            </w:pict>
          </mc:Fallback>
        </mc:AlternateContent>
      </w:r>
    </w:p>
    <w:p w14:paraId="762F4187" w14:textId="29A759C5" w:rsidR="00C97D9C" w:rsidRDefault="00C97D9C">
      <w:pPr>
        <w:rPr>
          <w:b/>
          <w:sz w:val="22"/>
          <w:szCs w:val="22"/>
          <w:lang w:val="en-US"/>
        </w:rPr>
      </w:pPr>
    </w:p>
    <w:p w14:paraId="128E943A" w14:textId="77777777" w:rsidR="00C97D9C" w:rsidRDefault="00C97D9C">
      <w:pPr>
        <w:rPr>
          <w:b/>
          <w:sz w:val="22"/>
          <w:szCs w:val="22"/>
          <w:lang w:val="en-US"/>
        </w:rPr>
      </w:pPr>
    </w:p>
    <w:p w14:paraId="5E6006C4" w14:textId="6EEC0D03" w:rsidR="00C97D9C" w:rsidRDefault="00C97D9C">
      <w:pPr>
        <w:rPr>
          <w:b/>
          <w:sz w:val="22"/>
          <w:szCs w:val="22"/>
          <w:lang w:val="en-US"/>
        </w:rPr>
      </w:pPr>
    </w:p>
    <w:p w14:paraId="367450C0" w14:textId="544E0A5D" w:rsidR="00C97D9C" w:rsidRDefault="00C97D9C">
      <w:pPr>
        <w:rPr>
          <w:b/>
          <w:sz w:val="22"/>
          <w:szCs w:val="22"/>
          <w:lang w:val="en-US"/>
        </w:rPr>
      </w:pPr>
    </w:p>
    <w:p w14:paraId="7373713D" w14:textId="444D9A43" w:rsidR="00C97D9C" w:rsidRDefault="00EE779E">
      <w:pPr>
        <w:rPr>
          <w:b/>
          <w:sz w:val="22"/>
          <w:szCs w:val="22"/>
          <w:lang w:val="en-US"/>
        </w:rPr>
      </w:pPr>
      <w:r>
        <w:rPr>
          <w:b/>
          <w:noProof/>
          <w:sz w:val="22"/>
          <w:szCs w:val="22"/>
          <w:lang w:val="en-US"/>
        </w:rPr>
        <mc:AlternateContent>
          <mc:Choice Requires="wpi">
            <w:drawing>
              <wp:anchor distT="0" distB="0" distL="114300" distR="114300" simplePos="0" relativeHeight="254787584" behindDoc="0" locked="0" layoutInCell="1" allowOverlap="1" wp14:anchorId="3834538C" wp14:editId="3A0BC771">
                <wp:simplePos x="0" y="0"/>
                <wp:positionH relativeFrom="column">
                  <wp:posOffset>3271520</wp:posOffset>
                </wp:positionH>
                <wp:positionV relativeFrom="paragraph">
                  <wp:posOffset>133350</wp:posOffset>
                </wp:positionV>
                <wp:extent cx="43180" cy="40415"/>
                <wp:effectExtent l="38100" t="38100" r="52070" b="55245"/>
                <wp:wrapNone/>
                <wp:docPr id="346" name="Ink 346"/>
                <wp:cNvGraphicFramePr/>
                <a:graphic xmlns:a="http://schemas.openxmlformats.org/drawingml/2006/main">
                  <a:graphicData uri="http://schemas.microsoft.com/office/word/2010/wordprocessingInk">
                    <w14:contentPart bwMode="auto" r:id="rId361">
                      <w14:nvContentPartPr>
                        <w14:cNvContentPartPr/>
                      </w14:nvContentPartPr>
                      <w14:xfrm>
                        <a:off x="0" y="0"/>
                        <a:ext cx="43180" cy="40415"/>
                      </w14:xfrm>
                    </w14:contentPart>
                  </a:graphicData>
                </a:graphic>
              </wp:anchor>
            </w:drawing>
          </mc:Choice>
          <mc:Fallback>
            <w:pict>
              <v:shape w14:anchorId="7DF6125A" id="Ink 346" o:spid="_x0000_s1026" type="#_x0000_t75" style="position:absolute;margin-left:256.9pt;margin-top:9.8pt;width:4.8pt;height:4.6pt;z-index:25478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">
                <v:imagedata r:id="rId362" o:title=""/>
              </v:shape>
            </w:pict>
          </mc:Fallback>
        </mc:AlternateContent>
      </w:r>
      <w:r>
        <w:rPr>
          <w:b/>
          <w:noProof/>
          <w:sz w:val="22"/>
          <w:szCs w:val="22"/>
          <w:lang w:val="en-US"/>
        </w:rPr>
        <mc:AlternateContent>
          <mc:Choice Requires="wpi">
            <w:drawing>
              <wp:anchor distT="0" distB="0" distL="114300" distR="114300" simplePos="0" relativeHeight="254784512" behindDoc="0" locked="0" layoutInCell="1" allowOverlap="1" wp14:anchorId="136AD87A" wp14:editId="524E4A4E">
                <wp:simplePos x="0" y="0"/>
                <wp:positionH relativeFrom="column">
                  <wp:posOffset>2819400</wp:posOffset>
                </wp:positionH>
                <wp:positionV relativeFrom="paragraph">
                  <wp:posOffset>15240</wp:posOffset>
                </wp:positionV>
                <wp:extent cx="390450" cy="173990"/>
                <wp:effectExtent l="38100" t="38100" r="0" b="54610"/>
                <wp:wrapNone/>
                <wp:docPr id="343" name="Ink 343"/>
                <wp:cNvGraphicFramePr/>
                <a:graphic xmlns:a="http://schemas.openxmlformats.org/drawingml/2006/main">
                  <a:graphicData uri="http://schemas.microsoft.com/office/word/2010/wordprocessingInk">
                    <w14:contentPart bwMode="auto" r:id="rId363">
                      <w14:nvContentPartPr>
                        <w14:cNvContentPartPr/>
                      </w14:nvContentPartPr>
                      <w14:xfrm>
                        <a:off x="0" y="0"/>
                        <a:ext cx="390450" cy="173990"/>
                      </w14:xfrm>
                    </w14:contentPart>
                  </a:graphicData>
                </a:graphic>
              </wp:anchor>
            </w:drawing>
          </mc:Choice>
          <mc:Fallback>
            <w:pict>
              <v:shape w14:anchorId="2D72EE7E" id="Ink 343" o:spid="_x0000_s1026" type="#_x0000_t75" style="position:absolute;margin-left:221.3pt;margin-top:.5pt;width:32.2pt;height:15.1pt;z-index:25478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">
                <v:imagedata r:id="rId364" o:title=""/>
              </v:shape>
            </w:pict>
          </mc:Fallback>
        </mc:AlternateContent>
      </w:r>
      <w:r>
        <w:rPr>
          <w:b/>
          <w:noProof/>
          <w:sz w:val="22"/>
          <w:szCs w:val="22"/>
          <w:lang w:val="en-US"/>
        </w:rPr>
        <mc:AlternateContent>
          <mc:Choice Requires="wpi">
            <w:drawing>
              <wp:anchor distT="0" distB="0" distL="114300" distR="114300" simplePos="0" relativeHeight="254757888" behindDoc="0" locked="0" layoutInCell="1" allowOverlap="1" wp14:anchorId="3FAD5C1B" wp14:editId="138CBEFB">
                <wp:simplePos x="0" y="0"/>
                <wp:positionH relativeFrom="column">
                  <wp:posOffset>454660</wp:posOffset>
                </wp:positionH>
                <wp:positionV relativeFrom="paragraph">
                  <wp:posOffset>-22860</wp:posOffset>
                </wp:positionV>
                <wp:extent cx="867605" cy="241300"/>
                <wp:effectExtent l="38100" t="38100" r="46990" b="44450"/>
                <wp:wrapNone/>
                <wp:docPr id="313" name="Ink 313"/>
                <wp:cNvGraphicFramePr/>
                <a:graphic xmlns:a="http://schemas.openxmlformats.org/drawingml/2006/main">
                  <a:graphicData uri="http://schemas.microsoft.com/office/word/2010/wordprocessingInk">
                    <w14:contentPart bwMode="auto" r:id="rId365">
                      <w14:nvContentPartPr>
                        <w14:cNvContentPartPr/>
                      </w14:nvContentPartPr>
                      <w14:xfrm>
                        <a:off x="0" y="0"/>
                        <a:ext cx="867605" cy="241300"/>
                      </w14:xfrm>
                    </w14:contentPart>
                  </a:graphicData>
                </a:graphic>
              </wp:anchor>
            </w:drawing>
          </mc:Choice>
          <mc:Fallback>
            <w:pict>
              <v:shape w14:anchorId="1CB994F0" id="Ink 313" o:spid="_x0000_s1026" type="#_x0000_t75" style="position:absolute;margin-left:35.1pt;margin-top:-2.5pt;width:69.7pt;height:20.4pt;z-index:25475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">
                <v:imagedata r:id="rId366" o:title=""/>
              </v:shape>
            </w:pict>
          </mc:Fallback>
        </mc:AlternateContent>
      </w:r>
      <w:r>
        <w:rPr>
          <w:b/>
          <w:noProof/>
          <w:sz w:val="22"/>
          <w:szCs w:val="22"/>
          <w:lang w:val="en-US"/>
        </w:rPr>
        <mc:AlternateContent>
          <mc:Choice Requires="wpi">
            <w:drawing>
              <wp:anchor distT="0" distB="0" distL="114300" distR="114300" simplePos="0" relativeHeight="254739456" behindDoc="0" locked="0" layoutInCell="1" allowOverlap="1" wp14:anchorId="2EB4586F" wp14:editId="4865B5A6">
                <wp:simplePos x="0" y="0"/>
                <wp:positionH relativeFrom="column">
                  <wp:posOffset>-356870</wp:posOffset>
                </wp:positionH>
                <wp:positionV relativeFrom="paragraph">
                  <wp:posOffset>6350</wp:posOffset>
                </wp:positionV>
                <wp:extent cx="730885" cy="193675"/>
                <wp:effectExtent l="57150" t="57150" r="0" b="53975"/>
                <wp:wrapNone/>
                <wp:docPr id="293" name="Ink 293"/>
                <wp:cNvGraphicFramePr/>
                <a:graphic xmlns:a="http://schemas.openxmlformats.org/drawingml/2006/main">
                  <a:graphicData uri="http://schemas.microsoft.com/office/word/2010/wordprocessingInk">
                    <w14:contentPart bwMode="auto" r:id="rId367">
                      <w14:nvContentPartPr>
                        <w14:cNvContentPartPr/>
                      </w14:nvContentPartPr>
                      <w14:xfrm>
                        <a:off x="0" y="0"/>
                        <a:ext cx="730885" cy="193675"/>
                      </w14:xfrm>
                    </w14:contentPart>
                  </a:graphicData>
                </a:graphic>
              </wp:anchor>
            </w:drawing>
          </mc:Choice>
          <mc:Fallback>
            <w:pict>
              <v:shape w14:anchorId="748E33E7" id="Ink 293" o:spid="_x0000_s1026" type="#_x0000_t75" style="position:absolute;margin-left:-28.8pt;margin-top:-.2pt;width:58.95pt;height:16.65pt;z-index:25473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">
                <v:imagedata r:id="rId368" o:title=""/>
              </v:shape>
            </w:pict>
          </mc:Fallback>
        </mc:AlternateContent>
      </w:r>
    </w:p>
    <w:p w14:paraId="6683BD16" w14:textId="73B5F711" w:rsidR="00C97D9C" w:rsidRDefault="00EE779E">
      <w:pPr>
        <w:rPr>
          <w:b/>
          <w:sz w:val="22"/>
          <w:szCs w:val="22"/>
          <w:lang w:val="en-US"/>
        </w:rPr>
      </w:pPr>
      <w:r>
        <w:rPr>
          <w:b/>
          <w:noProof/>
          <w:sz w:val="22"/>
          <w:szCs w:val="22"/>
          <w:lang w:val="en-US"/>
        </w:rPr>
        <mc:AlternateContent>
          <mc:Choice Requires="wpi">
            <w:drawing>
              <wp:anchor distT="0" distB="0" distL="114300" distR="114300" simplePos="0" relativeHeight="254824448" behindDoc="0" locked="0" layoutInCell="1" allowOverlap="1" wp14:anchorId="31B7913E" wp14:editId="0E6022E7">
                <wp:simplePos x="0" y="0"/>
                <wp:positionH relativeFrom="column">
                  <wp:posOffset>5292090</wp:posOffset>
                </wp:positionH>
                <wp:positionV relativeFrom="paragraph">
                  <wp:posOffset>-47625</wp:posOffset>
                </wp:positionV>
                <wp:extent cx="539125" cy="248515"/>
                <wp:effectExtent l="57150" t="38100" r="51435" b="56515"/>
                <wp:wrapNone/>
                <wp:docPr id="409" name="Ink 409"/>
                <wp:cNvGraphicFramePr/>
                <a:graphic xmlns:a="http://schemas.openxmlformats.org/drawingml/2006/main">
                  <a:graphicData uri="http://schemas.microsoft.com/office/word/2010/wordprocessingInk">
                    <w14:contentPart bwMode="auto" r:id="rId369">
                      <w14:nvContentPartPr>
                        <w14:cNvContentPartPr/>
                      </w14:nvContentPartPr>
                      <w14:xfrm>
                        <a:off x="0" y="0"/>
                        <a:ext cx="539125" cy="248515"/>
                      </w14:xfrm>
                    </w14:contentPart>
                  </a:graphicData>
                </a:graphic>
              </wp:anchor>
            </w:drawing>
          </mc:Choice>
          <mc:Fallback>
            <w:pict>
              <v:shape w14:anchorId="28ECFF99" id="Ink 409" o:spid="_x0000_s1026" type="#_x0000_t75" style="position:absolute;margin-left:416pt;margin-top:-4.45pt;width:43.85pt;height:20.95pt;z-index:25482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">
                <v:imagedata r:id="rId370" o:title=""/>
              </v:shape>
            </w:pict>
          </mc:Fallback>
        </mc:AlternateContent>
      </w:r>
      <w:r>
        <w:rPr>
          <w:b/>
          <w:noProof/>
          <w:sz w:val="22"/>
          <w:szCs w:val="22"/>
          <w:lang w:val="en-US"/>
        </w:rPr>
        <mc:AlternateContent>
          <mc:Choice Requires="wpi">
            <w:drawing>
              <wp:anchor distT="0" distB="0" distL="114300" distR="114300" simplePos="0" relativeHeight="254815232" behindDoc="0" locked="0" layoutInCell="1" allowOverlap="1" wp14:anchorId="6DF969C4" wp14:editId="212B1B0F">
                <wp:simplePos x="0" y="0"/>
                <wp:positionH relativeFrom="column">
                  <wp:posOffset>4773930</wp:posOffset>
                </wp:positionH>
                <wp:positionV relativeFrom="paragraph">
                  <wp:posOffset>-64770</wp:posOffset>
                </wp:positionV>
                <wp:extent cx="436820" cy="194555"/>
                <wp:effectExtent l="38100" t="38100" r="1905" b="53340"/>
                <wp:wrapNone/>
                <wp:docPr id="398" name="Ink 398"/>
                <wp:cNvGraphicFramePr/>
                <a:graphic xmlns:a="http://schemas.openxmlformats.org/drawingml/2006/main">
                  <a:graphicData uri="http://schemas.microsoft.com/office/word/2010/wordprocessingInk">
                    <w14:contentPart bwMode="auto" r:id="rId371">
                      <w14:nvContentPartPr>
                        <w14:cNvContentPartPr/>
                      </w14:nvContentPartPr>
                      <w14:xfrm>
                        <a:off x="0" y="0"/>
                        <a:ext cx="436820" cy="194555"/>
                      </w14:xfrm>
                    </w14:contentPart>
                  </a:graphicData>
                </a:graphic>
              </wp:anchor>
            </w:drawing>
          </mc:Choice>
          <mc:Fallback>
            <w:pict>
              <v:shape w14:anchorId="50B663C7" id="Ink 398" o:spid="_x0000_s1026" type="#_x0000_t75" style="position:absolute;margin-left:375.2pt;margin-top:-5.8pt;width:35.85pt;height:16.7pt;z-index:25481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">
                <v:imagedata r:id="rId372" o:title=""/>
              </v:shape>
            </w:pict>
          </mc:Fallback>
        </mc:AlternateContent>
      </w:r>
      <w:r>
        <w:rPr>
          <w:b/>
          <w:noProof/>
          <w:sz w:val="22"/>
          <w:szCs w:val="22"/>
          <w:lang w:val="en-US"/>
        </w:rPr>
        <mc:AlternateContent>
          <mc:Choice Requires="wpi">
            <w:drawing>
              <wp:anchor distT="0" distB="0" distL="114300" distR="114300" simplePos="0" relativeHeight="254806016" behindDoc="0" locked="0" layoutInCell="1" allowOverlap="1" wp14:anchorId="0C4F5A51" wp14:editId="43987A12">
                <wp:simplePos x="0" y="0"/>
                <wp:positionH relativeFrom="column">
                  <wp:posOffset>4426585</wp:posOffset>
                </wp:positionH>
                <wp:positionV relativeFrom="paragraph">
                  <wp:posOffset>-18415</wp:posOffset>
                </wp:positionV>
                <wp:extent cx="256245" cy="141330"/>
                <wp:effectExtent l="38100" t="38100" r="0" b="49530"/>
                <wp:wrapNone/>
                <wp:docPr id="388" name="Ink 388"/>
                <wp:cNvGraphicFramePr/>
                <a:graphic xmlns:a="http://schemas.openxmlformats.org/drawingml/2006/main">
                  <a:graphicData uri="http://schemas.microsoft.com/office/word/2010/wordprocessingInk">
                    <w14:contentPart bwMode="auto" r:id="rId373">
                      <w14:nvContentPartPr>
                        <w14:cNvContentPartPr/>
                      </w14:nvContentPartPr>
                      <w14:xfrm>
                        <a:off x="0" y="0"/>
                        <a:ext cx="256245" cy="141330"/>
                      </w14:xfrm>
                    </w14:contentPart>
                  </a:graphicData>
                </a:graphic>
              </wp:anchor>
            </w:drawing>
          </mc:Choice>
          <mc:Fallback>
            <w:pict>
              <v:shape w14:anchorId="1B9FD1D2" id="Ink 388" o:spid="_x0000_s1026" type="#_x0000_t75" style="position:absolute;margin-left:347.85pt;margin-top:-2.15pt;width:21.6pt;height:12.55pt;z-index:25480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">
                <v:imagedata r:id="rId374" o:title=""/>
              </v:shape>
            </w:pict>
          </mc:Fallback>
        </mc:AlternateContent>
      </w:r>
      <w:r>
        <w:rPr>
          <w:b/>
          <w:noProof/>
          <w:sz w:val="22"/>
          <w:szCs w:val="22"/>
          <w:lang w:val="en-US"/>
        </w:rPr>
        <mc:AlternateContent>
          <mc:Choice Requires="wpi">
            <w:drawing>
              <wp:anchor distT="0" distB="0" distL="114300" distR="114300" simplePos="0" relativeHeight="254801920" behindDoc="0" locked="0" layoutInCell="1" allowOverlap="1" wp14:anchorId="08848802" wp14:editId="014F6CBB">
                <wp:simplePos x="0" y="0"/>
                <wp:positionH relativeFrom="column">
                  <wp:posOffset>3446145</wp:posOffset>
                </wp:positionH>
                <wp:positionV relativeFrom="paragraph">
                  <wp:posOffset>-59055</wp:posOffset>
                </wp:positionV>
                <wp:extent cx="906615" cy="194320"/>
                <wp:effectExtent l="38100" t="57150" r="0" b="53340"/>
                <wp:wrapNone/>
                <wp:docPr id="383" name="Ink 383"/>
                <wp:cNvGraphicFramePr/>
                <a:graphic xmlns:a="http://schemas.openxmlformats.org/drawingml/2006/main">
                  <a:graphicData uri="http://schemas.microsoft.com/office/word/2010/wordprocessingInk">
                    <w14:contentPart bwMode="auto" r:id="rId375">
                      <w14:nvContentPartPr>
                        <w14:cNvContentPartPr/>
                      </w14:nvContentPartPr>
                      <w14:xfrm>
                        <a:off x="0" y="0"/>
                        <a:ext cx="906615" cy="194320"/>
                      </w14:xfrm>
                    </w14:contentPart>
                  </a:graphicData>
                </a:graphic>
              </wp:anchor>
            </w:drawing>
          </mc:Choice>
          <mc:Fallback>
            <w:pict>
              <v:shape w14:anchorId="61529F31" id="Ink 383" o:spid="_x0000_s1026" type="#_x0000_t75" style="position:absolute;margin-left:270.65pt;margin-top:-5.35pt;width:72.85pt;height:16.7pt;z-index:25480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">
                <v:imagedata r:id="rId376" o:title=""/>
              </v:shape>
            </w:pict>
          </mc:Fallback>
        </mc:AlternateContent>
      </w:r>
      <w:r>
        <w:rPr>
          <w:b/>
          <w:noProof/>
          <w:sz w:val="22"/>
          <w:szCs w:val="22"/>
          <w:lang w:val="en-US"/>
        </w:rPr>
        <mc:AlternateContent>
          <mc:Choice Requires="wpi">
            <w:drawing>
              <wp:anchor distT="0" distB="0" distL="114300" distR="114300" simplePos="0" relativeHeight="254775296" behindDoc="0" locked="0" layoutInCell="1" allowOverlap="1" wp14:anchorId="1124D950" wp14:editId="02C1CD94">
                <wp:simplePos x="0" y="0"/>
                <wp:positionH relativeFrom="column">
                  <wp:posOffset>1394460</wp:posOffset>
                </wp:positionH>
                <wp:positionV relativeFrom="paragraph">
                  <wp:posOffset>-76835</wp:posOffset>
                </wp:positionV>
                <wp:extent cx="1263905" cy="170760"/>
                <wp:effectExtent l="57150" t="38100" r="31750" b="58420"/>
                <wp:wrapNone/>
                <wp:docPr id="332" name="Ink 332"/>
                <wp:cNvGraphicFramePr/>
                <a:graphic xmlns:a="http://schemas.openxmlformats.org/drawingml/2006/main">
                  <a:graphicData uri="http://schemas.microsoft.com/office/word/2010/wordprocessingInk">
                    <w14:contentPart bwMode="auto" r:id="rId377">
                      <w14:nvContentPartPr>
                        <w14:cNvContentPartPr/>
                      </w14:nvContentPartPr>
                      <w14:xfrm>
                        <a:off x="0" y="0"/>
                        <a:ext cx="1263905" cy="170760"/>
                      </w14:xfrm>
                    </w14:contentPart>
                  </a:graphicData>
                </a:graphic>
              </wp:anchor>
            </w:drawing>
          </mc:Choice>
          <mc:Fallback>
            <w:pict>
              <v:shape w14:anchorId="33012320" id="Ink 332" o:spid="_x0000_s1026" type="#_x0000_t75" style="position:absolute;margin-left:109.1pt;margin-top:-6.75pt;width:100.9pt;height:14.9pt;z-index:25477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">
                <v:imagedata r:id="rId378" o:title=""/>
              </v:shape>
            </w:pict>
          </mc:Fallback>
        </mc:AlternateContent>
      </w:r>
    </w:p>
    <w:p w14:paraId="1D577B50" w14:textId="72B226DC" w:rsidR="00C97D9C" w:rsidRDefault="00EE779E">
      <w:pPr>
        <w:rPr>
          <w:b/>
          <w:sz w:val="22"/>
          <w:szCs w:val="22"/>
          <w:lang w:val="en-US"/>
        </w:rPr>
      </w:pPr>
      <w:r>
        <w:rPr>
          <w:b/>
          <w:noProof/>
          <w:sz w:val="22"/>
          <w:szCs w:val="22"/>
          <w:lang w:val="en-US"/>
        </w:rPr>
        <mc:AlternateContent>
          <mc:Choice Requires="wpi">
            <w:drawing>
              <wp:anchor distT="0" distB="0" distL="114300" distR="114300" simplePos="0" relativeHeight="254831616" behindDoc="0" locked="0" layoutInCell="1" allowOverlap="1" wp14:anchorId="27CB145C" wp14:editId="699416D0">
                <wp:simplePos x="0" y="0"/>
                <wp:positionH relativeFrom="column">
                  <wp:posOffset>-358140</wp:posOffset>
                </wp:positionH>
                <wp:positionV relativeFrom="paragraph">
                  <wp:posOffset>99060</wp:posOffset>
                </wp:positionV>
                <wp:extent cx="328405" cy="194795"/>
                <wp:effectExtent l="38100" t="38100" r="33655" b="53340"/>
                <wp:wrapNone/>
                <wp:docPr id="425" name="Ink 425"/>
                <wp:cNvGraphicFramePr/>
                <a:graphic xmlns:a="http://schemas.openxmlformats.org/drawingml/2006/main">
                  <a:graphicData uri="http://schemas.microsoft.com/office/word/2010/wordprocessingInk">
                    <w14:contentPart bwMode="auto" r:id="rId379">
                      <w14:nvContentPartPr>
                        <w14:cNvContentPartPr/>
                      </w14:nvContentPartPr>
                      <w14:xfrm>
                        <a:off x="0" y="0"/>
                        <a:ext cx="328405" cy="194795"/>
                      </w14:xfrm>
                    </w14:contentPart>
                  </a:graphicData>
                </a:graphic>
              </wp:anchor>
            </w:drawing>
          </mc:Choice>
          <mc:Fallback>
            <w:pict>
              <v:shape w14:anchorId="38373693" id="Ink 425" o:spid="_x0000_s1026" type="#_x0000_t75" style="position:absolute;margin-left:-28.9pt;margin-top:7.1pt;width:27.25pt;height:16.75pt;z-index:25483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">
                <v:imagedata r:id="rId380" o:title=""/>
              </v:shape>
            </w:pict>
          </mc:Fallback>
        </mc:AlternateContent>
      </w:r>
    </w:p>
    <w:p w14:paraId="05AEB528" w14:textId="1734B726" w:rsidR="00C97D9C" w:rsidRDefault="00EE779E">
      <w:pPr>
        <w:rPr>
          <w:b/>
          <w:sz w:val="22"/>
          <w:szCs w:val="22"/>
          <w:lang w:val="en-US"/>
        </w:rPr>
      </w:pPr>
      <w:r>
        <w:rPr>
          <w:b/>
          <w:noProof/>
          <w:sz w:val="22"/>
          <w:szCs w:val="22"/>
          <w:lang w:val="en-US"/>
        </w:rPr>
        <mc:AlternateContent>
          <mc:Choice Requires="wpi">
            <w:drawing>
              <wp:anchor distT="0" distB="0" distL="114300" distR="114300" simplePos="0" relativeHeight="254893056" behindDoc="0" locked="0" layoutInCell="1" allowOverlap="1" wp14:anchorId="4B7FD5C5" wp14:editId="7A819A64">
                <wp:simplePos x="0" y="0"/>
                <wp:positionH relativeFrom="column">
                  <wp:posOffset>3365500</wp:posOffset>
                </wp:positionH>
                <wp:positionV relativeFrom="paragraph">
                  <wp:posOffset>102870</wp:posOffset>
                </wp:positionV>
                <wp:extent cx="62230" cy="50130"/>
                <wp:effectExtent l="38100" t="38100" r="52070" b="45720"/>
                <wp:wrapNone/>
                <wp:docPr id="495" name="Ink 495"/>
                <wp:cNvGraphicFramePr/>
                <a:graphic xmlns:a="http://schemas.openxmlformats.org/drawingml/2006/main">
                  <a:graphicData uri="http://schemas.microsoft.com/office/word/2010/wordprocessingInk">
                    <w14:contentPart bwMode="auto" r:id="rId381">
                      <w14:nvContentPartPr>
                        <w14:cNvContentPartPr/>
                      </w14:nvContentPartPr>
                      <w14:xfrm>
                        <a:off x="0" y="0"/>
                        <a:ext cx="62230" cy="50130"/>
                      </w14:xfrm>
                    </w14:contentPart>
                  </a:graphicData>
                </a:graphic>
              </wp:anchor>
            </w:drawing>
          </mc:Choice>
          <mc:Fallback>
            <w:pict>
              <v:shape w14:anchorId="0CB567EE" id="Ink 495" o:spid="_x0000_s1026" type="#_x0000_t75" style="position:absolute;margin-left:264.3pt;margin-top:7.4pt;width:6.3pt;height:5.4pt;z-index:25489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">
                <v:imagedata r:id="rId382" o:title=""/>
              </v:shape>
            </w:pict>
          </mc:Fallback>
        </mc:AlternateContent>
      </w:r>
      <w:r>
        <w:rPr>
          <w:b/>
          <w:noProof/>
          <w:sz w:val="22"/>
          <w:szCs w:val="22"/>
          <w:lang w:val="en-US"/>
        </w:rPr>
        <mc:AlternateContent>
          <mc:Choice Requires="wpi">
            <w:drawing>
              <wp:anchor distT="0" distB="0" distL="114300" distR="114300" simplePos="0" relativeHeight="254889984" behindDoc="0" locked="0" layoutInCell="1" allowOverlap="1" wp14:anchorId="03504704" wp14:editId="4D546ECF">
                <wp:simplePos x="0" y="0"/>
                <wp:positionH relativeFrom="column">
                  <wp:posOffset>2917190</wp:posOffset>
                </wp:positionH>
                <wp:positionV relativeFrom="paragraph">
                  <wp:posOffset>-32385</wp:posOffset>
                </wp:positionV>
                <wp:extent cx="386550" cy="264795"/>
                <wp:effectExtent l="57150" t="38100" r="33020" b="40005"/>
                <wp:wrapNone/>
                <wp:docPr id="491" name="Ink 491"/>
                <wp:cNvGraphicFramePr/>
                <a:graphic xmlns:a="http://schemas.openxmlformats.org/drawingml/2006/main">
                  <a:graphicData uri="http://schemas.microsoft.com/office/word/2010/wordprocessingInk">
                    <w14:contentPart bwMode="auto" r:id="rId383">
                      <w14:nvContentPartPr>
                        <w14:cNvContentPartPr/>
                      </w14:nvContentPartPr>
                      <w14:xfrm>
                        <a:off x="0" y="0"/>
                        <a:ext cx="386550" cy="264795"/>
                      </w14:xfrm>
                    </w14:contentPart>
                  </a:graphicData>
                </a:graphic>
              </wp:anchor>
            </w:drawing>
          </mc:Choice>
          <mc:Fallback>
            <w:pict>
              <v:shape w14:anchorId="7482A8F4" id="Ink 491" o:spid="_x0000_s1026" type="#_x0000_t75" style="position:absolute;margin-left:229pt;margin-top:-3.25pt;width:31.9pt;height:22.25pt;z-index:2548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">
                <v:imagedata r:id="rId384" o:title=""/>
              </v:shape>
            </w:pict>
          </mc:Fallback>
        </mc:AlternateContent>
      </w:r>
      <w:r>
        <w:rPr>
          <w:b/>
          <w:noProof/>
          <w:sz w:val="22"/>
          <w:szCs w:val="22"/>
          <w:lang w:val="en-US"/>
        </w:rPr>
        <mc:AlternateContent>
          <mc:Choice Requires="wpi">
            <w:drawing>
              <wp:anchor distT="0" distB="0" distL="114300" distR="114300" simplePos="0" relativeHeight="254883840" behindDoc="0" locked="0" layoutInCell="1" allowOverlap="1" wp14:anchorId="6D00FDE7" wp14:editId="33775B30">
                <wp:simplePos x="0" y="0"/>
                <wp:positionH relativeFrom="column">
                  <wp:posOffset>2417445</wp:posOffset>
                </wp:positionH>
                <wp:positionV relativeFrom="paragraph">
                  <wp:posOffset>57150</wp:posOffset>
                </wp:positionV>
                <wp:extent cx="284335" cy="120105"/>
                <wp:effectExtent l="38100" t="57150" r="40005" b="51435"/>
                <wp:wrapNone/>
                <wp:docPr id="483" name="Ink 483"/>
                <wp:cNvGraphicFramePr/>
                <a:graphic xmlns:a="http://schemas.openxmlformats.org/drawingml/2006/main">
                  <a:graphicData uri="http://schemas.microsoft.com/office/word/2010/wordprocessingInk">
                    <w14:contentPart bwMode="auto" r:id="rId385">
                      <w14:nvContentPartPr>
                        <w14:cNvContentPartPr/>
                      </w14:nvContentPartPr>
                      <w14:xfrm>
                        <a:off x="0" y="0"/>
                        <a:ext cx="284335" cy="120105"/>
                      </w14:xfrm>
                    </w14:contentPart>
                  </a:graphicData>
                </a:graphic>
              </wp:anchor>
            </w:drawing>
          </mc:Choice>
          <mc:Fallback>
            <w:pict>
              <v:shape w14:anchorId="61AFCF42" id="Ink 483" o:spid="_x0000_s1026" type="#_x0000_t75" style="position:absolute;margin-left:189.65pt;margin-top:3.8pt;width:23.85pt;height:10.85pt;z-index:2548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&#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">
                <v:imagedata r:id="rId386" o:title=""/>
              </v:shape>
            </w:pict>
          </mc:Fallback>
        </mc:AlternateContent>
      </w:r>
      <w:r>
        <w:rPr>
          <w:b/>
          <w:noProof/>
          <w:sz w:val="22"/>
          <w:szCs w:val="22"/>
          <w:lang w:val="en-US"/>
        </w:rPr>
        <mc:AlternateContent>
          <mc:Choice Requires="wpi">
            <w:drawing>
              <wp:anchor distT="0" distB="0" distL="114300" distR="114300" simplePos="0" relativeHeight="254884864" behindDoc="0" locked="0" layoutInCell="1" allowOverlap="1" wp14:anchorId="1EE38E60" wp14:editId="04F21ABB">
                <wp:simplePos x="0" y="0"/>
                <wp:positionH relativeFrom="column">
                  <wp:posOffset>1885950</wp:posOffset>
                </wp:positionH>
                <wp:positionV relativeFrom="paragraph">
                  <wp:posOffset>64135</wp:posOffset>
                </wp:positionV>
                <wp:extent cx="376125" cy="146600"/>
                <wp:effectExtent l="38100" t="38100" r="43180" b="44450"/>
                <wp:wrapNone/>
                <wp:docPr id="484" name="Ink 484"/>
                <wp:cNvGraphicFramePr/>
                <a:graphic xmlns:a="http://schemas.openxmlformats.org/drawingml/2006/main">
                  <a:graphicData uri="http://schemas.microsoft.com/office/word/2010/wordprocessingInk">
                    <w14:contentPart bwMode="auto" r:id="rId387">
                      <w14:nvContentPartPr>
                        <w14:cNvContentPartPr/>
                      </w14:nvContentPartPr>
                      <w14:xfrm>
                        <a:off x="0" y="0"/>
                        <a:ext cx="376125" cy="146600"/>
                      </w14:xfrm>
                    </w14:contentPart>
                  </a:graphicData>
                </a:graphic>
              </wp:anchor>
            </w:drawing>
          </mc:Choice>
          <mc:Fallback>
            <w:pict>
              <v:shape w14:anchorId="5EA62C49" id="Ink 484" o:spid="_x0000_s1026" type="#_x0000_t75" style="position:absolute;margin-left:147.8pt;margin-top:4.35pt;width:31pt;height:13pt;z-index:2548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">
                <v:imagedata r:id="rId388" o:title=""/>
              </v:shape>
            </w:pict>
          </mc:Fallback>
        </mc:AlternateContent>
      </w:r>
      <w:r>
        <w:rPr>
          <w:b/>
          <w:noProof/>
          <w:sz w:val="22"/>
          <w:szCs w:val="22"/>
          <w:lang w:val="en-US"/>
        </w:rPr>
        <mc:AlternateContent>
          <mc:Choice Requires="wpi">
            <w:drawing>
              <wp:anchor distT="0" distB="0" distL="114300" distR="114300" simplePos="0" relativeHeight="254868480" behindDoc="0" locked="0" layoutInCell="1" allowOverlap="1" wp14:anchorId="0058AC92" wp14:editId="6DDBF1B4">
                <wp:simplePos x="0" y="0"/>
                <wp:positionH relativeFrom="column">
                  <wp:posOffset>1471295</wp:posOffset>
                </wp:positionH>
                <wp:positionV relativeFrom="paragraph">
                  <wp:posOffset>27940</wp:posOffset>
                </wp:positionV>
                <wp:extent cx="467225" cy="190500"/>
                <wp:effectExtent l="57150" t="19050" r="28575" b="57150"/>
                <wp:wrapNone/>
                <wp:docPr id="464" name="Ink 464"/>
                <wp:cNvGraphicFramePr/>
                <a:graphic xmlns:a="http://schemas.openxmlformats.org/drawingml/2006/main">
                  <a:graphicData uri="http://schemas.microsoft.com/office/word/2010/wordprocessingInk">
                    <w14:contentPart bwMode="auto" r:id="rId389">
                      <w14:nvContentPartPr>
                        <w14:cNvContentPartPr/>
                      </w14:nvContentPartPr>
                      <w14:xfrm>
                        <a:off x="0" y="0"/>
                        <a:ext cx="467225" cy="190500"/>
                      </w14:xfrm>
                    </w14:contentPart>
                  </a:graphicData>
                </a:graphic>
              </wp:anchor>
            </w:drawing>
          </mc:Choice>
          <mc:Fallback>
            <w:pict>
              <v:shape w14:anchorId="113FCB5B" id="Ink 464" o:spid="_x0000_s1026" type="#_x0000_t75" style="position:absolute;margin-left:115.15pt;margin-top:1.5pt;width:38.25pt;height:16.4pt;z-index:2548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">
                <v:imagedata r:id="rId390" o:title=""/>
              </v:shape>
            </w:pict>
          </mc:Fallback>
        </mc:AlternateContent>
      </w:r>
      <w:r>
        <w:rPr>
          <w:b/>
          <w:noProof/>
          <w:sz w:val="22"/>
          <w:szCs w:val="22"/>
          <w:lang w:val="en-US"/>
        </w:rPr>
        <mc:AlternateContent>
          <mc:Choice Requires="wpi">
            <w:drawing>
              <wp:anchor distT="0" distB="0" distL="114300" distR="114300" simplePos="0" relativeHeight="254858240" behindDoc="0" locked="0" layoutInCell="1" allowOverlap="1" wp14:anchorId="08604560" wp14:editId="5CE66FF4">
                <wp:simplePos x="0" y="0"/>
                <wp:positionH relativeFrom="column">
                  <wp:posOffset>8255</wp:posOffset>
                </wp:positionH>
                <wp:positionV relativeFrom="paragraph">
                  <wp:posOffset>-64770</wp:posOffset>
                </wp:positionV>
                <wp:extent cx="1269215" cy="248295"/>
                <wp:effectExtent l="38100" t="38100" r="7620" b="56515"/>
                <wp:wrapNone/>
                <wp:docPr id="453" name="Ink 453"/>
                <wp:cNvGraphicFramePr/>
                <a:graphic xmlns:a="http://schemas.openxmlformats.org/drawingml/2006/main">
                  <a:graphicData uri="http://schemas.microsoft.com/office/word/2010/wordprocessingInk">
                    <w14:contentPart bwMode="auto" r:id="rId391">
                      <w14:nvContentPartPr>
                        <w14:cNvContentPartPr/>
                      </w14:nvContentPartPr>
                      <w14:xfrm>
                        <a:off x="0" y="0"/>
                        <a:ext cx="1269215" cy="248295"/>
                      </w14:xfrm>
                    </w14:contentPart>
                  </a:graphicData>
                </a:graphic>
              </wp:anchor>
            </w:drawing>
          </mc:Choice>
          <mc:Fallback>
            <w:pict>
              <v:shape w14:anchorId="7205BAFA" id="Ink 453" o:spid="_x0000_s1026" type="#_x0000_t75" style="position:absolute;margin-left:-.05pt;margin-top:-5.8pt;width:101.4pt;height:20.95pt;z-index:25485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">
                <v:imagedata r:id="rId392" o:title=""/>
              </v:shape>
            </w:pict>
          </mc:Fallback>
        </mc:AlternateContent>
      </w:r>
    </w:p>
    <w:p w14:paraId="347580DF" w14:textId="3F06C720" w:rsidR="00C97D9C" w:rsidRDefault="00EE779E">
      <w:pPr>
        <w:rPr>
          <w:b/>
          <w:sz w:val="22"/>
          <w:szCs w:val="22"/>
          <w:lang w:val="en-US"/>
        </w:rPr>
      </w:pPr>
      <w:r>
        <w:rPr>
          <w:b/>
          <w:noProof/>
          <w:sz w:val="22"/>
          <w:szCs w:val="22"/>
          <w:lang w:val="en-US"/>
        </w:rPr>
        <mc:AlternateContent>
          <mc:Choice Requires="wpi">
            <w:drawing>
              <wp:anchor distT="0" distB="0" distL="114300" distR="114300" simplePos="0" relativeHeight="254935040" behindDoc="0" locked="0" layoutInCell="1" allowOverlap="1" wp14:anchorId="3DB4E755" wp14:editId="7BC3AACC">
                <wp:simplePos x="0" y="0"/>
                <wp:positionH relativeFrom="column">
                  <wp:posOffset>3993515</wp:posOffset>
                </wp:positionH>
                <wp:positionV relativeFrom="paragraph">
                  <wp:posOffset>-78105</wp:posOffset>
                </wp:positionV>
                <wp:extent cx="1874225" cy="289125"/>
                <wp:effectExtent l="57150" t="38100" r="31115" b="53975"/>
                <wp:wrapNone/>
                <wp:docPr id="541" name="Ink 541"/>
                <wp:cNvGraphicFramePr/>
                <a:graphic xmlns:a="http://schemas.openxmlformats.org/drawingml/2006/main">
                  <a:graphicData uri="http://schemas.microsoft.com/office/word/2010/wordprocessingInk">
                    <w14:contentPart bwMode="auto" r:id="rId393">
                      <w14:nvContentPartPr>
                        <w14:cNvContentPartPr/>
                      </w14:nvContentPartPr>
                      <w14:xfrm>
                        <a:off x="0" y="0"/>
                        <a:ext cx="1874225" cy="289125"/>
                      </w14:xfrm>
                    </w14:contentPart>
                  </a:graphicData>
                </a:graphic>
              </wp:anchor>
            </w:drawing>
          </mc:Choice>
          <mc:Fallback>
            <w:pict>
              <v:shape w14:anchorId="73C8516E" id="Ink 541" o:spid="_x0000_s1026" type="#_x0000_t75" style="position:absolute;margin-left:313.75pt;margin-top:-6.85pt;width:149pt;height:24.15pt;z-index:2549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">
                <v:imagedata r:id="rId394" o:title=""/>
              </v:shape>
            </w:pict>
          </mc:Fallback>
        </mc:AlternateContent>
      </w:r>
      <w:r>
        <w:rPr>
          <w:b/>
          <w:noProof/>
          <w:sz w:val="22"/>
          <w:szCs w:val="22"/>
          <w:lang w:val="en-US"/>
        </w:rPr>
        <mc:AlternateContent>
          <mc:Choice Requires="wpi">
            <w:drawing>
              <wp:anchor distT="0" distB="0" distL="114300" distR="114300" simplePos="0" relativeHeight="254902272" behindDoc="0" locked="0" layoutInCell="1" allowOverlap="1" wp14:anchorId="50E4B5F5" wp14:editId="68120429">
                <wp:simplePos x="0" y="0"/>
                <wp:positionH relativeFrom="column">
                  <wp:posOffset>3510280</wp:posOffset>
                </wp:positionH>
                <wp:positionV relativeFrom="paragraph">
                  <wp:posOffset>-82550</wp:posOffset>
                </wp:positionV>
                <wp:extent cx="399765" cy="173355"/>
                <wp:effectExtent l="38100" t="38100" r="0" b="55245"/>
                <wp:wrapNone/>
                <wp:docPr id="504" name="Ink 504"/>
                <wp:cNvGraphicFramePr/>
                <a:graphic xmlns:a="http://schemas.openxmlformats.org/drawingml/2006/main">
                  <a:graphicData uri="http://schemas.microsoft.com/office/word/2010/wordprocessingInk">
                    <w14:contentPart bwMode="auto" r:id="rId395">
                      <w14:nvContentPartPr>
                        <w14:cNvContentPartPr/>
                      </w14:nvContentPartPr>
                      <w14:xfrm>
                        <a:off x="0" y="0"/>
                        <a:ext cx="399765" cy="173355"/>
                      </w14:xfrm>
                    </w14:contentPart>
                  </a:graphicData>
                </a:graphic>
              </wp:anchor>
            </w:drawing>
          </mc:Choice>
          <mc:Fallback>
            <w:pict>
              <v:shape w14:anchorId="24EF8EB5" id="Ink 504" o:spid="_x0000_s1026" type="#_x0000_t75" style="position:absolute;margin-left:275.7pt;margin-top:-7.2pt;width:32.9pt;height:15.05pt;z-index:2549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&#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">
                <v:imagedata r:id="rId396" o:title=""/>
              </v:shape>
            </w:pict>
          </mc:Fallback>
        </mc:AlternateContent>
      </w:r>
    </w:p>
    <w:p w14:paraId="4A2601BC" w14:textId="16236C51" w:rsidR="00C97D9C" w:rsidRDefault="00C97D9C">
      <w:pPr>
        <w:rPr>
          <w:b/>
          <w:sz w:val="22"/>
          <w:szCs w:val="22"/>
          <w:lang w:val="en-US"/>
        </w:rPr>
      </w:pPr>
    </w:p>
    <w:p w14:paraId="17DB0B96" w14:textId="65E60184" w:rsidR="00C97D9C" w:rsidRDefault="00C97D9C">
      <w:pPr>
        <w:rPr>
          <w:b/>
          <w:sz w:val="22"/>
          <w:szCs w:val="22"/>
          <w:lang w:val="en-US"/>
        </w:rPr>
      </w:pPr>
    </w:p>
    <w:p w14:paraId="5623DEE1" w14:textId="7AE54590" w:rsidR="00C97D9C" w:rsidRDefault="00AA3CBA">
      <w:pPr>
        <w:rPr>
          <w:b/>
          <w:sz w:val="22"/>
          <w:szCs w:val="22"/>
          <w:lang w:val="en-US"/>
        </w:rPr>
      </w:pPr>
      <w:r>
        <w:rPr>
          <w:b/>
          <w:noProof/>
          <w:sz w:val="22"/>
          <w:szCs w:val="22"/>
          <w:lang w:val="en-US"/>
        </w:rPr>
        <mc:AlternateContent>
          <mc:Choice Requires="wpi">
            <w:drawing>
              <wp:anchor distT="0" distB="0" distL="114300" distR="114300" simplePos="0" relativeHeight="254981120" behindDoc="0" locked="0" layoutInCell="1" allowOverlap="1" wp14:anchorId="4372A910" wp14:editId="75CC11F0">
                <wp:simplePos x="0" y="0"/>
                <wp:positionH relativeFrom="column">
                  <wp:posOffset>3260725</wp:posOffset>
                </wp:positionH>
                <wp:positionV relativeFrom="paragraph">
                  <wp:posOffset>-8255</wp:posOffset>
                </wp:positionV>
                <wp:extent cx="97330" cy="172270"/>
                <wp:effectExtent l="38100" t="38100" r="55245" b="56515"/>
                <wp:wrapNone/>
                <wp:docPr id="594" name="Ink 594"/>
                <wp:cNvGraphicFramePr/>
                <a:graphic xmlns:a="http://schemas.openxmlformats.org/drawingml/2006/main">
                  <a:graphicData uri="http://schemas.microsoft.com/office/word/2010/wordprocessingInk">
                    <w14:contentPart bwMode="auto" r:id="rId397">
                      <w14:nvContentPartPr>
                        <w14:cNvContentPartPr/>
                      </w14:nvContentPartPr>
                      <w14:xfrm>
                        <a:off x="0" y="0"/>
                        <a:ext cx="97330" cy="172270"/>
                      </w14:xfrm>
                    </w14:contentPart>
                  </a:graphicData>
                </a:graphic>
              </wp:anchor>
            </w:drawing>
          </mc:Choice>
          <mc:Fallback>
            <w:pict>
              <v:shape w14:anchorId="387F1F0F" id="Ink 594" o:spid="_x0000_s1026" type="#_x0000_t75" style="position:absolute;margin-left:256.05pt;margin-top:-1.35pt;width:9.05pt;height:14.95pt;z-index:25498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">
                <v:imagedata r:id="rId398" o:title=""/>
              </v:shape>
            </w:pict>
          </mc:Fallback>
        </mc:AlternateContent>
      </w:r>
    </w:p>
    <w:p w14:paraId="230AA14B" w14:textId="5B6636BE" w:rsidR="00C97D9C" w:rsidRDefault="00C97D9C">
      <w:pPr>
        <w:rPr>
          <w:b/>
          <w:sz w:val="22"/>
          <w:szCs w:val="22"/>
          <w:lang w:val="en-US"/>
        </w:rPr>
      </w:pPr>
    </w:p>
    <w:p w14:paraId="7F9B56BE" w14:textId="50D76E69" w:rsidR="00C97D9C" w:rsidRDefault="00C97D9C">
      <w:pPr>
        <w:rPr>
          <w:b/>
          <w:sz w:val="22"/>
          <w:szCs w:val="22"/>
          <w:lang w:val="en-US"/>
        </w:rPr>
      </w:pPr>
    </w:p>
    <w:p w14:paraId="27AE3F21" w14:textId="6828DF00" w:rsidR="00C97D9C" w:rsidRDefault="00AA3CBA">
      <w:pPr>
        <w:rPr>
          <w:b/>
          <w:sz w:val="22"/>
          <w:szCs w:val="22"/>
          <w:lang w:val="en-US"/>
        </w:rPr>
      </w:pPr>
      <w:r>
        <w:rPr>
          <w:b/>
          <w:noProof/>
          <w:sz w:val="22"/>
          <w:szCs w:val="22"/>
          <w:lang w:val="en-US"/>
        </w:rPr>
        <mc:AlternateContent>
          <mc:Choice Requires="wpi">
            <w:drawing>
              <wp:anchor distT="0" distB="0" distL="114300" distR="114300" simplePos="0" relativeHeight="254992384" behindDoc="0" locked="0" layoutInCell="1" allowOverlap="1" wp14:anchorId="08CD3CEC" wp14:editId="3F8C2710">
                <wp:simplePos x="0" y="0"/>
                <wp:positionH relativeFrom="column">
                  <wp:posOffset>3223895</wp:posOffset>
                </wp:positionH>
                <wp:positionV relativeFrom="paragraph">
                  <wp:posOffset>-195580</wp:posOffset>
                </wp:positionV>
                <wp:extent cx="168190" cy="450595"/>
                <wp:effectExtent l="38100" t="38100" r="41910" b="45085"/>
                <wp:wrapNone/>
                <wp:docPr id="609" name="Ink 609"/>
                <wp:cNvGraphicFramePr/>
                <a:graphic xmlns:a="http://schemas.openxmlformats.org/drawingml/2006/main">
                  <a:graphicData uri="http://schemas.microsoft.com/office/word/2010/wordprocessingInk">
                    <w14:contentPart bwMode="auto" r:id="rId399">
                      <w14:nvContentPartPr>
                        <w14:cNvContentPartPr/>
                      </w14:nvContentPartPr>
                      <w14:xfrm>
                        <a:off x="0" y="0"/>
                        <a:ext cx="168190" cy="450595"/>
                      </w14:xfrm>
                    </w14:contentPart>
                  </a:graphicData>
                </a:graphic>
              </wp:anchor>
            </w:drawing>
          </mc:Choice>
          <mc:Fallback>
            <w:pict>
              <v:shape w14:anchorId="61C3692A" id="Ink 609" o:spid="_x0000_s1026" type="#_x0000_t75" style="position:absolute;margin-left:253.15pt;margin-top:-16.1pt;width:14.7pt;height:36.9pt;z-index:25499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">
                <v:imagedata r:id="rId400" o:title=""/>
              </v:shape>
            </w:pict>
          </mc:Fallback>
        </mc:AlternateContent>
      </w:r>
    </w:p>
    <w:p w14:paraId="61DB6F67" w14:textId="02FFFEEF" w:rsidR="00C97D9C" w:rsidRDefault="00C97D9C">
      <w:pPr>
        <w:rPr>
          <w:b/>
          <w:sz w:val="22"/>
          <w:szCs w:val="22"/>
          <w:lang w:val="en-US"/>
        </w:rPr>
      </w:pPr>
    </w:p>
    <w:p w14:paraId="4FD7B17B" w14:textId="26775AFA" w:rsidR="00C97D9C" w:rsidRDefault="00C97D9C">
      <w:pPr>
        <w:rPr>
          <w:b/>
          <w:sz w:val="22"/>
          <w:szCs w:val="22"/>
          <w:lang w:val="en-US"/>
        </w:rPr>
      </w:pPr>
    </w:p>
    <w:p w14:paraId="1A6E023D" w14:textId="4C889B98" w:rsidR="00C97D9C" w:rsidRDefault="00AA3CBA">
      <w:pPr>
        <w:rPr>
          <w:b/>
          <w:sz w:val="22"/>
          <w:szCs w:val="22"/>
          <w:lang w:val="en-US"/>
        </w:rPr>
      </w:pPr>
      <w:r>
        <w:rPr>
          <w:b/>
          <w:noProof/>
          <w:sz w:val="22"/>
          <w:szCs w:val="22"/>
          <w:lang w:val="en-US"/>
        </w:rPr>
        <mc:AlternateContent>
          <mc:Choice Requires="wpi">
            <w:drawing>
              <wp:anchor distT="0" distB="0" distL="114300" distR="114300" simplePos="0" relativeHeight="254976000" behindDoc="0" locked="0" layoutInCell="1" allowOverlap="1" wp14:anchorId="30C9EAB5" wp14:editId="55EE8FA2">
                <wp:simplePos x="0" y="0"/>
                <wp:positionH relativeFrom="column">
                  <wp:posOffset>3503405</wp:posOffset>
                </wp:positionH>
                <wp:positionV relativeFrom="paragraph">
                  <wp:posOffset>-1053480</wp:posOffset>
                </wp:positionV>
                <wp:extent cx="85680" cy="2350080"/>
                <wp:effectExtent l="38100" t="38100" r="48260" b="50800"/>
                <wp:wrapNone/>
                <wp:docPr id="589" name="Ink 589"/>
                <wp:cNvGraphicFramePr/>
                <a:graphic xmlns:a="http://schemas.openxmlformats.org/drawingml/2006/main">
                  <a:graphicData uri="http://schemas.microsoft.com/office/word/2010/wordprocessingInk">
                    <w14:contentPart bwMode="auto" r:id="rId401">
                      <w14:nvContentPartPr>
                        <w14:cNvContentPartPr/>
                      </w14:nvContentPartPr>
                      <w14:xfrm>
                        <a:off x="0" y="0"/>
                        <a:ext cx="85680" cy="2350080"/>
                      </w14:xfrm>
                    </w14:contentPart>
                  </a:graphicData>
                </a:graphic>
              </wp:anchor>
            </w:drawing>
          </mc:Choice>
          <mc:Fallback>
            <w:pict>
              <v:shape w14:anchorId="656F2361" id="Ink 589" o:spid="_x0000_s1026" type="#_x0000_t75" style="position:absolute;margin-left:275.15pt;margin-top:-83.65pt;width:8.2pt;height:186.5pt;z-index:25497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">
                <v:imagedata r:id="rId402" o:title=""/>
              </v:shape>
            </w:pict>
          </mc:Fallback>
        </mc:AlternateContent>
      </w:r>
      <w:r>
        <w:rPr>
          <w:b/>
          <w:noProof/>
          <w:sz w:val="22"/>
          <w:szCs w:val="22"/>
          <w:lang w:val="en-US"/>
        </w:rPr>
        <mc:AlternateContent>
          <mc:Choice Requires="wpi">
            <w:drawing>
              <wp:anchor distT="0" distB="0" distL="114300" distR="114300" simplePos="0" relativeHeight="254974976" behindDoc="0" locked="0" layoutInCell="1" allowOverlap="1" wp14:anchorId="134B48B9" wp14:editId="50D5DFA3">
                <wp:simplePos x="0" y="0"/>
                <wp:positionH relativeFrom="column">
                  <wp:posOffset>3096895</wp:posOffset>
                </wp:positionH>
                <wp:positionV relativeFrom="paragraph">
                  <wp:posOffset>-1062990</wp:posOffset>
                </wp:positionV>
                <wp:extent cx="100035" cy="2351405"/>
                <wp:effectExtent l="38100" t="38100" r="52705" b="48895"/>
                <wp:wrapNone/>
                <wp:docPr id="586" name="Ink 586"/>
                <wp:cNvGraphicFramePr/>
                <a:graphic xmlns:a="http://schemas.openxmlformats.org/drawingml/2006/main">
                  <a:graphicData uri="http://schemas.microsoft.com/office/word/2010/wordprocessingInk">
                    <w14:contentPart bwMode="auto" r:id="rId403">
                      <w14:nvContentPartPr>
                        <w14:cNvContentPartPr/>
                      </w14:nvContentPartPr>
                      <w14:xfrm>
                        <a:off x="0" y="0"/>
                        <a:ext cx="100035" cy="2351405"/>
                      </w14:xfrm>
                    </w14:contentPart>
                  </a:graphicData>
                </a:graphic>
              </wp:anchor>
            </w:drawing>
          </mc:Choice>
          <mc:Fallback>
            <w:pict>
              <v:shape w14:anchorId="11D1E1EC" id="Ink 586" o:spid="_x0000_s1026" type="#_x0000_t75" style="position:absolute;margin-left:243.15pt;margin-top:-84.4pt;width:9.3pt;height:186.55pt;z-index:25497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">
                <v:imagedata r:id="rId404" o:title=""/>
              </v:shape>
            </w:pict>
          </mc:Fallback>
        </mc:AlternateContent>
      </w:r>
      <w:r>
        <w:rPr>
          <w:b/>
          <w:noProof/>
          <w:sz w:val="22"/>
          <w:szCs w:val="22"/>
          <w:lang w:val="en-US"/>
        </w:rPr>
        <mc:AlternateContent>
          <mc:Choice Requires="wpi">
            <w:drawing>
              <wp:anchor distT="0" distB="0" distL="114300" distR="114300" simplePos="0" relativeHeight="254968832" behindDoc="0" locked="0" layoutInCell="1" allowOverlap="1" wp14:anchorId="77D3A473" wp14:editId="3205F68E">
                <wp:simplePos x="0" y="0"/>
                <wp:positionH relativeFrom="column">
                  <wp:posOffset>2349500</wp:posOffset>
                </wp:positionH>
                <wp:positionV relativeFrom="paragraph">
                  <wp:posOffset>-1041400</wp:posOffset>
                </wp:positionV>
                <wp:extent cx="316865" cy="2327910"/>
                <wp:effectExtent l="38100" t="57150" r="45085" b="53340"/>
                <wp:wrapNone/>
                <wp:docPr id="579" name="Ink 579"/>
                <wp:cNvGraphicFramePr/>
                <a:graphic xmlns:a="http://schemas.openxmlformats.org/drawingml/2006/main">
                  <a:graphicData uri="http://schemas.microsoft.com/office/word/2010/wordprocessingInk">
                    <w14:contentPart bwMode="auto" r:id="rId405">
                      <w14:nvContentPartPr>
                        <w14:cNvContentPartPr/>
                      </w14:nvContentPartPr>
                      <w14:xfrm>
                        <a:off x="0" y="0"/>
                        <a:ext cx="316865" cy="2327910"/>
                      </w14:xfrm>
                    </w14:contentPart>
                  </a:graphicData>
                </a:graphic>
              </wp:anchor>
            </w:drawing>
          </mc:Choice>
          <mc:Fallback>
            <w:pict>
              <v:shape w14:anchorId="6585DC08" id="Ink 579" o:spid="_x0000_s1026" type="#_x0000_t75" style="position:absolute;margin-left:184.3pt;margin-top:-82.7pt;width:26.35pt;height:184.7pt;z-index:25496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">
                <v:imagedata r:id="rId406" o:title=""/>
              </v:shape>
            </w:pict>
          </mc:Fallback>
        </mc:AlternateContent>
      </w:r>
      <w:r>
        <w:rPr>
          <w:b/>
          <w:noProof/>
          <w:sz w:val="22"/>
          <w:szCs w:val="22"/>
          <w:lang w:val="en-US"/>
        </w:rPr>
        <mc:AlternateContent>
          <mc:Choice Requires="wpi">
            <w:drawing>
              <wp:anchor distT="0" distB="0" distL="114300" distR="114300" simplePos="0" relativeHeight="254946304" behindDoc="0" locked="0" layoutInCell="1" allowOverlap="1" wp14:anchorId="16561FD0" wp14:editId="1E09002E">
                <wp:simplePos x="0" y="0"/>
                <wp:positionH relativeFrom="column">
                  <wp:posOffset>2216785</wp:posOffset>
                </wp:positionH>
                <wp:positionV relativeFrom="paragraph">
                  <wp:posOffset>-1050925</wp:posOffset>
                </wp:positionV>
                <wp:extent cx="77460" cy="2359660"/>
                <wp:effectExtent l="19050" t="38100" r="56515" b="40640"/>
                <wp:wrapNone/>
                <wp:docPr id="553" name="Ink 553"/>
                <wp:cNvGraphicFramePr/>
                <a:graphic xmlns:a="http://schemas.openxmlformats.org/drawingml/2006/main">
                  <a:graphicData uri="http://schemas.microsoft.com/office/word/2010/wordprocessingInk">
                    <w14:contentPart bwMode="auto" r:id="rId407">
                      <w14:nvContentPartPr>
                        <w14:cNvContentPartPr/>
                      </w14:nvContentPartPr>
                      <w14:xfrm>
                        <a:off x="0" y="0"/>
                        <a:ext cx="77460" cy="2359660"/>
                      </w14:xfrm>
                    </w14:contentPart>
                  </a:graphicData>
                </a:graphic>
              </wp:anchor>
            </w:drawing>
          </mc:Choice>
          <mc:Fallback>
            <w:pict>
              <v:shape w14:anchorId="1D4113C3" id="Ink 553" o:spid="_x0000_s1026" type="#_x0000_t75" style="position:absolute;margin-left:173.85pt;margin-top:-83.45pt;width:7.55pt;height:187.2pt;z-index:25494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">
                <v:imagedata r:id="rId408" o:title=""/>
              </v:shape>
            </w:pict>
          </mc:Fallback>
        </mc:AlternateContent>
      </w:r>
      <w:r>
        <w:rPr>
          <w:b/>
          <w:noProof/>
          <w:sz w:val="22"/>
          <w:szCs w:val="22"/>
          <w:lang w:val="en-US"/>
        </w:rPr>
        <mc:AlternateContent>
          <mc:Choice Requires="wpi">
            <w:drawing>
              <wp:anchor distT="0" distB="0" distL="114300" distR="114300" simplePos="0" relativeHeight="254942208" behindDoc="0" locked="0" layoutInCell="1" allowOverlap="1" wp14:anchorId="6A016442" wp14:editId="6D8F2B4C">
                <wp:simplePos x="0" y="0"/>
                <wp:positionH relativeFrom="column">
                  <wp:posOffset>1884845</wp:posOffset>
                </wp:positionH>
                <wp:positionV relativeFrom="paragraph">
                  <wp:posOffset>-1070040</wp:posOffset>
                </wp:positionV>
                <wp:extent cx="214200" cy="2400840"/>
                <wp:effectExtent l="38100" t="38100" r="52705" b="57150"/>
                <wp:wrapNone/>
                <wp:docPr id="548" name="Ink 548"/>
                <wp:cNvGraphicFramePr/>
                <a:graphic xmlns:a="http://schemas.openxmlformats.org/drawingml/2006/main">
                  <a:graphicData uri="http://schemas.microsoft.com/office/word/2010/wordprocessingInk">
                    <w14:contentPart bwMode="auto" r:id="rId409">
                      <w14:nvContentPartPr>
                        <w14:cNvContentPartPr/>
                      </w14:nvContentPartPr>
                      <w14:xfrm>
                        <a:off x="0" y="0"/>
                        <a:ext cx="214200" cy="2400840"/>
                      </w14:xfrm>
                    </w14:contentPart>
                  </a:graphicData>
                </a:graphic>
              </wp:anchor>
            </w:drawing>
          </mc:Choice>
          <mc:Fallback>
            <w:pict>
              <v:shape w14:anchorId="347546AE" id="Ink 548" o:spid="_x0000_s1026" type="#_x0000_t75" style="position:absolute;margin-left:147.7pt;margin-top:-84.95pt;width:18.25pt;height:190.5pt;z-index:2549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">
                <v:imagedata r:id="rId410" o:title=""/>
              </v:shape>
            </w:pict>
          </mc:Fallback>
        </mc:AlternateContent>
      </w:r>
      <w:r>
        <w:rPr>
          <w:b/>
          <w:noProof/>
          <w:sz w:val="22"/>
          <w:szCs w:val="22"/>
          <w:lang w:val="en-US"/>
        </w:rPr>
        <mc:AlternateContent>
          <mc:Choice Requires="wpi">
            <w:drawing>
              <wp:anchor distT="0" distB="0" distL="114300" distR="114300" simplePos="0" relativeHeight="254941184" behindDoc="0" locked="0" layoutInCell="1" allowOverlap="1" wp14:anchorId="5A32EAC7" wp14:editId="2C9F2CE0">
                <wp:simplePos x="0" y="0"/>
                <wp:positionH relativeFrom="column">
                  <wp:posOffset>-234950</wp:posOffset>
                </wp:positionH>
                <wp:positionV relativeFrom="paragraph">
                  <wp:posOffset>-1070610</wp:posOffset>
                </wp:positionV>
                <wp:extent cx="192715" cy="2292985"/>
                <wp:effectExtent l="57150" t="57150" r="0" b="50165"/>
                <wp:wrapNone/>
                <wp:docPr id="547" name="Ink 547"/>
                <wp:cNvGraphicFramePr/>
                <a:graphic xmlns:a="http://schemas.openxmlformats.org/drawingml/2006/main">
                  <a:graphicData uri="http://schemas.microsoft.com/office/word/2010/wordprocessingInk">
                    <w14:contentPart bwMode="auto" r:id="rId411">
                      <w14:nvContentPartPr>
                        <w14:cNvContentPartPr/>
                      </w14:nvContentPartPr>
                      <w14:xfrm>
                        <a:off x="0" y="0"/>
                        <a:ext cx="192715" cy="2292985"/>
                      </w14:xfrm>
                    </w14:contentPart>
                  </a:graphicData>
                </a:graphic>
              </wp:anchor>
            </w:drawing>
          </mc:Choice>
          <mc:Fallback>
            <w:pict>
              <v:shape w14:anchorId="782929D7" id="Ink 547" o:spid="_x0000_s1026" type="#_x0000_t75" style="position:absolute;margin-left:-19.2pt;margin-top:-85pt;width:16.55pt;height:181.95pt;z-index:25494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">
                <v:imagedata r:id="rId412" o:title=""/>
              </v:shape>
            </w:pict>
          </mc:Fallback>
        </mc:AlternateContent>
      </w:r>
    </w:p>
    <w:p w14:paraId="26C0C16A" w14:textId="02F86751" w:rsidR="00C97D9C" w:rsidRDefault="00AA3CBA">
      <w:pPr>
        <w:rPr>
          <w:b/>
          <w:sz w:val="22"/>
          <w:szCs w:val="22"/>
          <w:lang w:val="en-US"/>
        </w:rPr>
      </w:pPr>
      <w:r>
        <w:rPr>
          <w:b/>
          <w:noProof/>
          <w:sz w:val="22"/>
          <w:szCs w:val="22"/>
          <w:lang w:val="en-US"/>
        </w:rPr>
        <mc:AlternateContent>
          <mc:Choice Requires="wpi">
            <w:drawing>
              <wp:anchor distT="0" distB="0" distL="114300" distR="114300" simplePos="0" relativeHeight="254971904" behindDoc="0" locked="0" layoutInCell="1" allowOverlap="1" wp14:anchorId="4E4A62CC" wp14:editId="5EC0CB5D">
                <wp:simplePos x="0" y="0"/>
                <wp:positionH relativeFrom="column">
                  <wp:posOffset>2807970</wp:posOffset>
                </wp:positionH>
                <wp:positionV relativeFrom="paragraph">
                  <wp:posOffset>-1270</wp:posOffset>
                </wp:positionV>
                <wp:extent cx="64135" cy="63505"/>
                <wp:effectExtent l="38100" t="38100" r="50165" b="50800"/>
                <wp:wrapNone/>
                <wp:docPr id="583" name="Ink 583"/>
                <wp:cNvGraphicFramePr/>
                <a:graphic xmlns:a="http://schemas.openxmlformats.org/drawingml/2006/main">
                  <a:graphicData uri="http://schemas.microsoft.com/office/word/2010/wordprocessingInk">
                    <w14:contentPart bwMode="auto" r:id="rId413">
                      <w14:nvContentPartPr>
                        <w14:cNvContentPartPr/>
                      </w14:nvContentPartPr>
                      <w14:xfrm>
                        <a:off x="0" y="0"/>
                        <a:ext cx="64135" cy="63505"/>
                      </w14:xfrm>
                    </w14:contentPart>
                  </a:graphicData>
                </a:graphic>
              </wp:anchor>
            </w:drawing>
          </mc:Choice>
          <mc:Fallback>
            <w:pict>
              <v:shape w14:anchorId="4052F4CD" id="Ink 583" o:spid="_x0000_s1026" type="#_x0000_t75" style="position:absolute;margin-left:220.4pt;margin-top:-.8pt;width:6.45pt;height:6.4pt;z-index:25497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">
                <v:imagedata r:id="rId414" o:title=""/>
              </v:shape>
            </w:pict>
          </mc:Fallback>
        </mc:AlternateContent>
      </w:r>
    </w:p>
    <w:p w14:paraId="6F2DCC35" w14:textId="7E329896" w:rsidR="00C97D9C" w:rsidRDefault="00AA3CBA">
      <w:pPr>
        <w:rPr>
          <w:b/>
          <w:sz w:val="22"/>
          <w:szCs w:val="22"/>
          <w:lang w:val="en-US"/>
        </w:rPr>
      </w:pPr>
      <w:r>
        <w:rPr>
          <w:b/>
          <w:noProof/>
          <w:sz w:val="22"/>
          <w:szCs w:val="22"/>
          <w:lang w:val="en-US"/>
        </w:rPr>
        <mc:AlternateContent>
          <mc:Choice Requires="wpi">
            <w:drawing>
              <wp:anchor distT="0" distB="0" distL="114300" distR="114300" simplePos="0" relativeHeight="255014912" behindDoc="0" locked="0" layoutInCell="1" allowOverlap="1" wp14:anchorId="7614BFCE" wp14:editId="358688D7">
                <wp:simplePos x="0" y="0"/>
                <wp:positionH relativeFrom="column">
                  <wp:posOffset>3265170</wp:posOffset>
                </wp:positionH>
                <wp:positionV relativeFrom="paragraph">
                  <wp:posOffset>-439420</wp:posOffset>
                </wp:positionV>
                <wp:extent cx="203245" cy="967740"/>
                <wp:effectExtent l="57150" t="38100" r="25400" b="41910"/>
                <wp:wrapNone/>
                <wp:docPr id="639" name="Ink 639"/>
                <wp:cNvGraphicFramePr/>
                <a:graphic xmlns:a="http://schemas.openxmlformats.org/drawingml/2006/main">
                  <a:graphicData uri="http://schemas.microsoft.com/office/word/2010/wordprocessingInk">
                    <w14:contentPart bwMode="auto" r:id="rId415">
                      <w14:nvContentPartPr>
                        <w14:cNvContentPartPr/>
                      </w14:nvContentPartPr>
                      <w14:xfrm>
                        <a:off x="0" y="0"/>
                        <a:ext cx="203245" cy="967740"/>
                      </w14:xfrm>
                    </w14:contentPart>
                  </a:graphicData>
                </a:graphic>
              </wp:anchor>
            </w:drawing>
          </mc:Choice>
          <mc:Fallback>
            <w:pict>
              <v:shape w14:anchorId="345908D7" id="Ink 639" o:spid="_x0000_s1026" type="#_x0000_t75" style="position:absolute;margin-left:256.4pt;margin-top:-35.3pt;width:17.4pt;height:77.6pt;z-index:25501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">
                <v:imagedata r:id="rId416" o:title=""/>
              </v:shape>
            </w:pict>
          </mc:Fallback>
        </mc:AlternateContent>
      </w:r>
    </w:p>
    <w:p w14:paraId="5773A854" w14:textId="5200195E" w:rsidR="00C97D9C" w:rsidRDefault="00C97D9C">
      <w:pPr>
        <w:rPr>
          <w:b/>
          <w:sz w:val="22"/>
          <w:szCs w:val="22"/>
          <w:lang w:val="en-US"/>
        </w:rPr>
      </w:pPr>
    </w:p>
    <w:p w14:paraId="1F9B238D" w14:textId="147FB934" w:rsidR="00C97D9C" w:rsidRDefault="00C97D9C">
      <w:pPr>
        <w:rPr>
          <w:b/>
          <w:sz w:val="22"/>
          <w:szCs w:val="22"/>
          <w:lang w:val="en-US"/>
        </w:rPr>
      </w:pPr>
    </w:p>
    <w:p w14:paraId="227278D8" w14:textId="1915FF67" w:rsidR="00326E15" w:rsidRDefault="00326E15">
      <w:pPr>
        <w:rPr>
          <w:b/>
          <w:sz w:val="22"/>
          <w:szCs w:val="22"/>
          <w:lang w:val="en-US"/>
        </w:rPr>
      </w:pPr>
    </w:p>
    <w:p w14:paraId="2B3DA0A6" w14:textId="32AEEB8A" w:rsidR="00326E15" w:rsidRDefault="00AA3CBA">
      <w:pPr>
        <w:rPr>
          <w:b/>
          <w:sz w:val="22"/>
          <w:szCs w:val="22"/>
          <w:lang w:val="en-US"/>
        </w:rPr>
      </w:pPr>
      <w:r>
        <w:rPr>
          <w:b/>
          <w:noProof/>
          <w:sz w:val="22"/>
          <w:szCs w:val="22"/>
          <w:lang w:val="en-US"/>
        </w:rPr>
        <mc:AlternateContent>
          <mc:Choice Requires="wpi">
            <w:drawing>
              <wp:anchor distT="0" distB="0" distL="114300" distR="114300" simplePos="0" relativeHeight="255023104" behindDoc="0" locked="0" layoutInCell="1" allowOverlap="1" wp14:anchorId="27389530" wp14:editId="27F41E60">
                <wp:simplePos x="0" y="0"/>
                <wp:positionH relativeFrom="column">
                  <wp:posOffset>3274695</wp:posOffset>
                </wp:positionH>
                <wp:positionV relativeFrom="paragraph">
                  <wp:posOffset>20955</wp:posOffset>
                </wp:positionV>
                <wp:extent cx="180790" cy="182685"/>
                <wp:effectExtent l="38100" t="38100" r="48260" b="46355"/>
                <wp:wrapNone/>
                <wp:docPr id="648" name="Ink 648"/>
                <wp:cNvGraphicFramePr/>
                <a:graphic xmlns:a="http://schemas.openxmlformats.org/drawingml/2006/main">
                  <a:graphicData uri="http://schemas.microsoft.com/office/word/2010/wordprocessingInk">
                    <w14:contentPart bwMode="auto" r:id="rId417">
                      <w14:nvContentPartPr>
                        <w14:cNvContentPartPr/>
                      </w14:nvContentPartPr>
                      <w14:xfrm>
                        <a:off x="0" y="0"/>
                        <a:ext cx="180790" cy="182685"/>
                      </w14:xfrm>
                    </w14:contentPart>
                  </a:graphicData>
                </a:graphic>
              </wp:anchor>
            </w:drawing>
          </mc:Choice>
          <mc:Fallback>
            <w:pict>
              <v:shape w14:anchorId="6037E349" id="Ink 648" o:spid="_x0000_s1026" type="#_x0000_t75" style="position:absolute;margin-left:257.15pt;margin-top:.95pt;width:15.65pt;height:15.8pt;z-index:25502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">
                <v:imagedata r:id="rId418" o:title=""/>
              </v:shape>
            </w:pict>
          </mc:Fallback>
        </mc:AlternateContent>
      </w:r>
    </w:p>
    <w:p w14:paraId="5F0BC6FB" w14:textId="5D916684" w:rsidR="00326E15" w:rsidRDefault="00AA3CBA">
      <w:pPr>
        <w:rPr>
          <w:b/>
          <w:sz w:val="22"/>
          <w:szCs w:val="22"/>
          <w:lang w:val="en-US"/>
        </w:rPr>
      </w:pPr>
      <w:r>
        <w:rPr>
          <w:b/>
          <w:noProof/>
          <w:sz w:val="22"/>
          <w:szCs w:val="22"/>
          <w:lang w:val="en-US"/>
        </w:rPr>
        <mc:AlternateContent>
          <mc:Choice Requires="wpi">
            <w:drawing>
              <wp:anchor distT="0" distB="0" distL="114300" distR="114300" simplePos="0" relativeHeight="254943232" behindDoc="0" locked="0" layoutInCell="1" allowOverlap="1" wp14:anchorId="2E16ACB9" wp14:editId="38B2024D">
                <wp:simplePos x="0" y="0"/>
                <wp:positionH relativeFrom="column">
                  <wp:posOffset>-138355</wp:posOffset>
                </wp:positionH>
                <wp:positionV relativeFrom="paragraph">
                  <wp:posOffset>36930</wp:posOffset>
                </wp:positionV>
                <wp:extent cx="135000" cy="139680"/>
                <wp:effectExtent l="38100" t="38100" r="55880" b="51435"/>
                <wp:wrapNone/>
                <wp:docPr id="549" name="Ink 549"/>
                <wp:cNvGraphicFramePr/>
                <a:graphic xmlns:a="http://schemas.openxmlformats.org/drawingml/2006/main">
                  <a:graphicData uri="http://schemas.microsoft.com/office/word/2010/wordprocessingInk">
                    <w14:contentPart bwMode="auto" r:id="rId419">
                      <w14:nvContentPartPr>
                        <w14:cNvContentPartPr/>
                      </w14:nvContentPartPr>
                      <w14:xfrm>
                        <a:off x="0" y="0"/>
                        <a:ext cx="135000" cy="139680"/>
                      </w14:xfrm>
                    </w14:contentPart>
                  </a:graphicData>
                </a:graphic>
              </wp:anchor>
            </w:drawing>
          </mc:Choice>
          <mc:Fallback>
            <w:pict>
              <v:shape w14:anchorId="210A69EB" id="Ink 549" o:spid="_x0000_s1026" type="#_x0000_t75" style="position:absolute;margin-left:-11.6pt;margin-top:2.2pt;width:12.05pt;height:12.45pt;z-index:25494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">
                <v:imagedata r:id="rId420" o:title=""/>
              </v:shape>
            </w:pict>
          </mc:Fallback>
        </mc:AlternateContent>
      </w:r>
    </w:p>
    <w:p w14:paraId="07C3CE79" w14:textId="15A4D1E0" w:rsidR="00326E15" w:rsidRDefault="00326E15">
      <w:pPr>
        <w:rPr>
          <w:b/>
          <w:sz w:val="22"/>
          <w:szCs w:val="22"/>
          <w:lang w:val="en-US"/>
        </w:rPr>
      </w:pPr>
    </w:p>
    <w:p w14:paraId="6F143478" w14:textId="752DE556" w:rsidR="00326E15" w:rsidRDefault="00326E15">
      <w:pPr>
        <w:rPr>
          <w:b/>
          <w:sz w:val="22"/>
          <w:szCs w:val="22"/>
          <w:lang w:val="en-US"/>
        </w:rPr>
      </w:pPr>
    </w:p>
    <w:p w14:paraId="7CC41D48" w14:textId="0AA45BE7" w:rsidR="00326E15" w:rsidRDefault="00326E15">
      <w:pPr>
        <w:rPr>
          <w:b/>
          <w:sz w:val="22"/>
          <w:szCs w:val="22"/>
          <w:lang w:val="en-US"/>
        </w:rPr>
      </w:pPr>
    </w:p>
    <w:p w14:paraId="5E66736D" w14:textId="0ADFFDC9" w:rsidR="00326E15" w:rsidRDefault="00326E15">
      <w:pPr>
        <w:rPr>
          <w:b/>
          <w:sz w:val="22"/>
          <w:szCs w:val="22"/>
          <w:lang w:val="en-US"/>
        </w:rPr>
      </w:pPr>
    </w:p>
    <w:p w14:paraId="632ECE14" w14:textId="589235BC" w:rsidR="00326E15" w:rsidRDefault="00AA3CBA">
      <w:pPr>
        <w:rPr>
          <w:b/>
          <w:sz w:val="22"/>
          <w:szCs w:val="22"/>
          <w:lang w:val="en-US"/>
        </w:rPr>
      </w:pPr>
      <w:r>
        <w:rPr>
          <w:b/>
          <w:noProof/>
          <w:sz w:val="22"/>
          <w:szCs w:val="22"/>
          <w:lang w:val="en-US"/>
        </w:rPr>
        <mc:AlternateContent>
          <mc:Choice Requires="wpi">
            <w:drawing>
              <wp:anchor distT="0" distB="0" distL="114300" distR="114300" simplePos="0" relativeHeight="255235072" behindDoc="0" locked="0" layoutInCell="1" allowOverlap="1" wp14:anchorId="7C244170" wp14:editId="353E5B03">
                <wp:simplePos x="0" y="0"/>
                <wp:positionH relativeFrom="column">
                  <wp:posOffset>168365</wp:posOffset>
                </wp:positionH>
                <wp:positionV relativeFrom="paragraph">
                  <wp:posOffset>101195</wp:posOffset>
                </wp:positionV>
                <wp:extent cx="9000" cy="64800"/>
                <wp:effectExtent l="38100" t="38100" r="48260" b="49530"/>
                <wp:wrapNone/>
                <wp:docPr id="901" name="Ink 901"/>
                <wp:cNvGraphicFramePr/>
                <a:graphic xmlns:a="http://schemas.openxmlformats.org/drawingml/2006/main">
                  <a:graphicData uri="http://schemas.microsoft.com/office/word/2010/wordprocessingInk">
                    <w14:contentPart bwMode="auto" r:id="rId421">
                      <w14:nvContentPartPr>
                        <w14:cNvContentPartPr/>
                      </w14:nvContentPartPr>
                      <w14:xfrm>
                        <a:off x="0" y="0"/>
                        <a:ext cx="9000" cy="64800"/>
                      </w14:xfrm>
                    </w14:contentPart>
                  </a:graphicData>
                </a:graphic>
              </wp:anchor>
            </w:drawing>
          </mc:Choice>
          <mc:Fallback>
            <w:pict>
              <v:shape w14:anchorId="5905A737" id="Ink 901" o:spid="_x0000_s1026" type="#_x0000_t75" style="position:absolute;margin-left:12.55pt;margin-top:7.25pt;width:2.1pt;height:6.5pt;z-index:25523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">
                <v:imagedata r:id="rId422" o:title=""/>
              </v:shape>
            </w:pict>
          </mc:Fallback>
        </mc:AlternateContent>
      </w:r>
      <w:r>
        <w:rPr>
          <w:b/>
          <w:noProof/>
          <w:sz w:val="22"/>
          <w:szCs w:val="22"/>
          <w:lang w:val="en-US"/>
        </w:rPr>
        <mc:AlternateContent>
          <mc:Choice Requires="wpi">
            <w:drawing>
              <wp:anchor distT="0" distB="0" distL="114300" distR="114300" simplePos="0" relativeHeight="255051776" behindDoc="0" locked="0" layoutInCell="1" allowOverlap="1" wp14:anchorId="1E9E3FA3" wp14:editId="750ED98D">
                <wp:simplePos x="0" y="0"/>
                <wp:positionH relativeFrom="column">
                  <wp:posOffset>2854325</wp:posOffset>
                </wp:positionH>
                <wp:positionV relativeFrom="paragraph">
                  <wp:posOffset>10160</wp:posOffset>
                </wp:positionV>
                <wp:extent cx="332550" cy="254540"/>
                <wp:effectExtent l="38100" t="38100" r="29845" b="50800"/>
                <wp:wrapNone/>
                <wp:docPr id="704" name="Ink 704"/>
                <wp:cNvGraphicFramePr/>
                <a:graphic xmlns:a="http://schemas.openxmlformats.org/drawingml/2006/main">
                  <a:graphicData uri="http://schemas.microsoft.com/office/word/2010/wordprocessingInk">
                    <w14:contentPart bwMode="auto" r:id="rId423">
                      <w14:nvContentPartPr>
                        <w14:cNvContentPartPr/>
                      </w14:nvContentPartPr>
                      <w14:xfrm>
                        <a:off x="0" y="0"/>
                        <a:ext cx="332550" cy="254540"/>
                      </w14:xfrm>
                    </w14:contentPart>
                  </a:graphicData>
                </a:graphic>
              </wp:anchor>
            </w:drawing>
          </mc:Choice>
          <mc:Fallback>
            <w:pict>
              <v:shape w14:anchorId="05688916" id="Ink 704" o:spid="_x0000_s1026" type="#_x0000_t75" style="position:absolute;margin-left:224.05pt;margin-top:.1pt;width:27.6pt;height:21.5pt;z-index:25505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">
                <v:imagedata r:id="rId424" o:title=""/>
              </v:shape>
            </w:pict>
          </mc:Fallback>
        </mc:AlternateContent>
      </w:r>
      <w:r>
        <w:rPr>
          <w:b/>
          <w:noProof/>
          <w:sz w:val="22"/>
          <w:szCs w:val="22"/>
          <w:lang w:val="en-US"/>
        </w:rPr>
        <mc:AlternateContent>
          <mc:Choice Requires="wpi">
            <w:drawing>
              <wp:anchor distT="0" distB="0" distL="114300" distR="114300" simplePos="0" relativeHeight="255043584" behindDoc="0" locked="0" layoutInCell="1" allowOverlap="1" wp14:anchorId="5BEA8459" wp14:editId="29E1AAC5">
                <wp:simplePos x="0" y="0"/>
                <wp:positionH relativeFrom="column">
                  <wp:posOffset>2275205</wp:posOffset>
                </wp:positionH>
                <wp:positionV relativeFrom="paragraph">
                  <wp:posOffset>12065</wp:posOffset>
                </wp:positionV>
                <wp:extent cx="333375" cy="147955"/>
                <wp:effectExtent l="38100" t="38100" r="9525" b="42545"/>
                <wp:wrapNone/>
                <wp:docPr id="694" name="Ink 694"/>
                <wp:cNvGraphicFramePr/>
                <a:graphic xmlns:a="http://schemas.openxmlformats.org/drawingml/2006/main">
                  <a:graphicData uri="http://schemas.microsoft.com/office/word/2010/wordprocessingInk">
                    <w14:contentPart bwMode="auto" r:id="rId425">
                      <w14:nvContentPartPr>
                        <w14:cNvContentPartPr/>
                      </w14:nvContentPartPr>
                      <w14:xfrm>
                        <a:off x="0" y="0"/>
                        <a:ext cx="333375" cy="147955"/>
                      </w14:xfrm>
                    </w14:contentPart>
                  </a:graphicData>
                </a:graphic>
              </wp:anchor>
            </w:drawing>
          </mc:Choice>
          <mc:Fallback>
            <w:pict>
              <v:shape w14:anchorId="299AA3B3" id="Ink 694" o:spid="_x0000_s1026" type="#_x0000_t75" style="position:absolute;margin-left:178.45pt;margin-top:.25pt;width:27.65pt;height:13.05pt;z-index:25504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">
                <v:imagedata r:id="rId426" o:title=""/>
              </v:shape>
            </w:pict>
          </mc:Fallback>
        </mc:AlternateContent>
      </w:r>
      <w:r>
        <w:rPr>
          <w:b/>
          <w:noProof/>
          <w:sz w:val="22"/>
          <w:szCs w:val="22"/>
          <w:lang w:val="en-US"/>
        </w:rPr>
        <mc:AlternateContent>
          <mc:Choice Requires="wpi">
            <w:drawing>
              <wp:anchor distT="0" distB="0" distL="114300" distR="114300" simplePos="0" relativeHeight="255034368" behindDoc="0" locked="0" layoutInCell="1" allowOverlap="1" wp14:anchorId="2435C4AC" wp14:editId="560202E6">
                <wp:simplePos x="0" y="0"/>
                <wp:positionH relativeFrom="column">
                  <wp:posOffset>1947125</wp:posOffset>
                </wp:positionH>
                <wp:positionV relativeFrom="paragraph">
                  <wp:posOffset>26715</wp:posOffset>
                </wp:positionV>
                <wp:extent cx="80280" cy="131400"/>
                <wp:effectExtent l="38100" t="38100" r="34290" b="40640"/>
                <wp:wrapNone/>
                <wp:docPr id="685" name="Ink 685"/>
                <wp:cNvGraphicFramePr/>
                <a:graphic xmlns:a="http://schemas.openxmlformats.org/drawingml/2006/main">
                  <a:graphicData uri="http://schemas.microsoft.com/office/word/2010/wordprocessingInk">
                    <w14:contentPart bwMode="auto" r:id="rId427">
                      <w14:nvContentPartPr>
                        <w14:cNvContentPartPr/>
                      </w14:nvContentPartPr>
                      <w14:xfrm>
                        <a:off x="0" y="0"/>
                        <a:ext cx="80280" cy="131400"/>
                      </w14:xfrm>
                    </w14:contentPart>
                  </a:graphicData>
                </a:graphic>
              </wp:anchor>
            </w:drawing>
          </mc:Choice>
          <mc:Fallback>
            <w:pict>
              <v:shape w14:anchorId="78DFE2EB" id="Ink 685" o:spid="_x0000_s1026" type="#_x0000_t75" style="position:absolute;margin-left:152.6pt;margin-top:1.4pt;width:7.7pt;height:11.8pt;z-index:25503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">
                <v:imagedata r:id="rId428" o:title=""/>
              </v:shape>
            </w:pict>
          </mc:Fallback>
        </mc:AlternateContent>
      </w:r>
      <w:r>
        <w:rPr>
          <w:b/>
          <w:noProof/>
          <w:sz w:val="22"/>
          <w:szCs w:val="22"/>
          <w:lang w:val="en-US"/>
        </w:rPr>
        <mc:AlternateContent>
          <mc:Choice Requires="wpi">
            <w:drawing>
              <wp:anchor distT="0" distB="0" distL="114300" distR="114300" simplePos="0" relativeHeight="255033344" behindDoc="0" locked="0" layoutInCell="1" allowOverlap="1" wp14:anchorId="5494D559" wp14:editId="4D6B6A87">
                <wp:simplePos x="0" y="0"/>
                <wp:positionH relativeFrom="column">
                  <wp:posOffset>1569125</wp:posOffset>
                </wp:positionH>
                <wp:positionV relativeFrom="paragraph">
                  <wp:posOffset>16995</wp:posOffset>
                </wp:positionV>
                <wp:extent cx="74880" cy="155880"/>
                <wp:effectExtent l="19050" t="57150" r="40005" b="53975"/>
                <wp:wrapNone/>
                <wp:docPr id="684" name="Ink 684"/>
                <wp:cNvGraphicFramePr/>
                <a:graphic xmlns:a="http://schemas.openxmlformats.org/drawingml/2006/main">
                  <a:graphicData uri="http://schemas.microsoft.com/office/word/2010/wordprocessingInk">
                    <w14:contentPart bwMode="auto" r:id="rId429">
                      <w14:nvContentPartPr>
                        <w14:cNvContentPartPr/>
                      </w14:nvContentPartPr>
                      <w14:xfrm>
                        <a:off x="0" y="0"/>
                        <a:ext cx="74880" cy="155880"/>
                      </w14:xfrm>
                    </w14:contentPart>
                  </a:graphicData>
                </a:graphic>
              </wp:anchor>
            </w:drawing>
          </mc:Choice>
          <mc:Fallback>
            <w:pict>
              <v:shape w14:anchorId="3B3E5E5A" id="Ink 684" o:spid="_x0000_s1026" type="#_x0000_t75" style="position:absolute;margin-left:122.85pt;margin-top:.65pt;width:7.35pt;height:13.65pt;z-index:25503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">
                <v:imagedata r:id="rId430" o:title=""/>
              </v:shape>
            </w:pict>
          </mc:Fallback>
        </mc:AlternateContent>
      </w:r>
      <w:r>
        <w:rPr>
          <w:b/>
          <w:noProof/>
          <w:sz w:val="22"/>
          <w:szCs w:val="22"/>
          <w:lang w:val="en-US"/>
        </w:rPr>
        <mc:AlternateContent>
          <mc:Choice Requires="wpi">
            <w:drawing>
              <wp:anchor distT="0" distB="0" distL="114300" distR="114300" simplePos="0" relativeHeight="255032320" behindDoc="0" locked="0" layoutInCell="1" allowOverlap="1" wp14:anchorId="1BC5BC63" wp14:editId="47D7DF79">
                <wp:simplePos x="0" y="0"/>
                <wp:positionH relativeFrom="column">
                  <wp:posOffset>1211645</wp:posOffset>
                </wp:positionH>
                <wp:positionV relativeFrom="paragraph">
                  <wp:posOffset>15915</wp:posOffset>
                </wp:positionV>
                <wp:extent cx="74520" cy="136080"/>
                <wp:effectExtent l="38100" t="38100" r="40005" b="54610"/>
                <wp:wrapNone/>
                <wp:docPr id="683" name="Ink 683"/>
                <wp:cNvGraphicFramePr/>
                <a:graphic xmlns:a="http://schemas.openxmlformats.org/drawingml/2006/main">
                  <a:graphicData uri="http://schemas.microsoft.com/office/word/2010/wordprocessingInk">
                    <w14:contentPart bwMode="auto" r:id="rId431">
                      <w14:nvContentPartPr>
                        <w14:cNvContentPartPr/>
                      </w14:nvContentPartPr>
                      <w14:xfrm>
                        <a:off x="0" y="0"/>
                        <a:ext cx="74520" cy="136080"/>
                      </w14:xfrm>
                    </w14:contentPart>
                  </a:graphicData>
                </a:graphic>
              </wp:anchor>
            </w:drawing>
          </mc:Choice>
          <mc:Fallback>
            <w:pict>
              <v:shape w14:anchorId="1AA7AAFC" id="Ink 683" o:spid="_x0000_s1026" type="#_x0000_t75" style="position:absolute;margin-left:94.7pt;margin-top:.55pt;width:7.25pt;height:12.1pt;z-index:25503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">
                <v:imagedata r:id="rId432" o:title=""/>
              </v:shape>
            </w:pict>
          </mc:Fallback>
        </mc:AlternateContent>
      </w:r>
      <w:r>
        <w:rPr>
          <w:b/>
          <w:noProof/>
          <w:sz w:val="22"/>
          <w:szCs w:val="22"/>
          <w:lang w:val="en-US"/>
        </w:rPr>
        <mc:AlternateContent>
          <mc:Choice Requires="wpi">
            <w:drawing>
              <wp:anchor distT="0" distB="0" distL="114300" distR="114300" simplePos="0" relativeHeight="255031296" behindDoc="0" locked="0" layoutInCell="1" allowOverlap="1" wp14:anchorId="4C960555" wp14:editId="2C6CA1C5">
                <wp:simplePos x="0" y="0"/>
                <wp:positionH relativeFrom="column">
                  <wp:posOffset>835805</wp:posOffset>
                </wp:positionH>
                <wp:positionV relativeFrom="paragraph">
                  <wp:posOffset>16475</wp:posOffset>
                </wp:positionV>
                <wp:extent cx="7560" cy="119520"/>
                <wp:effectExtent l="38100" t="57150" r="50165" b="52070"/>
                <wp:wrapNone/>
                <wp:docPr id="656" name="Ink 656"/>
                <wp:cNvGraphicFramePr/>
                <a:graphic xmlns:a="http://schemas.openxmlformats.org/drawingml/2006/main">
                  <a:graphicData uri="http://schemas.microsoft.com/office/word/2010/wordprocessingInk">
                    <w14:contentPart bwMode="auto" r:id="rId433">
                      <w14:nvContentPartPr>
                        <w14:cNvContentPartPr/>
                      </w14:nvContentPartPr>
                      <w14:xfrm>
                        <a:off x="0" y="0"/>
                        <a:ext cx="7560" cy="119520"/>
                      </w14:xfrm>
                    </w14:contentPart>
                  </a:graphicData>
                </a:graphic>
              </wp:anchor>
            </w:drawing>
          </mc:Choice>
          <mc:Fallback>
            <w:pict>
              <v:shape w14:anchorId="33C6E5D9" id="Ink 656" o:spid="_x0000_s1026" type="#_x0000_t75" style="position:absolute;margin-left:65.1pt;margin-top:.6pt;width:2.05pt;height:10.8pt;z-index:2550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">
                <v:imagedata r:id="rId434" o:title=""/>
              </v:shape>
            </w:pict>
          </mc:Fallback>
        </mc:AlternateContent>
      </w:r>
      <w:r>
        <w:rPr>
          <w:b/>
          <w:noProof/>
          <w:sz w:val="22"/>
          <w:szCs w:val="22"/>
          <w:lang w:val="en-US"/>
        </w:rPr>
        <mc:AlternateContent>
          <mc:Choice Requires="wpi">
            <w:drawing>
              <wp:anchor distT="0" distB="0" distL="114300" distR="114300" simplePos="0" relativeHeight="255030272" behindDoc="0" locked="0" layoutInCell="1" allowOverlap="1" wp14:anchorId="43ABD2DC" wp14:editId="1B5F7560">
                <wp:simplePos x="0" y="0"/>
                <wp:positionH relativeFrom="column">
                  <wp:posOffset>370205</wp:posOffset>
                </wp:positionH>
                <wp:positionV relativeFrom="paragraph">
                  <wp:posOffset>36195</wp:posOffset>
                </wp:positionV>
                <wp:extent cx="80645" cy="167640"/>
                <wp:effectExtent l="57150" t="38100" r="52705" b="41910"/>
                <wp:wrapNone/>
                <wp:docPr id="655" name="Ink 655"/>
                <wp:cNvGraphicFramePr/>
                <a:graphic xmlns:a="http://schemas.openxmlformats.org/drawingml/2006/main">
                  <a:graphicData uri="http://schemas.microsoft.com/office/word/2010/wordprocessingInk">
                    <w14:contentPart bwMode="auto" r:id="rId435">
                      <w14:nvContentPartPr>
                        <w14:cNvContentPartPr/>
                      </w14:nvContentPartPr>
                      <w14:xfrm>
                        <a:off x="0" y="0"/>
                        <a:ext cx="80645" cy="167640"/>
                      </w14:xfrm>
                    </w14:contentPart>
                  </a:graphicData>
                </a:graphic>
              </wp:anchor>
            </w:drawing>
          </mc:Choice>
          <mc:Fallback>
            <w:pict>
              <v:shape w14:anchorId="3DFA1ABA" id="Ink 655" o:spid="_x0000_s1026" type="#_x0000_t75" style="position:absolute;margin-left:28.45pt;margin-top:2.15pt;width:7.75pt;height:14.6pt;z-index:2550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">
                <v:imagedata r:id="rId436" o:title=""/>
              </v:shape>
            </w:pict>
          </mc:Fallback>
        </mc:AlternateContent>
      </w:r>
      <w:r>
        <w:rPr>
          <w:b/>
          <w:noProof/>
          <w:sz w:val="22"/>
          <w:szCs w:val="22"/>
          <w:lang w:val="en-US"/>
        </w:rPr>
        <mc:AlternateContent>
          <mc:Choice Requires="wpi">
            <w:drawing>
              <wp:anchor distT="0" distB="0" distL="114300" distR="114300" simplePos="0" relativeHeight="255027200" behindDoc="0" locked="0" layoutInCell="1" allowOverlap="1" wp14:anchorId="6D4ED723" wp14:editId="6E002E83">
                <wp:simplePos x="0" y="0"/>
                <wp:positionH relativeFrom="column">
                  <wp:posOffset>33655</wp:posOffset>
                </wp:positionH>
                <wp:positionV relativeFrom="paragraph">
                  <wp:posOffset>-9525</wp:posOffset>
                </wp:positionV>
                <wp:extent cx="76200" cy="133200"/>
                <wp:effectExtent l="38100" t="38100" r="57150" b="57785"/>
                <wp:wrapNone/>
                <wp:docPr id="652" name="Ink 652"/>
                <wp:cNvGraphicFramePr/>
                <a:graphic xmlns:a="http://schemas.openxmlformats.org/drawingml/2006/main">
                  <a:graphicData uri="http://schemas.microsoft.com/office/word/2010/wordprocessingInk">
                    <w14:contentPart bwMode="auto" r:id="rId437">
                      <w14:nvContentPartPr>
                        <w14:cNvContentPartPr/>
                      </w14:nvContentPartPr>
                      <w14:xfrm>
                        <a:off x="0" y="0"/>
                        <a:ext cx="76200" cy="133200"/>
                      </w14:xfrm>
                    </w14:contentPart>
                  </a:graphicData>
                </a:graphic>
              </wp:anchor>
            </w:drawing>
          </mc:Choice>
          <mc:Fallback>
            <w:pict>
              <v:shape w14:anchorId="2218CDD0" id="Ink 652" o:spid="_x0000_s1026" type="#_x0000_t75" style="position:absolute;margin-left:1.95pt;margin-top:-1.45pt;width:7.4pt;height:11.95pt;z-index:25502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">
                <v:imagedata r:id="rId438" o:title=""/>
              </v:shape>
            </w:pict>
          </mc:Fallback>
        </mc:AlternateContent>
      </w:r>
    </w:p>
    <w:p w14:paraId="768D9D44" w14:textId="4EBBB9C9"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242240" behindDoc="0" locked="0" layoutInCell="1" allowOverlap="1" wp14:anchorId="3C74B0C9" wp14:editId="257A9693">
                <wp:simplePos x="0" y="0"/>
                <wp:positionH relativeFrom="column">
                  <wp:posOffset>3064510</wp:posOffset>
                </wp:positionH>
                <wp:positionV relativeFrom="paragraph">
                  <wp:posOffset>12065</wp:posOffset>
                </wp:positionV>
                <wp:extent cx="154605" cy="41910"/>
                <wp:effectExtent l="57150" t="38100" r="55245" b="53340"/>
                <wp:wrapNone/>
                <wp:docPr id="909" name="Ink 909"/>
                <wp:cNvGraphicFramePr/>
                <a:graphic xmlns:a="http://schemas.openxmlformats.org/drawingml/2006/main">
                  <a:graphicData uri="http://schemas.microsoft.com/office/word/2010/wordprocessingInk">
                    <w14:contentPart bwMode="auto" r:id="rId439">
                      <w14:nvContentPartPr>
                        <w14:cNvContentPartPr/>
                      </w14:nvContentPartPr>
                      <w14:xfrm>
                        <a:off x="0" y="0"/>
                        <a:ext cx="154605" cy="41910"/>
                      </w14:xfrm>
                    </w14:contentPart>
                  </a:graphicData>
                </a:graphic>
              </wp:anchor>
            </w:drawing>
          </mc:Choice>
          <mc:Fallback>
            <w:pict>
              <v:shape w14:anchorId="1ABD547D" id="Ink 909" o:spid="_x0000_s1026" type="#_x0000_t75" style="position:absolute;margin-left:240.6pt;margin-top:.25pt;width:13.55pt;height:4.7pt;z-index:25524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">
                <v:imagedata r:id="rId440" o:title=""/>
              </v:shape>
            </w:pict>
          </mc:Fallback>
        </mc:AlternateContent>
      </w:r>
      <w:r>
        <w:rPr>
          <w:b/>
          <w:noProof/>
          <w:sz w:val="22"/>
          <w:szCs w:val="22"/>
          <w:lang w:val="en-US"/>
        </w:rPr>
        <mc:AlternateContent>
          <mc:Choice Requires="wpi">
            <w:drawing>
              <wp:anchor distT="0" distB="0" distL="114300" distR="114300" simplePos="0" relativeHeight="255239168" behindDoc="0" locked="0" layoutInCell="1" allowOverlap="1" wp14:anchorId="5D3352C0" wp14:editId="3A4C6655">
                <wp:simplePos x="0" y="0"/>
                <wp:positionH relativeFrom="column">
                  <wp:posOffset>2491740</wp:posOffset>
                </wp:positionH>
                <wp:positionV relativeFrom="paragraph">
                  <wp:posOffset>-5080</wp:posOffset>
                </wp:positionV>
                <wp:extent cx="169590" cy="45720"/>
                <wp:effectExtent l="38100" t="38100" r="40005" b="49530"/>
                <wp:wrapNone/>
                <wp:docPr id="906" name="Ink 906"/>
                <wp:cNvGraphicFramePr/>
                <a:graphic xmlns:a="http://schemas.openxmlformats.org/drawingml/2006/main">
                  <a:graphicData uri="http://schemas.microsoft.com/office/word/2010/wordprocessingInk">
                    <w14:contentPart bwMode="auto" r:id="rId441">
                      <w14:nvContentPartPr>
                        <w14:cNvContentPartPr/>
                      </w14:nvContentPartPr>
                      <w14:xfrm>
                        <a:off x="0" y="0"/>
                        <a:ext cx="169590" cy="45720"/>
                      </w14:xfrm>
                    </w14:contentPart>
                  </a:graphicData>
                </a:graphic>
              </wp:anchor>
            </w:drawing>
          </mc:Choice>
          <mc:Fallback>
            <w:pict>
              <v:shape w14:anchorId="2A0D75E0" id="Ink 906" o:spid="_x0000_s1026" type="#_x0000_t75" style="position:absolute;margin-left:195.5pt;margin-top:-1.1pt;width:14.75pt;height:5pt;z-index:25523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">
                <v:imagedata r:id="rId442" o:title=""/>
              </v:shape>
            </w:pict>
          </mc:Fallback>
        </mc:AlternateContent>
      </w:r>
      <w:r>
        <w:rPr>
          <w:b/>
          <w:noProof/>
          <w:sz w:val="22"/>
          <w:szCs w:val="22"/>
          <w:lang w:val="en-US"/>
        </w:rPr>
        <mc:AlternateContent>
          <mc:Choice Requires="wpi">
            <w:drawing>
              <wp:anchor distT="0" distB="0" distL="114300" distR="114300" simplePos="0" relativeHeight="255236096" behindDoc="0" locked="0" layoutInCell="1" allowOverlap="1" wp14:anchorId="2F82FFEF" wp14:editId="7BD4F952">
                <wp:simplePos x="0" y="0"/>
                <wp:positionH relativeFrom="column">
                  <wp:posOffset>502085</wp:posOffset>
                </wp:positionH>
                <wp:positionV relativeFrom="paragraph">
                  <wp:posOffset>-18780</wp:posOffset>
                </wp:positionV>
                <wp:extent cx="5760" cy="56520"/>
                <wp:effectExtent l="57150" t="38100" r="51435" b="57785"/>
                <wp:wrapNone/>
                <wp:docPr id="902" name="Ink 902"/>
                <wp:cNvGraphicFramePr/>
                <a:graphic xmlns:a="http://schemas.openxmlformats.org/drawingml/2006/main">
                  <a:graphicData uri="http://schemas.microsoft.com/office/word/2010/wordprocessingInk">
                    <w14:contentPart bwMode="auto" r:id="rId443">
                      <w14:nvContentPartPr>
                        <w14:cNvContentPartPr/>
                      </w14:nvContentPartPr>
                      <w14:xfrm>
                        <a:off x="0" y="0"/>
                        <a:ext cx="5760" cy="56520"/>
                      </w14:xfrm>
                    </w14:contentPart>
                  </a:graphicData>
                </a:graphic>
              </wp:anchor>
            </w:drawing>
          </mc:Choice>
          <mc:Fallback>
            <w:pict>
              <v:shape w14:anchorId="36633C6F" id="Ink 902" o:spid="_x0000_s1026" type="#_x0000_t75" style="position:absolute;margin-left:38.85pt;margin-top:-2.2pt;width:1.85pt;height:5.85pt;z-index:25523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">
                <v:imagedata r:id="rId444" o:title=""/>
              </v:shape>
            </w:pict>
          </mc:Fallback>
        </mc:AlternateContent>
      </w:r>
    </w:p>
    <w:p w14:paraId="38AA4E0E" w14:textId="68CAC97B"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074304" behindDoc="0" locked="0" layoutInCell="1" allowOverlap="1" wp14:anchorId="49EC5DE0" wp14:editId="456A432A">
                <wp:simplePos x="0" y="0"/>
                <wp:positionH relativeFrom="column">
                  <wp:posOffset>2490005</wp:posOffset>
                </wp:positionH>
                <wp:positionV relativeFrom="paragraph">
                  <wp:posOffset>75155</wp:posOffset>
                </wp:positionV>
                <wp:extent cx="19080" cy="52920"/>
                <wp:effectExtent l="38100" t="38100" r="57150" b="42545"/>
                <wp:wrapNone/>
                <wp:docPr id="728" name="Ink 728"/>
                <wp:cNvGraphicFramePr/>
                <a:graphic xmlns:a="http://schemas.openxmlformats.org/drawingml/2006/main">
                  <a:graphicData uri="http://schemas.microsoft.com/office/word/2010/wordprocessingInk">
                    <w14:contentPart bwMode="auto" r:id="rId445">
                      <w14:nvContentPartPr>
                        <w14:cNvContentPartPr/>
                      </w14:nvContentPartPr>
                      <w14:xfrm>
                        <a:off x="0" y="0"/>
                        <a:ext cx="19080" cy="52920"/>
                      </w14:xfrm>
                    </w14:contentPart>
                  </a:graphicData>
                </a:graphic>
              </wp:anchor>
            </w:drawing>
          </mc:Choice>
          <mc:Fallback>
            <w:pict>
              <v:shape w14:anchorId="2ED94F50" id="Ink 728" o:spid="_x0000_s1026" type="#_x0000_t75" style="position:absolute;margin-left:195.35pt;margin-top:5.2pt;width:2.9pt;height:5.55pt;z-index:2550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">
                <v:imagedata r:id="rId446" o:title=""/>
              </v:shape>
            </w:pict>
          </mc:Fallback>
        </mc:AlternateContent>
      </w:r>
      <w:r>
        <w:rPr>
          <w:b/>
          <w:noProof/>
          <w:sz w:val="22"/>
          <w:szCs w:val="22"/>
          <w:lang w:val="en-US"/>
        </w:rPr>
        <mc:AlternateContent>
          <mc:Choice Requires="wpi">
            <w:drawing>
              <wp:anchor distT="0" distB="0" distL="114300" distR="114300" simplePos="0" relativeHeight="255073280" behindDoc="0" locked="0" layoutInCell="1" allowOverlap="1" wp14:anchorId="0C8DA4B9" wp14:editId="2B1551C9">
                <wp:simplePos x="0" y="0"/>
                <wp:positionH relativeFrom="column">
                  <wp:posOffset>2883845</wp:posOffset>
                </wp:positionH>
                <wp:positionV relativeFrom="paragraph">
                  <wp:posOffset>149235</wp:posOffset>
                </wp:positionV>
                <wp:extent cx="77040" cy="19080"/>
                <wp:effectExtent l="38100" t="38100" r="56515" b="57150"/>
                <wp:wrapNone/>
                <wp:docPr id="727" name="Ink 727"/>
                <wp:cNvGraphicFramePr/>
                <a:graphic xmlns:a="http://schemas.openxmlformats.org/drawingml/2006/main">
                  <a:graphicData uri="http://schemas.microsoft.com/office/word/2010/wordprocessingInk">
                    <w14:contentPart bwMode="auto" r:id="rId447">
                      <w14:nvContentPartPr>
                        <w14:cNvContentPartPr/>
                      </w14:nvContentPartPr>
                      <w14:xfrm>
                        <a:off x="0" y="0"/>
                        <a:ext cx="77040" cy="19080"/>
                      </w14:xfrm>
                    </w14:contentPart>
                  </a:graphicData>
                </a:graphic>
              </wp:anchor>
            </w:drawing>
          </mc:Choice>
          <mc:Fallback>
            <w:pict>
              <v:shape w14:anchorId="2EEC8D3B" id="Ink 727" o:spid="_x0000_s1026" type="#_x0000_t75" style="position:absolute;margin-left:226.35pt;margin-top:11.05pt;width:7.45pt;height:2.9pt;z-index:25507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">
                <v:imagedata r:id="rId448" o:title=""/>
              </v:shape>
            </w:pict>
          </mc:Fallback>
        </mc:AlternateContent>
      </w:r>
      <w:r>
        <w:rPr>
          <w:b/>
          <w:noProof/>
          <w:sz w:val="22"/>
          <w:szCs w:val="22"/>
          <w:lang w:val="en-US"/>
        </w:rPr>
        <mc:AlternateContent>
          <mc:Choice Requires="wpi">
            <w:drawing>
              <wp:anchor distT="0" distB="0" distL="114300" distR="114300" simplePos="0" relativeHeight="255065088" behindDoc="0" locked="0" layoutInCell="1" allowOverlap="1" wp14:anchorId="30E77DFF" wp14:editId="6E39867C">
                <wp:simplePos x="0" y="0"/>
                <wp:positionH relativeFrom="column">
                  <wp:posOffset>1996445</wp:posOffset>
                </wp:positionH>
                <wp:positionV relativeFrom="paragraph">
                  <wp:posOffset>45475</wp:posOffset>
                </wp:positionV>
                <wp:extent cx="9000" cy="127080"/>
                <wp:effectExtent l="57150" t="38100" r="48260" b="44450"/>
                <wp:wrapNone/>
                <wp:docPr id="717" name="Ink 717"/>
                <wp:cNvGraphicFramePr/>
                <a:graphic xmlns:a="http://schemas.openxmlformats.org/drawingml/2006/main">
                  <a:graphicData uri="http://schemas.microsoft.com/office/word/2010/wordprocessingInk">
                    <w14:contentPart bwMode="auto" r:id="rId449">
                      <w14:nvContentPartPr>
                        <w14:cNvContentPartPr/>
                      </w14:nvContentPartPr>
                      <w14:xfrm>
                        <a:off x="0" y="0"/>
                        <a:ext cx="9000" cy="127080"/>
                      </w14:xfrm>
                    </w14:contentPart>
                  </a:graphicData>
                </a:graphic>
              </wp:anchor>
            </w:drawing>
          </mc:Choice>
          <mc:Fallback>
            <w:pict>
              <v:shape w14:anchorId="53474ACE" id="Ink 717" o:spid="_x0000_s1026" type="#_x0000_t75" style="position:absolute;margin-left:156.5pt;margin-top:2.9pt;width:2.1pt;height:11.4pt;z-index:25506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">
                <v:imagedata r:id="rId450" o:title=""/>
              </v:shape>
            </w:pict>
          </mc:Fallback>
        </mc:AlternateContent>
      </w:r>
      <w:r>
        <w:rPr>
          <w:b/>
          <w:noProof/>
          <w:sz w:val="22"/>
          <w:szCs w:val="22"/>
          <w:lang w:val="en-US"/>
        </w:rPr>
        <mc:AlternateContent>
          <mc:Choice Requires="wpi">
            <w:drawing>
              <wp:anchor distT="0" distB="0" distL="114300" distR="114300" simplePos="0" relativeHeight="255060992" behindDoc="0" locked="0" layoutInCell="1" allowOverlap="1" wp14:anchorId="148DA240" wp14:editId="033CC068">
                <wp:simplePos x="0" y="0"/>
                <wp:positionH relativeFrom="column">
                  <wp:posOffset>1227455</wp:posOffset>
                </wp:positionH>
                <wp:positionV relativeFrom="paragraph">
                  <wp:posOffset>97790</wp:posOffset>
                </wp:positionV>
                <wp:extent cx="82550" cy="113030"/>
                <wp:effectExtent l="57150" t="38100" r="50800" b="39370"/>
                <wp:wrapNone/>
                <wp:docPr id="713" name="Ink 713"/>
                <wp:cNvGraphicFramePr/>
                <a:graphic xmlns:a="http://schemas.openxmlformats.org/drawingml/2006/main">
                  <a:graphicData uri="http://schemas.microsoft.com/office/word/2010/wordprocessingInk">
                    <w14:contentPart bwMode="auto" r:id="rId451">
                      <w14:nvContentPartPr>
                        <w14:cNvContentPartPr/>
                      </w14:nvContentPartPr>
                      <w14:xfrm>
                        <a:off x="0" y="0"/>
                        <a:ext cx="82550" cy="113030"/>
                      </w14:xfrm>
                    </w14:contentPart>
                  </a:graphicData>
                </a:graphic>
              </wp:anchor>
            </w:drawing>
          </mc:Choice>
          <mc:Fallback>
            <w:pict>
              <v:shape w14:anchorId="2629C0B6" id="Ink 713" o:spid="_x0000_s1026" type="#_x0000_t75" style="position:absolute;margin-left:95.95pt;margin-top:7pt;width:7.9pt;height:10.3pt;z-index:25506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">
                <v:imagedata r:id="rId452" o:title=""/>
              </v:shape>
            </w:pict>
          </mc:Fallback>
        </mc:AlternateContent>
      </w:r>
      <w:r>
        <w:rPr>
          <w:b/>
          <w:noProof/>
          <w:sz w:val="22"/>
          <w:szCs w:val="22"/>
          <w:lang w:val="en-US"/>
        </w:rPr>
        <mc:AlternateContent>
          <mc:Choice Requires="wpi">
            <w:drawing>
              <wp:anchor distT="0" distB="0" distL="114300" distR="114300" simplePos="0" relativeHeight="255057920" behindDoc="0" locked="0" layoutInCell="1" allowOverlap="1" wp14:anchorId="05CA8740" wp14:editId="75B8AC1F">
                <wp:simplePos x="0" y="0"/>
                <wp:positionH relativeFrom="column">
                  <wp:posOffset>804485</wp:posOffset>
                </wp:positionH>
                <wp:positionV relativeFrom="paragraph">
                  <wp:posOffset>60235</wp:posOffset>
                </wp:positionV>
                <wp:extent cx="58680" cy="125280"/>
                <wp:effectExtent l="38100" t="57150" r="55880" b="46355"/>
                <wp:wrapNone/>
                <wp:docPr id="710" name="Ink 710"/>
                <wp:cNvGraphicFramePr/>
                <a:graphic xmlns:a="http://schemas.openxmlformats.org/drawingml/2006/main">
                  <a:graphicData uri="http://schemas.microsoft.com/office/word/2010/wordprocessingInk">
                    <w14:contentPart bwMode="auto" r:id="rId453">
                      <w14:nvContentPartPr>
                        <w14:cNvContentPartPr/>
                      </w14:nvContentPartPr>
                      <w14:xfrm>
                        <a:off x="0" y="0"/>
                        <a:ext cx="58680" cy="125280"/>
                      </w14:xfrm>
                    </w14:contentPart>
                  </a:graphicData>
                </a:graphic>
              </wp:anchor>
            </w:drawing>
          </mc:Choice>
          <mc:Fallback>
            <w:pict>
              <v:shape w14:anchorId="2A61C8F3" id="Ink 710" o:spid="_x0000_s1026" type="#_x0000_t75" style="position:absolute;margin-left:62.65pt;margin-top:4.05pt;width:6pt;height:11.25pt;z-index:25505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">
                <v:imagedata r:id="rId454" o:title=""/>
              </v:shape>
            </w:pict>
          </mc:Fallback>
        </mc:AlternateContent>
      </w:r>
    </w:p>
    <w:p w14:paraId="13EE513A" w14:textId="04D87A3C"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247360" behindDoc="0" locked="0" layoutInCell="1" allowOverlap="1" wp14:anchorId="513EB85C" wp14:editId="0A36792E">
                <wp:simplePos x="0" y="0"/>
                <wp:positionH relativeFrom="column">
                  <wp:posOffset>2468245</wp:posOffset>
                </wp:positionH>
                <wp:positionV relativeFrom="paragraph">
                  <wp:posOffset>60960</wp:posOffset>
                </wp:positionV>
                <wp:extent cx="190205" cy="79100"/>
                <wp:effectExtent l="38100" t="38100" r="57785" b="54610"/>
                <wp:wrapNone/>
                <wp:docPr id="914" name="Ink 914"/>
                <wp:cNvGraphicFramePr/>
                <a:graphic xmlns:a="http://schemas.openxmlformats.org/drawingml/2006/main">
                  <a:graphicData uri="http://schemas.microsoft.com/office/word/2010/wordprocessingInk">
                    <w14:contentPart bwMode="auto" r:id="rId455">
                      <w14:nvContentPartPr>
                        <w14:cNvContentPartPr/>
                      </w14:nvContentPartPr>
                      <w14:xfrm>
                        <a:off x="0" y="0"/>
                        <a:ext cx="190205" cy="79100"/>
                      </w14:xfrm>
                    </w14:contentPart>
                  </a:graphicData>
                </a:graphic>
              </wp:anchor>
            </w:drawing>
          </mc:Choice>
          <mc:Fallback>
            <w:pict>
              <v:shape w14:anchorId="7B5534C1" id="Ink 914" o:spid="_x0000_s1026" type="#_x0000_t75" style="position:absolute;margin-left:193.65pt;margin-top:4.1pt;width:16.4pt;height:7.65pt;z-index:25524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">
                <v:imagedata r:id="rId456" o:title=""/>
              </v:shape>
            </w:pict>
          </mc:Fallback>
        </mc:AlternateContent>
      </w:r>
      <w:r>
        <w:rPr>
          <w:b/>
          <w:noProof/>
          <w:sz w:val="22"/>
          <w:szCs w:val="22"/>
          <w:lang w:val="en-US"/>
        </w:rPr>
        <mc:AlternateContent>
          <mc:Choice Requires="wpi">
            <w:drawing>
              <wp:anchor distT="0" distB="0" distL="114300" distR="114300" simplePos="0" relativeHeight="255244288" behindDoc="0" locked="0" layoutInCell="1" allowOverlap="1" wp14:anchorId="609A25B2" wp14:editId="5F24A2F2">
                <wp:simplePos x="0" y="0"/>
                <wp:positionH relativeFrom="column">
                  <wp:posOffset>1743365</wp:posOffset>
                </wp:positionH>
                <wp:positionV relativeFrom="paragraph">
                  <wp:posOffset>59870</wp:posOffset>
                </wp:positionV>
                <wp:extent cx="2160" cy="60840"/>
                <wp:effectExtent l="57150" t="38100" r="55245" b="53975"/>
                <wp:wrapNone/>
                <wp:docPr id="911" name="Ink 911"/>
                <wp:cNvGraphicFramePr/>
                <a:graphic xmlns:a="http://schemas.openxmlformats.org/drawingml/2006/main">
                  <a:graphicData uri="http://schemas.microsoft.com/office/word/2010/wordprocessingInk">
                    <w14:contentPart bwMode="auto" r:id="rId457">
                      <w14:nvContentPartPr>
                        <w14:cNvContentPartPr/>
                      </w14:nvContentPartPr>
                      <w14:xfrm>
                        <a:off x="0" y="0"/>
                        <a:ext cx="2160" cy="60840"/>
                      </w14:xfrm>
                    </w14:contentPart>
                  </a:graphicData>
                </a:graphic>
              </wp:anchor>
            </w:drawing>
          </mc:Choice>
          <mc:Fallback>
            <w:pict>
              <v:shape w14:anchorId="47DA79EE" id="Ink 911" o:spid="_x0000_s1026" type="#_x0000_t75" style="position:absolute;margin-left:136.55pt;margin-top:4pt;width:1.55pt;height:6.25pt;z-index:25524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">
                <v:imagedata r:id="rId458" o:title=""/>
              </v:shape>
            </w:pict>
          </mc:Fallback>
        </mc:AlternateContent>
      </w:r>
      <w:r>
        <w:rPr>
          <w:b/>
          <w:noProof/>
          <w:sz w:val="22"/>
          <w:szCs w:val="22"/>
          <w:lang w:val="en-US"/>
        </w:rPr>
        <mc:AlternateContent>
          <mc:Choice Requires="wpi">
            <w:drawing>
              <wp:anchor distT="0" distB="0" distL="114300" distR="114300" simplePos="0" relativeHeight="255243264" behindDoc="0" locked="0" layoutInCell="1" allowOverlap="1" wp14:anchorId="1DC0D16A" wp14:editId="327CE343">
                <wp:simplePos x="0" y="0"/>
                <wp:positionH relativeFrom="column">
                  <wp:posOffset>1353845</wp:posOffset>
                </wp:positionH>
                <wp:positionV relativeFrom="paragraph">
                  <wp:posOffset>50150</wp:posOffset>
                </wp:positionV>
                <wp:extent cx="7200" cy="48960"/>
                <wp:effectExtent l="57150" t="38100" r="50165" b="46355"/>
                <wp:wrapNone/>
                <wp:docPr id="910" name="Ink 910"/>
                <wp:cNvGraphicFramePr/>
                <a:graphic xmlns:a="http://schemas.openxmlformats.org/drawingml/2006/main">
                  <a:graphicData uri="http://schemas.microsoft.com/office/word/2010/wordprocessingInk">
                    <w14:contentPart bwMode="auto" r:id="rId459">
                      <w14:nvContentPartPr>
                        <w14:cNvContentPartPr/>
                      </w14:nvContentPartPr>
                      <w14:xfrm>
                        <a:off x="0" y="0"/>
                        <a:ext cx="7200" cy="48960"/>
                      </w14:xfrm>
                    </w14:contentPart>
                  </a:graphicData>
                </a:graphic>
              </wp:anchor>
            </w:drawing>
          </mc:Choice>
          <mc:Fallback>
            <w:pict>
              <v:shape w14:anchorId="3686C62B" id="Ink 910" o:spid="_x0000_s1026" type="#_x0000_t75" style="position:absolute;margin-left:105.9pt;margin-top:3.25pt;width:1.95pt;height:5.25pt;z-index:25524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">
                <v:imagedata r:id="rId460" o:title=""/>
              </v:shape>
            </w:pict>
          </mc:Fallback>
        </mc:AlternateContent>
      </w:r>
      <w:r>
        <w:rPr>
          <w:b/>
          <w:noProof/>
          <w:sz w:val="22"/>
          <w:szCs w:val="22"/>
          <w:lang w:val="en-US"/>
        </w:rPr>
        <mc:AlternateContent>
          <mc:Choice Requires="wpi">
            <w:drawing>
              <wp:anchor distT="0" distB="0" distL="114300" distR="114300" simplePos="0" relativeHeight="255080448" behindDoc="0" locked="0" layoutInCell="1" allowOverlap="1" wp14:anchorId="7A183342" wp14:editId="5627C0A9">
                <wp:simplePos x="0" y="0"/>
                <wp:positionH relativeFrom="column">
                  <wp:posOffset>2999105</wp:posOffset>
                </wp:positionH>
                <wp:positionV relativeFrom="paragraph">
                  <wp:posOffset>-74930</wp:posOffset>
                </wp:positionV>
                <wp:extent cx="232050" cy="262035"/>
                <wp:effectExtent l="57150" t="38100" r="34925" b="43180"/>
                <wp:wrapNone/>
                <wp:docPr id="734" name="Ink 734"/>
                <wp:cNvGraphicFramePr/>
                <a:graphic xmlns:a="http://schemas.openxmlformats.org/drawingml/2006/main">
                  <a:graphicData uri="http://schemas.microsoft.com/office/word/2010/wordprocessingInk">
                    <w14:contentPart bwMode="auto" r:id="rId461">
                      <w14:nvContentPartPr>
                        <w14:cNvContentPartPr/>
                      </w14:nvContentPartPr>
                      <w14:xfrm>
                        <a:off x="0" y="0"/>
                        <a:ext cx="232050" cy="262035"/>
                      </w14:xfrm>
                    </w14:contentPart>
                  </a:graphicData>
                </a:graphic>
              </wp:anchor>
            </w:drawing>
          </mc:Choice>
          <mc:Fallback>
            <w:pict>
              <v:shape w14:anchorId="42FE4E6B" id="Ink 734" o:spid="_x0000_s1026" type="#_x0000_t75" style="position:absolute;margin-left:235.45pt;margin-top:-6.6pt;width:19.65pt;height:22.05pt;z-index:25508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">
                <v:imagedata r:id="rId462" o:title=""/>
              </v:shape>
            </w:pict>
          </mc:Fallback>
        </mc:AlternateContent>
      </w:r>
      <w:r>
        <w:rPr>
          <w:b/>
          <w:noProof/>
          <w:sz w:val="22"/>
          <w:szCs w:val="22"/>
          <w:lang w:val="en-US"/>
        </w:rPr>
        <mc:AlternateContent>
          <mc:Choice Requires="wpi">
            <w:drawing>
              <wp:anchor distT="0" distB="0" distL="114300" distR="114300" simplePos="0" relativeHeight="255072256" behindDoc="0" locked="0" layoutInCell="1" allowOverlap="1" wp14:anchorId="201FA2D2" wp14:editId="3DF64006">
                <wp:simplePos x="0" y="0"/>
                <wp:positionH relativeFrom="column">
                  <wp:posOffset>2541270</wp:posOffset>
                </wp:positionH>
                <wp:positionV relativeFrom="paragraph">
                  <wp:posOffset>-635</wp:posOffset>
                </wp:positionV>
                <wp:extent cx="67420" cy="99695"/>
                <wp:effectExtent l="38100" t="38100" r="46990" b="52705"/>
                <wp:wrapNone/>
                <wp:docPr id="726" name="Ink 726"/>
                <wp:cNvGraphicFramePr/>
                <a:graphic xmlns:a="http://schemas.openxmlformats.org/drawingml/2006/main">
                  <a:graphicData uri="http://schemas.microsoft.com/office/word/2010/wordprocessingInk">
                    <w14:contentPart bwMode="auto" r:id="rId463">
                      <w14:nvContentPartPr>
                        <w14:cNvContentPartPr/>
                      </w14:nvContentPartPr>
                      <w14:xfrm>
                        <a:off x="0" y="0"/>
                        <a:ext cx="67420" cy="99695"/>
                      </w14:xfrm>
                    </w14:contentPart>
                  </a:graphicData>
                </a:graphic>
              </wp:anchor>
            </w:drawing>
          </mc:Choice>
          <mc:Fallback>
            <w:pict>
              <v:shape w14:anchorId="47F2EB15" id="Ink 726" o:spid="_x0000_s1026" type="#_x0000_t75" style="position:absolute;margin-left:199.4pt;margin-top:-.75pt;width:6.7pt;height:9.25pt;z-index:25507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">
                <v:imagedata r:id="rId464" o:title=""/>
              </v:shape>
            </w:pict>
          </mc:Fallback>
        </mc:AlternateContent>
      </w:r>
      <w:r>
        <w:rPr>
          <w:b/>
          <w:noProof/>
          <w:sz w:val="22"/>
          <w:szCs w:val="22"/>
          <w:lang w:val="en-US"/>
        </w:rPr>
        <mc:AlternateContent>
          <mc:Choice Requires="wpi">
            <w:drawing>
              <wp:anchor distT="0" distB="0" distL="114300" distR="114300" simplePos="0" relativeHeight="255069184" behindDoc="0" locked="0" layoutInCell="1" allowOverlap="1" wp14:anchorId="77B9A9FB" wp14:editId="26BA69DE">
                <wp:simplePos x="0" y="0"/>
                <wp:positionH relativeFrom="column">
                  <wp:posOffset>2273935</wp:posOffset>
                </wp:positionH>
                <wp:positionV relativeFrom="paragraph">
                  <wp:posOffset>-63500</wp:posOffset>
                </wp:positionV>
                <wp:extent cx="183490" cy="190690"/>
                <wp:effectExtent l="38100" t="38100" r="45720" b="57150"/>
                <wp:wrapNone/>
                <wp:docPr id="723" name="Ink 723"/>
                <wp:cNvGraphicFramePr/>
                <a:graphic xmlns:a="http://schemas.openxmlformats.org/drawingml/2006/main">
                  <a:graphicData uri="http://schemas.microsoft.com/office/word/2010/wordprocessingInk">
                    <w14:contentPart bwMode="auto" r:id="rId465">
                      <w14:nvContentPartPr>
                        <w14:cNvContentPartPr/>
                      </w14:nvContentPartPr>
                      <w14:xfrm>
                        <a:off x="0" y="0"/>
                        <a:ext cx="183490" cy="190690"/>
                      </w14:xfrm>
                    </w14:contentPart>
                  </a:graphicData>
                </a:graphic>
              </wp:anchor>
            </w:drawing>
          </mc:Choice>
          <mc:Fallback>
            <w:pict>
              <v:shape w14:anchorId="13BCF462" id="Ink 723" o:spid="_x0000_s1026" type="#_x0000_t75" style="position:absolute;margin-left:178.35pt;margin-top:-5.7pt;width:15.9pt;height:16.4pt;z-index:25506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">
                <v:imagedata r:id="rId466" o:title=""/>
              </v:shape>
            </w:pict>
          </mc:Fallback>
        </mc:AlternateContent>
      </w:r>
      <w:r>
        <w:rPr>
          <w:b/>
          <w:noProof/>
          <w:sz w:val="22"/>
          <w:szCs w:val="22"/>
          <w:lang w:val="en-US"/>
        </w:rPr>
        <mc:AlternateContent>
          <mc:Choice Requires="wpi">
            <w:drawing>
              <wp:anchor distT="0" distB="0" distL="114300" distR="114300" simplePos="0" relativeHeight="255064064" behindDoc="0" locked="0" layoutInCell="1" allowOverlap="1" wp14:anchorId="035FBB4E" wp14:editId="591285F4">
                <wp:simplePos x="0" y="0"/>
                <wp:positionH relativeFrom="column">
                  <wp:posOffset>1580515</wp:posOffset>
                </wp:positionH>
                <wp:positionV relativeFrom="paragraph">
                  <wp:posOffset>-48895</wp:posOffset>
                </wp:positionV>
                <wp:extent cx="73025" cy="170815"/>
                <wp:effectExtent l="38100" t="38100" r="41275" b="57785"/>
                <wp:wrapNone/>
                <wp:docPr id="716" name="Ink 716"/>
                <wp:cNvGraphicFramePr/>
                <a:graphic xmlns:a="http://schemas.openxmlformats.org/drawingml/2006/main">
                  <a:graphicData uri="http://schemas.microsoft.com/office/word/2010/wordprocessingInk">
                    <w14:contentPart bwMode="auto" r:id="rId467">
                      <w14:nvContentPartPr>
                        <w14:cNvContentPartPr/>
                      </w14:nvContentPartPr>
                      <w14:xfrm>
                        <a:off x="0" y="0"/>
                        <a:ext cx="73025" cy="170815"/>
                      </w14:xfrm>
                    </w14:contentPart>
                  </a:graphicData>
                </a:graphic>
              </wp:anchor>
            </w:drawing>
          </mc:Choice>
          <mc:Fallback>
            <w:pict>
              <v:shape w14:anchorId="4BB6DFFF" id="Ink 716" o:spid="_x0000_s1026" type="#_x0000_t75" style="position:absolute;margin-left:123.75pt;margin-top:-4.55pt;width:7.15pt;height:14.85pt;z-index:25506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">
                <v:imagedata r:id="rId468" o:title=""/>
              </v:shape>
            </w:pict>
          </mc:Fallback>
        </mc:AlternateContent>
      </w:r>
      <w:r>
        <w:rPr>
          <w:b/>
          <w:noProof/>
          <w:sz w:val="22"/>
          <w:szCs w:val="22"/>
          <w:lang w:val="en-US"/>
        </w:rPr>
        <mc:AlternateContent>
          <mc:Choice Requires="wpi">
            <w:drawing>
              <wp:anchor distT="0" distB="0" distL="114300" distR="114300" simplePos="0" relativeHeight="255056896" behindDoc="0" locked="0" layoutInCell="1" allowOverlap="1" wp14:anchorId="3873673B" wp14:editId="1C49C9EE">
                <wp:simplePos x="0" y="0"/>
                <wp:positionH relativeFrom="column">
                  <wp:posOffset>352325</wp:posOffset>
                </wp:positionH>
                <wp:positionV relativeFrom="paragraph">
                  <wp:posOffset>-59020</wp:posOffset>
                </wp:positionV>
                <wp:extent cx="90720" cy="151920"/>
                <wp:effectExtent l="38100" t="38100" r="43180" b="57785"/>
                <wp:wrapNone/>
                <wp:docPr id="709" name="Ink 709"/>
                <wp:cNvGraphicFramePr/>
                <a:graphic xmlns:a="http://schemas.openxmlformats.org/drawingml/2006/main">
                  <a:graphicData uri="http://schemas.microsoft.com/office/word/2010/wordprocessingInk">
                    <w14:contentPart bwMode="auto" r:id="rId469">
                      <w14:nvContentPartPr>
                        <w14:cNvContentPartPr/>
                      </w14:nvContentPartPr>
                      <w14:xfrm>
                        <a:off x="0" y="0"/>
                        <a:ext cx="90720" cy="151920"/>
                      </w14:xfrm>
                    </w14:contentPart>
                  </a:graphicData>
                </a:graphic>
              </wp:anchor>
            </w:drawing>
          </mc:Choice>
          <mc:Fallback>
            <w:pict>
              <v:shape w14:anchorId="212326C8" id="Ink 709" o:spid="_x0000_s1026" type="#_x0000_t75" style="position:absolute;margin-left:27.05pt;margin-top:-5.35pt;width:8.6pt;height:13.35pt;z-index:25505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">
                <v:imagedata r:id="rId470" o:title=""/>
              </v:shape>
            </w:pict>
          </mc:Fallback>
        </mc:AlternateContent>
      </w:r>
      <w:r>
        <w:rPr>
          <w:b/>
          <w:noProof/>
          <w:sz w:val="22"/>
          <w:szCs w:val="22"/>
          <w:lang w:val="en-US"/>
        </w:rPr>
        <mc:AlternateContent>
          <mc:Choice Requires="wpi">
            <w:drawing>
              <wp:anchor distT="0" distB="0" distL="114300" distR="114300" simplePos="0" relativeHeight="255055872" behindDoc="0" locked="0" layoutInCell="1" allowOverlap="1" wp14:anchorId="6B9A0F82" wp14:editId="368B8D03">
                <wp:simplePos x="0" y="0"/>
                <wp:positionH relativeFrom="column">
                  <wp:posOffset>33725</wp:posOffset>
                </wp:positionH>
                <wp:positionV relativeFrom="paragraph">
                  <wp:posOffset>-29140</wp:posOffset>
                </wp:positionV>
                <wp:extent cx="56520" cy="151560"/>
                <wp:effectExtent l="19050" t="38100" r="57785" b="58420"/>
                <wp:wrapNone/>
                <wp:docPr id="708" name="Ink 708"/>
                <wp:cNvGraphicFramePr/>
                <a:graphic xmlns:a="http://schemas.openxmlformats.org/drawingml/2006/main">
                  <a:graphicData uri="http://schemas.microsoft.com/office/word/2010/wordprocessingInk">
                    <w14:contentPart bwMode="auto" r:id="rId471">
                      <w14:nvContentPartPr>
                        <w14:cNvContentPartPr/>
                      </w14:nvContentPartPr>
                      <w14:xfrm>
                        <a:off x="0" y="0"/>
                        <a:ext cx="56520" cy="151560"/>
                      </w14:xfrm>
                    </w14:contentPart>
                  </a:graphicData>
                </a:graphic>
              </wp:anchor>
            </w:drawing>
          </mc:Choice>
          <mc:Fallback>
            <w:pict>
              <v:shape w14:anchorId="2882D8BB" id="Ink 708" o:spid="_x0000_s1026" type="#_x0000_t75" style="position:absolute;margin-left:1.95pt;margin-top:-3pt;width:5.85pt;height:13.35pt;z-index:25505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">
                <v:imagedata r:id="rId472" o:title=""/>
              </v:shape>
            </w:pict>
          </mc:Fallback>
        </mc:AlternateContent>
      </w:r>
    </w:p>
    <w:p w14:paraId="28F113C5" w14:textId="40F4E8B4"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250432" behindDoc="0" locked="0" layoutInCell="1" allowOverlap="1" wp14:anchorId="0424F026" wp14:editId="6FD9A01A">
                <wp:simplePos x="0" y="0"/>
                <wp:positionH relativeFrom="column">
                  <wp:posOffset>3089910</wp:posOffset>
                </wp:positionH>
                <wp:positionV relativeFrom="paragraph">
                  <wp:posOffset>-14605</wp:posOffset>
                </wp:positionV>
                <wp:extent cx="193465" cy="52200"/>
                <wp:effectExtent l="57150" t="38100" r="54610" b="43180"/>
                <wp:wrapNone/>
                <wp:docPr id="917" name="Ink 917"/>
                <wp:cNvGraphicFramePr/>
                <a:graphic xmlns:a="http://schemas.openxmlformats.org/drawingml/2006/main">
                  <a:graphicData uri="http://schemas.microsoft.com/office/word/2010/wordprocessingInk">
                    <w14:contentPart bwMode="auto" r:id="rId473">
                      <w14:nvContentPartPr>
                        <w14:cNvContentPartPr/>
                      </w14:nvContentPartPr>
                      <w14:xfrm>
                        <a:off x="0" y="0"/>
                        <a:ext cx="193465" cy="52200"/>
                      </w14:xfrm>
                    </w14:contentPart>
                  </a:graphicData>
                </a:graphic>
              </wp:anchor>
            </w:drawing>
          </mc:Choice>
          <mc:Fallback>
            <w:pict>
              <v:shape w14:anchorId="3105ABC6" id="Ink 917" o:spid="_x0000_s1026" type="#_x0000_t75" style="position:absolute;margin-left:242.6pt;margin-top:-1.85pt;width:16.65pt;height:5.5pt;z-index:25525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">
                <v:imagedata r:id="rId474" o:title=""/>
              </v:shape>
            </w:pict>
          </mc:Fallback>
        </mc:AlternateContent>
      </w:r>
      <w:r>
        <w:rPr>
          <w:b/>
          <w:noProof/>
          <w:sz w:val="22"/>
          <w:szCs w:val="22"/>
          <w:lang w:val="en-US"/>
        </w:rPr>
        <mc:AlternateContent>
          <mc:Choice Requires="wpi">
            <w:drawing>
              <wp:anchor distT="0" distB="0" distL="114300" distR="114300" simplePos="0" relativeHeight="255024128" behindDoc="0" locked="0" layoutInCell="1" allowOverlap="1" wp14:anchorId="5BF727FC" wp14:editId="1D33CC27">
                <wp:simplePos x="0" y="0"/>
                <wp:positionH relativeFrom="column">
                  <wp:posOffset>-202795</wp:posOffset>
                </wp:positionH>
                <wp:positionV relativeFrom="paragraph">
                  <wp:posOffset>-873645</wp:posOffset>
                </wp:positionV>
                <wp:extent cx="83160" cy="1920960"/>
                <wp:effectExtent l="38100" t="38100" r="50800" b="41275"/>
                <wp:wrapNone/>
                <wp:docPr id="649" name="Ink 649"/>
                <wp:cNvGraphicFramePr/>
                <a:graphic xmlns:a="http://schemas.openxmlformats.org/drawingml/2006/main">
                  <a:graphicData uri="http://schemas.microsoft.com/office/word/2010/wordprocessingInk">
                    <w14:contentPart bwMode="auto" r:id="rId475">
                      <w14:nvContentPartPr>
                        <w14:cNvContentPartPr/>
                      </w14:nvContentPartPr>
                      <w14:xfrm>
                        <a:off x="0" y="0"/>
                        <a:ext cx="83160" cy="1920960"/>
                      </w14:xfrm>
                    </w14:contentPart>
                  </a:graphicData>
                </a:graphic>
              </wp:anchor>
            </w:drawing>
          </mc:Choice>
          <mc:Fallback>
            <w:pict>
              <v:shape w14:anchorId="12D1F401" id="Ink 649" o:spid="_x0000_s1026" type="#_x0000_t75" style="position:absolute;margin-left:-16.65pt;margin-top:-69.5pt;width:8pt;height:152.65pt;z-index:25502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">
                <v:imagedata r:id="rId476" o:title=""/>
              </v:shape>
            </w:pict>
          </mc:Fallback>
        </mc:AlternateContent>
      </w:r>
    </w:p>
    <w:p w14:paraId="0EBC2E8C" w14:textId="417AFE73"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099904" behindDoc="0" locked="0" layoutInCell="1" allowOverlap="1" wp14:anchorId="7F56963C" wp14:editId="6C809168">
                <wp:simplePos x="0" y="0"/>
                <wp:positionH relativeFrom="column">
                  <wp:posOffset>2244090</wp:posOffset>
                </wp:positionH>
                <wp:positionV relativeFrom="paragraph">
                  <wp:posOffset>46990</wp:posOffset>
                </wp:positionV>
                <wp:extent cx="393480" cy="210235"/>
                <wp:effectExtent l="38100" t="38100" r="45085" b="56515"/>
                <wp:wrapNone/>
                <wp:docPr id="754" name="Ink 754"/>
                <wp:cNvGraphicFramePr/>
                <a:graphic xmlns:a="http://schemas.openxmlformats.org/drawingml/2006/main">
                  <a:graphicData uri="http://schemas.microsoft.com/office/word/2010/wordprocessingInk">
                    <w14:contentPart bwMode="auto" r:id="rId477">
                      <w14:nvContentPartPr>
                        <w14:cNvContentPartPr/>
                      </w14:nvContentPartPr>
                      <w14:xfrm>
                        <a:off x="0" y="0"/>
                        <a:ext cx="393480" cy="210235"/>
                      </w14:xfrm>
                    </w14:contentPart>
                  </a:graphicData>
                </a:graphic>
              </wp:anchor>
            </w:drawing>
          </mc:Choice>
          <mc:Fallback>
            <w:pict>
              <v:shape w14:anchorId="505257AF" id="Ink 754" o:spid="_x0000_s1026" type="#_x0000_t75" style="position:absolute;margin-left:176pt;margin-top:3pt;width:32.4pt;height:17.95pt;z-index:25509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">
                <v:imagedata r:id="rId478" o:title=""/>
              </v:shape>
            </w:pict>
          </mc:Fallback>
        </mc:AlternateContent>
      </w:r>
    </w:p>
    <w:p w14:paraId="46E3144B" w14:textId="34096000"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261696" behindDoc="0" locked="0" layoutInCell="1" allowOverlap="1" wp14:anchorId="5DF6B952" wp14:editId="474A1816">
                <wp:simplePos x="0" y="0"/>
                <wp:positionH relativeFrom="column">
                  <wp:posOffset>3162300</wp:posOffset>
                </wp:positionH>
                <wp:positionV relativeFrom="paragraph">
                  <wp:posOffset>100330</wp:posOffset>
                </wp:positionV>
                <wp:extent cx="184760" cy="57785"/>
                <wp:effectExtent l="38100" t="38100" r="44450" b="56515"/>
                <wp:wrapNone/>
                <wp:docPr id="928" name="Ink 928"/>
                <wp:cNvGraphicFramePr/>
                <a:graphic xmlns:a="http://schemas.openxmlformats.org/drawingml/2006/main">
                  <a:graphicData uri="http://schemas.microsoft.com/office/word/2010/wordprocessingInk">
                    <w14:contentPart bwMode="auto" r:id="rId479">
                      <w14:nvContentPartPr>
                        <w14:cNvContentPartPr/>
                      </w14:nvContentPartPr>
                      <w14:xfrm>
                        <a:off x="0" y="0"/>
                        <a:ext cx="184760" cy="57785"/>
                      </w14:xfrm>
                    </w14:contentPart>
                  </a:graphicData>
                </a:graphic>
              </wp:anchor>
            </w:drawing>
          </mc:Choice>
          <mc:Fallback>
            <w:pict>
              <v:shape w14:anchorId="3A4F009E" id="Ink 928" o:spid="_x0000_s1026" type="#_x0000_t75" style="position:absolute;margin-left:248.3pt;margin-top:7.25pt;width:16pt;height:5.95pt;z-index:25526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">
                <v:imagedata r:id="rId480" o:title=""/>
              </v:shape>
            </w:pict>
          </mc:Fallback>
        </mc:AlternateContent>
      </w:r>
      <w:r>
        <w:rPr>
          <w:b/>
          <w:noProof/>
          <w:sz w:val="22"/>
          <w:szCs w:val="22"/>
          <w:lang w:val="en-US"/>
        </w:rPr>
        <mc:AlternateContent>
          <mc:Choice Requires="wpi">
            <w:drawing>
              <wp:anchor distT="0" distB="0" distL="114300" distR="114300" simplePos="0" relativeHeight="255259648" behindDoc="0" locked="0" layoutInCell="1" allowOverlap="1" wp14:anchorId="49177EA7" wp14:editId="1BC47B1E">
                <wp:simplePos x="0" y="0"/>
                <wp:positionH relativeFrom="column">
                  <wp:posOffset>2468245</wp:posOffset>
                </wp:positionH>
                <wp:positionV relativeFrom="paragraph">
                  <wp:posOffset>72390</wp:posOffset>
                </wp:positionV>
                <wp:extent cx="247800" cy="74930"/>
                <wp:effectExtent l="38100" t="38100" r="57150" b="58420"/>
                <wp:wrapNone/>
                <wp:docPr id="926" name="Ink 926"/>
                <wp:cNvGraphicFramePr/>
                <a:graphic xmlns:a="http://schemas.openxmlformats.org/drawingml/2006/main">
                  <a:graphicData uri="http://schemas.microsoft.com/office/word/2010/wordprocessingInk">
                    <w14:contentPart bwMode="auto" r:id="rId481">
                      <w14:nvContentPartPr>
                        <w14:cNvContentPartPr/>
                      </w14:nvContentPartPr>
                      <w14:xfrm>
                        <a:off x="0" y="0"/>
                        <a:ext cx="247800" cy="74930"/>
                      </w14:xfrm>
                    </w14:contentPart>
                  </a:graphicData>
                </a:graphic>
              </wp:anchor>
            </w:drawing>
          </mc:Choice>
          <mc:Fallback>
            <w:pict>
              <v:shape w14:anchorId="16722007" id="Ink 926" o:spid="_x0000_s1026" type="#_x0000_t75" style="position:absolute;margin-left:193.65pt;margin-top:5pt;width:20.9pt;height:7.3pt;z-index:25525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">
                <v:imagedata r:id="rId482" o:title=""/>
              </v:shape>
            </w:pict>
          </mc:Fallback>
        </mc:AlternateContent>
      </w:r>
      <w:r>
        <w:rPr>
          <w:b/>
          <w:noProof/>
          <w:sz w:val="22"/>
          <w:szCs w:val="22"/>
          <w:lang w:val="en-US"/>
        </w:rPr>
        <mc:AlternateContent>
          <mc:Choice Requires="wpi">
            <w:drawing>
              <wp:anchor distT="0" distB="0" distL="114300" distR="114300" simplePos="0" relativeHeight="255255552" behindDoc="0" locked="0" layoutInCell="1" allowOverlap="1" wp14:anchorId="7E51FDF6" wp14:editId="44AE4EC7">
                <wp:simplePos x="0" y="0"/>
                <wp:positionH relativeFrom="column">
                  <wp:posOffset>455285</wp:posOffset>
                </wp:positionH>
                <wp:positionV relativeFrom="paragraph">
                  <wp:posOffset>110275</wp:posOffset>
                </wp:positionV>
                <wp:extent cx="53280" cy="57960"/>
                <wp:effectExtent l="38100" t="38100" r="42545" b="56515"/>
                <wp:wrapNone/>
                <wp:docPr id="922" name="Ink 922"/>
                <wp:cNvGraphicFramePr/>
                <a:graphic xmlns:a="http://schemas.openxmlformats.org/drawingml/2006/main">
                  <a:graphicData uri="http://schemas.microsoft.com/office/word/2010/wordprocessingInk">
                    <w14:contentPart bwMode="auto" r:id="rId483">
                      <w14:nvContentPartPr>
                        <w14:cNvContentPartPr/>
                      </w14:nvContentPartPr>
                      <w14:xfrm>
                        <a:off x="0" y="0"/>
                        <a:ext cx="53280" cy="57960"/>
                      </w14:xfrm>
                    </w14:contentPart>
                  </a:graphicData>
                </a:graphic>
              </wp:anchor>
            </w:drawing>
          </mc:Choice>
          <mc:Fallback>
            <w:pict>
              <v:shape w14:anchorId="6B35509E" id="Ink 922" o:spid="_x0000_s1026" type="#_x0000_t75" style="position:absolute;margin-left:35.15pt;margin-top:8pt;width:5.65pt;height:5.95pt;z-index:25525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">
                <v:imagedata r:id="rId484" o:title=""/>
              </v:shape>
            </w:pict>
          </mc:Fallback>
        </mc:AlternateContent>
      </w:r>
      <w:r>
        <w:rPr>
          <w:b/>
          <w:noProof/>
          <w:sz w:val="22"/>
          <w:szCs w:val="22"/>
          <w:lang w:val="en-US"/>
        </w:rPr>
        <mc:AlternateContent>
          <mc:Choice Requires="wpi">
            <w:drawing>
              <wp:anchor distT="0" distB="0" distL="114300" distR="114300" simplePos="0" relativeHeight="255254528" behindDoc="0" locked="0" layoutInCell="1" allowOverlap="1" wp14:anchorId="375F0012" wp14:editId="6040CCD0">
                <wp:simplePos x="0" y="0"/>
                <wp:positionH relativeFrom="column">
                  <wp:posOffset>155765</wp:posOffset>
                </wp:positionH>
                <wp:positionV relativeFrom="paragraph">
                  <wp:posOffset>95155</wp:posOffset>
                </wp:positionV>
                <wp:extent cx="43200" cy="60840"/>
                <wp:effectExtent l="57150" t="38100" r="33020" b="53975"/>
                <wp:wrapNone/>
                <wp:docPr id="921" name="Ink 921"/>
                <wp:cNvGraphicFramePr/>
                <a:graphic xmlns:a="http://schemas.openxmlformats.org/drawingml/2006/main">
                  <a:graphicData uri="http://schemas.microsoft.com/office/word/2010/wordprocessingInk">
                    <w14:contentPart bwMode="auto" r:id="rId485">
                      <w14:nvContentPartPr>
                        <w14:cNvContentPartPr/>
                      </w14:nvContentPartPr>
                      <w14:xfrm>
                        <a:off x="0" y="0"/>
                        <a:ext cx="43200" cy="60840"/>
                      </w14:xfrm>
                    </w14:contentPart>
                  </a:graphicData>
                </a:graphic>
              </wp:anchor>
            </w:drawing>
          </mc:Choice>
          <mc:Fallback>
            <w:pict>
              <v:shape w14:anchorId="45B4B054" id="Ink 921" o:spid="_x0000_s1026" type="#_x0000_t75" style="position:absolute;margin-left:11.55pt;margin-top:6.8pt;width:4.8pt;height:6.25pt;z-index:25525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">
                <v:imagedata r:id="rId486" o:title=""/>
              </v:shape>
            </w:pict>
          </mc:Fallback>
        </mc:AlternateContent>
      </w:r>
      <w:r>
        <w:rPr>
          <w:b/>
          <w:noProof/>
          <w:sz w:val="22"/>
          <w:szCs w:val="22"/>
          <w:lang w:val="en-US"/>
        </w:rPr>
        <mc:AlternateContent>
          <mc:Choice Requires="wpi">
            <w:drawing>
              <wp:anchor distT="0" distB="0" distL="114300" distR="114300" simplePos="0" relativeHeight="255107072" behindDoc="0" locked="0" layoutInCell="1" allowOverlap="1" wp14:anchorId="54DD6216" wp14:editId="7B519C3D">
                <wp:simplePos x="0" y="0"/>
                <wp:positionH relativeFrom="column">
                  <wp:posOffset>2957830</wp:posOffset>
                </wp:positionH>
                <wp:positionV relativeFrom="paragraph">
                  <wp:posOffset>-87630</wp:posOffset>
                </wp:positionV>
                <wp:extent cx="340015" cy="271415"/>
                <wp:effectExtent l="38100" t="38100" r="41275" b="52705"/>
                <wp:wrapNone/>
                <wp:docPr id="764" name="Ink 764"/>
                <wp:cNvGraphicFramePr/>
                <a:graphic xmlns:a="http://schemas.openxmlformats.org/drawingml/2006/main">
                  <a:graphicData uri="http://schemas.microsoft.com/office/word/2010/wordprocessingInk">
                    <w14:contentPart bwMode="auto" r:id="rId487">
                      <w14:nvContentPartPr>
                        <w14:cNvContentPartPr/>
                      </w14:nvContentPartPr>
                      <w14:xfrm>
                        <a:off x="0" y="0"/>
                        <a:ext cx="340015" cy="271415"/>
                      </w14:xfrm>
                    </w14:contentPart>
                  </a:graphicData>
                </a:graphic>
              </wp:anchor>
            </w:drawing>
          </mc:Choice>
          <mc:Fallback>
            <w:pict>
              <v:shape w14:anchorId="16FD2D80" id="Ink 764" o:spid="_x0000_s1026" type="#_x0000_t75" style="position:absolute;margin-left:232.2pt;margin-top:-7.6pt;width:28.15pt;height:22.75pt;z-index:25510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">
                <v:imagedata r:id="rId488" o:title=""/>
              </v:shape>
            </w:pict>
          </mc:Fallback>
        </mc:AlternateContent>
      </w:r>
      <w:r>
        <w:rPr>
          <w:b/>
          <w:noProof/>
          <w:sz w:val="22"/>
          <w:szCs w:val="22"/>
          <w:lang w:val="en-US"/>
        </w:rPr>
        <mc:AlternateContent>
          <mc:Choice Requires="wpi">
            <w:drawing>
              <wp:anchor distT="0" distB="0" distL="114300" distR="114300" simplePos="0" relativeHeight="255091712" behindDoc="0" locked="0" layoutInCell="1" allowOverlap="1" wp14:anchorId="0AB4EB09" wp14:editId="3FC6EF83">
                <wp:simplePos x="0" y="0"/>
                <wp:positionH relativeFrom="column">
                  <wp:posOffset>1945325</wp:posOffset>
                </wp:positionH>
                <wp:positionV relativeFrom="paragraph">
                  <wp:posOffset>-47575</wp:posOffset>
                </wp:positionV>
                <wp:extent cx="79200" cy="129960"/>
                <wp:effectExtent l="38100" t="38100" r="35560" b="41910"/>
                <wp:wrapNone/>
                <wp:docPr id="746" name="Ink 746"/>
                <wp:cNvGraphicFramePr/>
                <a:graphic xmlns:a="http://schemas.openxmlformats.org/drawingml/2006/main">
                  <a:graphicData uri="http://schemas.microsoft.com/office/word/2010/wordprocessingInk">
                    <w14:contentPart bwMode="auto" r:id="rId489">
                      <w14:nvContentPartPr>
                        <w14:cNvContentPartPr/>
                      </w14:nvContentPartPr>
                      <w14:xfrm>
                        <a:off x="0" y="0"/>
                        <a:ext cx="79200" cy="129960"/>
                      </w14:xfrm>
                    </w14:contentPart>
                  </a:graphicData>
                </a:graphic>
              </wp:anchor>
            </w:drawing>
          </mc:Choice>
          <mc:Fallback>
            <w:pict>
              <v:shape w14:anchorId="1C1FC5B9" id="Ink 746" o:spid="_x0000_s1026" type="#_x0000_t75" style="position:absolute;margin-left:152.5pt;margin-top:-4.45pt;width:7.7pt;height:11.65pt;z-index:25509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">
                <v:imagedata r:id="rId490" o:title=""/>
              </v:shape>
            </w:pict>
          </mc:Fallback>
        </mc:AlternateContent>
      </w:r>
      <w:r>
        <w:rPr>
          <w:b/>
          <w:noProof/>
          <w:sz w:val="22"/>
          <w:szCs w:val="22"/>
          <w:lang w:val="en-US"/>
        </w:rPr>
        <mc:AlternateContent>
          <mc:Choice Requires="wpi">
            <w:drawing>
              <wp:anchor distT="0" distB="0" distL="114300" distR="114300" simplePos="0" relativeHeight="255090688" behindDoc="0" locked="0" layoutInCell="1" allowOverlap="1" wp14:anchorId="776573CF" wp14:editId="3B6252EC">
                <wp:simplePos x="0" y="0"/>
                <wp:positionH relativeFrom="column">
                  <wp:posOffset>1588925</wp:posOffset>
                </wp:positionH>
                <wp:positionV relativeFrom="paragraph">
                  <wp:posOffset>-33895</wp:posOffset>
                </wp:positionV>
                <wp:extent cx="49320" cy="119880"/>
                <wp:effectExtent l="57150" t="57150" r="46355" b="52070"/>
                <wp:wrapNone/>
                <wp:docPr id="744" name="Ink 744"/>
                <wp:cNvGraphicFramePr/>
                <a:graphic xmlns:a="http://schemas.openxmlformats.org/drawingml/2006/main">
                  <a:graphicData uri="http://schemas.microsoft.com/office/word/2010/wordprocessingInk">
                    <w14:contentPart bwMode="auto" r:id="rId491">
                      <w14:nvContentPartPr>
                        <w14:cNvContentPartPr/>
                      </w14:nvContentPartPr>
                      <w14:xfrm>
                        <a:off x="0" y="0"/>
                        <a:ext cx="49320" cy="119880"/>
                      </w14:xfrm>
                    </w14:contentPart>
                  </a:graphicData>
                </a:graphic>
              </wp:anchor>
            </w:drawing>
          </mc:Choice>
          <mc:Fallback>
            <w:pict>
              <v:shape w14:anchorId="4A4775E6" id="Ink 744" o:spid="_x0000_s1026" type="#_x0000_t75" style="position:absolute;margin-left:124.4pt;margin-top:-3.35pt;width:5.3pt;height:10.9pt;z-index:25509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">
                <v:imagedata r:id="rId492" o:title=""/>
              </v:shape>
            </w:pict>
          </mc:Fallback>
        </mc:AlternateContent>
      </w:r>
      <w:r>
        <w:rPr>
          <w:b/>
          <w:noProof/>
          <w:sz w:val="22"/>
          <w:szCs w:val="22"/>
          <w:lang w:val="en-US"/>
        </w:rPr>
        <mc:AlternateContent>
          <mc:Choice Requires="wpi">
            <w:drawing>
              <wp:anchor distT="0" distB="0" distL="114300" distR="114300" simplePos="0" relativeHeight="255089664" behindDoc="0" locked="0" layoutInCell="1" allowOverlap="1" wp14:anchorId="0D13C938" wp14:editId="2BC4D537">
                <wp:simplePos x="0" y="0"/>
                <wp:positionH relativeFrom="column">
                  <wp:posOffset>1240085</wp:posOffset>
                </wp:positionH>
                <wp:positionV relativeFrom="paragraph">
                  <wp:posOffset>-11935</wp:posOffset>
                </wp:positionV>
                <wp:extent cx="68400" cy="125280"/>
                <wp:effectExtent l="38100" t="57150" r="46355" b="46355"/>
                <wp:wrapNone/>
                <wp:docPr id="743" name="Ink 743"/>
                <wp:cNvGraphicFramePr/>
                <a:graphic xmlns:a="http://schemas.openxmlformats.org/drawingml/2006/main">
                  <a:graphicData uri="http://schemas.microsoft.com/office/word/2010/wordprocessingInk">
                    <w14:contentPart bwMode="auto" r:id="rId493">
                      <w14:nvContentPartPr>
                        <w14:cNvContentPartPr/>
                      </w14:nvContentPartPr>
                      <w14:xfrm>
                        <a:off x="0" y="0"/>
                        <a:ext cx="68400" cy="125280"/>
                      </w14:xfrm>
                    </w14:contentPart>
                  </a:graphicData>
                </a:graphic>
              </wp:anchor>
            </w:drawing>
          </mc:Choice>
          <mc:Fallback>
            <w:pict>
              <v:shape w14:anchorId="0BABEE9D" id="Ink 743" o:spid="_x0000_s1026" type="#_x0000_t75" style="position:absolute;margin-left:96.95pt;margin-top:-1.65pt;width:6.8pt;height:11.25pt;z-index:25508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">
                <v:imagedata r:id="rId494" o:title=""/>
              </v:shape>
            </w:pict>
          </mc:Fallback>
        </mc:AlternateContent>
      </w:r>
      <w:r>
        <w:rPr>
          <w:b/>
          <w:noProof/>
          <w:sz w:val="22"/>
          <w:szCs w:val="22"/>
          <w:lang w:val="en-US"/>
        </w:rPr>
        <mc:AlternateContent>
          <mc:Choice Requires="wpi">
            <w:drawing>
              <wp:anchor distT="0" distB="0" distL="114300" distR="114300" simplePos="0" relativeHeight="255088640" behindDoc="0" locked="0" layoutInCell="1" allowOverlap="1" wp14:anchorId="06FD0C36" wp14:editId="75DAB3C0">
                <wp:simplePos x="0" y="0"/>
                <wp:positionH relativeFrom="column">
                  <wp:posOffset>811325</wp:posOffset>
                </wp:positionH>
                <wp:positionV relativeFrom="paragraph">
                  <wp:posOffset>-17335</wp:posOffset>
                </wp:positionV>
                <wp:extent cx="17280" cy="114480"/>
                <wp:effectExtent l="38100" t="38100" r="40005" b="57150"/>
                <wp:wrapNone/>
                <wp:docPr id="742" name="Ink 742"/>
                <wp:cNvGraphicFramePr/>
                <a:graphic xmlns:a="http://schemas.openxmlformats.org/drawingml/2006/main">
                  <a:graphicData uri="http://schemas.microsoft.com/office/word/2010/wordprocessingInk">
                    <w14:contentPart bwMode="auto" r:id="rId495">
                      <w14:nvContentPartPr>
                        <w14:cNvContentPartPr/>
                      </w14:nvContentPartPr>
                      <w14:xfrm>
                        <a:off x="0" y="0"/>
                        <a:ext cx="17280" cy="114480"/>
                      </w14:xfrm>
                    </w14:contentPart>
                  </a:graphicData>
                </a:graphic>
              </wp:anchor>
            </w:drawing>
          </mc:Choice>
          <mc:Fallback>
            <w:pict>
              <v:shape w14:anchorId="13EBFE3A" id="Ink 742" o:spid="_x0000_s1026" type="#_x0000_t75" style="position:absolute;margin-left:63.2pt;margin-top:-2.05pt;width:2.75pt;height:10.4pt;z-index:2550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">
                <v:imagedata r:id="rId496" o:title=""/>
              </v:shape>
            </w:pict>
          </mc:Fallback>
        </mc:AlternateContent>
      </w:r>
      <w:r>
        <w:rPr>
          <w:b/>
          <w:noProof/>
          <w:sz w:val="22"/>
          <w:szCs w:val="22"/>
          <w:lang w:val="en-US"/>
        </w:rPr>
        <mc:AlternateContent>
          <mc:Choice Requires="wpi">
            <w:drawing>
              <wp:anchor distT="0" distB="0" distL="114300" distR="114300" simplePos="0" relativeHeight="255087616" behindDoc="0" locked="0" layoutInCell="1" allowOverlap="1" wp14:anchorId="5B8028C5" wp14:editId="053CF898">
                <wp:simplePos x="0" y="0"/>
                <wp:positionH relativeFrom="column">
                  <wp:posOffset>353695</wp:posOffset>
                </wp:positionH>
                <wp:positionV relativeFrom="paragraph">
                  <wp:posOffset>43815</wp:posOffset>
                </wp:positionV>
                <wp:extent cx="67310" cy="171450"/>
                <wp:effectExtent l="38100" t="38100" r="46990" b="57150"/>
                <wp:wrapNone/>
                <wp:docPr id="741" name="Ink 741"/>
                <wp:cNvGraphicFramePr/>
                <a:graphic xmlns:a="http://schemas.openxmlformats.org/drawingml/2006/main">
                  <a:graphicData uri="http://schemas.microsoft.com/office/word/2010/wordprocessingInk">
                    <w14:contentPart bwMode="auto" r:id="rId497">
                      <w14:nvContentPartPr>
                        <w14:cNvContentPartPr/>
                      </w14:nvContentPartPr>
                      <w14:xfrm>
                        <a:off x="0" y="0"/>
                        <a:ext cx="67310" cy="171450"/>
                      </w14:xfrm>
                    </w14:contentPart>
                  </a:graphicData>
                </a:graphic>
              </wp:anchor>
            </w:drawing>
          </mc:Choice>
          <mc:Fallback>
            <w:pict>
              <v:shape w14:anchorId="192E92B1" id="Ink 741" o:spid="_x0000_s1026" type="#_x0000_t75" style="position:absolute;margin-left:27.15pt;margin-top:2.75pt;width:6.7pt;height:14.9pt;z-index:2550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">
                <v:imagedata r:id="rId498" o:title=""/>
              </v:shape>
            </w:pict>
          </mc:Fallback>
        </mc:AlternateContent>
      </w:r>
      <w:r>
        <w:rPr>
          <w:b/>
          <w:noProof/>
          <w:sz w:val="22"/>
          <w:szCs w:val="22"/>
          <w:lang w:val="en-US"/>
        </w:rPr>
        <mc:AlternateContent>
          <mc:Choice Requires="wpi">
            <w:drawing>
              <wp:anchor distT="0" distB="0" distL="114300" distR="114300" simplePos="0" relativeHeight="255084544" behindDoc="0" locked="0" layoutInCell="1" allowOverlap="1" wp14:anchorId="12D24C57" wp14:editId="638E1365">
                <wp:simplePos x="0" y="0"/>
                <wp:positionH relativeFrom="column">
                  <wp:posOffset>26670</wp:posOffset>
                </wp:positionH>
                <wp:positionV relativeFrom="paragraph">
                  <wp:posOffset>-13335</wp:posOffset>
                </wp:positionV>
                <wp:extent cx="84990" cy="120650"/>
                <wp:effectExtent l="38100" t="57150" r="48895" b="50800"/>
                <wp:wrapNone/>
                <wp:docPr id="738" name="Ink 738"/>
                <wp:cNvGraphicFramePr/>
                <a:graphic xmlns:a="http://schemas.openxmlformats.org/drawingml/2006/main">
                  <a:graphicData uri="http://schemas.microsoft.com/office/word/2010/wordprocessingInk">
                    <w14:contentPart bwMode="auto" r:id="rId499">
                      <w14:nvContentPartPr>
                        <w14:cNvContentPartPr/>
                      </w14:nvContentPartPr>
                      <w14:xfrm>
                        <a:off x="0" y="0"/>
                        <a:ext cx="84990" cy="120650"/>
                      </w14:xfrm>
                    </w14:contentPart>
                  </a:graphicData>
                </a:graphic>
              </wp:anchor>
            </w:drawing>
          </mc:Choice>
          <mc:Fallback>
            <w:pict>
              <v:shape w14:anchorId="4CD0A917" id="Ink 738" o:spid="_x0000_s1026" type="#_x0000_t75" style="position:absolute;margin-left:1.4pt;margin-top:-1.75pt;width:8.15pt;height:10.9pt;z-index:2550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">
                <v:imagedata r:id="rId500" o:title=""/>
              </v:shape>
            </w:pict>
          </mc:Fallback>
        </mc:AlternateContent>
      </w:r>
    </w:p>
    <w:p w14:paraId="42D2CF70" w14:textId="592B8489" w:rsidR="00AA3CBA" w:rsidRDefault="00AA3CBA">
      <w:pPr>
        <w:rPr>
          <w:b/>
          <w:sz w:val="22"/>
          <w:szCs w:val="22"/>
          <w:lang w:val="en-US"/>
        </w:rPr>
      </w:pPr>
    </w:p>
    <w:p w14:paraId="649F00DA" w14:textId="7DE2DB6E"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251456" behindDoc="0" locked="0" layoutInCell="1" allowOverlap="1" wp14:anchorId="0308F656" wp14:editId="7C88DDE4">
                <wp:simplePos x="0" y="0"/>
                <wp:positionH relativeFrom="column">
                  <wp:posOffset>3324845</wp:posOffset>
                </wp:positionH>
                <wp:positionV relativeFrom="paragraph">
                  <wp:posOffset>-1391275</wp:posOffset>
                </wp:positionV>
                <wp:extent cx="254520" cy="3066120"/>
                <wp:effectExtent l="38100" t="38100" r="50800" b="58420"/>
                <wp:wrapNone/>
                <wp:docPr id="918" name="Ink 918"/>
                <wp:cNvGraphicFramePr/>
                <a:graphic xmlns:a="http://schemas.openxmlformats.org/drawingml/2006/main">
                  <a:graphicData uri="http://schemas.microsoft.com/office/word/2010/wordprocessingInk">
                    <w14:contentPart bwMode="auto" r:id="rId501">
                      <w14:nvContentPartPr>
                        <w14:cNvContentPartPr/>
                      </w14:nvContentPartPr>
                      <w14:xfrm>
                        <a:off x="0" y="0"/>
                        <a:ext cx="254520" cy="3066120"/>
                      </w14:xfrm>
                    </w14:contentPart>
                  </a:graphicData>
                </a:graphic>
              </wp:anchor>
            </w:drawing>
          </mc:Choice>
          <mc:Fallback>
            <w:pict>
              <v:shape w14:anchorId="4DB99200" id="Ink 918" o:spid="_x0000_s1026" type="#_x0000_t75" style="position:absolute;margin-left:261.1pt;margin-top:-110.25pt;width:21.5pt;height:242.85pt;z-index:25525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">
                <v:imagedata r:id="rId502" o:title=""/>
              </v:shape>
            </w:pict>
          </mc:Fallback>
        </mc:AlternateContent>
      </w:r>
      <w:r>
        <w:rPr>
          <w:b/>
          <w:noProof/>
          <w:sz w:val="22"/>
          <w:szCs w:val="22"/>
          <w:lang w:val="en-US"/>
        </w:rPr>
        <mc:AlternateContent>
          <mc:Choice Requires="wpi">
            <w:drawing>
              <wp:anchor distT="0" distB="0" distL="114300" distR="114300" simplePos="0" relativeHeight="255131648" behindDoc="0" locked="0" layoutInCell="1" allowOverlap="1" wp14:anchorId="6A4A3849" wp14:editId="53FC9257">
                <wp:simplePos x="0" y="0"/>
                <wp:positionH relativeFrom="column">
                  <wp:posOffset>2915285</wp:posOffset>
                </wp:positionH>
                <wp:positionV relativeFrom="paragraph">
                  <wp:posOffset>-29210</wp:posOffset>
                </wp:positionV>
                <wp:extent cx="369585" cy="287970"/>
                <wp:effectExtent l="38100" t="38100" r="30480" b="55245"/>
                <wp:wrapNone/>
                <wp:docPr id="792" name="Ink 792"/>
                <wp:cNvGraphicFramePr/>
                <a:graphic xmlns:a="http://schemas.openxmlformats.org/drawingml/2006/main">
                  <a:graphicData uri="http://schemas.microsoft.com/office/word/2010/wordprocessingInk">
                    <w14:contentPart bwMode="auto" r:id="rId503">
                      <w14:nvContentPartPr>
                        <w14:cNvContentPartPr/>
                      </w14:nvContentPartPr>
                      <w14:xfrm>
                        <a:off x="0" y="0"/>
                        <a:ext cx="369585" cy="287970"/>
                      </w14:xfrm>
                    </w14:contentPart>
                  </a:graphicData>
                </a:graphic>
              </wp:anchor>
            </w:drawing>
          </mc:Choice>
          <mc:Fallback>
            <w:pict>
              <v:shape w14:anchorId="6574B9EC" id="Ink 792" o:spid="_x0000_s1026" type="#_x0000_t75" style="position:absolute;margin-left:228.85pt;margin-top:-3pt;width:30.5pt;height:24.05pt;z-index:25513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">
                <v:imagedata r:id="rId504" o:title=""/>
              </v:shape>
            </w:pict>
          </mc:Fallback>
        </mc:AlternateContent>
      </w:r>
      <w:r>
        <w:rPr>
          <w:b/>
          <w:noProof/>
          <w:sz w:val="22"/>
          <w:szCs w:val="22"/>
          <w:lang w:val="en-US"/>
        </w:rPr>
        <mc:AlternateContent>
          <mc:Choice Requires="wpi">
            <w:drawing>
              <wp:anchor distT="0" distB="0" distL="114300" distR="114300" simplePos="0" relativeHeight="255124480" behindDoc="0" locked="0" layoutInCell="1" allowOverlap="1" wp14:anchorId="2DB9BE9D" wp14:editId="47DBF221">
                <wp:simplePos x="0" y="0"/>
                <wp:positionH relativeFrom="column">
                  <wp:posOffset>2283460</wp:posOffset>
                </wp:positionH>
                <wp:positionV relativeFrom="paragraph">
                  <wp:posOffset>-35560</wp:posOffset>
                </wp:positionV>
                <wp:extent cx="323210" cy="223345"/>
                <wp:effectExtent l="38100" t="38100" r="1270" b="43815"/>
                <wp:wrapNone/>
                <wp:docPr id="783" name="Ink 783"/>
                <wp:cNvGraphicFramePr/>
                <a:graphic xmlns:a="http://schemas.openxmlformats.org/drawingml/2006/main">
                  <a:graphicData uri="http://schemas.microsoft.com/office/word/2010/wordprocessingInk">
                    <w14:contentPart bwMode="auto" r:id="rId505">
                      <w14:nvContentPartPr>
                        <w14:cNvContentPartPr/>
                      </w14:nvContentPartPr>
                      <w14:xfrm>
                        <a:off x="0" y="0"/>
                        <a:ext cx="323210" cy="223345"/>
                      </w14:xfrm>
                    </w14:contentPart>
                  </a:graphicData>
                </a:graphic>
              </wp:anchor>
            </w:drawing>
          </mc:Choice>
          <mc:Fallback>
            <w:pict>
              <v:shape w14:anchorId="38C84790" id="Ink 783" o:spid="_x0000_s1026" type="#_x0000_t75" style="position:absolute;margin-left:179.1pt;margin-top:-3.5pt;width:26.9pt;height:19.05pt;z-index:25512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">
                <v:imagedata r:id="rId506" o:title=""/>
              </v:shape>
            </w:pict>
          </mc:Fallback>
        </mc:AlternateContent>
      </w:r>
      <w:r>
        <w:rPr>
          <w:b/>
          <w:noProof/>
          <w:sz w:val="22"/>
          <w:szCs w:val="22"/>
          <w:lang w:val="en-US"/>
        </w:rPr>
        <mc:AlternateContent>
          <mc:Choice Requires="wpi">
            <w:drawing>
              <wp:anchor distT="0" distB="0" distL="114300" distR="114300" simplePos="0" relativeHeight="255116288" behindDoc="0" locked="0" layoutInCell="1" allowOverlap="1" wp14:anchorId="10749B16" wp14:editId="579BBF4B">
                <wp:simplePos x="0" y="0"/>
                <wp:positionH relativeFrom="column">
                  <wp:posOffset>1567180</wp:posOffset>
                </wp:positionH>
                <wp:positionV relativeFrom="paragraph">
                  <wp:posOffset>69215</wp:posOffset>
                </wp:positionV>
                <wp:extent cx="84455" cy="168910"/>
                <wp:effectExtent l="57150" t="38100" r="48895" b="40640"/>
                <wp:wrapNone/>
                <wp:docPr id="773" name="Ink 773"/>
                <wp:cNvGraphicFramePr/>
                <a:graphic xmlns:a="http://schemas.openxmlformats.org/drawingml/2006/main">
                  <a:graphicData uri="http://schemas.microsoft.com/office/word/2010/wordprocessingInk">
                    <w14:contentPart bwMode="auto" r:id="rId507">
                      <w14:nvContentPartPr>
                        <w14:cNvContentPartPr/>
                      </w14:nvContentPartPr>
                      <w14:xfrm>
                        <a:off x="0" y="0"/>
                        <a:ext cx="84455" cy="168910"/>
                      </w14:xfrm>
                    </w14:contentPart>
                  </a:graphicData>
                </a:graphic>
              </wp:anchor>
            </w:drawing>
          </mc:Choice>
          <mc:Fallback>
            <w:pict>
              <v:shape w14:anchorId="4180982C" id="Ink 773" o:spid="_x0000_s1026" type="#_x0000_t75" style="position:absolute;margin-left:122.7pt;margin-top:4.75pt;width:8.05pt;height:14.7pt;z-index:25511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">
                <v:imagedata r:id="rId508" o:title=""/>
              </v:shape>
            </w:pict>
          </mc:Fallback>
        </mc:AlternateContent>
      </w:r>
      <w:r>
        <w:rPr>
          <w:b/>
          <w:noProof/>
          <w:sz w:val="22"/>
          <w:szCs w:val="22"/>
          <w:lang w:val="en-US"/>
        </w:rPr>
        <mc:AlternateContent>
          <mc:Choice Requires="wpi">
            <w:drawing>
              <wp:anchor distT="0" distB="0" distL="114300" distR="114300" simplePos="0" relativeHeight="255117312" behindDoc="0" locked="0" layoutInCell="1" allowOverlap="1" wp14:anchorId="1022598A" wp14:editId="0D068733">
                <wp:simplePos x="0" y="0"/>
                <wp:positionH relativeFrom="column">
                  <wp:posOffset>1235075</wp:posOffset>
                </wp:positionH>
                <wp:positionV relativeFrom="paragraph">
                  <wp:posOffset>45085</wp:posOffset>
                </wp:positionV>
                <wp:extent cx="100330" cy="117360"/>
                <wp:effectExtent l="38100" t="38100" r="52070" b="54610"/>
                <wp:wrapNone/>
                <wp:docPr id="775" name="Ink 775"/>
                <wp:cNvGraphicFramePr/>
                <a:graphic xmlns:a="http://schemas.openxmlformats.org/drawingml/2006/main">
                  <a:graphicData uri="http://schemas.microsoft.com/office/word/2010/wordprocessingInk">
                    <w14:contentPart bwMode="auto" r:id="rId509">
                      <w14:nvContentPartPr>
                        <w14:cNvContentPartPr/>
                      </w14:nvContentPartPr>
                      <w14:xfrm>
                        <a:off x="0" y="0"/>
                        <a:ext cx="100330" cy="117360"/>
                      </w14:xfrm>
                    </w14:contentPart>
                  </a:graphicData>
                </a:graphic>
              </wp:anchor>
            </w:drawing>
          </mc:Choice>
          <mc:Fallback>
            <w:pict>
              <v:shape w14:anchorId="7D4E28FB" id="Ink 775" o:spid="_x0000_s1026" type="#_x0000_t75" style="position:absolute;margin-left:96.55pt;margin-top:2.85pt;width:9.3pt;height:10.7pt;z-index:25511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">
                <v:imagedata r:id="rId510" o:title=""/>
              </v:shape>
            </w:pict>
          </mc:Fallback>
        </mc:AlternateContent>
      </w:r>
      <w:r>
        <w:rPr>
          <w:b/>
          <w:noProof/>
          <w:sz w:val="22"/>
          <w:szCs w:val="22"/>
          <w:lang w:val="en-US"/>
        </w:rPr>
        <mc:AlternateContent>
          <mc:Choice Requires="wpi">
            <w:drawing>
              <wp:anchor distT="0" distB="0" distL="114300" distR="114300" simplePos="0" relativeHeight="255115264" behindDoc="0" locked="0" layoutInCell="1" allowOverlap="1" wp14:anchorId="673B1ACF" wp14:editId="2377CD76">
                <wp:simplePos x="0" y="0"/>
                <wp:positionH relativeFrom="column">
                  <wp:posOffset>2001485</wp:posOffset>
                </wp:positionH>
                <wp:positionV relativeFrom="paragraph">
                  <wp:posOffset>53735</wp:posOffset>
                </wp:positionV>
                <wp:extent cx="7200" cy="123480"/>
                <wp:effectExtent l="57150" t="38100" r="50165" b="48260"/>
                <wp:wrapNone/>
                <wp:docPr id="772" name="Ink 772"/>
                <wp:cNvGraphicFramePr/>
                <a:graphic xmlns:a="http://schemas.openxmlformats.org/drawingml/2006/main">
                  <a:graphicData uri="http://schemas.microsoft.com/office/word/2010/wordprocessingInk">
                    <w14:contentPart bwMode="auto" r:id="rId511">
                      <w14:nvContentPartPr>
                        <w14:cNvContentPartPr/>
                      </w14:nvContentPartPr>
                      <w14:xfrm>
                        <a:off x="0" y="0"/>
                        <a:ext cx="7200" cy="123480"/>
                      </w14:xfrm>
                    </w14:contentPart>
                  </a:graphicData>
                </a:graphic>
              </wp:anchor>
            </w:drawing>
          </mc:Choice>
          <mc:Fallback>
            <w:pict>
              <v:shape w14:anchorId="05477E92" id="Ink 772" o:spid="_x0000_s1026" type="#_x0000_t75" style="position:absolute;margin-left:156.9pt;margin-top:3.55pt;width:1.95pt;height:11.1pt;z-index:25511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">
                <v:imagedata r:id="rId512" o:title=""/>
              </v:shape>
            </w:pict>
          </mc:Fallback>
        </mc:AlternateContent>
      </w:r>
      <w:r>
        <w:rPr>
          <w:b/>
          <w:noProof/>
          <w:sz w:val="22"/>
          <w:szCs w:val="22"/>
          <w:lang w:val="en-US"/>
        </w:rPr>
        <mc:AlternateContent>
          <mc:Choice Requires="wpi">
            <w:drawing>
              <wp:anchor distT="0" distB="0" distL="114300" distR="114300" simplePos="0" relativeHeight="255110144" behindDoc="0" locked="0" layoutInCell="1" allowOverlap="1" wp14:anchorId="4302F4CF" wp14:editId="4BCB01B5">
                <wp:simplePos x="0" y="0"/>
                <wp:positionH relativeFrom="column">
                  <wp:posOffset>795125</wp:posOffset>
                </wp:positionH>
                <wp:positionV relativeFrom="paragraph">
                  <wp:posOffset>55535</wp:posOffset>
                </wp:positionV>
                <wp:extent cx="73440" cy="109800"/>
                <wp:effectExtent l="38100" t="38100" r="41275" b="43180"/>
                <wp:wrapNone/>
                <wp:docPr id="767" name="Ink 767"/>
                <wp:cNvGraphicFramePr/>
                <a:graphic xmlns:a="http://schemas.openxmlformats.org/drawingml/2006/main">
                  <a:graphicData uri="http://schemas.microsoft.com/office/word/2010/wordprocessingInk">
                    <w14:contentPart bwMode="auto" r:id="rId513">
                      <w14:nvContentPartPr>
                        <w14:cNvContentPartPr/>
                      </w14:nvContentPartPr>
                      <w14:xfrm>
                        <a:off x="0" y="0"/>
                        <a:ext cx="73440" cy="109800"/>
                      </w14:xfrm>
                    </w14:contentPart>
                  </a:graphicData>
                </a:graphic>
              </wp:anchor>
            </w:drawing>
          </mc:Choice>
          <mc:Fallback>
            <w:pict>
              <v:shape w14:anchorId="2B0D7DE1" id="Ink 767" o:spid="_x0000_s1026" type="#_x0000_t75" style="position:absolute;margin-left:61.9pt;margin-top:3.65pt;width:7.2pt;height:10.1pt;z-index:25511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">
                <v:imagedata r:id="rId514" o:title=""/>
              </v:shape>
            </w:pict>
          </mc:Fallback>
        </mc:AlternateContent>
      </w:r>
      <w:r>
        <w:rPr>
          <w:b/>
          <w:noProof/>
          <w:sz w:val="22"/>
          <w:szCs w:val="22"/>
          <w:lang w:val="en-US"/>
        </w:rPr>
        <mc:AlternateContent>
          <mc:Choice Requires="wpi">
            <w:drawing>
              <wp:anchor distT="0" distB="0" distL="114300" distR="114300" simplePos="0" relativeHeight="255109120" behindDoc="0" locked="0" layoutInCell="1" allowOverlap="1" wp14:anchorId="7C716AF4" wp14:editId="67D21E22">
                <wp:simplePos x="0" y="0"/>
                <wp:positionH relativeFrom="column">
                  <wp:posOffset>361685</wp:posOffset>
                </wp:positionH>
                <wp:positionV relativeFrom="paragraph">
                  <wp:posOffset>77495</wp:posOffset>
                </wp:positionV>
                <wp:extent cx="78840" cy="118080"/>
                <wp:effectExtent l="57150" t="57150" r="54610" b="53975"/>
                <wp:wrapNone/>
                <wp:docPr id="766" name="Ink 766"/>
                <wp:cNvGraphicFramePr/>
                <a:graphic xmlns:a="http://schemas.openxmlformats.org/drawingml/2006/main">
                  <a:graphicData uri="http://schemas.microsoft.com/office/word/2010/wordprocessingInk">
                    <w14:contentPart bwMode="auto" r:id="rId515">
                      <w14:nvContentPartPr>
                        <w14:cNvContentPartPr/>
                      </w14:nvContentPartPr>
                      <w14:xfrm>
                        <a:off x="0" y="0"/>
                        <a:ext cx="78840" cy="118080"/>
                      </w14:xfrm>
                    </w14:contentPart>
                  </a:graphicData>
                </a:graphic>
              </wp:anchor>
            </w:drawing>
          </mc:Choice>
          <mc:Fallback>
            <w:pict>
              <v:shape w14:anchorId="28F5CDF2" id="Ink 766" o:spid="_x0000_s1026" type="#_x0000_t75" style="position:absolute;margin-left:27.8pt;margin-top:5.4pt;width:7.6pt;height:10.75pt;z-index:25510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">
                <v:imagedata r:id="rId516" o:title=""/>
              </v:shape>
            </w:pict>
          </mc:Fallback>
        </mc:AlternateContent>
      </w:r>
    </w:p>
    <w:p w14:paraId="2545813B" w14:textId="44B06FE8"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269888" behindDoc="0" locked="0" layoutInCell="1" allowOverlap="1" wp14:anchorId="4B3E2650" wp14:editId="2EB404B0">
                <wp:simplePos x="0" y="0"/>
                <wp:positionH relativeFrom="column">
                  <wp:posOffset>3147695</wp:posOffset>
                </wp:positionH>
                <wp:positionV relativeFrom="paragraph">
                  <wp:posOffset>-15875</wp:posOffset>
                </wp:positionV>
                <wp:extent cx="249030" cy="62230"/>
                <wp:effectExtent l="38100" t="38100" r="36830" b="52070"/>
                <wp:wrapNone/>
                <wp:docPr id="937" name="Ink 937"/>
                <wp:cNvGraphicFramePr/>
                <a:graphic xmlns:a="http://schemas.openxmlformats.org/drawingml/2006/main">
                  <a:graphicData uri="http://schemas.microsoft.com/office/word/2010/wordprocessingInk">
                    <w14:contentPart bwMode="auto" r:id="rId517">
                      <w14:nvContentPartPr>
                        <w14:cNvContentPartPr/>
                      </w14:nvContentPartPr>
                      <w14:xfrm>
                        <a:off x="0" y="0"/>
                        <a:ext cx="249030" cy="62230"/>
                      </w14:xfrm>
                    </w14:contentPart>
                  </a:graphicData>
                </a:graphic>
              </wp:anchor>
            </w:drawing>
          </mc:Choice>
          <mc:Fallback>
            <w:pict>
              <v:shape w14:anchorId="68CDAE36" id="Ink 937" o:spid="_x0000_s1026" type="#_x0000_t75" style="position:absolute;margin-left:247.15pt;margin-top:-1.95pt;width:21pt;height:6.3pt;z-index:25526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">
                <v:imagedata r:id="rId518" o:title=""/>
              </v:shape>
            </w:pict>
          </mc:Fallback>
        </mc:AlternateContent>
      </w:r>
      <w:r>
        <w:rPr>
          <w:b/>
          <w:noProof/>
          <w:sz w:val="22"/>
          <w:szCs w:val="22"/>
          <w:lang w:val="en-US"/>
        </w:rPr>
        <mc:AlternateContent>
          <mc:Choice Requires="wpi">
            <w:drawing>
              <wp:anchor distT="0" distB="0" distL="114300" distR="114300" simplePos="0" relativeHeight="255266816" behindDoc="0" locked="0" layoutInCell="1" allowOverlap="1" wp14:anchorId="33BF63C3" wp14:editId="38C3B2BB">
                <wp:simplePos x="0" y="0"/>
                <wp:positionH relativeFrom="column">
                  <wp:posOffset>2442845</wp:posOffset>
                </wp:positionH>
                <wp:positionV relativeFrom="paragraph">
                  <wp:posOffset>-15240</wp:posOffset>
                </wp:positionV>
                <wp:extent cx="275665" cy="64770"/>
                <wp:effectExtent l="57150" t="38100" r="48260" b="49530"/>
                <wp:wrapNone/>
                <wp:docPr id="934" name="Ink 934"/>
                <wp:cNvGraphicFramePr/>
                <a:graphic xmlns:a="http://schemas.openxmlformats.org/drawingml/2006/main">
                  <a:graphicData uri="http://schemas.microsoft.com/office/word/2010/wordprocessingInk">
                    <w14:contentPart bwMode="auto" r:id="rId519">
                      <w14:nvContentPartPr>
                        <w14:cNvContentPartPr/>
                      </w14:nvContentPartPr>
                      <w14:xfrm>
                        <a:off x="0" y="0"/>
                        <a:ext cx="275665" cy="64770"/>
                      </w14:xfrm>
                    </w14:contentPart>
                  </a:graphicData>
                </a:graphic>
              </wp:anchor>
            </w:drawing>
          </mc:Choice>
          <mc:Fallback>
            <w:pict>
              <v:shape w14:anchorId="624853EB" id="Ink 934" o:spid="_x0000_s1026" type="#_x0000_t75" style="position:absolute;margin-left:191.65pt;margin-top:-1.85pt;width:23.1pt;height:6.45pt;z-index:25526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">
                <v:imagedata r:id="rId520" o:title=""/>
              </v:shape>
            </w:pict>
          </mc:Fallback>
        </mc:AlternateContent>
      </w:r>
      <w:r>
        <w:rPr>
          <w:b/>
          <w:noProof/>
          <w:sz w:val="22"/>
          <w:szCs w:val="22"/>
          <w:lang w:val="en-US"/>
        </w:rPr>
        <mc:AlternateContent>
          <mc:Choice Requires="wpi">
            <w:drawing>
              <wp:anchor distT="0" distB="0" distL="114300" distR="114300" simplePos="0" relativeHeight="255263744" behindDoc="0" locked="0" layoutInCell="1" allowOverlap="1" wp14:anchorId="25E787CF" wp14:editId="5B55B604">
                <wp:simplePos x="0" y="0"/>
                <wp:positionH relativeFrom="column">
                  <wp:posOffset>1701245</wp:posOffset>
                </wp:positionH>
                <wp:positionV relativeFrom="paragraph">
                  <wp:posOffset>-10970</wp:posOffset>
                </wp:positionV>
                <wp:extent cx="47880" cy="70920"/>
                <wp:effectExtent l="19050" t="38100" r="47625" b="43815"/>
                <wp:wrapNone/>
                <wp:docPr id="931" name="Ink 931"/>
                <wp:cNvGraphicFramePr/>
                <a:graphic xmlns:a="http://schemas.openxmlformats.org/drawingml/2006/main">
                  <a:graphicData uri="http://schemas.microsoft.com/office/word/2010/wordprocessingInk">
                    <w14:contentPart bwMode="auto" r:id="rId521">
                      <w14:nvContentPartPr>
                        <w14:cNvContentPartPr/>
                      </w14:nvContentPartPr>
                      <w14:xfrm>
                        <a:off x="0" y="0"/>
                        <a:ext cx="47880" cy="70920"/>
                      </w14:xfrm>
                    </w14:contentPart>
                  </a:graphicData>
                </a:graphic>
              </wp:anchor>
            </w:drawing>
          </mc:Choice>
          <mc:Fallback>
            <w:pict>
              <v:shape w14:anchorId="24D26F33" id="Ink 931" o:spid="_x0000_s1026" type="#_x0000_t75" style="position:absolute;margin-left:133.25pt;margin-top:-1.55pt;width:5.15pt;height:7pt;z-index:25526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">
                <v:imagedata r:id="rId522" o:title=""/>
              </v:shape>
            </w:pict>
          </mc:Fallback>
        </mc:AlternateContent>
      </w:r>
      <w:r>
        <w:rPr>
          <w:b/>
          <w:noProof/>
          <w:sz w:val="22"/>
          <w:szCs w:val="22"/>
          <w:lang w:val="en-US"/>
        </w:rPr>
        <mc:AlternateContent>
          <mc:Choice Requires="wpi">
            <w:drawing>
              <wp:anchor distT="0" distB="0" distL="114300" distR="114300" simplePos="0" relativeHeight="255262720" behindDoc="0" locked="0" layoutInCell="1" allowOverlap="1" wp14:anchorId="597E251B" wp14:editId="46366780">
                <wp:simplePos x="0" y="0"/>
                <wp:positionH relativeFrom="column">
                  <wp:posOffset>1387325</wp:posOffset>
                </wp:positionH>
                <wp:positionV relativeFrom="paragraph">
                  <wp:posOffset>-5930</wp:posOffset>
                </wp:positionV>
                <wp:extent cx="66600" cy="55440"/>
                <wp:effectExtent l="38100" t="38100" r="48260" b="40005"/>
                <wp:wrapNone/>
                <wp:docPr id="929" name="Ink 929"/>
                <wp:cNvGraphicFramePr/>
                <a:graphic xmlns:a="http://schemas.openxmlformats.org/drawingml/2006/main">
                  <a:graphicData uri="http://schemas.microsoft.com/office/word/2010/wordprocessingInk">
                    <w14:contentPart bwMode="auto" r:id="rId523">
                      <w14:nvContentPartPr>
                        <w14:cNvContentPartPr/>
                      </w14:nvContentPartPr>
                      <w14:xfrm>
                        <a:off x="0" y="0"/>
                        <a:ext cx="66600" cy="55440"/>
                      </w14:xfrm>
                    </w14:contentPart>
                  </a:graphicData>
                </a:graphic>
              </wp:anchor>
            </w:drawing>
          </mc:Choice>
          <mc:Fallback>
            <w:pict>
              <v:shape w14:anchorId="5F6B7849" id="Ink 929" o:spid="_x0000_s1026" type="#_x0000_t75" style="position:absolute;margin-left:108.55pt;margin-top:-1.15pt;width:6.7pt;height:5.75pt;z-index:25526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">
                <v:imagedata r:id="rId524" o:title=""/>
              </v:shape>
            </w:pict>
          </mc:Fallback>
        </mc:AlternateContent>
      </w:r>
      <w:r>
        <w:rPr>
          <w:b/>
          <w:noProof/>
          <w:sz w:val="22"/>
          <w:szCs w:val="22"/>
          <w:lang w:val="en-US"/>
        </w:rPr>
        <mc:AlternateContent>
          <mc:Choice Requires="wpi">
            <w:drawing>
              <wp:anchor distT="0" distB="0" distL="114300" distR="114300" simplePos="0" relativeHeight="255108096" behindDoc="0" locked="0" layoutInCell="1" allowOverlap="1" wp14:anchorId="12ADAD37" wp14:editId="15B08953">
                <wp:simplePos x="0" y="0"/>
                <wp:positionH relativeFrom="column">
                  <wp:posOffset>49205</wp:posOffset>
                </wp:positionH>
                <wp:positionV relativeFrom="paragraph">
                  <wp:posOffset>-37080</wp:posOffset>
                </wp:positionV>
                <wp:extent cx="39240" cy="100800"/>
                <wp:effectExtent l="57150" t="38100" r="56515" b="52070"/>
                <wp:wrapNone/>
                <wp:docPr id="765" name="Ink 765"/>
                <wp:cNvGraphicFramePr/>
                <a:graphic xmlns:a="http://schemas.openxmlformats.org/drawingml/2006/main">
                  <a:graphicData uri="http://schemas.microsoft.com/office/word/2010/wordprocessingInk">
                    <w14:contentPart bwMode="auto" r:id="rId525">
                      <w14:nvContentPartPr>
                        <w14:cNvContentPartPr/>
                      </w14:nvContentPartPr>
                      <w14:xfrm>
                        <a:off x="0" y="0"/>
                        <a:ext cx="39240" cy="100800"/>
                      </w14:xfrm>
                    </w14:contentPart>
                  </a:graphicData>
                </a:graphic>
              </wp:anchor>
            </w:drawing>
          </mc:Choice>
          <mc:Fallback>
            <w:pict>
              <v:shape w14:anchorId="3531403F" id="Ink 765" o:spid="_x0000_s1026" type="#_x0000_t75" style="position:absolute;margin-left:3.15pt;margin-top:-3.6pt;width:4.55pt;height:9.4pt;z-index:25510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">
                <v:imagedata r:id="rId526" o:title=""/>
              </v:shape>
            </w:pict>
          </mc:Fallback>
        </mc:AlternateContent>
      </w:r>
    </w:p>
    <w:p w14:paraId="789018D4" w14:textId="4A6EC9EA"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154176" behindDoc="0" locked="0" layoutInCell="1" allowOverlap="1" wp14:anchorId="0C4A6682" wp14:editId="1905B142">
                <wp:simplePos x="0" y="0"/>
                <wp:positionH relativeFrom="column">
                  <wp:posOffset>2574965</wp:posOffset>
                </wp:positionH>
                <wp:positionV relativeFrom="paragraph">
                  <wp:posOffset>67945</wp:posOffset>
                </wp:positionV>
                <wp:extent cx="3240" cy="63360"/>
                <wp:effectExtent l="57150" t="38100" r="53975" b="51435"/>
                <wp:wrapNone/>
                <wp:docPr id="815" name="Ink 815"/>
                <wp:cNvGraphicFramePr/>
                <a:graphic xmlns:a="http://schemas.openxmlformats.org/drawingml/2006/main">
                  <a:graphicData uri="http://schemas.microsoft.com/office/word/2010/wordprocessingInk">
                    <w14:contentPart bwMode="auto" r:id="rId527">
                      <w14:nvContentPartPr>
                        <w14:cNvContentPartPr/>
                      </w14:nvContentPartPr>
                      <w14:xfrm>
                        <a:off x="0" y="0"/>
                        <a:ext cx="3240" cy="63360"/>
                      </w14:xfrm>
                    </w14:contentPart>
                  </a:graphicData>
                </a:graphic>
              </wp:anchor>
            </w:drawing>
          </mc:Choice>
          <mc:Fallback>
            <w:pict>
              <v:shape w14:anchorId="66B652CC" id="Ink 815" o:spid="_x0000_s1026" type="#_x0000_t75" style="position:absolute;margin-left:202.05pt;margin-top:4.65pt;width:1.65pt;height:6.45pt;z-index:25515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">
                <v:imagedata r:id="rId458" o:title=""/>
              </v:shape>
            </w:pict>
          </mc:Fallback>
        </mc:AlternateContent>
      </w:r>
    </w:p>
    <w:p w14:paraId="123821AE" w14:textId="71C6E423" w:rsidR="00AA3CBA" w:rsidRDefault="00A46A14">
      <w:pPr>
        <w:rPr>
          <w:b/>
          <w:sz w:val="22"/>
          <w:szCs w:val="22"/>
          <w:lang w:val="en-US"/>
        </w:rPr>
      </w:pPr>
      <w:r>
        <w:rPr>
          <w:b/>
          <w:noProof/>
          <w:sz w:val="22"/>
          <w:szCs w:val="22"/>
          <w:lang w:val="en-US"/>
        </w:rPr>
        <mc:AlternateContent>
          <mc:Choice Requires="wpi">
            <w:drawing>
              <wp:anchor distT="0" distB="0" distL="114300" distR="114300" simplePos="0" relativeHeight="255275008" behindDoc="0" locked="0" layoutInCell="1" allowOverlap="1" wp14:anchorId="47E95031" wp14:editId="644FB227">
                <wp:simplePos x="0" y="0"/>
                <wp:positionH relativeFrom="column">
                  <wp:posOffset>2573020</wp:posOffset>
                </wp:positionH>
                <wp:positionV relativeFrom="paragraph">
                  <wp:posOffset>92075</wp:posOffset>
                </wp:positionV>
                <wp:extent cx="196315" cy="90170"/>
                <wp:effectExtent l="57150" t="38100" r="51435" b="43180"/>
                <wp:wrapNone/>
                <wp:docPr id="942" name="Ink 942"/>
                <wp:cNvGraphicFramePr/>
                <a:graphic xmlns:a="http://schemas.openxmlformats.org/drawingml/2006/main">
                  <a:graphicData uri="http://schemas.microsoft.com/office/word/2010/wordprocessingInk">
                    <w14:contentPart bwMode="auto" r:id="rId528">
                      <w14:nvContentPartPr>
                        <w14:cNvContentPartPr/>
                      </w14:nvContentPartPr>
                      <w14:xfrm>
                        <a:off x="0" y="0"/>
                        <a:ext cx="196315" cy="90170"/>
                      </w14:xfrm>
                    </w14:contentPart>
                  </a:graphicData>
                </a:graphic>
              </wp:anchor>
            </w:drawing>
          </mc:Choice>
          <mc:Fallback>
            <w:pict>
              <v:shape w14:anchorId="40701EC3" id="Ink 942" o:spid="_x0000_s1026" type="#_x0000_t75" style="position:absolute;margin-left:201.9pt;margin-top:6.55pt;width:16.85pt;height:8.5pt;z-index:25527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">
                <v:imagedata r:id="rId529" o:title=""/>
              </v:shape>
            </w:pict>
          </mc:Fallback>
        </mc:AlternateContent>
      </w:r>
      <w:r w:rsidR="00AA3CBA">
        <w:rPr>
          <w:b/>
          <w:noProof/>
          <w:sz w:val="22"/>
          <w:szCs w:val="22"/>
          <w:lang w:val="en-US"/>
        </w:rPr>
        <mc:AlternateContent>
          <mc:Choice Requires="wpi">
            <w:drawing>
              <wp:anchor distT="0" distB="0" distL="114300" distR="114300" simplePos="0" relativeHeight="255159296" behindDoc="0" locked="0" layoutInCell="1" allowOverlap="1" wp14:anchorId="30D0A2E6" wp14:editId="7A69A7EF">
                <wp:simplePos x="0" y="0"/>
                <wp:positionH relativeFrom="column">
                  <wp:posOffset>2954020</wp:posOffset>
                </wp:positionH>
                <wp:positionV relativeFrom="paragraph">
                  <wp:posOffset>-39370</wp:posOffset>
                </wp:positionV>
                <wp:extent cx="438650" cy="237530"/>
                <wp:effectExtent l="38100" t="38100" r="38100" b="48260"/>
                <wp:wrapNone/>
                <wp:docPr id="821" name="Ink 821"/>
                <wp:cNvGraphicFramePr/>
                <a:graphic xmlns:a="http://schemas.openxmlformats.org/drawingml/2006/main">
                  <a:graphicData uri="http://schemas.microsoft.com/office/word/2010/wordprocessingInk">
                    <w14:contentPart bwMode="auto" r:id="rId530">
                      <w14:nvContentPartPr>
                        <w14:cNvContentPartPr/>
                      </w14:nvContentPartPr>
                      <w14:xfrm>
                        <a:off x="0" y="0"/>
                        <a:ext cx="438650" cy="237530"/>
                      </w14:xfrm>
                    </w14:contentPart>
                  </a:graphicData>
                </a:graphic>
              </wp:anchor>
            </w:drawing>
          </mc:Choice>
          <mc:Fallback>
            <w:pict>
              <v:shape w14:anchorId="1E8B7AD0" id="Ink 821" o:spid="_x0000_s1026" type="#_x0000_t75" style="position:absolute;margin-left:231.9pt;margin-top:-3.8pt;width:36pt;height:20.1pt;z-index:25515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">
                <v:imagedata r:id="rId531" o:title=""/>
              </v:shape>
            </w:pict>
          </mc:Fallback>
        </mc:AlternateContent>
      </w:r>
      <w:r w:rsidR="00AA3CBA">
        <w:rPr>
          <w:b/>
          <w:noProof/>
          <w:sz w:val="22"/>
          <w:szCs w:val="22"/>
          <w:lang w:val="en-US"/>
        </w:rPr>
        <mc:AlternateContent>
          <mc:Choice Requires="wpi">
            <w:drawing>
              <wp:anchor distT="0" distB="0" distL="114300" distR="114300" simplePos="0" relativeHeight="255149056" behindDoc="0" locked="0" layoutInCell="1" allowOverlap="1" wp14:anchorId="795E4CB7" wp14:editId="08A02531">
                <wp:simplePos x="0" y="0"/>
                <wp:positionH relativeFrom="column">
                  <wp:posOffset>2342515</wp:posOffset>
                </wp:positionH>
                <wp:positionV relativeFrom="paragraph">
                  <wp:posOffset>0</wp:posOffset>
                </wp:positionV>
                <wp:extent cx="365770" cy="127000"/>
                <wp:effectExtent l="38100" t="38100" r="53340" b="44450"/>
                <wp:wrapNone/>
                <wp:docPr id="809" name="Ink 809"/>
                <wp:cNvGraphicFramePr/>
                <a:graphic xmlns:a="http://schemas.openxmlformats.org/drawingml/2006/main">
                  <a:graphicData uri="http://schemas.microsoft.com/office/word/2010/wordprocessingInk">
                    <w14:contentPart bwMode="auto" r:id="rId532">
                      <w14:nvContentPartPr>
                        <w14:cNvContentPartPr/>
                      </w14:nvContentPartPr>
                      <w14:xfrm>
                        <a:off x="0" y="0"/>
                        <a:ext cx="365770" cy="127000"/>
                      </w14:xfrm>
                    </w14:contentPart>
                  </a:graphicData>
                </a:graphic>
              </wp:anchor>
            </w:drawing>
          </mc:Choice>
          <mc:Fallback>
            <w:pict>
              <v:shape w14:anchorId="06858A99" id="Ink 809" o:spid="_x0000_s1026" type="#_x0000_t75" style="position:absolute;margin-left:183.75pt;margin-top:-.7pt;width:30.2pt;height:11.4pt;z-index:25514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">
                <v:imagedata r:id="rId533" o:title=""/>
              </v:shape>
            </w:pict>
          </mc:Fallback>
        </mc:AlternateContent>
      </w:r>
      <w:r w:rsidR="00AA3CBA">
        <w:rPr>
          <w:b/>
          <w:noProof/>
          <w:sz w:val="22"/>
          <w:szCs w:val="22"/>
          <w:lang w:val="en-US"/>
        </w:rPr>
        <mc:AlternateContent>
          <mc:Choice Requires="wpi">
            <w:drawing>
              <wp:anchor distT="0" distB="0" distL="114300" distR="114300" simplePos="0" relativeHeight="255141888" behindDoc="0" locked="0" layoutInCell="1" allowOverlap="1" wp14:anchorId="42FF2023" wp14:editId="3E5EC5C5">
                <wp:simplePos x="0" y="0"/>
                <wp:positionH relativeFrom="column">
                  <wp:posOffset>1973405</wp:posOffset>
                </wp:positionH>
                <wp:positionV relativeFrom="paragraph">
                  <wp:posOffset>31490</wp:posOffset>
                </wp:positionV>
                <wp:extent cx="68400" cy="139320"/>
                <wp:effectExtent l="38100" t="38100" r="46355" b="51435"/>
                <wp:wrapNone/>
                <wp:docPr id="802" name="Ink 802"/>
                <wp:cNvGraphicFramePr/>
                <a:graphic xmlns:a="http://schemas.openxmlformats.org/drawingml/2006/main">
                  <a:graphicData uri="http://schemas.microsoft.com/office/word/2010/wordprocessingInk">
                    <w14:contentPart bwMode="auto" r:id="rId534">
                      <w14:nvContentPartPr>
                        <w14:cNvContentPartPr/>
                      </w14:nvContentPartPr>
                      <w14:xfrm>
                        <a:off x="0" y="0"/>
                        <a:ext cx="68400" cy="139320"/>
                      </w14:xfrm>
                    </w14:contentPart>
                  </a:graphicData>
                </a:graphic>
              </wp:anchor>
            </w:drawing>
          </mc:Choice>
          <mc:Fallback>
            <w:pict>
              <v:shape w14:anchorId="58962604" id="Ink 802" o:spid="_x0000_s1026" type="#_x0000_t75" style="position:absolute;margin-left:154.7pt;margin-top:1.8pt;width:6.8pt;height:12.35pt;z-index:25514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">
                <v:imagedata r:id="rId535" o:title=""/>
              </v:shape>
            </w:pict>
          </mc:Fallback>
        </mc:AlternateContent>
      </w:r>
      <w:r w:rsidR="00AA3CBA">
        <w:rPr>
          <w:b/>
          <w:noProof/>
          <w:sz w:val="22"/>
          <w:szCs w:val="22"/>
          <w:lang w:val="en-US"/>
        </w:rPr>
        <mc:AlternateContent>
          <mc:Choice Requires="wpi">
            <w:drawing>
              <wp:anchor distT="0" distB="0" distL="114300" distR="114300" simplePos="0" relativeHeight="255140864" behindDoc="0" locked="0" layoutInCell="1" allowOverlap="1" wp14:anchorId="64183C75" wp14:editId="3271FA08">
                <wp:simplePos x="0" y="0"/>
                <wp:positionH relativeFrom="column">
                  <wp:posOffset>1588565</wp:posOffset>
                </wp:positionH>
                <wp:positionV relativeFrom="paragraph">
                  <wp:posOffset>27170</wp:posOffset>
                </wp:positionV>
                <wp:extent cx="74160" cy="137160"/>
                <wp:effectExtent l="38100" t="38100" r="40640" b="53340"/>
                <wp:wrapNone/>
                <wp:docPr id="801" name="Ink 801"/>
                <wp:cNvGraphicFramePr/>
                <a:graphic xmlns:a="http://schemas.openxmlformats.org/drawingml/2006/main">
                  <a:graphicData uri="http://schemas.microsoft.com/office/word/2010/wordprocessingInk">
                    <w14:contentPart bwMode="auto" r:id="rId536">
                      <w14:nvContentPartPr>
                        <w14:cNvContentPartPr/>
                      </w14:nvContentPartPr>
                      <w14:xfrm>
                        <a:off x="0" y="0"/>
                        <a:ext cx="74160" cy="137160"/>
                      </w14:xfrm>
                    </w14:contentPart>
                  </a:graphicData>
                </a:graphic>
              </wp:anchor>
            </w:drawing>
          </mc:Choice>
          <mc:Fallback>
            <w:pict>
              <v:shape w14:anchorId="36EFF706" id="Ink 801" o:spid="_x0000_s1026" type="#_x0000_t75" style="position:absolute;margin-left:124.4pt;margin-top:1.45pt;width:7.3pt;height:12.2pt;z-index:25514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">
                <v:imagedata r:id="rId537" o:title=""/>
              </v:shape>
            </w:pict>
          </mc:Fallback>
        </mc:AlternateContent>
      </w:r>
      <w:r w:rsidR="00AA3CBA">
        <w:rPr>
          <w:b/>
          <w:noProof/>
          <w:sz w:val="22"/>
          <w:szCs w:val="22"/>
          <w:lang w:val="en-US"/>
        </w:rPr>
        <mc:AlternateContent>
          <mc:Choice Requires="wpi">
            <w:drawing>
              <wp:anchor distT="0" distB="0" distL="114300" distR="114300" simplePos="0" relativeHeight="255139840" behindDoc="0" locked="0" layoutInCell="1" allowOverlap="1" wp14:anchorId="5DAC284C" wp14:editId="6D56F3BF">
                <wp:simplePos x="0" y="0"/>
                <wp:positionH relativeFrom="column">
                  <wp:posOffset>1248365</wp:posOffset>
                </wp:positionH>
                <wp:positionV relativeFrom="paragraph">
                  <wp:posOffset>37970</wp:posOffset>
                </wp:positionV>
                <wp:extent cx="68760" cy="114840"/>
                <wp:effectExtent l="38100" t="38100" r="45720" b="57150"/>
                <wp:wrapNone/>
                <wp:docPr id="800" name="Ink 800"/>
                <wp:cNvGraphicFramePr/>
                <a:graphic xmlns:a="http://schemas.openxmlformats.org/drawingml/2006/main">
                  <a:graphicData uri="http://schemas.microsoft.com/office/word/2010/wordprocessingInk">
                    <w14:contentPart bwMode="auto" r:id="rId538">
                      <w14:nvContentPartPr>
                        <w14:cNvContentPartPr/>
                      </w14:nvContentPartPr>
                      <w14:xfrm>
                        <a:off x="0" y="0"/>
                        <a:ext cx="68760" cy="114840"/>
                      </w14:xfrm>
                    </w14:contentPart>
                  </a:graphicData>
                </a:graphic>
              </wp:anchor>
            </w:drawing>
          </mc:Choice>
          <mc:Fallback>
            <w:pict>
              <v:shape w14:anchorId="497D56D7" id="Ink 800" o:spid="_x0000_s1026" type="#_x0000_t75" style="position:absolute;margin-left:97.6pt;margin-top:2.3pt;width:6.8pt;height:10.5pt;z-index:25513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">
                <v:imagedata r:id="rId539" o:title=""/>
              </v:shape>
            </w:pict>
          </mc:Fallback>
        </mc:AlternateContent>
      </w:r>
      <w:r w:rsidR="00AA3CBA">
        <w:rPr>
          <w:b/>
          <w:noProof/>
          <w:sz w:val="22"/>
          <w:szCs w:val="22"/>
          <w:lang w:val="en-US"/>
        </w:rPr>
        <mc:AlternateContent>
          <mc:Choice Requires="wpi">
            <w:drawing>
              <wp:anchor distT="0" distB="0" distL="114300" distR="114300" simplePos="0" relativeHeight="255138816" behindDoc="0" locked="0" layoutInCell="1" allowOverlap="1" wp14:anchorId="3A1405D4" wp14:editId="413959C2">
                <wp:simplePos x="0" y="0"/>
                <wp:positionH relativeFrom="column">
                  <wp:posOffset>64135</wp:posOffset>
                </wp:positionH>
                <wp:positionV relativeFrom="paragraph">
                  <wp:posOffset>89535</wp:posOffset>
                </wp:positionV>
                <wp:extent cx="89535" cy="112995"/>
                <wp:effectExtent l="38100" t="19050" r="43815" b="40005"/>
                <wp:wrapNone/>
                <wp:docPr id="799" name="Ink 799"/>
                <wp:cNvGraphicFramePr/>
                <a:graphic xmlns:a="http://schemas.openxmlformats.org/drawingml/2006/main">
                  <a:graphicData uri="http://schemas.microsoft.com/office/word/2010/wordprocessingInk">
                    <w14:contentPart bwMode="auto" r:id="rId540">
                      <w14:nvContentPartPr>
                        <w14:cNvContentPartPr/>
                      </w14:nvContentPartPr>
                      <w14:xfrm>
                        <a:off x="0" y="0"/>
                        <a:ext cx="89535" cy="112995"/>
                      </w14:xfrm>
                    </w14:contentPart>
                  </a:graphicData>
                </a:graphic>
              </wp:anchor>
            </w:drawing>
          </mc:Choice>
          <mc:Fallback>
            <w:pict>
              <v:shape w14:anchorId="79784BAD" id="Ink 799" o:spid="_x0000_s1026" type="#_x0000_t75" style="position:absolute;margin-left:4.35pt;margin-top:6.35pt;width:8.45pt;height:10.35pt;z-index:25513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">
                <v:imagedata r:id="rId541" o:title=""/>
              </v:shape>
            </w:pict>
          </mc:Fallback>
        </mc:AlternateContent>
      </w:r>
      <w:r w:rsidR="00AA3CBA">
        <w:rPr>
          <w:b/>
          <w:noProof/>
          <w:sz w:val="22"/>
          <w:szCs w:val="22"/>
          <w:lang w:val="en-US"/>
        </w:rPr>
        <mc:AlternateContent>
          <mc:Choice Requires="wpi">
            <w:drawing>
              <wp:anchor distT="0" distB="0" distL="114300" distR="114300" simplePos="0" relativeHeight="255136768" behindDoc="0" locked="0" layoutInCell="1" allowOverlap="1" wp14:anchorId="22293A60" wp14:editId="5342E333">
                <wp:simplePos x="0" y="0"/>
                <wp:positionH relativeFrom="column">
                  <wp:posOffset>827165</wp:posOffset>
                </wp:positionH>
                <wp:positionV relativeFrom="paragraph">
                  <wp:posOffset>59930</wp:posOffset>
                </wp:positionV>
                <wp:extent cx="13680" cy="149040"/>
                <wp:effectExtent l="38100" t="38100" r="43815" b="41910"/>
                <wp:wrapNone/>
                <wp:docPr id="797" name="Ink 797"/>
                <wp:cNvGraphicFramePr/>
                <a:graphic xmlns:a="http://schemas.openxmlformats.org/drawingml/2006/main">
                  <a:graphicData uri="http://schemas.microsoft.com/office/word/2010/wordprocessingInk">
                    <w14:contentPart bwMode="auto" r:id="rId542">
                      <w14:nvContentPartPr>
                        <w14:cNvContentPartPr/>
                      </w14:nvContentPartPr>
                      <w14:xfrm>
                        <a:off x="0" y="0"/>
                        <a:ext cx="13680" cy="149040"/>
                      </w14:xfrm>
                    </w14:contentPart>
                  </a:graphicData>
                </a:graphic>
              </wp:anchor>
            </w:drawing>
          </mc:Choice>
          <mc:Fallback>
            <w:pict>
              <v:shape w14:anchorId="2CA26BA4" id="Ink 797" o:spid="_x0000_s1026" type="#_x0000_t75" style="position:absolute;margin-left:64.45pt;margin-top:4pt;width:2.5pt;height:13.15pt;z-index:25513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">
                <v:imagedata r:id="rId543" o:title=""/>
              </v:shape>
            </w:pict>
          </mc:Fallback>
        </mc:AlternateContent>
      </w:r>
    </w:p>
    <w:p w14:paraId="18E49388" w14:textId="5E100586" w:rsidR="00AA3CBA" w:rsidRDefault="00A46A14">
      <w:pPr>
        <w:rPr>
          <w:b/>
          <w:sz w:val="22"/>
          <w:szCs w:val="22"/>
          <w:lang w:val="en-US"/>
        </w:rPr>
      </w:pPr>
      <w:r>
        <w:rPr>
          <w:b/>
          <w:noProof/>
          <w:sz w:val="22"/>
          <w:szCs w:val="22"/>
          <w:lang w:val="en-US"/>
        </w:rPr>
        <mc:AlternateContent>
          <mc:Choice Requires="wpi">
            <w:drawing>
              <wp:anchor distT="0" distB="0" distL="114300" distR="114300" simplePos="0" relativeHeight="255278080" behindDoc="0" locked="0" layoutInCell="1" allowOverlap="1" wp14:anchorId="4C6F97B0" wp14:editId="71E4DE66">
                <wp:simplePos x="0" y="0"/>
                <wp:positionH relativeFrom="column">
                  <wp:posOffset>3258185</wp:posOffset>
                </wp:positionH>
                <wp:positionV relativeFrom="paragraph">
                  <wp:posOffset>-22225</wp:posOffset>
                </wp:positionV>
                <wp:extent cx="184695" cy="97660"/>
                <wp:effectExtent l="38100" t="38100" r="44450" b="55245"/>
                <wp:wrapNone/>
                <wp:docPr id="945" name="Ink 945"/>
                <wp:cNvGraphicFramePr/>
                <a:graphic xmlns:a="http://schemas.openxmlformats.org/drawingml/2006/main">
                  <a:graphicData uri="http://schemas.microsoft.com/office/word/2010/wordprocessingInk">
                    <w14:contentPart bwMode="auto" r:id="rId544">
                      <w14:nvContentPartPr>
                        <w14:cNvContentPartPr/>
                      </w14:nvContentPartPr>
                      <w14:xfrm>
                        <a:off x="0" y="0"/>
                        <a:ext cx="184695" cy="97660"/>
                      </w14:xfrm>
                    </w14:contentPart>
                  </a:graphicData>
                </a:graphic>
              </wp:anchor>
            </w:drawing>
          </mc:Choice>
          <mc:Fallback>
            <w:pict>
              <v:shape w14:anchorId="4FB44877" id="Ink 945" o:spid="_x0000_s1026" type="#_x0000_t75" style="position:absolute;margin-left:255.85pt;margin-top:-2.45pt;width:16pt;height:9.15pt;z-index:25527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">
                <v:imagedata r:id="rId545" o:title=""/>
              </v:shape>
            </w:pict>
          </mc:Fallback>
        </mc:AlternateContent>
      </w:r>
      <w:r>
        <w:rPr>
          <w:b/>
          <w:noProof/>
          <w:sz w:val="22"/>
          <w:szCs w:val="22"/>
          <w:lang w:val="en-US"/>
        </w:rPr>
        <mc:AlternateContent>
          <mc:Choice Requires="wpi">
            <w:drawing>
              <wp:anchor distT="0" distB="0" distL="114300" distR="114300" simplePos="0" relativeHeight="255271936" behindDoc="0" locked="0" layoutInCell="1" allowOverlap="1" wp14:anchorId="4A3419DF" wp14:editId="3B03653A">
                <wp:simplePos x="0" y="0"/>
                <wp:positionH relativeFrom="column">
                  <wp:posOffset>487325</wp:posOffset>
                </wp:positionH>
                <wp:positionV relativeFrom="paragraph">
                  <wp:posOffset>32835</wp:posOffset>
                </wp:positionV>
                <wp:extent cx="41760" cy="76320"/>
                <wp:effectExtent l="38100" t="38100" r="53975" b="57150"/>
                <wp:wrapNone/>
                <wp:docPr id="939" name="Ink 939"/>
                <wp:cNvGraphicFramePr/>
                <a:graphic xmlns:a="http://schemas.openxmlformats.org/drawingml/2006/main">
                  <a:graphicData uri="http://schemas.microsoft.com/office/word/2010/wordprocessingInk">
                    <w14:contentPart bwMode="auto" r:id="rId546">
                      <w14:nvContentPartPr>
                        <w14:cNvContentPartPr/>
                      </w14:nvContentPartPr>
                      <w14:xfrm>
                        <a:off x="0" y="0"/>
                        <a:ext cx="41760" cy="76320"/>
                      </w14:xfrm>
                    </w14:contentPart>
                  </a:graphicData>
                </a:graphic>
              </wp:anchor>
            </w:drawing>
          </mc:Choice>
          <mc:Fallback>
            <w:pict>
              <v:shape w14:anchorId="585ED647" id="Ink 939" o:spid="_x0000_s1026" type="#_x0000_t75" style="position:absolute;margin-left:37.65pt;margin-top:1.9pt;width:4.75pt;height:7.4pt;z-index:25527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">
                <v:imagedata r:id="rId547" o:title=""/>
              </v:shape>
            </w:pict>
          </mc:Fallback>
        </mc:AlternateContent>
      </w:r>
      <w:r>
        <w:rPr>
          <w:b/>
          <w:noProof/>
          <w:sz w:val="22"/>
          <w:szCs w:val="22"/>
          <w:lang w:val="en-US"/>
        </w:rPr>
        <mc:AlternateContent>
          <mc:Choice Requires="wpi">
            <w:drawing>
              <wp:anchor distT="0" distB="0" distL="114300" distR="114300" simplePos="0" relativeHeight="255270912" behindDoc="0" locked="0" layoutInCell="1" allowOverlap="1" wp14:anchorId="431ED658" wp14:editId="22A9AD60">
                <wp:simplePos x="0" y="0"/>
                <wp:positionH relativeFrom="column">
                  <wp:posOffset>211205</wp:posOffset>
                </wp:positionH>
                <wp:positionV relativeFrom="paragraph">
                  <wp:posOffset>31755</wp:posOffset>
                </wp:positionV>
                <wp:extent cx="36000" cy="95400"/>
                <wp:effectExtent l="38100" t="38100" r="40640" b="57150"/>
                <wp:wrapNone/>
                <wp:docPr id="938" name="Ink 938"/>
                <wp:cNvGraphicFramePr/>
                <a:graphic xmlns:a="http://schemas.openxmlformats.org/drawingml/2006/main">
                  <a:graphicData uri="http://schemas.microsoft.com/office/word/2010/wordprocessingInk">
                    <w14:contentPart bwMode="auto" r:id="rId548">
                      <w14:nvContentPartPr>
                        <w14:cNvContentPartPr/>
                      </w14:nvContentPartPr>
                      <w14:xfrm>
                        <a:off x="0" y="0"/>
                        <a:ext cx="36000" cy="95400"/>
                      </w14:xfrm>
                    </w14:contentPart>
                  </a:graphicData>
                </a:graphic>
              </wp:anchor>
            </w:drawing>
          </mc:Choice>
          <mc:Fallback>
            <w:pict>
              <v:shape w14:anchorId="454D887D" id="Ink 938" o:spid="_x0000_s1026" type="#_x0000_t75" style="position:absolute;margin-left:15.95pt;margin-top:1.8pt;width:4.25pt;height:8.9pt;z-index:25527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">
                <v:imagedata r:id="rId549" o:title=""/>
              </v:shape>
            </w:pict>
          </mc:Fallback>
        </mc:AlternateContent>
      </w:r>
      <w:r w:rsidR="00AA3CBA">
        <w:rPr>
          <w:b/>
          <w:noProof/>
          <w:sz w:val="22"/>
          <w:szCs w:val="22"/>
          <w:lang w:val="en-US"/>
        </w:rPr>
        <mc:AlternateContent>
          <mc:Choice Requires="wpi">
            <w:drawing>
              <wp:anchor distT="0" distB="0" distL="114300" distR="114300" simplePos="0" relativeHeight="255137792" behindDoc="0" locked="0" layoutInCell="1" allowOverlap="1" wp14:anchorId="62994855" wp14:editId="3BAEEFFC">
                <wp:simplePos x="0" y="0"/>
                <wp:positionH relativeFrom="column">
                  <wp:posOffset>370840</wp:posOffset>
                </wp:positionH>
                <wp:positionV relativeFrom="paragraph">
                  <wp:posOffset>-71120</wp:posOffset>
                </wp:positionV>
                <wp:extent cx="73025" cy="175260"/>
                <wp:effectExtent l="38100" t="38100" r="41275" b="53340"/>
                <wp:wrapNone/>
                <wp:docPr id="798" name="Ink 798"/>
                <wp:cNvGraphicFramePr/>
                <a:graphic xmlns:a="http://schemas.openxmlformats.org/drawingml/2006/main">
                  <a:graphicData uri="http://schemas.microsoft.com/office/word/2010/wordprocessingInk">
                    <w14:contentPart bwMode="auto" r:id="rId550">
                      <w14:nvContentPartPr>
                        <w14:cNvContentPartPr/>
                      </w14:nvContentPartPr>
                      <w14:xfrm>
                        <a:off x="0" y="0"/>
                        <a:ext cx="73025" cy="175260"/>
                      </w14:xfrm>
                    </w14:contentPart>
                  </a:graphicData>
                </a:graphic>
              </wp:anchor>
            </w:drawing>
          </mc:Choice>
          <mc:Fallback>
            <w:pict>
              <v:shape w14:anchorId="49E8DD0E" id="Ink 798" o:spid="_x0000_s1026" type="#_x0000_t75" style="position:absolute;margin-left:28.5pt;margin-top:-6.3pt;width:7.15pt;height:15.2pt;z-index:25513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">
                <v:imagedata r:id="rId551" o:title=""/>
              </v:shape>
            </w:pict>
          </mc:Fallback>
        </mc:AlternateContent>
      </w:r>
    </w:p>
    <w:p w14:paraId="5AE99F16" w14:textId="3F947556"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081472" behindDoc="0" locked="0" layoutInCell="1" allowOverlap="1" wp14:anchorId="13904368" wp14:editId="77BF2736">
                <wp:simplePos x="0" y="0"/>
                <wp:positionH relativeFrom="column">
                  <wp:posOffset>-158155</wp:posOffset>
                </wp:positionH>
                <wp:positionV relativeFrom="paragraph">
                  <wp:posOffset>-419670</wp:posOffset>
                </wp:positionV>
                <wp:extent cx="54000" cy="1094760"/>
                <wp:effectExtent l="38100" t="38100" r="41275" b="48260"/>
                <wp:wrapNone/>
                <wp:docPr id="735" name="Ink 735"/>
                <wp:cNvGraphicFramePr/>
                <a:graphic xmlns:a="http://schemas.openxmlformats.org/drawingml/2006/main">
                  <a:graphicData uri="http://schemas.microsoft.com/office/word/2010/wordprocessingInk">
                    <w14:contentPart bwMode="auto" r:id="rId552">
                      <w14:nvContentPartPr>
                        <w14:cNvContentPartPr/>
                      </w14:nvContentPartPr>
                      <w14:xfrm>
                        <a:off x="0" y="0"/>
                        <a:ext cx="54000" cy="1094760"/>
                      </w14:xfrm>
                    </w14:contentPart>
                  </a:graphicData>
                </a:graphic>
              </wp:anchor>
            </w:drawing>
          </mc:Choice>
          <mc:Fallback>
            <w:pict>
              <v:shape w14:anchorId="78904D6F" id="Ink 735" o:spid="_x0000_s1026" type="#_x0000_t75" style="position:absolute;margin-left:-13.15pt;margin-top:-33.75pt;width:5.65pt;height:87.6pt;z-index:2550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">
                <v:imagedata r:id="rId553" o:title=""/>
              </v:shape>
            </w:pict>
          </mc:Fallback>
        </mc:AlternateContent>
      </w:r>
    </w:p>
    <w:p w14:paraId="5632F8B1" w14:textId="19CA38DC" w:rsidR="00AA3CBA" w:rsidRDefault="00A46A14">
      <w:pPr>
        <w:rPr>
          <w:b/>
          <w:sz w:val="22"/>
          <w:szCs w:val="22"/>
          <w:lang w:val="en-US"/>
        </w:rPr>
      </w:pPr>
      <w:r>
        <w:rPr>
          <w:b/>
          <w:noProof/>
          <w:sz w:val="22"/>
          <w:szCs w:val="22"/>
          <w:lang w:val="en-US"/>
        </w:rPr>
        <mc:AlternateContent>
          <mc:Choice Requires="wpi">
            <w:drawing>
              <wp:anchor distT="0" distB="0" distL="114300" distR="114300" simplePos="0" relativeHeight="255285248" behindDoc="0" locked="0" layoutInCell="1" allowOverlap="1" wp14:anchorId="0D214996" wp14:editId="0F487A4F">
                <wp:simplePos x="0" y="0"/>
                <wp:positionH relativeFrom="column">
                  <wp:posOffset>3177540</wp:posOffset>
                </wp:positionH>
                <wp:positionV relativeFrom="paragraph">
                  <wp:posOffset>109855</wp:posOffset>
                </wp:positionV>
                <wp:extent cx="285360" cy="80645"/>
                <wp:effectExtent l="38100" t="57150" r="57785" b="52705"/>
                <wp:wrapNone/>
                <wp:docPr id="954" name="Ink 954"/>
                <wp:cNvGraphicFramePr/>
                <a:graphic xmlns:a="http://schemas.openxmlformats.org/drawingml/2006/main">
                  <a:graphicData uri="http://schemas.microsoft.com/office/word/2010/wordprocessingInk">
                    <w14:contentPart bwMode="auto" r:id="rId554">
                      <w14:nvContentPartPr>
                        <w14:cNvContentPartPr/>
                      </w14:nvContentPartPr>
                      <w14:xfrm>
                        <a:off x="0" y="0"/>
                        <a:ext cx="285360" cy="80645"/>
                      </w14:xfrm>
                    </w14:contentPart>
                  </a:graphicData>
                </a:graphic>
              </wp:anchor>
            </w:drawing>
          </mc:Choice>
          <mc:Fallback>
            <w:pict>
              <v:shape w14:anchorId="78FF4586" id="Ink 954" o:spid="_x0000_s1026" type="#_x0000_t75" style="position:absolute;margin-left:249.5pt;margin-top:7.95pt;width:23.85pt;height:7.75pt;z-index:25528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">
                <v:imagedata r:id="rId555" o:title=""/>
              </v:shape>
            </w:pict>
          </mc:Fallback>
        </mc:AlternateContent>
      </w:r>
      <w:r>
        <w:rPr>
          <w:b/>
          <w:noProof/>
          <w:sz w:val="22"/>
          <w:szCs w:val="22"/>
          <w:lang w:val="en-US"/>
        </w:rPr>
        <mc:AlternateContent>
          <mc:Choice Requires="wpi">
            <w:drawing>
              <wp:anchor distT="0" distB="0" distL="114300" distR="114300" simplePos="0" relativeHeight="255282176" behindDoc="0" locked="0" layoutInCell="1" allowOverlap="1" wp14:anchorId="6D408845" wp14:editId="527ECEE5">
                <wp:simplePos x="0" y="0"/>
                <wp:positionH relativeFrom="column">
                  <wp:posOffset>2783765</wp:posOffset>
                </wp:positionH>
                <wp:positionV relativeFrom="paragraph">
                  <wp:posOffset>93135</wp:posOffset>
                </wp:positionV>
                <wp:extent cx="34200" cy="82440"/>
                <wp:effectExtent l="19050" t="57150" r="42545" b="51435"/>
                <wp:wrapNone/>
                <wp:docPr id="949" name="Ink 949"/>
                <wp:cNvGraphicFramePr/>
                <a:graphic xmlns:a="http://schemas.openxmlformats.org/drawingml/2006/main">
                  <a:graphicData uri="http://schemas.microsoft.com/office/word/2010/wordprocessingInk">
                    <w14:contentPart bwMode="auto" r:id="rId556">
                      <w14:nvContentPartPr>
                        <w14:cNvContentPartPr/>
                      </w14:nvContentPartPr>
                      <w14:xfrm>
                        <a:off x="0" y="0"/>
                        <a:ext cx="34200" cy="82440"/>
                      </w14:xfrm>
                    </w14:contentPart>
                  </a:graphicData>
                </a:graphic>
              </wp:anchor>
            </w:drawing>
          </mc:Choice>
          <mc:Fallback>
            <w:pict>
              <v:shape w14:anchorId="0288C60E" id="Ink 949" o:spid="_x0000_s1026" type="#_x0000_t75" style="position:absolute;margin-left:218.5pt;margin-top:6.65pt;width:4.15pt;height:7.95pt;z-index:25528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">
                <v:imagedata r:id="rId557" o:title=""/>
              </v:shape>
            </w:pict>
          </mc:Fallback>
        </mc:AlternateContent>
      </w:r>
      <w:r>
        <w:rPr>
          <w:b/>
          <w:noProof/>
          <w:sz w:val="22"/>
          <w:szCs w:val="22"/>
          <w:lang w:val="en-US"/>
        </w:rPr>
        <mc:AlternateContent>
          <mc:Choice Requires="wpi">
            <w:drawing>
              <wp:anchor distT="0" distB="0" distL="114300" distR="114300" simplePos="0" relativeHeight="255281152" behindDoc="0" locked="0" layoutInCell="1" allowOverlap="1" wp14:anchorId="1A212F6E" wp14:editId="55154BD8">
                <wp:simplePos x="0" y="0"/>
                <wp:positionH relativeFrom="column">
                  <wp:posOffset>2561645</wp:posOffset>
                </wp:positionH>
                <wp:positionV relativeFrom="paragraph">
                  <wp:posOffset>93205</wp:posOffset>
                </wp:positionV>
                <wp:extent cx="23400" cy="83520"/>
                <wp:effectExtent l="38100" t="57150" r="53340" b="50165"/>
                <wp:wrapNone/>
                <wp:docPr id="948" name="Ink 948"/>
                <wp:cNvGraphicFramePr/>
                <a:graphic xmlns:a="http://schemas.openxmlformats.org/drawingml/2006/main">
                  <a:graphicData uri="http://schemas.microsoft.com/office/word/2010/wordprocessingInk">
                    <w14:contentPart bwMode="auto" r:id="rId558">
                      <w14:nvContentPartPr>
                        <w14:cNvContentPartPr/>
                      </w14:nvContentPartPr>
                      <w14:xfrm>
                        <a:off x="0" y="0"/>
                        <a:ext cx="23400" cy="83520"/>
                      </w14:xfrm>
                    </w14:contentPart>
                  </a:graphicData>
                </a:graphic>
              </wp:anchor>
            </w:drawing>
          </mc:Choice>
          <mc:Fallback>
            <w:pict>
              <v:shape w14:anchorId="18057316" id="Ink 948" o:spid="_x0000_s1026" type="#_x0000_t75" style="position:absolute;margin-left:201pt;margin-top:6.65pt;width:3.3pt;height:8pt;z-index:25528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">
                <v:imagedata r:id="rId559" o:title=""/>
              </v:shape>
            </w:pict>
          </mc:Fallback>
        </mc:AlternateContent>
      </w:r>
      <w:r>
        <w:rPr>
          <w:b/>
          <w:noProof/>
          <w:sz w:val="22"/>
          <w:szCs w:val="22"/>
          <w:lang w:val="en-US"/>
        </w:rPr>
        <mc:AlternateContent>
          <mc:Choice Requires="wpi">
            <w:drawing>
              <wp:anchor distT="0" distB="0" distL="114300" distR="114300" simplePos="0" relativeHeight="255280128" behindDoc="0" locked="0" layoutInCell="1" allowOverlap="1" wp14:anchorId="76BC127A" wp14:editId="3F1583EA">
                <wp:simplePos x="0" y="0"/>
                <wp:positionH relativeFrom="column">
                  <wp:posOffset>1738325</wp:posOffset>
                </wp:positionH>
                <wp:positionV relativeFrom="paragraph">
                  <wp:posOffset>118475</wp:posOffset>
                </wp:positionV>
                <wp:extent cx="32400" cy="85680"/>
                <wp:effectExtent l="38100" t="38100" r="43815" b="48260"/>
                <wp:wrapNone/>
                <wp:docPr id="947" name="Ink 947"/>
                <wp:cNvGraphicFramePr/>
                <a:graphic xmlns:a="http://schemas.openxmlformats.org/drawingml/2006/main">
                  <a:graphicData uri="http://schemas.microsoft.com/office/word/2010/wordprocessingInk">
                    <w14:contentPart bwMode="auto" r:id="rId560">
                      <w14:nvContentPartPr>
                        <w14:cNvContentPartPr/>
                      </w14:nvContentPartPr>
                      <w14:xfrm>
                        <a:off x="0" y="0"/>
                        <a:ext cx="32400" cy="85680"/>
                      </w14:xfrm>
                    </w14:contentPart>
                  </a:graphicData>
                </a:graphic>
              </wp:anchor>
            </w:drawing>
          </mc:Choice>
          <mc:Fallback>
            <w:pict>
              <v:shape w14:anchorId="3D86D91B" id="Ink 947" o:spid="_x0000_s1026" type="#_x0000_t75" style="position:absolute;margin-left:136.2pt;margin-top:8.65pt;width:3.95pt;height:8.2pt;z-index:25528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">
                <v:imagedata r:id="rId561" o:title=""/>
              </v:shape>
            </w:pict>
          </mc:Fallback>
        </mc:AlternateContent>
      </w:r>
      <w:r>
        <w:rPr>
          <w:b/>
          <w:noProof/>
          <w:sz w:val="22"/>
          <w:szCs w:val="22"/>
          <w:lang w:val="en-US"/>
        </w:rPr>
        <mc:AlternateContent>
          <mc:Choice Requires="wpi">
            <w:drawing>
              <wp:anchor distT="0" distB="0" distL="114300" distR="114300" simplePos="0" relativeHeight="255279104" behindDoc="0" locked="0" layoutInCell="1" allowOverlap="1" wp14:anchorId="6C52F9EF" wp14:editId="65CA7E88">
                <wp:simplePos x="0" y="0"/>
                <wp:positionH relativeFrom="column">
                  <wp:posOffset>1361045</wp:posOffset>
                </wp:positionH>
                <wp:positionV relativeFrom="paragraph">
                  <wp:posOffset>91835</wp:posOffset>
                </wp:positionV>
                <wp:extent cx="33840" cy="77400"/>
                <wp:effectExtent l="38100" t="38100" r="42545" b="56515"/>
                <wp:wrapNone/>
                <wp:docPr id="946" name="Ink 946"/>
                <wp:cNvGraphicFramePr/>
                <a:graphic xmlns:a="http://schemas.openxmlformats.org/drawingml/2006/main">
                  <a:graphicData uri="http://schemas.microsoft.com/office/word/2010/wordprocessingInk">
                    <w14:contentPart bwMode="auto" r:id="rId562">
                      <w14:nvContentPartPr>
                        <w14:cNvContentPartPr/>
                      </w14:nvContentPartPr>
                      <w14:xfrm>
                        <a:off x="0" y="0"/>
                        <a:ext cx="33840" cy="77400"/>
                      </w14:xfrm>
                    </w14:contentPart>
                  </a:graphicData>
                </a:graphic>
              </wp:anchor>
            </w:drawing>
          </mc:Choice>
          <mc:Fallback>
            <w:pict>
              <v:shape w14:anchorId="14C917EC" id="Ink 946" o:spid="_x0000_s1026" type="#_x0000_t75" style="position:absolute;margin-left:106.45pt;margin-top:6.55pt;width:4.05pt;height:7.55pt;z-index:25527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">
                <v:imagedata r:id="rId563" o:title=""/>
              </v:shape>
            </w:pict>
          </mc:Fallback>
        </mc:AlternateContent>
      </w:r>
      <w:r w:rsidR="00AA3CBA">
        <w:rPr>
          <w:b/>
          <w:noProof/>
          <w:sz w:val="22"/>
          <w:szCs w:val="22"/>
          <w:lang w:val="en-US"/>
        </w:rPr>
        <mc:AlternateContent>
          <mc:Choice Requires="wpi">
            <w:drawing>
              <wp:anchor distT="0" distB="0" distL="114300" distR="114300" simplePos="0" relativeHeight="255183872" behindDoc="0" locked="0" layoutInCell="1" allowOverlap="1" wp14:anchorId="57D3D4BA" wp14:editId="0C540F61">
                <wp:simplePos x="0" y="0"/>
                <wp:positionH relativeFrom="column">
                  <wp:posOffset>2970530</wp:posOffset>
                </wp:positionH>
                <wp:positionV relativeFrom="paragraph">
                  <wp:posOffset>-48260</wp:posOffset>
                </wp:positionV>
                <wp:extent cx="403475" cy="240210"/>
                <wp:effectExtent l="38100" t="38100" r="53975" b="45720"/>
                <wp:wrapNone/>
                <wp:docPr id="847" name="Ink 847"/>
                <wp:cNvGraphicFramePr/>
                <a:graphic xmlns:a="http://schemas.openxmlformats.org/drawingml/2006/main">
                  <a:graphicData uri="http://schemas.microsoft.com/office/word/2010/wordprocessingInk">
                    <w14:contentPart bwMode="auto" r:id="rId564">
                      <w14:nvContentPartPr>
                        <w14:cNvContentPartPr/>
                      </w14:nvContentPartPr>
                      <w14:xfrm>
                        <a:off x="0" y="0"/>
                        <a:ext cx="403475" cy="240210"/>
                      </w14:xfrm>
                    </w14:contentPart>
                  </a:graphicData>
                </a:graphic>
              </wp:anchor>
            </w:drawing>
          </mc:Choice>
          <mc:Fallback>
            <w:pict>
              <v:shape w14:anchorId="18AD1D4D" id="Ink 847" o:spid="_x0000_s1026" type="#_x0000_t75" style="position:absolute;margin-left:233.2pt;margin-top:-4.5pt;width:33.15pt;height:20.3pt;z-index:25518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">
                <v:imagedata r:id="rId565" o:title=""/>
              </v:shape>
            </w:pict>
          </mc:Fallback>
        </mc:AlternateContent>
      </w:r>
      <w:r w:rsidR="00AA3CBA">
        <w:rPr>
          <w:b/>
          <w:noProof/>
          <w:sz w:val="22"/>
          <w:szCs w:val="22"/>
          <w:lang w:val="en-US"/>
        </w:rPr>
        <mc:AlternateContent>
          <mc:Choice Requires="wpi">
            <w:drawing>
              <wp:anchor distT="0" distB="0" distL="114300" distR="114300" simplePos="0" relativeHeight="255176704" behindDoc="0" locked="0" layoutInCell="1" allowOverlap="1" wp14:anchorId="7DD267DC" wp14:editId="55AE99F0">
                <wp:simplePos x="0" y="0"/>
                <wp:positionH relativeFrom="column">
                  <wp:posOffset>2379980</wp:posOffset>
                </wp:positionH>
                <wp:positionV relativeFrom="paragraph">
                  <wp:posOffset>-46355</wp:posOffset>
                </wp:positionV>
                <wp:extent cx="367700" cy="199200"/>
                <wp:effectExtent l="38100" t="38100" r="13335" b="48895"/>
                <wp:wrapNone/>
                <wp:docPr id="840" name="Ink 840"/>
                <wp:cNvGraphicFramePr/>
                <a:graphic xmlns:a="http://schemas.openxmlformats.org/drawingml/2006/main">
                  <a:graphicData uri="http://schemas.microsoft.com/office/word/2010/wordprocessingInk">
                    <w14:contentPart bwMode="auto" r:id="rId566">
                      <w14:nvContentPartPr>
                        <w14:cNvContentPartPr/>
                      </w14:nvContentPartPr>
                      <w14:xfrm>
                        <a:off x="0" y="0"/>
                        <a:ext cx="367700" cy="199200"/>
                      </w14:xfrm>
                    </w14:contentPart>
                  </a:graphicData>
                </a:graphic>
              </wp:anchor>
            </w:drawing>
          </mc:Choice>
          <mc:Fallback>
            <w:pict>
              <v:shape w14:anchorId="76586B6F" id="Ink 840" o:spid="_x0000_s1026" type="#_x0000_t75" style="position:absolute;margin-left:186.7pt;margin-top:-4.35pt;width:30.35pt;height:17.1pt;z-index:25517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">
                <v:imagedata r:id="rId567" o:title=""/>
              </v:shape>
            </w:pict>
          </mc:Fallback>
        </mc:AlternateContent>
      </w:r>
      <w:r w:rsidR="00AA3CBA">
        <w:rPr>
          <w:b/>
          <w:noProof/>
          <w:sz w:val="22"/>
          <w:szCs w:val="22"/>
          <w:lang w:val="en-US"/>
        </w:rPr>
        <mc:AlternateContent>
          <mc:Choice Requires="wpi">
            <w:drawing>
              <wp:anchor distT="0" distB="0" distL="114300" distR="114300" simplePos="0" relativeHeight="255168512" behindDoc="0" locked="0" layoutInCell="1" allowOverlap="1" wp14:anchorId="706C52E0" wp14:editId="6F2B2B60">
                <wp:simplePos x="0" y="0"/>
                <wp:positionH relativeFrom="column">
                  <wp:posOffset>1607820</wp:posOffset>
                </wp:positionH>
                <wp:positionV relativeFrom="paragraph">
                  <wp:posOffset>8890</wp:posOffset>
                </wp:positionV>
                <wp:extent cx="64770" cy="187960"/>
                <wp:effectExtent l="38100" t="38100" r="49530" b="40640"/>
                <wp:wrapNone/>
                <wp:docPr id="832" name="Ink 832"/>
                <wp:cNvGraphicFramePr/>
                <a:graphic xmlns:a="http://schemas.openxmlformats.org/drawingml/2006/main">
                  <a:graphicData uri="http://schemas.microsoft.com/office/word/2010/wordprocessingInk">
                    <w14:contentPart bwMode="auto" r:id="rId568">
                      <w14:nvContentPartPr>
                        <w14:cNvContentPartPr/>
                      </w14:nvContentPartPr>
                      <w14:xfrm>
                        <a:off x="0" y="0"/>
                        <a:ext cx="64770" cy="187960"/>
                      </w14:xfrm>
                    </w14:contentPart>
                  </a:graphicData>
                </a:graphic>
              </wp:anchor>
            </w:drawing>
          </mc:Choice>
          <mc:Fallback>
            <w:pict>
              <v:shape w14:anchorId="74A74D12" id="Ink 832" o:spid="_x0000_s1026" type="#_x0000_t75" style="position:absolute;margin-left:125.9pt;margin-top:0;width:6.5pt;height:16.2pt;z-index:25516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">
                <v:imagedata r:id="rId569" o:title=""/>
              </v:shape>
            </w:pict>
          </mc:Fallback>
        </mc:AlternateContent>
      </w:r>
      <w:r w:rsidR="00AA3CBA">
        <w:rPr>
          <w:b/>
          <w:noProof/>
          <w:sz w:val="22"/>
          <w:szCs w:val="22"/>
          <w:lang w:val="en-US"/>
        </w:rPr>
        <mc:AlternateContent>
          <mc:Choice Requires="wpi">
            <w:drawing>
              <wp:anchor distT="0" distB="0" distL="114300" distR="114300" simplePos="0" relativeHeight="255169536" behindDoc="0" locked="0" layoutInCell="1" allowOverlap="1" wp14:anchorId="6BBF0CB1" wp14:editId="662BE800">
                <wp:simplePos x="0" y="0"/>
                <wp:positionH relativeFrom="column">
                  <wp:posOffset>1217295</wp:posOffset>
                </wp:positionH>
                <wp:positionV relativeFrom="paragraph">
                  <wp:posOffset>-15875</wp:posOffset>
                </wp:positionV>
                <wp:extent cx="105410" cy="126755"/>
                <wp:effectExtent l="38100" t="38100" r="0" b="45085"/>
                <wp:wrapNone/>
                <wp:docPr id="833" name="Ink 833"/>
                <wp:cNvGraphicFramePr/>
                <a:graphic xmlns:a="http://schemas.openxmlformats.org/drawingml/2006/main">
                  <a:graphicData uri="http://schemas.microsoft.com/office/word/2010/wordprocessingInk">
                    <w14:contentPart bwMode="auto" r:id="rId570">
                      <w14:nvContentPartPr>
                        <w14:cNvContentPartPr/>
                      </w14:nvContentPartPr>
                      <w14:xfrm>
                        <a:off x="0" y="0"/>
                        <a:ext cx="105410" cy="126755"/>
                      </w14:xfrm>
                    </w14:contentPart>
                  </a:graphicData>
                </a:graphic>
              </wp:anchor>
            </w:drawing>
          </mc:Choice>
          <mc:Fallback>
            <w:pict>
              <v:shape w14:anchorId="426BB27C" id="Ink 833" o:spid="_x0000_s1026" type="#_x0000_t75" style="position:absolute;margin-left:95.15pt;margin-top:-1.95pt;width:9.7pt;height:11.4pt;z-index:25516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">
                <v:imagedata r:id="rId571" o:title=""/>
              </v:shape>
            </w:pict>
          </mc:Fallback>
        </mc:AlternateContent>
      </w:r>
      <w:r w:rsidR="00AA3CBA">
        <w:rPr>
          <w:b/>
          <w:noProof/>
          <w:sz w:val="22"/>
          <w:szCs w:val="22"/>
          <w:lang w:val="en-US"/>
        </w:rPr>
        <mc:AlternateContent>
          <mc:Choice Requires="wpi">
            <w:drawing>
              <wp:anchor distT="0" distB="0" distL="114300" distR="114300" simplePos="0" relativeHeight="255167488" behindDoc="0" locked="0" layoutInCell="1" allowOverlap="1" wp14:anchorId="15B8A3DC" wp14:editId="4B78FC12">
                <wp:simplePos x="0" y="0"/>
                <wp:positionH relativeFrom="column">
                  <wp:posOffset>2040725</wp:posOffset>
                </wp:positionH>
                <wp:positionV relativeFrom="paragraph">
                  <wp:posOffset>685</wp:posOffset>
                </wp:positionV>
                <wp:extent cx="2520" cy="137520"/>
                <wp:effectExtent l="57150" t="38100" r="55245" b="53340"/>
                <wp:wrapNone/>
                <wp:docPr id="830" name="Ink 830"/>
                <wp:cNvGraphicFramePr/>
                <a:graphic xmlns:a="http://schemas.openxmlformats.org/drawingml/2006/main">
                  <a:graphicData uri="http://schemas.microsoft.com/office/word/2010/wordprocessingInk">
                    <w14:contentPart bwMode="auto" r:id="rId572">
                      <w14:nvContentPartPr>
                        <w14:cNvContentPartPr/>
                      </w14:nvContentPartPr>
                      <w14:xfrm>
                        <a:off x="0" y="0"/>
                        <a:ext cx="2520" cy="137520"/>
                      </w14:xfrm>
                    </w14:contentPart>
                  </a:graphicData>
                </a:graphic>
              </wp:anchor>
            </w:drawing>
          </mc:Choice>
          <mc:Fallback>
            <w:pict>
              <v:shape w14:anchorId="0B2C3D91" id="Ink 830" o:spid="_x0000_s1026" type="#_x0000_t75" style="position:absolute;margin-left:160pt;margin-top:-.65pt;width:1.65pt;height:12.25pt;z-index:25516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">
                <v:imagedata r:id="rId573" o:title=""/>
              </v:shape>
            </w:pict>
          </mc:Fallback>
        </mc:AlternateContent>
      </w:r>
      <w:r w:rsidR="00AA3CBA">
        <w:rPr>
          <w:b/>
          <w:noProof/>
          <w:sz w:val="22"/>
          <w:szCs w:val="22"/>
          <w:lang w:val="en-US"/>
        </w:rPr>
        <mc:AlternateContent>
          <mc:Choice Requires="wpi">
            <w:drawing>
              <wp:anchor distT="0" distB="0" distL="114300" distR="114300" simplePos="0" relativeHeight="255162368" behindDoc="0" locked="0" layoutInCell="1" allowOverlap="1" wp14:anchorId="6314F206" wp14:editId="69AA8929">
                <wp:simplePos x="0" y="0"/>
                <wp:positionH relativeFrom="column">
                  <wp:posOffset>818165</wp:posOffset>
                </wp:positionH>
                <wp:positionV relativeFrom="paragraph">
                  <wp:posOffset>-48635</wp:posOffset>
                </wp:positionV>
                <wp:extent cx="63000" cy="137880"/>
                <wp:effectExtent l="38100" t="38100" r="32385" b="52705"/>
                <wp:wrapNone/>
                <wp:docPr id="824" name="Ink 824"/>
                <wp:cNvGraphicFramePr/>
                <a:graphic xmlns:a="http://schemas.openxmlformats.org/drawingml/2006/main">
                  <a:graphicData uri="http://schemas.microsoft.com/office/word/2010/wordprocessingInk">
                    <w14:contentPart bwMode="auto" r:id="rId574">
                      <w14:nvContentPartPr>
                        <w14:cNvContentPartPr/>
                      </w14:nvContentPartPr>
                      <w14:xfrm>
                        <a:off x="0" y="0"/>
                        <a:ext cx="63000" cy="137880"/>
                      </w14:xfrm>
                    </w14:contentPart>
                  </a:graphicData>
                </a:graphic>
              </wp:anchor>
            </w:drawing>
          </mc:Choice>
          <mc:Fallback>
            <w:pict>
              <v:shape w14:anchorId="502C3E43" id="Ink 824" o:spid="_x0000_s1026" type="#_x0000_t75" style="position:absolute;margin-left:63.7pt;margin-top:-4.55pt;width:6.35pt;height:12.25pt;z-index:25516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">
                <v:imagedata r:id="rId575" o:title=""/>
              </v:shape>
            </w:pict>
          </mc:Fallback>
        </mc:AlternateContent>
      </w:r>
      <w:r w:rsidR="00AA3CBA">
        <w:rPr>
          <w:b/>
          <w:noProof/>
          <w:sz w:val="22"/>
          <w:szCs w:val="22"/>
          <w:lang w:val="en-US"/>
        </w:rPr>
        <mc:AlternateContent>
          <mc:Choice Requires="wpi">
            <w:drawing>
              <wp:anchor distT="0" distB="0" distL="114300" distR="114300" simplePos="0" relativeHeight="255161344" behindDoc="0" locked="0" layoutInCell="1" allowOverlap="1" wp14:anchorId="0FDF5CF2" wp14:editId="0162931A">
                <wp:simplePos x="0" y="0"/>
                <wp:positionH relativeFrom="column">
                  <wp:posOffset>396965</wp:posOffset>
                </wp:positionH>
                <wp:positionV relativeFrom="paragraph">
                  <wp:posOffset>8605</wp:posOffset>
                </wp:positionV>
                <wp:extent cx="60120" cy="108000"/>
                <wp:effectExtent l="38100" t="38100" r="54610" b="44450"/>
                <wp:wrapNone/>
                <wp:docPr id="823" name="Ink 823"/>
                <wp:cNvGraphicFramePr/>
                <a:graphic xmlns:a="http://schemas.openxmlformats.org/drawingml/2006/main">
                  <a:graphicData uri="http://schemas.microsoft.com/office/word/2010/wordprocessingInk">
                    <w14:contentPart bwMode="auto" r:id="rId576">
                      <w14:nvContentPartPr>
                        <w14:cNvContentPartPr/>
                      </w14:nvContentPartPr>
                      <w14:xfrm>
                        <a:off x="0" y="0"/>
                        <a:ext cx="60120" cy="108000"/>
                      </w14:xfrm>
                    </w14:contentPart>
                  </a:graphicData>
                </a:graphic>
              </wp:anchor>
            </w:drawing>
          </mc:Choice>
          <mc:Fallback>
            <w:pict>
              <v:shape w14:anchorId="6416C6F3" id="Ink 823" o:spid="_x0000_s1026" type="#_x0000_t75" style="position:absolute;margin-left:30.55pt;margin-top:0;width:6.15pt;height:9.9pt;z-index:25516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">
                <v:imagedata r:id="rId577" o:title=""/>
              </v:shape>
            </w:pict>
          </mc:Fallback>
        </mc:AlternateContent>
      </w:r>
      <w:r w:rsidR="00AA3CBA">
        <w:rPr>
          <w:b/>
          <w:noProof/>
          <w:sz w:val="22"/>
          <w:szCs w:val="22"/>
          <w:lang w:val="en-US"/>
        </w:rPr>
        <mc:AlternateContent>
          <mc:Choice Requires="wpi">
            <w:drawing>
              <wp:anchor distT="0" distB="0" distL="114300" distR="114300" simplePos="0" relativeHeight="255160320" behindDoc="0" locked="0" layoutInCell="1" allowOverlap="1" wp14:anchorId="084AD720" wp14:editId="1E5B02D4">
                <wp:simplePos x="0" y="0"/>
                <wp:positionH relativeFrom="column">
                  <wp:posOffset>75125</wp:posOffset>
                </wp:positionH>
                <wp:positionV relativeFrom="paragraph">
                  <wp:posOffset>17605</wp:posOffset>
                </wp:positionV>
                <wp:extent cx="43200" cy="133200"/>
                <wp:effectExtent l="38100" t="38100" r="52070" b="57785"/>
                <wp:wrapNone/>
                <wp:docPr id="822" name="Ink 822"/>
                <wp:cNvGraphicFramePr/>
                <a:graphic xmlns:a="http://schemas.openxmlformats.org/drawingml/2006/main">
                  <a:graphicData uri="http://schemas.microsoft.com/office/word/2010/wordprocessingInk">
                    <w14:contentPart bwMode="auto" r:id="rId578">
                      <w14:nvContentPartPr>
                        <w14:cNvContentPartPr/>
                      </w14:nvContentPartPr>
                      <w14:xfrm>
                        <a:off x="0" y="0"/>
                        <a:ext cx="43200" cy="133200"/>
                      </w14:xfrm>
                    </w14:contentPart>
                  </a:graphicData>
                </a:graphic>
              </wp:anchor>
            </w:drawing>
          </mc:Choice>
          <mc:Fallback>
            <w:pict>
              <v:shape w14:anchorId="1F94B7BD" id="Ink 822" o:spid="_x0000_s1026" type="#_x0000_t75" style="position:absolute;margin-left:5.2pt;margin-top:.7pt;width:4.8pt;height:11.95pt;z-index:2551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">
                <v:imagedata r:id="rId579" o:title=""/>
              </v:shape>
            </w:pict>
          </mc:Fallback>
        </mc:AlternateContent>
      </w:r>
    </w:p>
    <w:p w14:paraId="288EA550" w14:textId="0368A73D" w:rsidR="00AA3CBA" w:rsidRDefault="00AA3CBA">
      <w:pPr>
        <w:rPr>
          <w:b/>
          <w:sz w:val="22"/>
          <w:szCs w:val="22"/>
          <w:lang w:val="en-US"/>
        </w:rPr>
      </w:pPr>
    </w:p>
    <w:p w14:paraId="60E472F9" w14:textId="5916B6CC"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208448" behindDoc="0" locked="0" layoutInCell="1" allowOverlap="1" wp14:anchorId="6FC9F0F6" wp14:editId="412EA9DF">
                <wp:simplePos x="0" y="0"/>
                <wp:positionH relativeFrom="column">
                  <wp:posOffset>3044190</wp:posOffset>
                </wp:positionH>
                <wp:positionV relativeFrom="paragraph">
                  <wp:posOffset>31750</wp:posOffset>
                </wp:positionV>
                <wp:extent cx="349630" cy="259200"/>
                <wp:effectExtent l="57150" t="38100" r="31750" b="45720"/>
                <wp:wrapNone/>
                <wp:docPr id="874" name="Ink 874"/>
                <wp:cNvGraphicFramePr/>
                <a:graphic xmlns:a="http://schemas.openxmlformats.org/drawingml/2006/main">
                  <a:graphicData uri="http://schemas.microsoft.com/office/word/2010/wordprocessingInk">
                    <w14:contentPart bwMode="auto" r:id="rId580">
                      <w14:nvContentPartPr>
                        <w14:cNvContentPartPr/>
                      </w14:nvContentPartPr>
                      <w14:xfrm>
                        <a:off x="0" y="0"/>
                        <a:ext cx="349630" cy="259200"/>
                      </w14:xfrm>
                    </w14:contentPart>
                  </a:graphicData>
                </a:graphic>
              </wp:anchor>
            </w:drawing>
          </mc:Choice>
          <mc:Fallback>
            <w:pict>
              <v:shape w14:anchorId="7267588D" id="Ink 874" o:spid="_x0000_s1026" type="#_x0000_t75" style="position:absolute;margin-left:239pt;margin-top:1.8pt;width:28.95pt;height:21.8pt;z-index:25520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">
                <v:imagedata r:id="rId581" o:title=""/>
              </v:shape>
            </w:pict>
          </mc:Fallback>
        </mc:AlternateContent>
      </w:r>
    </w:p>
    <w:p w14:paraId="3CD202B5" w14:textId="465C9284" w:rsidR="00AA3CBA" w:rsidRDefault="00A46A14">
      <w:pPr>
        <w:rPr>
          <w:b/>
          <w:sz w:val="22"/>
          <w:szCs w:val="22"/>
          <w:lang w:val="en-US"/>
        </w:rPr>
      </w:pPr>
      <w:r>
        <w:rPr>
          <w:b/>
          <w:noProof/>
          <w:sz w:val="22"/>
          <w:szCs w:val="22"/>
          <w:lang w:val="en-US"/>
        </w:rPr>
        <mc:AlternateContent>
          <mc:Choice Requires="wpi">
            <w:drawing>
              <wp:anchor distT="0" distB="0" distL="114300" distR="114300" simplePos="0" relativeHeight="255304704" behindDoc="0" locked="0" layoutInCell="1" allowOverlap="1" wp14:anchorId="4E4740E4" wp14:editId="029C8E39">
                <wp:simplePos x="0" y="0"/>
                <wp:positionH relativeFrom="column">
                  <wp:posOffset>3261995</wp:posOffset>
                </wp:positionH>
                <wp:positionV relativeFrom="paragraph">
                  <wp:posOffset>43180</wp:posOffset>
                </wp:positionV>
                <wp:extent cx="196255" cy="88265"/>
                <wp:effectExtent l="57150" t="38100" r="51435" b="45085"/>
                <wp:wrapNone/>
                <wp:docPr id="974" name="Ink 974"/>
                <wp:cNvGraphicFramePr/>
                <a:graphic xmlns:a="http://schemas.openxmlformats.org/drawingml/2006/main">
                  <a:graphicData uri="http://schemas.microsoft.com/office/word/2010/wordprocessingInk">
                    <w14:contentPart bwMode="auto" r:id="rId582">
                      <w14:nvContentPartPr>
                        <w14:cNvContentPartPr/>
                      </w14:nvContentPartPr>
                      <w14:xfrm>
                        <a:off x="0" y="0"/>
                        <a:ext cx="196255" cy="88265"/>
                      </w14:xfrm>
                    </w14:contentPart>
                  </a:graphicData>
                </a:graphic>
              </wp:anchor>
            </w:drawing>
          </mc:Choice>
          <mc:Fallback>
            <w:pict>
              <v:shape w14:anchorId="793A624E" id="Ink 974" o:spid="_x0000_s1026" type="#_x0000_t75" style="position:absolute;margin-left:256.15pt;margin-top:2.7pt;width:16.85pt;height:8.35pt;z-index:25530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">
                <v:imagedata r:id="rId583" o:title=""/>
              </v:shape>
            </w:pict>
          </mc:Fallback>
        </mc:AlternateContent>
      </w:r>
      <w:r>
        <w:rPr>
          <w:b/>
          <w:noProof/>
          <w:sz w:val="22"/>
          <w:szCs w:val="22"/>
          <w:lang w:val="en-US"/>
        </w:rPr>
        <mc:AlternateContent>
          <mc:Choice Requires="wpi">
            <w:drawing>
              <wp:anchor distT="0" distB="0" distL="114300" distR="114300" simplePos="0" relativeHeight="255301632" behindDoc="0" locked="0" layoutInCell="1" allowOverlap="1" wp14:anchorId="04E84268" wp14:editId="6446FAB1">
                <wp:simplePos x="0" y="0"/>
                <wp:positionH relativeFrom="column">
                  <wp:posOffset>2425700</wp:posOffset>
                </wp:positionH>
                <wp:positionV relativeFrom="paragraph">
                  <wp:posOffset>-104775</wp:posOffset>
                </wp:positionV>
                <wp:extent cx="422445" cy="273050"/>
                <wp:effectExtent l="57150" t="38100" r="53975" b="50800"/>
                <wp:wrapNone/>
                <wp:docPr id="971" name="Ink 971"/>
                <wp:cNvGraphicFramePr/>
                <a:graphic xmlns:a="http://schemas.openxmlformats.org/drawingml/2006/main">
                  <a:graphicData uri="http://schemas.microsoft.com/office/word/2010/wordprocessingInk">
                    <w14:contentPart bwMode="auto" r:id="rId584">
                      <w14:nvContentPartPr>
                        <w14:cNvContentPartPr/>
                      </w14:nvContentPartPr>
                      <w14:xfrm>
                        <a:off x="0" y="0"/>
                        <a:ext cx="422445" cy="273050"/>
                      </w14:xfrm>
                    </w14:contentPart>
                  </a:graphicData>
                </a:graphic>
              </wp:anchor>
            </w:drawing>
          </mc:Choice>
          <mc:Fallback>
            <w:pict>
              <v:shape w14:anchorId="05EF42DF" id="Ink 971" o:spid="_x0000_s1026" type="#_x0000_t75" style="position:absolute;margin-left:190.3pt;margin-top:-8.95pt;width:34.65pt;height:22.9pt;z-index:25530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">
                <v:imagedata r:id="rId585" o:title=""/>
              </v:shape>
            </w:pict>
          </mc:Fallback>
        </mc:AlternateContent>
      </w:r>
      <w:r>
        <w:rPr>
          <w:b/>
          <w:noProof/>
          <w:sz w:val="22"/>
          <w:szCs w:val="22"/>
          <w:lang w:val="en-US"/>
        </w:rPr>
        <mc:AlternateContent>
          <mc:Choice Requires="wpi">
            <w:drawing>
              <wp:anchor distT="0" distB="0" distL="114300" distR="114300" simplePos="0" relativeHeight="255290368" behindDoc="0" locked="0" layoutInCell="1" allowOverlap="1" wp14:anchorId="2D29791B" wp14:editId="7AE66BCA">
                <wp:simplePos x="0" y="0"/>
                <wp:positionH relativeFrom="column">
                  <wp:posOffset>564515</wp:posOffset>
                </wp:positionH>
                <wp:positionV relativeFrom="paragraph">
                  <wp:posOffset>82550</wp:posOffset>
                </wp:positionV>
                <wp:extent cx="61560" cy="101600"/>
                <wp:effectExtent l="38100" t="38100" r="53340" b="50800"/>
                <wp:wrapNone/>
                <wp:docPr id="959" name="Ink 959"/>
                <wp:cNvGraphicFramePr/>
                <a:graphic xmlns:a="http://schemas.openxmlformats.org/drawingml/2006/main">
                  <a:graphicData uri="http://schemas.microsoft.com/office/word/2010/wordprocessingInk">
                    <w14:contentPart bwMode="auto" r:id="rId586">
                      <w14:nvContentPartPr>
                        <w14:cNvContentPartPr/>
                      </w14:nvContentPartPr>
                      <w14:xfrm>
                        <a:off x="0" y="0"/>
                        <a:ext cx="61560" cy="101600"/>
                      </w14:xfrm>
                    </w14:contentPart>
                  </a:graphicData>
                </a:graphic>
              </wp:anchor>
            </w:drawing>
          </mc:Choice>
          <mc:Fallback>
            <w:pict>
              <v:shape w14:anchorId="4299985E" id="Ink 959" o:spid="_x0000_s1026" type="#_x0000_t75" style="position:absolute;margin-left:43.75pt;margin-top:5.8pt;width:6.3pt;height:9.4pt;z-index:25529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">
                <v:imagedata r:id="rId587" o:title=""/>
              </v:shape>
            </w:pict>
          </mc:Fallback>
        </mc:AlternateContent>
      </w:r>
      <w:r>
        <w:rPr>
          <w:b/>
          <w:noProof/>
          <w:sz w:val="22"/>
          <w:szCs w:val="22"/>
          <w:lang w:val="en-US"/>
        </w:rPr>
        <mc:AlternateContent>
          <mc:Choice Requires="wpi">
            <w:drawing>
              <wp:anchor distT="0" distB="0" distL="114300" distR="114300" simplePos="0" relativeHeight="255291392" behindDoc="0" locked="0" layoutInCell="1" allowOverlap="1" wp14:anchorId="32B1B668" wp14:editId="74C223E8">
                <wp:simplePos x="0" y="0"/>
                <wp:positionH relativeFrom="column">
                  <wp:posOffset>168275</wp:posOffset>
                </wp:positionH>
                <wp:positionV relativeFrom="paragraph">
                  <wp:posOffset>100330</wp:posOffset>
                </wp:positionV>
                <wp:extent cx="65520" cy="117475"/>
                <wp:effectExtent l="38100" t="38100" r="29845" b="53975"/>
                <wp:wrapNone/>
                <wp:docPr id="960" name="Ink 960"/>
                <wp:cNvGraphicFramePr/>
                <a:graphic xmlns:a="http://schemas.openxmlformats.org/drawingml/2006/main">
                  <a:graphicData uri="http://schemas.microsoft.com/office/word/2010/wordprocessingInk">
                    <w14:contentPart bwMode="auto" r:id="rId588">
                      <w14:nvContentPartPr>
                        <w14:cNvContentPartPr/>
                      </w14:nvContentPartPr>
                      <w14:xfrm>
                        <a:off x="0" y="0"/>
                        <a:ext cx="65520" cy="117475"/>
                      </w14:xfrm>
                    </w14:contentPart>
                  </a:graphicData>
                </a:graphic>
              </wp:anchor>
            </w:drawing>
          </mc:Choice>
          <mc:Fallback>
            <w:pict>
              <v:shape w14:anchorId="5D38B315" id="Ink 960" o:spid="_x0000_s1026" type="#_x0000_t75" style="position:absolute;margin-left:12.55pt;margin-top:7.2pt;width:6.55pt;height:10.65pt;z-index:25529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">
                <v:imagedata r:id="rId589" o:title=""/>
              </v:shape>
            </w:pict>
          </mc:Fallback>
        </mc:AlternateContent>
      </w:r>
      <w:r w:rsidR="00AA3CBA">
        <w:rPr>
          <w:b/>
          <w:noProof/>
          <w:sz w:val="22"/>
          <w:szCs w:val="22"/>
          <w:lang w:val="en-US"/>
        </w:rPr>
        <mc:AlternateContent>
          <mc:Choice Requires="wpi">
            <w:drawing>
              <wp:anchor distT="0" distB="0" distL="114300" distR="114300" simplePos="0" relativeHeight="255195136" behindDoc="0" locked="0" layoutInCell="1" allowOverlap="1" wp14:anchorId="1EA16F82" wp14:editId="3406F1F6">
                <wp:simplePos x="0" y="0"/>
                <wp:positionH relativeFrom="column">
                  <wp:posOffset>2020565</wp:posOffset>
                </wp:positionH>
                <wp:positionV relativeFrom="paragraph">
                  <wp:posOffset>-51080</wp:posOffset>
                </wp:positionV>
                <wp:extent cx="62280" cy="147600"/>
                <wp:effectExtent l="19050" t="38100" r="33020" b="43180"/>
                <wp:wrapNone/>
                <wp:docPr id="861" name="Ink 861"/>
                <wp:cNvGraphicFramePr/>
                <a:graphic xmlns:a="http://schemas.openxmlformats.org/drawingml/2006/main">
                  <a:graphicData uri="http://schemas.microsoft.com/office/word/2010/wordprocessingInk">
                    <w14:contentPart bwMode="auto" r:id="rId590">
                      <w14:nvContentPartPr>
                        <w14:cNvContentPartPr/>
                      </w14:nvContentPartPr>
                      <w14:xfrm>
                        <a:off x="0" y="0"/>
                        <a:ext cx="62280" cy="147600"/>
                      </w14:xfrm>
                    </w14:contentPart>
                  </a:graphicData>
                </a:graphic>
              </wp:anchor>
            </w:drawing>
          </mc:Choice>
          <mc:Fallback>
            <w:pict>
              <v:shape w14:anchorId="1020D83E" id="Ink 861" o:spid="_x0000_s1026" type="#_x0000_t75" style="position:absolute;margin-left:158.4pt;margin-top:-4.7pt;width:6.3pt;height:13pt;z-index:25519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">
                <v:imagedata r:id="rId591" o:title=""/>
              </v:shape>
            </w:pict>
          </mc:Fallback>
        </mc:AlternateContent>
      </w:r>
      <w:r w:rsidR="00AA3CBA">
        <w:rPr>
          <w:b/>
          <w:noProof/>
          <w:sz w:val="22"/>
          <w:szCs w:val="22"/>
          <w:lang w:val="en-US"/>
        </w:rPr>
        <mc:AlternateContent>
          <mc:Choice Requires="wpi">
            <w:drawing>
              <wp:anchor distT="0" distB="0" distL="114300" distR="114300" simplePos="0" relativeHeight="255194112" behindDoc="0" locked="0" layoutInCell="1" allowOverlap="1" wp14:anchorId="753CF5BC" wp14:editId="009C192E">
                <wp:simplePos x="0" y="0"/>
                <wp:positionH relativeFrom="column">
                  <wp:posOffset>1645445</wp:posOffset>
                </wp:positionH>
                <wp:positionV relativeFrom="paragraph">
                  <wp:posOffset>-25880</wp:posOffset>
                </wp:positionV>
                <wp:extent cx="57240" cy="142200"/>
                <wp:effectExtent l="38100" t="38100" r="57150" b="48895"/>
                <wp:wrapNone/>
                <wp:docPr id="860" name="Ink 860"/>
                <wp:cNvGraphicFramePr/>
                <a:graphic xmlns:a="http://schemas.openxmlformats.org/drawingml/2006/main">
                  <a:graphicData uri="http://schemas.microsoft.com/office/word/2010/wordprocessingInk">
                    <w14:contentPart bwMode="auto" r:id="rId592">
                      <w14:nvContentPartPr>
                        <w14:cNvContentPartPr/>
                      </w14:nvContentPartPr>
                      <w14:xfrm>
                        <a:off x="0" y="0"/>
                        <a:ext cx="57240" cy="142200"/>
                      </w14:xfrm>
                    </w14:contentPart>
                  </a:graphicData>
                </a:graphic>
              </wp:anchor>
            </w:drawing>
          </mc:Choice>
          <mc:Fallback>
            <w:pict>
              <v:shape w14:anchorId="4BEE4CEA" id="Ink 860" o:spid="_x0000_s1026" type="#_x0000_t75" style="position:absolute;margin-left:128.85pt;margin-top:-2.75pt;width:5.9pt;height:12.65pt;z-index:2551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">
                <v:imagedata r:id="rId593" o:title=""/>
              </v:shape>
            </w:pict>
          </mc:Fallback>
        </mc:AlternateContent>
      </w:r>
      <w:r w:rsidR="00AA3CBA">
        <w:rPr>
          <w:b/>
          <w:noProof/>
          <w:sz w:val="22"/>
          <w:szCs w:val="22"/>
          <w:lang w:val="en-US"/>
        </w:rPr>
        <mc:AlternateContent>
          <mc:Choice Requires="wpi">
            <w:drawing>
              <wp:anchor distT="0" distB="0" distL="114300" distR="114300" simplePos="0" relativeHeight="255193088" behindDoc="0" locked="0" layoutInCell="1" allowOverlap="1" wp14:anchorId="78CF0865" wp14:editId="5D4FFB4E">
                <wp:simplePos x="0" y="0"/>
                <wp:positionH relativeFrom="column">
                  <wp:posOffset>1249805</wp:posOffset>
                </wp:positionH>
                <wp:positionV relativeFrom="paragraph">
                  <wp:posOffset>-680</wp:posOffset>
                </wp:positionV>
                <wp:extent cx="62280" cy="103680"/>
                <wp:effectExtent l="38100" t="38100" r="52070" b="48895"/>
                <wp:wrapNone/>
                <wp:docPr id="859" name="Ink 859"/>
                <wp:cNvGraphicFramePr/>
                <a:graphic xmlns:a="http://schemas.openxmlformats.org/drawingml/2006/main">
                  <a:graphicData uri="http://schemas.microsoft.com/office/word/2010/wordprocessingInk">
                    <w14:contentPart bwMode="auto" r:id="rId594">
                      <w14:nvContentPartPr>
                        <w14:cNvContentPartPr/>
                      </w14:nvContentPartPr>
                      <w14:xfrm>
                        <a:off x="0" y="0"/>
                        <a:ext cx="62280" cy="103680"/>
                      </w14:xfrm>
                    </w14:contentPart>
                  </a:graphicData>
                </a:graphic>
              </wp:anchor>
            </w:drawing>
          </mc:Choice>
          <mc:Fallback>
            <w:pict>
              <v:shape w14:anchorId="038AD310" id="Ink 859" o:spid="_x0000_s1026" type="#_x0000_t75" style="position:absolute;margin-left:97.7pt;margin-top:-.75pt;width:6.3pt;height:9.55pt;z-index:25519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">
                <v:imagedata r:id="rId595" o:title=""/>
              </v:shape>
            </w:pict>
          </mc:Fallback>
        </mc:AlternateContent>
      </w:r>
      <w:r w:rsidR="00AA3CBA">
        <w:rPr>
          <w:b/>
          <w:noProof/>
          <w:sz w:val="22"/>
          <w:szCs w:val="22"/>
          <w:lang w:val="en-US"/>
        </w:rPr>
        <mc:AlternateContent>
          <mc:Choice Requires="wpi">
            <w:drawing>
              <wp:anchor distT="0" distB="0" distL="114300" distR="114300" simplePos="0" relativeHeight="255192064" behindDoc="0" locked="0" layoutInCell="1" allowOverlap="1" wp14:anchorId="2CBAF10B" wp14:editId="371A40CB">
                <wp:simplePos x="0" y="0"/>
                <wp:positionH relativeFrom="column">
                  <wp:posOffset>891245</wp:posOffset>
                </wp:positionH>
                <wp:positionV relativeFrom="paragraph">
                  <wp:posOffset>-12200</wp:posOffset>
                </wp:positionV>
                <wp:extent cx="4680" cy="140760"/>
                <wp:effectExtent l="57150" t="38100" r="52705" b="50165"/>
                <wp:wrapNone/>
                <wp:docPr id="858" name="Ink 858"/>
                <wp:cNvGraphicFramePr/>
                <a:graphic xmlns:a="http://schemas.openxmlformats.org/drawingml/2006/main">
                  <a:graphicData uri="http://schemas.microsoft.com/office/word/2010/wordprocessingInk">
                    <w14:contentPart bwMode="auto" r:id="rId596">
                      <w14:nvContentPartPr>
                        <w14:cNvContentPartPr/>
                      </w14:nvContentPartPr>
                      <w14:xfrm>
                        <a:off x="0" y="0"/>
                        <a:ext cx="4680" cy="140760"/>
                      </w14:xfrm>
                    </w14:contentPart>
                  </a:graphicData>
                </a:graphic>
              </wp:anchor>
            </w:drawing>
          </mc:Choice>
          <mc:Fallback>
            <w:pict>
              <v:shape w14:anchorId="5CABD962" id="Ink 858" o:spid="_x0000_s1026" type="#_x0000_t75" style="position:absolute;margin-left:69.5pt;margin-top:-1.65pt;width:1.75pt;height:12.5pt;z-index:25519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">
                <v:imagedata r:id="rId597" o:title=""/>
              </v:shape>
            </w:pict>
          </mc:Fallback>
        </mc:AlternateContent>
      </w:r>
      <w:r w:rsidR="00AA3CBA">
        <w:rPr>
          <w:b/>
          <w:noProof/>
          <w:sz w:val="22"/>
          <w:szCs w:val="22"/>
          <w:lang w:val="en-US"/>
        </w:rPr>
        <mc:AlternateContent>
          <mc:Choice Requires="wpi">
            <w:drawing>
              <wp:anchor distT="0" distB="0" distL="114300" distR="114300" simplePos="0" relativeHeight="255190016" behindDoc="0" locked="0" layoutInCell="1" allowOverlap="1" wp14:anchorId="64EB226B" wp14:editId="267D3E10">
                <wp:simplePos x="0" y="0"/>
                <wp:positionH relativeFrom="column">
                  <wp:posOffset>453390</wp:posOffset>
                </wp:positionH>
                <wp:positionV relativeFrom="paragraph">
                  <wp:posOffset>22860</wp:posOffset>
                </wp:positionV>
                <wp:extent cx="58420" cy="180340"/>
                <wp:effectExtent l="38100" t="38100" r="55880" b="48260"/>
                <wp:wrapNone/>
                <wp:docPr id="856" name="Ink 856"/>
                <wp:cNvGraphicFramePr/>
                <a:graphic xmlns:a="http://schemas.openxmlformats.org/drawingml/2006/main">
                  <a:graphicData uri="http://schemas.microsoft.com/office/word/2010/wordprocessingInk">
                    <w14:contentPart bwMode="auto" r:id="rId598">
                      <w14:nvContentPartPr>
                        <w14:cNvContentPartPr/>
                      </w14:nvContentPartPr>
                      <w14:xfrm>
                        <a:off x="0" y="0"/>
                        <a:ext cx="58420" cy="180340"/>
                      </w14:xfrm>
                    </w14:contentPart>
                  </a:graphicData>
                </a:graphic>
              </wp:anchor>
            </w:drawing>
          </mc:Choice>
          <mc:Fallback>
            <w:pict>
              <v:shape w14:anchorId="4DB333B8" id="Ink 856" o:spid="_x0000_s1026" type="#_x0000_t75" style="position:absolute;margin-left:35pt;margin-top:1.1pt;width:5.95pt;height:15.6pt;z-index:25519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">
                <v:imagedata r:id="rId599" o:title=""/>
              </v:shape>
            </w:pict>
          </mc:Fallback>
        </mc:AlternateContent>
      </w:r>
      <w:r w:rsidR="00AA3CBA">
        <w:rPr>
          <w:b/>
          <w:noProof/>
          <w:sz w:val="22"/>
          <w:szCs w:val="22"/>
          <w:lang w:val="en-US"/>
        </w:rPr>
        <mc:AlternateContent>
          <mc:Choice Requires="wpi">
            <w:drawing>
              <wp:anchor distT="0" distB="0" distL="114300" distR="114300" simplePos="0" relativeHeight="255191040" behindDoc="0" locked="0" layoutInCell="1" allowOverlap="1" wp14:anchorId="08C4A38E" wp14:editId="2DC2BA44">
                <wp:simplePos x="0" y="0"/>
                <wp:positionH relativeFrom="column">
                  <wp:posOffset>55880</wp:posOffset>
                </wp:positionH>
                <wp:positionV relativeFrom="paragraph">
                  <wp:posOffset>-12700</wp:posOffset>
                </wp:positionV>
                <wp:extent cx="86225" cy="118110"/>
                <wp:effectExtent l="38100" t="57150" r="47625" b="53340"/>
                <wp:wrapNone/>
                <wp:docPr id="857" name="Ink 857"/>
                <wp:cNvGraphicFramePr/>
                <a:graphic xmlns:a="http://schemas.openxmlformats.org/drawingml/2006/main">
                  <a:graphicData uri="http://schemas.microsoft.com/office/word/2010/wordprocessingInk">
                    <w14:contentPart bwMode="auto" r:id="rId600">
                      <w14:nvContentPartPr>
                        <w14:cNvContentPartPr/>
                      </w14:nvContentPartPr>
                      <w14:xfrm>
                        <a:off x="0" y="0"/>
                        <a:ext cx="86225" cy="118110"/>
                      </w14:xfrm>
                    </w14:contentPart>
                  </a:graphicData>
                </a:graphic>
              </wp:anchor>
            </w:drawing>
          </mc:Choice>
          <mc:Fallback>
            <w:pict>
              <v:shape w14:anchorId="50787921" id="Ink 857" o:spid="_x0000_s1026" type="#_x0000_t75" style="position:absolute;margin-left:3.7pt;margin-top:-1.7pt;width:8.25pt;height:10.7pt;z-index:25519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">
                <v:imagedata r:id="rId601" o:title=""/>
              </v:shape>
            </w:pict>
          </mc:Fallback>
        </mc:AlternateContent>
      </w:r>
    </w:p>
    <w:p w14:paraId="3002B6A7" w14:textId="7325FA75" w:rsidR="00AA3CBA" w:rsidRDefault="00AA3CBA">
      <w:pPr>
        <w:rPr>
          <w:b/>
          <w:sz w:val="22"/>
          <w:szCs w:val="22"/>
          <w:lang w:val="en-US"/>
        </w:rPr>
      </w:pPr>
    </w:p>
    <w:p w14:paraId="130659E3" w14:textId="135321DD" w:rsidR="00AA3CBA" w:rsidRDefault="00AA3CBA">
      <w:pPr>
        <w:rPr>
          <w:b/>
          <w:sz w:val="22"/>
          <w:szCs w:val="22"/>
          <w:lang w:val="en-US"/>
        </w:rPr>
      </w:pPr>
      <w:r>
        <w:rPr>
          <w:b/>
          <w:noProof/>
          <w:sz w:val="22"/>
          <w:szCs w:val="22"/>
          <w:lang w:val="en-US"/>
        </w:rPr>
        <mc:AlternateContent>
          <mc:Choice Requires="wpi">
            <w:drawing>
              <wp:anchor distT="0" distB="0" distL="114300" distR="114300" simplePos="0" relativeHeight="255184896" behindDoc="0" locked="0" layoutInCell="1" allowOverlap="1" wp14:anchorId="3DE6E1FA" wp14:editId="0EDDDF5A">
                <wp:simplePos x="0" y="0"/>
                <wp:positionH relativeFrom="column">
                  <wp:posOffset>-172195</wp:posOffset>
                </wp:positionH>
                <wp:positionV relativeFrom="paragraph">
                  <wp:posOffset>-373110</wp:posOffset>
                </wp:positionV>
                <wp:extent cx="27720" cy="1068120"/>
                <wp:effectExtent l="38100" t="19050" r="48895" b="55880"/>
                <wp:wrapNone/>
                <wp:docPr id="848" name="Ink 848"/>
                <wp:cNvGraphicFramePr/>
                <a:graphic xmlns:a="http://schemas.openxmlformats.org/drawingml/2006/main">
                  <a:graphicData uri="http://schemas.microsoft.com/office/word/2010/wordprocessingInk">
                    <w14:contentPart bwMode="auto" r:id="rId602">
                      <w14:nvContentPartPr>
                        <w14:cNvContentPartPr/>
                      </w14:nvContentPartPr>
                      <w14:xfrm>
                        <a:off x="0" y="0"/>
                        <a:ext cx="27720" cy="1068120"/>
                      </w14:xfrm>
                    </w14:contentPart>
                  </a:graphicData>
                </a:graphic>
              </wp:anchor>
            </w:drawing>
          </mc:Choice>
          <mc:Fallback>
            <w:pict>
              <v:shape w14:anchorId="65B06861" id="Ink 848" o:spid="_x0000_s1026" type="#_x0000_t75" style="position:absolute;margin-left:-14.25pt;margin-top:-30.1pt;width:3.6pt;height:85.5pt;z-index:25518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">
                <v:imagedata r:id="rId603" o:title=""/>
              </v:shape>
            </w:pict>
          </mc:Fallback>
        </mc:AlternateContent>
      </w:r>
    </w:p>
    <w:p w14:paraId="3AE4DE48" w14:textId="37414BEE" w:rsidR="00AA3CBA" w:rsidRDefault="00A46A14">
      <w:pPr>
        <w:rPr>
          <w:b/>
          <w:sz w:val="22"/>
          <w:szCs w:val="22"/>
          <w:lang w:val="en-US"/>
        </w:rPr>
      </w:pPr>
      <w:r>
        <w:rPr>
          <w:b/>
          <w:noProof/>
          <w:sz w:val="22"/>
          <w:szCs w:val="22"/>
          <w:lang w:val="en-US"/>
        </w:rPr>
        <mc:AlternateContent>
          <mc:Choice Requires="wpi">
            <w:drawing>
              <wp:anchor distT="0" distB="0" distL="114300" distR="114300" simplePos="0" relativeHeight="255328256" behindDoc="0" locked="0" layoutInCell="1" allowOverlap="1" wp14:anchorId="39A8C884" wp14:editId="7F263C21">
                <wp:simplePos x="0" y="0"/>
                <wp:positionH relativeFrom="column">
                  <wp:posOffset>2397125</wp:posOffset>
                </wp:positionH>
                <wp:positionV relativeFrom="paragraph">
                  <wp:posOffset>-50800</wp:posOffset>
                </wp:positionV>
                <wp:extent cx="1134745" cy="269875"/>
                <wp:effectExtent l="38100" t="57150" r="8255" b="53975"/>
                <wp:wrapNone/>
                <wp:docPr id="1001" name="Ink 1001"/>
                <wp:cNvGraphicFramePr/>
                <a:graphic xmlns:a="http://schemas.openxmlformats.org/drawingml/2006/main">
                  <a:graphicData uri="http://schemas.microsoft.com/office/word/2010/wordprocessingInk">
                    <w14:contentPart bwMode="auto" r:id="rId604">
                      <w14:nvContentPartPr>
                        <w14:cNvContentPartPr/>
                      </w14:nvContentPartPr>
                      <w14:xfrm>
                        <a:off x="0" y="0"/>
                        <a:ext cx="1134745" cy="269875"/>
                      </w14:xfrm>
                    </w14:contentPart>
                  </a:graphicData>
                </a:graphic>
              </wp:anchor>
            </w:drawing>
          </mc:Choice>
          <mc:Fallback>
            <w:pict>
              <v:shape w14:anchorId="45C39D51" id="Ink 1001" o:spid="_x0000_s1026" type="#_x0000_t75" style="position:absolute;margin-left:188.05pt;margin-top:-4.7pt;width:90.75pt;height:22.65pt;z-index:25532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">
                <v:imagedata r:id="rId605" o:title=""/>
              </v:shape>
            </w:pict>
          </mc:Fallback>
        </mc:AlternateContent>
      </w:r>
      <w:r>
        <w:rPr>
          <w:b/>
          <w:noProof/>
          <w:sz w:val="22"/>
          <w:szCs w:val="22"/>
          <w:lang w:val="en-US"/>
        </w:rPr>
        <mc:AlternateContent>
          <mc:Choice Requires="wpi">
            <w:drawing>
              <wp:anchor distT="0" distB="0" distL="114300" distR="114300" simplePos="0" relativeHeight="255310848" behindDoc="0" locked="0" layoutInCell="1" allowOverlap="1" wp14:anchorId="081AD189" wp14:editId="498A7F65">
                <wp:simplePos x="0" y="0"/>
                <wp:positionH relativeFrom="column">
                  <wp:posOffset>1784985</wp:posOffset>
                </wp:positionH>
                <wp:positionV relativeFrom="paragraph">
                  <wp:posOffset>86995</wp:posOffset>
                </wp:positionV>
                <wp:extent cx="70200" cy="121920"/>
                <wp:effectExtent l="38100" t="38100" r="44450" b="49530"/>
                <wp:wrapNone/>
                <wp:docPr id="981" name="Ink 981"/>
                <wp:cNvGraphicFramePr/>
                <a:graphic xmlns:a="http://schemas.openxmlformats.org/drawingml/2006/main">
                  <a:graphicData uri="http://schemas.microsoft.com/office/word/2010/wordprocessingInk">
                    <w14:contentPart bwMode="auto" r:id="rId606">
                      <w14:nvContentPartPr>
                        <w14:cNvContentPartPr/>
                      </w14:nvContentPartPr>
                      <w14:xfrm>
                        <a:off x="0" y="0"/>
                        <a:ext cx="70200" cy="121920"/>
                      </w14:xfrm>
                    </w14:contentPart>
                  </a:graphicData>
                </a:graphic>
              </wp:anchor>
            </w:drawing>
          </mc:Choice>
          <mc:Fallback>
            <w:pict>
              <v:shape w14:anchorId="33252595" id="Ink 981" o:spid="_x0000_s1026" type="#_x0000_t75" style="position:absolute;margin-left:139.85pt;margin-top:6.15pt;width:6.95pt;height:11pt;z-index:25531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">
                <v:imagedata r:id="rId607" o:title=""/>
              </v:shape>
            </w:pict>
          </mc:Fallback>
        </mc:AlternateContent>
      </w:r>
      <w:r>
        <w:rPr>
          <w:b/>
          <w:noProof/>
          <w:sz w:val="22"/>
          <w:szCs w:val="22"/>
          <w:lang w:val="en-US"/>
        </w:rPr>
        <mc:AlternateContent>
          <mc:Choice Requires="wpi">
            <w:drawing>
              <wp:anchor distT="0" distB="0" distL="114300" distR="114300" simplePos="0" relativeHeight="255307776" behindDoc="0" locked="0" layoutInCell="1" allowOverlap="1" wp14:anchorId="77C2F3E3" wp14:editId="3062DA57">
                <wp:simplePos x="0" y="0"/>
                <wp:positionH relativeFrom="column">
                  <wp:posOffset>1402080</wp:posOffset>
                </wp:positionH>
                <wp:positionV relativeFrom="paragraph">
                  <wp:posOffset>87630</wp:posOffset>
                </wp:positionV>
                <wp:extent cx="63720" cy="97155"/>
                <wp:effectExtent l="38100" t="38100" r="31750" b="55245"/>
                <wp:wrapNone/>
                <wp:docPr id="977" name="Ink 977"/>
                <wp:cNvGraphicFramePr/>
                <a:graphic xmlns:a="http://schemas.openxmlformats.org/drawingml/2006/main">
                  <a:graphicData uri="http://schemas.microsoft.com/office/word/2010/wordprocessingInk">
                    <w14:contentPart bwMode="auto" r:id="rId608">
                      <w14:nvContentPartPr>
                        <w14:cNvContentPartPr/>
                      </w14:nvContentPartPr>
                      <w14:xfrm>
                        <a:off x="0" y="0"/>
                        <a:ext cx="63720" cy="97155"/>
                      </w14:xfrm>
                    </w14:contentPart>
                  </a:graphicData>
                </a:graphic>
              </wp:anchor>
            </w:drawing>
          </mc:Choice>
          <mc:Fallback>
            <w:pict>
              <v:shape w14:anchorId="5E039EF8" id="Ink 977" o:spid="_x0000_s1026" type="#_x0000_t75" style="position:absolute;margin-left:109.7pt;margin-top:6.2pt;width:6.4pt;height:9.05pt;z-index:25530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">
                <v:imagedata r:id="rId609" o:title=""/>
              </v:shape>
            </w:pict>
          </mc:Fallback>
        </mc:AlternateContent>
      </w:r>
      <w:r w:rsidR="00AA3CBA">
        <w:rPr>
          <w:b/>
          <w:noProof/>
          <w:sz w:val="22"/>
          <w:szCs w:val="22"/>
          <w:lang w:val="en-US"/>
        </w:rPr>
        <mc:AlternateContent>
          <mc:Choice Requires="wpi">
            <w:drawing>
              <wp:anchor distT="0" distB="0" distL="114300" distR="114300" simplePos="0" relativeHeight="255253504" behindDoc="0" locked="0" layoutInCell="1" allowOverlap="1" wp14:anchorId="1F7AF17F" wp14:editId="79695E47">
                <wp:simplePos x="0" y="0"/>
                <wp:positionH relativeFrom="column">
                  <wp:posOffset>-170395</wp:posOffset>
                </wp:positionH>
                <wp:positionV relativeFrom="paragraph">
                  <wp:posOffset>534785</wp:posOffset>
                </wp:positionV>
                <wp:extent cx="88200" cy="17640"/>
                <wp:effectExtent l="38100" t="38100" r="45720" b="40005"/>
                <wp:wrapNone/>
                <wp:docPr id="920" name="Ink 920"/>
                <wp:cNvGraphicFramePr/>
                <a:graphic xmlns:a="http://schemas.openxmlformats.org/drawingml/2006/main">
                  <a:graphicData uri="http://schemas.microsoft.com/office/word/2010/wordprocessingInk">
                    <w14:contentPart bwMode="auto" r:id="rId610">
                      <w14:nvContentPartPr>
                        <w14:cNvContentPartPr/>
                      </w14:nvContentPartPr>
                      <w14:xfrm>
                        <a:off x="0" y="0"/>
                        <a:ext cx="88200" cy="17640"/>
                      </w14:xfrm>
                    </w14:contentPart>
                  </a:graphicData>
                </a:graphic>
              </wp:anchor>
            </w:drawing>
          </mc:Choice>
          <mc:Fallback>
            <w:pict>
              <v:shape w14:anchorId="064FE505" id="Ink 920" o:spid="_x0000_s1026" type="#_x0000_t75" style="position:absolute;margin-left:-14.1pt;margin-top:41.4pt;width:8.4pt;height:2.85pt;z-index:25525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">
                <v:imagedata r:id="rId611" o:title=""/>
              </v:shape>
            </w:pict>
          </mc:Fallback>
        </mc:AlternateContent>
      </w:r>
      <w:r w:rsidR="00AA3CBA">
        <w:rPr>
          <w:b/>
          <w:noProof/>
          <w:sz w:val="22"/>
          <w:szCs w:val="22"/>
          <w:lang w:val="en-US"/>
        </w:rPr>
        <mc:AlternateContent>
          <mc:Choice Requires="wpi">
            <w:drawing>
              <wp:anchor distT="0" distB="0" distL="114300" distR="114300" simplePos="0" relativeHeight="255252480" behindDoc="0" locked="0" layoutInCell="1" allowOverlap="1" wp14:anchorId="3A49DC6E" wp14:editId="446792A6">
                <wp:simplePos x="0" y="0"/>
                <wp:positionH relativeFrom="column">
                  <wp:posOffset>3510605</wp:posOffset>
                </wp:positionH>
                <wp:positionV relativeFrom="paragraph">
                  <wp:posOffset>-312655</wp:posOffset>
                </wp:positionV>
                <wp:extent cx="87480" cy="766080"/>
                <wp:effectExtent l="57150" t="38100" r="46355" b="53340"/>
                <wp:wrapNone/>
                <wp:docPr id="919" name="Ink 919"/>
                <wp:cNvGraphicFramePr/>
                <a:graphic xmlns:a="http://schemas.openxmlformats.org/drawingml/2006/main">
                  <a:graphicData uri="http://schemas.microsoft.com/office/word/2010/wordprocessingInk">
                    <w14:contentPart bwMode="auto" r:id="rId612">
                      <w14:nvContentPartPr>
                        <w14:cNvContentPartPr/>
                      </w14:nvContentPartPr>
                      <w14:xfrm>
                        <a:off x="0" y="0"/>
                        <a:ext cx="87480" cy="766080"/>
                      </w14:xfrm>
                    </w14:contentPart>
                  </a:graphicData>
                </a:graphic>
              </wp:anchor>
            </w:drawing>
          </mc:Choice>
          <mc:Fallback>
            <w:pict>
              <v:shape w14:anchorId="22E78D50" id="Ink 919" o:spid="_x0000_s1026" type="#_x0000_t75" style="position:absolute;margin-left:275.75pt;margin-top:-25.3pt;width:8.35pt;height:61.7pt;z-index:25525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">
                <v:imagedata r:id="rId613" o:title=""/>
              </v:shape>
            </w:pict>
          </mc:Fallback>
        </mc:AlternateContent>
      </w:r>
      <w:r w:rsidR="00AA3CBA">
        <w:rPr>
          <w:b/>
          <w:noProof/>
          <w:sz w:val="22"/>
          <w:szCs w:val="22"/>
          <w:lang w:val="en-US"/>
        </w:rPr>
        <mc:AlternateContent>
          <mc:Choice Requires="wpi">
            <w:drawing>
              <wp:anchor distT="0" distB="0" distL="114300" distR="114300" simplePos="0" relativeHeight="255233024" behindDoc="0" locked="0" layoutInCell="1" allowOverlap="1" wp14:anchorId="53F77ED2" wp14:editId="2DBA050B">
                <wp:simplePos x="0" y="0"/>
                <wp:positionH relativeFrom="column">
                  <wp:posOffset>2988310</wp:posOffset>
                </wp:positionH>
                <wp:positionV relativeFrom="paragraph">
                  <wp:posOffset>-93345</wp:posOffset>
                </wp:positionV>
                <wp:extent cx="446665" cy="319450"/>
                <wp:effectExtent l="38100" t="38100" r="29845" b="42545"/>
                <wp:wrapNone/>
                <wp:docPr id="899" name="Ink 899"/>
                <wp:cNvGraphicFramePr/>
                <a:graphic xmlns:a="http://schemas.openxmlformats.org/drawingml/2006/main">
                  <a:graphicData uri="http://schemas.microsoft.com/office/word/2010/wordprocessingInk">
                    <w14:contentPart bwMode="auto" r:id="rId614">
                      <w14:nvContentPartPr>
                        <w14:cNvContentPartPr/>
                      </w14:nvContentPartPr>
                      <w14:xfrm>
                        <a:off x="0" y="0"/>
                        <a:ext cx="446665" cy="319450"/>
                      </w14:xfrm>
                    </w14:contentPart>
                  </a:graphicData>
                </a:graphic>
              </wp:anchor>
            </w:drawing>
          </mc:Choice>
          <mc:Fallback>
            <w:pict>
              <v:shape w14:anchorId="59096A25" id="Ink 899" o:spid="_x0000_s1026" type="#_x0000_t75" style="position:absolute;margin-left:234.6pt;margin-top:-8.05pt;width:36.55pt;height:26.55pt;z-index:25523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">
                <v:imagedata r:id="rId615" o:title=""/>
              </v:shape>
            </w:pict>
          </mc:Fallback>
        </mc:AlternateContent>
      </w:r>
      <w:r w:rsidR="00AA3CBA">
        <w:rPr>
          <w:b/>
          <w:noProof/>
          <w:sz w:val="22"/>
          <w:szCs w:val="22"/>
          <w:lang w:val="en-US"/>
        </w:rPr>
        <mc:AlternateContent>
          <mc:Choice Requires="wpi">
            <w:drawing>
              <wp:anchor distT="0" distB="0" distL="114300" distR="114300" simplePos="0" relativeHeight="255219712" behindDoc="0" locked="0" layoutInCell="1" allowOverlap="1" wp14:anchorId="024ED5E1" wp14:editId="3B7DC4E9">
                <wp:simplePos x="0" y="0"/>
                <wp:positionH relativeFrom="column">
                  <wp:posOffset>1675130</wp:posOffset>
                </wp:positionH>
                <wp:positionV relativeFrom="paragraph">
                  <wp:posOffset>-12700</wp:posOffset>
                </wp:positionV>
                <wp:extent cx="62865" cy="200660"/>
                <wp:effectExtent l="38100" t="38100" r="51435" b="46990"/>
                <wp:wrapNone/>
                <wp:docPr id="886" name="Ink 886"/>
                <wp:cNvGraphicFramePr/>
                <a:graphic xmlns:a="http://schemas.openxmlformats.org/drawingml/2006/main">
                  <a:graphicData uri="http://schemas.microsoft.com/office/word/2010/wordprocessingInk">
                    <w14:contentPart bwMode="auto" r:id="rId616">
                      <w14:nvContentPartPr>
                        <w14:cNvContentPartPr/>
                      </w14:nvContentPartPr>
                      <w14:xfrm>
                        <a:off x="0" y="0"/>
                        <a:ext cx="62865" cy="200660"/>
                      </w14:xfrm>
                    </w14:contentPart>
                  </a:graphicData>
                </a:graphic>
              </wp:anchor>
            </w:drawing>
          </mc:Choice>
          <mc:Fallback>
            <w:pict>
              <v:shape w14:anchorId="3C83B3A3" id="Ink 886" o:spid="_x0000_s1026" type="#_x0000_t75" style="position:absolute;margin-left:131.2pt;margin-top:-1.7pt;width:6.35pt;height:17.2pt;z-index:25521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">
                <v:imagedata r:id="rId617" o:title=""/>
              </v:shape>
            </w:pict>
          </mc:Fallback>
        </mc:AlternateContent>
      </w:r>
      <w:r w:rsidR="00AA3CBA">
        <w:rPr>
          <w:b/>
          <w:noProof/>
          <w:sz w:val="22"/>
          <w:szCs w:val="22"/>
          <w:lang w:val="en-US"/>
        </w:rPr>
        <mc:AlternateContent>
          <mc:Choice Requires="wpi">
            <w:drawing>
              <wp:anchor distT="0" distB="0" distL="114300" distR="114300" simplePos="0" relativeHeight="255218688" behindDoc="0" locked="0" layoutInCell="1" allowOverlap="1" wp14:anchorId="554B3764" wp14:editId="24F626A4">
                <wp:simplePos x="0" y="0"/>
                <wp:positionH relativeFrom="column">
                  <wp:posOffset>2050805</wp:posOffset>
                </wp:positionH>
                <wp:positionV relativeFrom="paragraph">
                  <wp:posOffset>-42005</wp:posOffset>
                </wp:positionV>
                <wp:extent cx="18360" cy="123480"/>
                <wp:effectExtent l="38100" t="38100" r="58420" b="48260"/>
                <wp:wrapNone/>
                <wp:docPr id="885" name="Ink 885"/>
                <wp:cNvGraphicFramePr/>
                <a:graphic xmlns:a="http://schemas.openxmlformats.org/drawingml/2006/main">
                  <a:graphicData uri="http://schemas.microsoft.com/office/word/2010/wordprocessingInk">
                    <w14:contentPart bwMode="auto" r:id="rId618">
                      <w14:nvContentPartPr>
                        <w14:cNvContentPartPr/>
                      </w14:nvContentPartPr>
                      <w14:xfrm>
                        <a:off x="0" y="0"/>
                        <a:ext cx="18360" cy="123480"/>
                      </w14:xfrm>
                    </w14:contentPart>
                  </a:graphicData>
                </a:graphic>
              </wp:anchor>
            </w:drawing>
          </mc:Choice>
          <mc:Fallback>
            <w:pict>
              <v:shape w14:anchorId="5F82F88A" id="Ink 885" o:spid="_x0000_s1026" type="#_x0000_t75" style="position:absolute;margin-left:160.8pt;margin-top:-4pt;width:2.9pt;height:11.1pt;z-index:25521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">
                <v:imagedata r:id="rId619" o:title=""/>
              </v:shape>
            </w:pict>
          </mc:Fallback>
        </mc:AlternateContent>
      </w:r>
      <w:r w:rsidR="00AA3CBA">
        <w:rPr>
          <w:b/>
          <w:noProof/>
          <w:sz w:val="22"/>
          <w:szCs w:val="22"/>
          <w:lang w:val="en-US"/>
        </w:rPr>
        <mc:AlternateContent>
          <mc:Choice Requires="wpi">
            <w:drawing>
              <wp:anchor distT="0" distB="0" distL="114300" distR="114300" simplePos="0" relativeHeight="255215616" behindDoc="0" locked="0" layoutInCell="1" allowOverlap="1" wp14:anchorId="7D78A0FB" wp14:editId="2E00B568">
                <wp:simplePos x="0" y="0"/>
                <wp:positionH relativeFrom="column">
                  <wp:posOffset>1273810</wp:posOffset>
                </wp:positionH>
                <wp:positionV relativeFrom="paragraph">
                  <wp:posOffset>-10795</wp:posOffset>
                </wp:positionV>
                <wp:extent cx="91440" cy="124200"/>
                <wp:effectExtent l="38100" t="38100" r="41910" b="47625"/>
                <wp:wrapNone/>
                <wp:docPr id="882" name="Ink 882"/>
                <wp:cNvGraphicFramePr/>
                <a:graphic xmlns:a="http://schemas.openxmlformats.org/drawingml/2006/main">
                  <a:graphicData uri="http://schemas.microsoft.com/office/word/2010/wordprocessingInk">
                    <w14:contentPart bwMode="auto" r:id="rId620">
                      <w14:nvContentPartPr>
                        <w14:cNvContentPartPr/>
                      </w14:nvContentPartPr>
                      <w14:xfrm>
                        <a:off x="0" y="0"/>
                        <a:ext cx="91440" cy="124200"/>
                      </w14:xfrm>
                    </w14:contentPart>
                  </a:graphicData>
                </a:graphic>
              </wp:anchor>
            </w:drawing>
          </mc:Choice>
          <mc:Fallback>
            <w:pict>
              <v:shape w14:anchorId="28A0BD00" id="Ink 882" o:spid="_x0000_s1026" type="#_x0000_t75" style="position:absolute;margin-left:99.6pt;margin-top:-1.55pt;width:8.6pt;height:11.2pt;z-index:25521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">
                <v:imagedata r:id="rId621" o:title=""/>
              </v:shape>
            </w:pict>
          </mc:Fallback>
        </mc:AlternateContent>
      </w:r>
      <w:r w:rsidR="00AA3CBA">
        <w:rPr>
          <w:b/>
          <w:noProof/>
          <w:sz w:val="22"/>
          <w:szCs w:val="22"/>
          <w:lang w:val="en-US"/>
        </w:rPr>
        <mc:AlternateContent>
          <mc:Choice Requires="wpi">
            <w:drawing>
              <wp:anchor distT="0" distB="0" distL="114300" distR="114300" simplePos="0" relativeHeight="255212544" behindDoc="0" locked="0" layoutInCell="1" allowOverlap="1" wp14:anchorId="15A32A25" wp14:editId="064CD6B9">
                <wp:simplePos x="0" y="0"/>
                <wp:positionH relativeFrom="column">
                  <wp:posOffset>873605</wp:posOffset>
                </wp:positionH>
                <wp:positionV relativeFrom="paragraph">
                  <wp:posOffset>-45965</wp:posOffset>
                </wp:positionV>
                <wp:extent cx="81000" cy="131040"/>
                <wp:effectExtent l="38100" t="38100" r="52705" b="40640"/>
                <wp:wrapNone/>
                <wp:docPr id="879" name="Ink 879"/>
                <wp:cNvGraphicFramePr/>
                <a:graphic xmlns:a="http://schemas.openxmlformats.org/drawingml/2006/main">
                  <a:graphicData uri="http://schemas.microsoft.com/office/word/2010/wordprocessingInk">
                    <w14:contentPart bwMode="auto" r:id="rId622">
                      <w14:nvContentPartPr>
                        <w14:cNvContentPartPr/>
                      </w14:nvContentPartPr>
                      <w14:xfrm>
                        <a:off x="0" y="0"/>
                        <a:ext cx="81000" cy="131040"/>
                      </w14:xfrm>
                    </w14:contentPart>
                  </a:graphicData>
                </a:graphic>
              </wp:anchor>
            </w:drawing>
          </mc:Choice>
          <mc:Fallback>
            <w:pict>
              <v:shape w14:anchorId="28734E6E" id="Ink 879" o:spid="_x0000_s1026" type="#_x0000_t75" style="position:absolute;margin-left:68.1pt;margin-top:-4.3pt;width:7.8pt;height:11.7pt;z-index:25521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">
                <v:imagedata r:id="rId623" o:title=""/>
              </v:shape>
            </w:pict>
          </mc:Fallback>
        </mc:AlternateContent>
      </w:r>
      <w:r w:rsidR="00AA3CBA">
        <w:rPr>
          <w:b/>
          <w:noProof/>
          <w:sz w:val="22"/>
          <w:szCs w:val="22"/>
          <w:lang w:val="en-US"/>
        </w:rPr>
        <mc:AlternateContent>
          <mc:Choice Requires="wpi">
            <w:drawing>
              <wp:anchor distT="0" distB="0" distL="114300" distR="114300" simplePos="0" relativeHeight="255211520" behindDoc="0" locked="0" layoutInCell="1" allowOverlap="1" wp14:anchorId="7CC77710" wp14:editId="427B6328">
                <wp:simplePos x="0" y="0"/>
                <wp:positionH relativeFrom="column">
                  <wp:posOffset>458165</wp:posOffset>
                </wp:positionH>
                <wp:positionV relativeFrom="paragraph">
                  <wp:posOffset>-4205</wp:posOffset>
                </wp:positionV>
                <wp:extent cx="59040" cy="142200"/>
                <wp:effectExtent l="38100" t="38100" r="36830" b="48895"/>
                <wp:wrapNone/>
                <wp:docPr id="877" name="Ink 877"/>
                <wp:cNvGraphicFramePr/>
                <a:graphic xmlns:a="http://schemas.openxmlformats.org/drawingml/2006/main">
                  <a:graphicData uri="http://schemas.microsoft.com/office/word/2010/wordprocessingInk">
                    <w14:contentPart bwMode="auto" r:id="rId624">
                      <w14:nvContentPartPr>
                        <w14:cNvContentPartPr/>
                      </w14:nvContentPartPr>
                      <w14:xfrm>
                        <a:off x="0" y="0"/>
                        <a:ext cx="59040" cy="142200"/>
                      </w14:xfrm>
                    </w14:contentPart>
                  </a:graphicData>
                </a:graphic>
              </wp:anchor>
            </w:drawing>
          </mc:Choice>
          <mc:Fallback>
            <w:pict>
              <v:shape w14:anchorId="6666E5CA" id="Ink 877" o:spid="_x0000_s1026" type="#_x0000_t75" style="position:absolute;margin-left:35.4pt;margin-top:-1.05pt;width:6.1pt;height:12.65pt;z-index:25521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">
                <v:imagedata r:id="rId625" o:title=""/>
              </v:shape>
            </w:pict>
          </mc:Fallback>
        </mc:AlternateContent>
      </w:r>
      <w:r w:rsidR="00AA3CBA">
        <w:rPr>
          <w:b/>
          <w:noProof/>
          <w:sz w:val="22"/>
          <w:szCs w:val="22"/>
          <w:lang w:val="en-US"/>
        </w:rPr>
        <mc:AlternateContent>
          <mc:Choice Requires="wpi">
            <w:drawing>
              <wp:anchor distT="0" distB="0" distL="114300" distR="114300" simplePos="0" relativeHeight="255210496" behindDoc="0" locked="0" layoutInCell="1" allowOverlap="1" wp14:anchorId="426EB857" wp14:editId="600F6F5A">
                <wp:simplePos x="0" y="0"/>
                <wp:positionH relativeFrom="column">
                  <wp:posOffset>85565</wp:posOffset>
                </wp:positionH>
                <wp:positionV relativeFrom="paragraph">
                  <wp:posOffset>33955</wp:posOffset>
                </wp:positionV>
                <wp:extent cx="47520" cy="116640"/>
                <wp:effectExtent l="38100" t="57150" r="48260" b="55245"/>
                <wp:wrapNone/>
                <wp:docPr id="876" name="Ink 876"/>
                <wp:cNvGraphicFramePr/>
                <a:graphic xmlns:a="http://schemas.openxmlformats.org/drawingml/2006/main">
                  <a:graphicData uri="http://schemas.microsoft.com/office/word/2010/wordprocessingInk">
                    <w14:contentPart bwMode="auto" r:id="rId626">
                      <w14:nvContentPartPr>
                        <w14:cNvContentPartPr/>
                      </w14:nvContentPartPr>
                      <w14:xfrm>
                        <a:off x="0" y="0"/>
                        <a:ext cx="47520" cy="116640"/>
                      </w14:xfrm>
                    </w14:contentPart>
                  </a:graphicData>
                </a:graphic>
              </wp:anchor>
            </w:drawing>
          </mc:Choice>
          <mc:Fallback>
            <w:pict>
              <v:shape w14:anchorId="4B3D329C" id="Ink 876" o:spid="_x0000_s1026" type="#_x0000_t75" style="position:absolute;margin-left:6.05pt;margin-top:1.95pt;width:5.2pt;height:10.6pt;z-index:25521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">
                <v:imagedata r:id="rId627" o:title=""/>
              </v:shape>
            </w:pict>
          </mc:Fallback>
        </mc:AlternateContent>
      </w:r>
    </w:p>
    <w:p w14:paraId="74A2EBC5" w14:textId="1C510CB5" w:rsidR="00C97D9C" w:rsidRDefault="00C60DE2">
      <w:pPr>
        <w:rPr>
          <w:b/>
          <w:sz w:val="22"/>
          <w:szCs w:val="22"/>
          <w:lang w:val="en-US"/>
        </w:rPr>
      </w:pPr>
      <w:r>
        <w:rPr>
          <w:b/>
          <w:noProof/>
          <w:sz w:val="22"/>
          <w:szCs w:val="22"/>
          <w:lang w:val="en-US"/>
        </w:rPr>
        <w:lastRenderedPageBreak/>
        <mc:AlternateContent>
          <mc:Choice Requires="wpi">
            <w:drawing>
              <wp:anchor distT="0" distB="0" distL="114300" distR="114300" simplePos="0" relativeHeight="253895680" behindDoc="0" locked="0" layoutInCell="1" allowOverlap="1" wp14:anchorId="6F85D35A" wp14:editId="4A0D4FBE">
                <wp:simplePos x="0" y="0"/>
                <wp:positionH relativeFrom="column">
                  <wp:posOffset>-549910</wp:posOffset>
                </wp:positionH>
                <wp:positionV relativeFrom="paragraph">
                  <wp:posOffset>78740</wp:posOffset>
                </wp:positionV>
                <wp:extent cx="263760" cy="314280"/>
                <wp:effectExtent l="38100" t="38100" r="3175" b="48260"/>
                <wp:wrapNone/>
                <wp:docPr id="2458" name="Ink 2458"/>
                <wp:cNvGraphicFramePr/>
                <a:graphic xmlns:a="http://schemas.openxmlformats.org/drawingml/2006/main">
                  <a:graphicData uri="http://schemas.microsoft.com/office/word/2010/wordprocessingInk">
                    <w14:contentPart bwMode="auto" r:id="rId628">
                      <w14:nvContentPartPr>
                        <w14:cNvContentPartPr/>
                      </w14:nvContentPartPr>
                      <w14:xfrm>
                        <a:off x="0" y="0"/>
                        <a:ext cx="263760" cy="314280"/>
                      </w14:xfrm>
                    </w14:contentPart>
                  </a:graphicData>
                </a:graphic>
              </wp:anchor>
            </w:drawing>
          </mc:Choice>
          <mc:Fallback>
            <w:pict>
              <v:shape w14:anchorId="6C53C6C8" id="Ink 2458" o:spid="_x0000_s1026" type="#_x0000_t75" style="position:absolute;margin-left:-44pt;margin-top:5.5pt;width:22.15pt;height:26.2pt;z-index:25389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">
                <v:imagedata r:id="rId629" o:title=""/>
              </v:shape>
            </w:pict>
          </mc:Fallback>
        </mc:AlternateContent>
      </w:r>
    </w:p>
    <w:p w14:paraId="7A6DC3C1" w14:textId="03BF8363" w:rsidR="00C97D9C" w:rsidRDefault="00C97D9C">
      <w:pPr>
        <w:rPr>
          <w:b/>
          <w:sz w:val="22"/>
          <w:szCs w:val="22"/>
          <w:lang w:val="en-US"/>
        </w:rPr>
      </w:pPr>
    </w:p>
    <w:p w14:paraId="5894EB57" w14:textId="77777777" w:rsidR="00C97D9C" w:rsidRDefault="00C97D9C">
      <w:pPr>
        <w:rPr>
          <w:b/>
          <w:sz w:val="22"/>
          <w:szCs w:val="22"/>
          <w:lang w:val="en-US"/>
        </w:rPr>
      </w:pPr>
    </w:p>
    <w:p w14:paraId="22155963" w14:textId="7FFC7964" w:rsidR="00C97D9C" w:rsidRDefault="00B74142">
      <w:pPr>
        <w:rPr>
          <w:b/>
          <w:sz w:val="22"/>
          <w:szCs w:val="22"/>
          <w:lang w:val="en-US"/>
        </w:rPr>
      </w:pPr>
      <w:r>
        <w:rPr>
          <w:b/>
          <w:noProof/>
          <w:sz w:val="22"/>
          <w:szCs w:val="22"/>
          <w:lang w:val="en-US"/>
        </w:rPr>
        <mc:AlternateContent>
          <mc:Choice Requires="wpi">
            <w:drawing>
              <wp:anchor distT="0" distB="0" distL="114300" distR="114300" simplePos="0" relativeHeight="253912064" behindDoc="0" locked="0" layoutInCell="1" allowOverlap="1" wp14:anchorId="0C9C59FE" wp14:editId="23C49844">
                <wp:simplePos x="0" y="0"/>
                <wp:positionH relativeFrom="column">
                  <wp:posOffset>-497840</wp:posOffset>
                </wp:positionH>
                <wp:positionV relativeFrom="paragraph">
                  <wp:posOffset>66675</wp:posOffset>
                </wp:positionV>
                <wp:extent cx="777845" cy="261590"/>
                <wp:effectExtent l="38100" t="38100" r="41910" b="43815"/>
                <wp:wrapNone/>
                <wp:docPr id="2474" name="Ink 2474"/>
                <wp:cNvGraphicFramePr/>
                <a:graphic xmlns:a="http://schemas.openxmlformats.org/drawingml/2006/main">
                  <a:graphicData uri="http://schemas.microsoft.com/office/word/2010/wordprocessingInk">
                    <w14:contentPart bwMode="auto" r:id="rId630">
                      <w14:nvContentPartPr>
                        <w14:cNvContentPartPr/>
                      </w14:nvContentPartPr>
                      <w14:xfrm>
                        <a:off x="0" y="0"/>
                        <a:ext cx="777845" cy="261590"/>
                      </w14:xfrm>
                    </w14:contentPart>
                  </a:graphicData>
                </a:graphic>
              </wp:anchor>
            </w:drawing>
          </mc:Choice>
          <mc:Fallback>
            <w:pict>
              <v:shape w14:anchorId="06FF1713" id="Ink 2474" o:spid="_x0000_s1026" type="#_x0000_t75" style="position:absolute;margin-left:-39.9pt;margin-top:4.55pt;width:62.7pt;height:22.05pt;z-index:25391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">
                <v:imagedata r:id="rId631" o:title=""/>
              </v:shape>
            </w:pict>
          </mc:Fallback>
        </mc:AlternateContent>
      </w:r>
    </w:p>
    <w:p w14:paraId="76FAC613" w14:textId="408EFAA3" w:rsidR="00C97D9C" w:rsidRDefault="00B74142">
      <w:pPr>
        <w:rPr>
          <w:b/>
          <w:sz w:val="22"/>
          <w:szCs w:val="22"/>
          <w:lang w:val="en-US"/>
        </w:rPr>
      </w:pPr>
      <w:r>
        <w:rPr>
          <w:b/>
          <w:noProof/>
          <w:sz w:val="22"/>
          <w:szCs w:val="22"/>
          <w:lang w:val="en-US"/>
        </w:rPr>
        <mc:AlternateContent>
          <mc:Choice Requires="wpi">
            <w:drawing>
              <wp:anchor distT="0" distB="0" distL="114300" distR="114300" simplePos="0" relativeHeight="254000128" behindDoc="0" locked="0" layoutInCell="1" allowOverlap="1" wp14:anchorId="211F8BC9" wp14:editId="69983D4C">
                <wp:simplePos x="0" y="0"/>
                <wp:positionH relativeFrom="column">
                  <wp:posOffset>5747385</wp:posOffset>
                </wp:positionH>
                <wp:positionV relativeFrom="paragraph">
                  <wp:posOffset>64135</wp:posOffset>
                </wp:positionV>
                <wp:extent cx="343675" cy="156845"/>
                <wp:effectExtent l="38100" t="38100" r="18415" b="52705"/>
                <wp:wrapNone/>
                <wp:docPr id="2561" name="Ink 2561"/>
                <wp:cNvGraphicFramePr/>
                <a:graphic xmlns:a="http://schemas.openxmlformats.org/drawingml/2006/main">
                  <a:graphicData uri="http://schemas.microsoft.com/office/word/2010/wordprocessingInk">
                    <w14:contentPart bwMode="auto" r:id="rId632">
                      <w14:nvContentPartPr>
                        <w14:cNvContentPartPr/>
                      </w14:nvContentPartPr>
                      <w14:xfrm>
                        <a:off x="0" y="0"/>
                        <a:ext cx="343675" cy="156845"/>
                      </w14:xfrm>
                    </w14:contentPart>
                  </a:graphicData>
                </a:graphic>
              </wp:anchor>
            </w:drawing>
          </mc:Choice>
          <mc:Fallback>
            <w:pict>
              <v:shape w14:anchorId="5B9E1626" id="Ink 2561" o:spid="_x0000_s1026" type="#_x0000_t75" style="position:absolute;margin-left:451.85pt;margin-top:4.35pt;width:28.45pt;height:13.75pt;z-index:25400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">
                <v:imagedata r:id="rId633" o:title=""/>
              </v:shape>
            </w:pict>
          </mc:Fallback>
        </mc:AlternateContent>
      </w:r>
      <w:r>
        <w:rPr>
          <w:b/>
          <w:noProof/>
          <w:sz w:val="22"/>
          <w:szCs w:val="22"/>
          <w:lang w:val="en-US"/>
        </w:rPr>
        <mc:AlternateContent>
          <mc:Choice Requires="wpi">
            <w:drawing>
              <wp:anchor distT="0" distB="0" distL="114300" distR="114300" simplePos="0" relativeHeight="254001152" behindDoc="0" locked="0" layoutInCell="1" allowOverlap="1" wp14:anchorId="7586BE02" wp14:editId="10748BFE">
                <wp:simplePos x="0" y="0"/>
                <wp:positionH relativeFrom="column">
                  <wp:posOffset>5483225</wp:posOffset>
                </wp:positionH>
                <wp:positionV relativeFrom="paragraph">
                  <wp:posOffset>108585</wp:posOffset>
                </wp:positionV>
                <wp:extent cx="88200" cy="97750"/>
                <wp:effectExtent l="38100" t="38100" r="45720" b="55245"/>
                <wp:wrapNone/>
                <wp:docPr id="2562" name="Ink 2562"/>
                <wp:cNvGraphicFramePr/>
                <a:graphic xmlns:a="http://schemas.openxmlformats.org/drawingml/2006/main">
                  <a:graphicData uri="http://schemas.microsoft.com/office/word/2010/wordprocessingInk">
                    <w14:contentPart bwMode="auto" r:id="rId634">
                      <w14:nvContentPartPr>
                        <w14:cNvContentPartPr/>
                      </w14:nvContentPartPr>
                      <w14:xfrm>
                        <a:off x="0" y="0"/>
                        <a:ext cx="88200" cy="97750"/>
                      </w14:xfrm>
                    </w14:contentPart>
                  </a:graphicData>
                </a:graphic>
              </wp:anchor>
            </w:drawing>
          </mc:Choice>
          <mc:Fallback>
            <w:pict>
              <v:shape w14:anchorId="6ABA324C" id="Ink 2562" o:spid="_x0000_s1026" type="#_x0000_t75" style="position:absolute;margin-left:431.05pt;margin-top:7.85pt;width:8.4pt;height:9.15pt;z-index:25400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">
                <v:imagedata r:id="rId635" o:title=""/>
              </v:shape>
            </w:pict>
          </mc:Fallback>
        </mc:AlternateContent>
      </w:r>
      <w:r>
        <w:rPr>
          <w:b/>
          <w:noProof/>
          <w:sz w:val="22"/>
          <w:szCs w:val="22"/>
          <w:lang w:val="en-US"/>
        </w:rPr>
        <mc:AlternateContent>
          <mc:Choice Requires="wpi">
            <w:drawing>
              <wp:anchor distT="0" distB="0" distL="114300" distR="114300" simplePos="0" relativeHeight="254002176" behindDoc="0" locked="0" layoutInCell="1" allowOverlap="1" wp14:anchorId="42705650" wp14:editId="622B3AA8">
                <wp:simplePos x="0" y="0"/>
                <wp:positionH relativeFrom="column">
                  <wp:posOffset>4999990</wp:posOffset>
                </wp:positionH>
                <wp:positionV relativeFrom="paragraph">
                  <wp:posOffset>64770</wp:posOffset>
                </wp:positionV>
                <wp:extent cx="342835" cy="171450"/>
                <wp:effectExtent l="38100" t="38100" r="19685" b="57150"/>
                <wp:wrapNone/>
                <wp:docPr id="2563" name="Ink 2563"/>
                <wp:cNvGraphicFramePr/>
                <a:graphic xmlns:a="http://schemas.openxmlformats.org/drawingml/2006/main">
                  <a:graphicData uri="http://schemas.microsoft.com/office/word/2010/wordprocessingInk">
                    <w14:contentPart bwMode="auto" r:id="rId636">
                      <w14:nvContentPartPr>
                        <w14:cNvContentPartPr/>
                      </w14:nvContentPartPr>
                      <w14:xfrm>
                        <a:off x="0" y="0"/>
                        <a:ext cx="342835" cy="171450"/>
                      </w14:xfrm>
                    </w14:contentPart>
                  </a:graphicData>
                </a:graphic>
              </wp:anchor>
            </w:drawing>
          </mc:Choice>
          <mc:Fallback>
            <w:pict>
              <v:shape w14:anchorId="500914C7" id="Ink 2563" o:spid="_x0000_s1026" type="#_x0000_t75" style="position:absolute;margin-left:393pt;margin-top:4.4pt;width:28.45pt;height:14.9pt;z-index:25400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">
                <v:imagedata r:id="rId637" o:title=""/>
              </v:shape>
            </w:pict>
          </mc:Fallback>
        </mc:AlternateContent>
      </w:r>
      <w:r>
        <w:rPr>
          <w:b/>
          <w:noProof/>
          <w:sz w:val="22"/>
          <w:szCs w:val="22"/>
          <w:lang w:val="en-US"/>
        </w:rPr>
        <mc:AlternateContent>
          <mc:Choice Requires="wpi">
            <w:drawing>
              <wp:anchor distT="0" distB="0" distL="114300" distR="114300" simplePos="0" relativeHeight="253983744" behindDoc="0" locked="0" layoutInCell="1" allowOverlap="1" wp14:anchorId="3A18CD66" wp14:editId="1E9F21E8">
                <wp:simplePos x="0" y="0"/>
                <wp:positionH relativeFrom="column">
                  <wp:posOffset>4646295</wp:posOffset>
                </wp:positionH>
                <wp:positionV relativeFrom="paragraph">
                  <wp:posOffset>62865</wp:posOffset>
                </wp:positionV>
                <wp:extent cx="330835" cy="101575"/>
                <wp:effectExtent l="38100" t="38100" r="50165" b="51435"/>
                <wp:wrapNone/>
                <wp:docPr id="2545" name="Ink 2545"/>
                <wp:cNvGraphicFramePr/>
                <a:graphic xmlns:a="http://schemas.openxmlformats.org/drawingml/2006/main">
                  <a:graphicData uri="http://schemas.microsoft.com/office/word/2010/wordprocessingInk">
                    <w14:contentPart bwMode="auto" r:id="rId638">
                      <w14:nvContentPartPr>
                        <w14:cNvContentPartPr/>
                      </w14:nvContentPartPr>
                      <w14:xfrm>
                        <a:off x="0" y="0"/>
                        <a:ext cx="330835" cy="101575"/>
                      </w14:xfrm>
                    </w14:contentPart>
                  </a:graphicData>
                </a:graphic>
              </wp:anchor>
            </w:drawing>
          </mc:Choice>
          <mc:Fallback>
            <w:pict>
              <v:shape w14:anchorId="16DD861B" id="Ink 2545" o:spid="_x0000_s1026" type="#_x0000_t75" style="position:absolute;margin-left:365.15pt;margin-top:4.25pt;width:27.45pt;height:9.45pt;z-index:25398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">
                <v:imagedata r:id="rId639" o:title=""/>
              </v:shape>
            </w:pict>
          </mc:Fallback>
        </mc:AlternateContent>
      </w:r>
      <w:r>
        <w:rPr>
          <w:b/>
          <w:noProof/>
          <w:sz w:val="22"/>
          <w:szCs w:val="22"/>
          <w:lang w:val="en-US"/>
        </w:rPr>
        <mc:AlternateContent>
          <mc:Choice Requires="wpi">
            <w:drawing>
              <wp:anchor distT="0" distB="0" distL="114300" distR="114300" simplePos="0" relativeHeight="253975552" behindDoc="0" locked="0" layoutInCell="1" allowOverlap="1" wp14:anchorId="69471E42" wp14:editId="6C968659">
                <wp:simplePos x="0" y="0"/>
                <wp:positionH relativeFrom="column">
                  <wp:posOffset>3730625</wp:posOffset>
                </wp:positionH>
                <wp:positionV relativeFrom="paragraph">
                  <wp:posOffset>19050</wp:posOffset>
                </wp:positionV>
                <wp:extent cx="757375" cy="214315"/>
                <wp:effectExtent l="38100" t="38100" r="43180" b="52705"/>
                <wp:wrapNone/>
                <wp:docPr id="2537" name="Ink 2537"/>
                <wp:cNvGraphicFramePr/>
                <a:graphic xmlns:a="http://schemas.openxmlformats.org/drawingml/2006/main">
                  <a:graphicData uri="http://schemas.microsoft.com/office/word/2010/wordprocessingInk">
                    <w14:contentPart bwMode="auto" r:id="rId640">
                      <w14:nvContentPartPr>
                        <w14:cNvContentPartPr/>
                      </w14:nvContentPartPr>
                      <w14:xfrm>
                        <a:off x="0" y="0"/>
                        <a:ext cx="757375" cy="214315"/>
                      </w14:xfrm>
                    </w14:contentPart>
                  </a:graphicData>
                </a:graphic>
              </wp:anchor>
            </w:drawing>
          </mc:Choice>
          <mc:Fallback>
            <w:pict>
              <v:shape w14:anchorId="06884CBB" id="Ink 2537" o:spid="_x0000_s1026" type="#_x0000_t75" style="position:absolute;margin-left:293.05pt;margin-top:.8pt;width:61.05pt;height:18.3pt;z-index:25397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">
                <v:imagedata r:id="rId641" o:title=""/>
              </v:shape>
            </w:pict>
          </mc:Fallback>
        </mc:AlternateContent>
      </w:r>
      <w:r>
        <w:rPr>
          <w:b/>
          <w:noProof/>
          <w:sz w:val="22"/>
          <w:szCs w:val="22"/>
          <w:lang w:val="en-US"/>
        </w:rPr>
        <mc:AlternateContent>
          <mc:Choice Requires="wpi">
            <w:drawing>
              <wp:anchor distT="0" distB="0" distL="114300" distR="114300" simplePos="0" relativeHeight="253959168" behindDoc="0" locked="0" layoutInCell="1" allowOverlap="1" wp14:anchorId="031C9ED2" wp14:editId="4A787B72">
                <wp:simplePos x="0" y="0"/>
                <wp:positionH relativeFrom="column">
                  <wp:posOffset>3426460</wp:posOffset>
                </wp:positionH>
                <wp:positionV relativeFrom="paragraph">
                  <wp:posOffset>27940</wp:posOffset>
                </wp:positionV>
                <wp:extent cx="83595" cy="134280"/>
                <wp:effectExtent l="38100" t="38100" r="50165" b="56515"/>
                <wp:wrapNone/>
                <wp:docPr id="2520" name="Ink 2520"/>
                <wp:cNvGraphicFramePr/>
                <a:graphic xmlns:a="http://schemas.openxmlformats.org/drawingml/2006/main">
                  <a:graphicData uri="http://schemas.microsoft.com/office/word/2010/wordprocessingInk">
                    <w14:contentPart bwMode="auto" r:id="rId642">
                      <w14:nvContentPartPr>
                        <w14:cNvContentPartPr/>
                      </w14:nvContentPartPr>
                      <w14:xfrm>
                        <a:off x="0" y="0"/>
                        <a:ext cx="83595" cy="134280"/>
                      </w14:xfrm>
                    </w14:contentPart>
                  </a:graphicData>
                </a:graphic>
              </wp:anchor>
            </w:drawing>
          </mc:Choice>
          <mc:Fallback>
            <w:pict>
              <v:shape w14:anchorId="5FA4C1C2" id="Ink 2520" o:spid="_x0000_s1026" type="#_x0000_t75" style="position:absolute;margin-left:269.1pt;margin-top:1.5pt;width:8pt;height:11.95pt;z-index:25395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">
                <v:imagedata r:id="rId643" o:title=""/>
              </v:shape>
            </w:pict>
          </mc:Fallback>
        </mc:AlternateContent>
      </w:r>
      <w:r>
        <w:rPr>
          <w:b/>
          <w:noProof/>
          <w:sz w:val="22"/>
          <w:szCs w:val="22"/>
          <w:lang w:val="en-US"/>
        </w:rPr>
        <mc:AlternateContent>
          <mc:Choice Requires="wpi">
            <w:drawing>
              <wp:anchor distT="0" distB="0" distL="114300" distR="114300" simplePos="0" relativeHeight="253960192" behindDoc="0" locked="0" layoutInCell="1" allowOverlap="1" wp14:anchorId="26EA73E6" wp14:editId="0B249364">
                <wp:simplePos x="0" y="0"/>
                <wp:positionH relativeFrom="column">
                  <wp:posOffset>3080385</wp:posOffset>
                </wp:positionH>
                <wp:positionV relativeFrom="paragraph">
                  <wp:posOffset>21590</wp:posOffset>
                </wp:positionV>
                <wp:extent cx="204555" cy="137245"/>
                <wp:effectExtent l="38100" t="38100" r="43180" b="53340"/>
                <wp:wrapNone/>
                <wp:docPr id="2521" name="Ink 2521"/>
                <wp:cNvGraphicFramePr/>
                <a:graphic xmlns:a="http://schemas.openxmlformats.org/drawingml/2006/main">
                  <a:graphicData uri="http://schemas.microsoft.com/office/word/2010/wordprocessingInk">
                    <w14:contentPart bwMode="auto" r:id="rId644">
                      <w14:nvContentPartPr>
                        <w14:cNvContentPartPr/>
                      </w14:nvContentPartPr>
                      <w14:xfrm>
                        <a:off x="0" y="0"/>
                        <a:ext cx="204555" cy="137245"/>
                      </w14:xfrm>
                    </w14:contentPart>
                  </a:graphicData>
                </a:graphic>
              </wp:anchor>
            </w:drawing>
          </mc:Choice>
          <mc:Fallback>
            <w:pict>
              <v:shape w14:anchorId="3865632E" id="Ink 2521" o:spid="_x0000_s1026" type="#_x0000_t75" style="position:absolute;margin-left:241.85pt;margin-top:1pt;width:17.5pt;height:12.2pt;z-index:25396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">
                <v:imagedata r:id="rId645" o:title=""/>
              </v:shape>
            </w:pict>
          </mc:Fallback>
        </mc:AlternateContent>
      </w:r>
      <w:r>
        <w:rPr>
          <w:b/>
          <w:noProof/>
          <w:sz w:val="22"/>
          <w:szCs w:val="22"/>
          <w:lang w:val="en-US"/>
        </w:rPr>
        <mc:AlternateContent>
          <mc:Choice Requires="wpi">
            <w:drawing>
              <wp:anchor distT="0" distB="0" distL="114300" distR="114300" simplePos="0" relativeHeight="253949952" behindDoc="0" locked="0" layoutInCell="1" allowOverlap="1" wp14:anchorId="71AF3750" wp14:editId="356E93BA">
                <wp:simplePos x="0" y="0"/>
                <wp:positionH relativeFrom="column">
                  <wp:posOffset>2641600</wp:posOffset>
                </wp:positionH>
                <wp:positionV relativeFrom="paragraph">
                  <wp:posOffset>-2540</wp:posOffset>
                </wp:positionV>
                <wp:extent cx="265495" cy="132080"/>
                <wp:effectExtent l="38100" t="38100" r="20320" b="39370"/>
                <wp:wrapNone/>
                <wp:docPr id="2511" name="Ink 2511"/>
                <wp:cNvGraphicFramePr/>
                <a:graphic xmlns:a="http://schemas.openxmlformats.org/drawingml/2006/main">
                  <a:graphicData uri="http://schemas.microsoft.com/office/word/2010/wordprocessingInk">
                    <w14:contentPart bwMode="auto" r:id="rId646">
                      <w14:nvContentPartPr>
                        <w14:cNvContentPartPr/>
                      </w14:nvContentPartPr>
                      <w14:xfrm>
                        <a:off x="0" y="0"/>
                        <a:ext cx="265495" cy="132080"/>
                      </w14:xfrm>
                    </w14:contentPart>
                  </a:graphicData>
                </a:graphic>
              </wp:anchor>
            </w:drawing>
          </mc:Choice>
          <mc:Fallback>
            <w:pict>
              <v:shape w14:anchorId="682D50C0" id="Ink 2511" o:spid="_x0000_s1026" type="#_x0000_t75" style="position:absolute;margin-left:207.3pt;margin-top:-.9pt;width:22.3pt;height:11.8pt;z-index:25394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">
                <v:imagedata r:id="rId647" o:title=""/>
              </v:shape>
            </w:pict>
          </mc:Fallback>
        </mc:AlternateContent>
      </w:r>
      <w:r>
        <w:rPr>
          <w:b/>
          <w:noProof/>
          <w:sz w:val="22"/>
          <w:szCs w:val="22"/>
          <w:lang w:val="en-US"/>
        </w:rPr>
        <mc:AlternateContent>
          <mc:Choice Requires="wpi">
            <w:drawing>
              <wp:anchor distT="0" distB="0" distL="114300" distR="114300" simplePos="0" relativeHeight="253950976" behindDoc="0" locked="0" layoutInCell="1" allowOverlap="1" wp14:anchorId="55F6EE42" wp14:editId="6E260CC7">
                <wp:simplePos x="0" y="0"/>
                <wp:positionH relativeFrom="column">
                  <wp:posOffset>2250440</wp:posOffset>
                </wp:positionH>
                <wp:positionV relativeFrom="paragraph">
                  <wp:posOffset>-4445</wp:posOffset>
                </wp:positionV>
                <wp:extent cx="167970" cy="165240"/>
                <wp:effectExtent l="38100" t="38100" r="3810" b="44450"/>
                <wp:wrapNone/>
                <wp:docPr id="2512" name="Ink 2512"/>
                <wp:cNvGraphicFramePr/>
                <a:graphic xmlns:a="http://schemas.openxmlformats.org/drawingml/2006/main">
                  <a:graphicData uri="http://schemas.microsoft.com/office/word/2010/wordprocessingInk">
                    <w14:contentPart bwMode="auto" r:id="rId648">
                      <w14:nvContentPartPr>
                        <w14:cNvContentPartPr/>
                      </w14:nvContentPartPr>
                      <w14:xfrm>
                        <a:off x="0" y="0"/>
                        <a:ext cx="167970" cy="165240"/>
                      </w14:xfrm>
                    </w14:contentPart>
                  </a:graphicData>
                </a:graphic>
              </wp:anchor>
            </w:drawing>
          </mc:Choice>
          <mc:Fallback>
            <w:pict>
              <v:shape w14:anchorId="6099DFE7" id="Ink 2512" o:spid="_x0000_s1026" type="#_x0000_t75" style="position:absolute;margin-left:176.5pt;margin-top:-1.05pt;width:14.65pt;height:14.4pt;z-index:25395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">
                <v:imagedata r:id="rId649" o:title=""/>
              </v:shape>
            </w:pict>
          </mc:Fallback>
        </mc:AlternateContent>
      </w:r>
      <w:r>
        <w:rPr>
          <w:b/>
          <w:noProof/>
          <w:sz w:val="22"/>
          <w:szCs w:val="22"/>
          <w:lang w:val="en-US"/>
        </w:rPr>
        <mc:AlternateContent>
          <mc:Choice Requires="wpi">
            <w:drawing>
              <wp:anchor distT="0" distB="0" distL="114300" distR="114300" simplePos="0" relativeHeight="253952000" behindDoc="0" locked="0" layoutInCell="1" allowOverlap="1" wp14:anchorId="6FB5747F" wp14:editId="44C50FB3">
                <wp:simplePos x="0" y="0"/>
                <wp:positionH relativeFrom="column">
                  <wp:posOffset>1935480</wp:posOffset>
                </wp:positionH>
                <wp:positionV relativeFrom="paragraph">
                  <wp:posOffset>-10160</wp:posOffset>
                </wp:positionV>
                <wp:extent cx="117365" cy="102240"/>
                <wp:effectExtent l="57150" t="38100" r="0" b="50165"/>
                <wp:wrapNone/>
                <wp:docPr id="2513" name="Ink 2513"/>
                <wp:cNvGraphicFramePr/>
                <a:graphic xmlns:a="http://schemas.openxmlformats.org/drawingml/2006/main">
                  <a:graphicData uri="http://schemas.microsoft.com/office/word/2010/wordprocessingInk">
                    <w14:contentPart bwMode="auto" r:id="rId650">
                      <w14:nvContentPartPr>
                        <w14:cNvContentPartPr/>
                      </w14:nvContentPartPr>
                      <w14:xfrm>
                        <a:off x="0" y="0"/>
                        <a:ext cx="117365" cy="102240"/>
                      </w14:xfrm>
                    </w14:contentPart>
                  </a:graphicData>
                </a:graphic>
              </wp:anchor>
            </w:drawing>
          </mc:Choice>
          <mc:Fallback>
            <w:pict>
              <v:shape w14:anchorId="55B89ED3" id="Ink 2513" o:spid="_x0000_s1026" type="#_x0000_t75" style="position:absolute;margin-left:151.7pt;margin-top:-1.5pt;width:10.7pt;height:9.45pt;z-index:25395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">
                <v:imagedata r:id="rId651" o:title=""/>
              </v:shape>
            </w:pict>
          </mc:Fallback>
        </mc:AlternateContent>
      </w:r>
      <w:r>
        <w:rPr>
          <w:b/>
          <w:noProof/>
          <w:sz w:val="22"/>
          <w:szCs w:val="22"/>
          <w:lang w:val="en-US"/>
        </w:rPr>
        <mc:AlternateContent>
          <mc:Choice Requires="wpi">
            <w:drawing>
              <wp:anchor distT="0" distB="0" distL="114300" distR="114300" simplePos="0" relativeHeight="253936640" behindDoc="0" locked="0" layoutInCell="1" allowOverlap="1" wp14:anchorId="67244E2C" wp14:editId="328F0F40">
                <wp:simplePos x="0" y="0"/>
                <wp:positionH relativeFrom="column">
                  <wp:posOffset>1487805</wp:posOffset>
                </wp:positionH>
                <wp:positionV relativeFrom="paragraph">
                  <wp:posOffset>17780</wp:posOffset>
                </wp:positionV>
                <wp:extent cx="244475" cy="146050"/>
                <wp:effectExtent l="38100" t="38100" r="22225" b="44450"/>
                <wp:wrapNone/>
                <wp:docPr id="2498" name="Ink 2498"/>
                <wp:cNvGraphicFramePr/>
                <a:graphic xmlns:a="http://schemas.openxmlformats.org/drawingml/2006/main">
                  <a:graphicData uri="http://schemas.microsoft.com/office/word/2010/wordprocessingInk">
                    <w14:contentPart bwMode="auto" r:id="rId652">
                      <w14:nvContentPartPr>
                        <w14:cNvContentPartPr/>
                      </w14:nvContentPartPr>
                      <w14:xfrm>
                        <a:off x="0" y="0"/>
                        <a:ext cx="244475" cy="146050"/>
                      </w14:xfrm>
                    </w14:contentPart>
                  </a:graphicData>
                </a:graphic>
              </wp:anchor>
            </w:drawing>
          </mc:Choice>
          <mc:Fallback>
            <w:pict>
              <v:shape w14:anchorId="4B050496" id="Ink 2498" o:spid="_x0000_s1026" type="#_x0000_t75" style="position:absolute;margin-left:116.45pt;margin-top:.7pt;width:20.65pt;height:12.9pt;z-index:25393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">
                <v:imagedata r:id="rId653" o:title=""/>
              </v:shape>
            </w:pict>
          </mc:Fallback>
        </mc:AlternateContent>
      </w:r>
      <w:r>
        <w:rPr>
          <w:b/>
          <w:noProof/>
          <w:sz w:val="22"/>
          <w:szCs w:val="22"/>
          <w:lang w:val="en-US"/>
        </w:rPr>
        <mc:AlternateContent>
          <mc:Choice Requires="wpi">
            <w:drawing>
              <wp:anchor distT="0" distB="0" distL="114300" distR="114300" simplePos="0" relativeHeight="253930496" behindDoc="0" locked="0" layoutInCell="1" allowOverlap="1" wp14:anchorId="05D2063C" wp14:editId="074A72C2">
                <wp:simplePos x="0" y="0"/>
                <wp:positionH relativeFrom="column">
                  <wp:posOffset>763905</wp:posOffset>
                </wp:positionH>
                <wp:positionV relativeFrom="paragraph">
                  <wp:posOffset>-21590</wp:posOffset>
                </wp:positionV>
                <wp:extent cx="249565" cy="153000"/>
                <wp:effectExtent l="38100" t="19050" r="55245" b="57150"/>
                <wp:wrapNone/>
                <wp:docPr id="2492" name="Ink 2492"/>
                <wp:cNvGraphicFramePr/>
                <a:graphic xmlns:a="http://schemas.openxmlformats.org/drawingml/2006/main">
                  <a:graphicData uri="http://schemas.microsoft.com/office/word/2010/wordprocessingInk">
                    <w14:contentPart bwMode="auto" r:id="rId654">
                      <w14:nvContentPartPr>
                        <w14:cNvContentPartPr/>
                      </w14:nvContentPartPr>
                      <w14:xfrm>
                        <a:off x="0" y="0"/>
                        <a:ext cx="249565" cy="153000"/>
                      </w14:xfrm>
                    </w14:contentPart>
                  </a:graphicData>
                </a:graphic>
              </wp:anchor>
            </w:drawing>
          </mc:Choice>
          <mc:Fallback>
            <w:pict>
              <v:shape w14:anchorId="060139A8" id="Ink 2492" o:spid="_x0000_s1026" type="#_x0000_t75" style="position:absolute;margin-left:59.45pt;margin-top:-2.4pt;width:21.05pt;height:13.5pt;z-index:25393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">
                <v:imagedata r:id="rId655" o:title=""/>
              </v:shape>
            </w:pict>
          </mc:Fallback>
        </mc:AlternateContent>
      </w:r>
      <w:r>
        <w:rPr>
          <w:b/>
          <w:noProof/>
          <w:sz w:val="22"/>
          <w:szCs w:val="22"/>
          <w:lang w:val="en-US"/>
        </w:rPr>
        <mc:AlternateContent>
          <mc:Choice Requires="wpi">
            <w:drawing>
              <wp:anchor distT="0" distB="0" distL="114300" distR="114300" simplePos="0" relativeHeight="253931520" behindDoc="0" locked="0" layoutInCell="1" allowOverlap="1" wp14:anchorId="4CDD4A39" wp14:editId="4E214070">
                <wp:simplePos x="0" y="0"/>
                <wp:positionH relativeFrom="column">
                  <wp:posOffset>1226185</wp:posOffset>
                </wp:positionH>
                <wp:positionV relativeFrom="paragraph">
                  <wp:posOffset>1905</wp:posOffset>
                </wp:positionV>
                <wp:extent cx="105065" cy="109000"/>
                <wp:effectExtent l="38100" t="38100" r="47625" b="43815"/>
                <wp:wrapNone/>
                <wp:docPr id="2493" name="Ink 2493"/>
                <wp:cNvGraphicFramePr/>
                <a:graphic xmlns:a="http://schemas.openxmlformats.org/drawingml/2006/main">
                  <a:graphicData uri="http://schemas.microsoft.com/office/word/2010/wordprocessingInk">
                    <w14:contentPart bwMode="auto" r:id="rId656">
                      <w14:nvContentPartPr>
                        <w14:cNvContentPartPr/>
                      </w14:nvContentPartPr>
                      <w14:xfrm>
                        <a:off x="0" y="0"/>
                        <a:ext cx="105065" cy="109000"/>
                      </w14:xfrm>
                    </w14:contentPart>
                  </a:graphicData>
                </a:graphic>
              </wp:anchor>
            </w:drawing>
          </mc:Choice>
          <mc:Fallback>
            <w:pict>
              <v:shape w14:anchorId="31D94805" id="Ink 2493" o:spid="_x0000_s1026" type="#_x0000_t75" style="position:absolute;margin-left:95.85pt;margin-top:-.55pt;width:9.65pt;height:10pt;z-index:25393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">
                <v:imagedata r:id="rId657" o:title=""/>
              </v:shape>
            </w:pict>
          </mc:Fallback>
        </mc:AlternateContent>
      </w:r>
      <w:r>
        <w:rPr>
          <w:b/>
          <w:noProof/>
          <w:sz w:val="22"/>
          <w:szCs w:val="22"/>
          <w:lang w:val="en-US"/>
        </w:rPr>
        <mc:AlternateContent>
          <mc:Choice Requires="wpi">
            <w:drawing>
              <wp:anchor distT="0" distB="0" distL="114300" distR="114300" simplePos="0" relativeHeight="253932544" behindDoc="0" locked="0" layoutInCell="1" allowOverlap="1" wp14:anchorId="2DB0377E" wp14:editId="6CB1D8DC">
                <wp:simplePos x="0" y="0"/>
                <wp:positionH relativeFrom="column">
                  <wp:posOffset>457835</wp:posOffset>
                </wp:positionH>
                <wp:positionV relativeFrom="paragraph">
                  <wp:posOffset>-19050</wp:posOffset>
                </wp:positionV>
                <wp:extent cx="74440" cy="120525"/>
                <wp:effectExtent l="38100" t="38100" r="40005" b="51435"/>
                <wp:wrapNone/>
                <wp:docPr id="2494" name="Ink 2494"/>
                <wp:cNvGraphicFramePr/>
                <a:graphic xmlns:a="http://schemas.openxmlformats.org/drawingml/2006/main">
                  <a:graphicData uri="http://schemas.microsoft.com/office/word/2010/wordprocessingInk">
                    <w14:contentPart bwMode="auto" r:id="rId658">
                      <w14:nvContentPartPr>
                        <w14:cNvContentPartPr/>
                      </w14:nvContentPartPr>
                      <w14:xfrm>
                        <a:off x="0" y="0"/>
                        <a:ext cx="74440" cy="120525"/>
                      </w14:xfrm>
                    </w14:contentPart>
                  </a:graphicData>
                </a:graphic>
              </wp:anchor>
            </w:drawing>
          </mc:Choice>
          <mc:Fallback>
            <w:pict>
              <v:shape w14:anchorId="643E7815" id="Ink 2494" o:spid="_x0000_s1026" type="#_x0000_t75" style="position:absolute;margin-left:35.35pt;margin-top:-2.2pt;width:7.25pt;height:10.9pt;z-index:25393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">
                <v:imagedata r:id="rId659" o:title=""/>
              </v:shape>
            </w:pict>
          </mc:Fallback>
        </mc:AlternateContent>
      </w:r>
    </w:p>
    <w:p w14:paraId="0FF46CF9" w14:textId="31165410" w:rsidR="00C97D9C" w:rsidRDefault="00B74142">
      <w:pPr>
        <w:rPr>
          <w:b/>
          <w:sz w:val="22"/>
          <w:szCs w:val="22"/>
          <w:lang w:val="en-US"/>
        </w:rPr>
      </w:pPr>
      <w:r>
        <w:rPr>
          <w:b/>
          <w:noProof/>
          <w:sz w:val="22"/>
          <w:szCs w:val="22"/>
          <w:lang w:val="en-US"/>
        </w:rPr>
        <mc:AlternateContent>
          <mc:Choice Requires="wpi">
            <w:drawing>
              <wp:anchor distT="0" distB="0" distL="114300" distR="114300" simplePos="0" relativeHeight="254016512" behindDoc="0" locked="0" layoutInCell="1" allowOverlap="1" wp14:anchorId="2F8C2002" wp14:editId="1526D542">
                <wp:simplePos x="0" y="0"/>
                <wp:positionH relativeFrom="column">
                  <wp:posOffset>429895</wp:posOffset>
                </wp:positionH>
                <wp:positionV relativeFrom="paragraph">
                  <wp:posOffset>76200</wp:posOffset>
                </wp:positionV>
                <wp:extent cx="52200" cy="138430"/>
                <wp:effectExtent l="19050" t="38100" r="43180" b="52070"/>
                <wp:wrapNone/>
                <wp:docPr id="2577" name="Ink 2577"/>
                <wp:cNvGraphicFramePr/>
                <a:graphic xmlns:a="http://schemas.openxmlformats.org/drawingml/2006/main">
                  <a:graphicData uri="http://schemas.microsoft.com/office/word/2010/wordprocessingInk">
                    <w14:contentPart bwMode="auto" r:id="rId660">
                      <w14:nvContentPartPr>
                        <w14:cNvContentPartPr/>
                      </w14:nvContentPartPr>
                      <w14:xfrm>
                        <a:off x="0" y="0"/>
                        <a:ext cx="52200" cy="138430"/>
                      </w14:xfrm>
                    </w14:contentPart>
                  </a:graphicData>
                </a:graphic>
              </wp:anchor>
            </w:drawing>
          </mc:Choice>
          <mc:Fallback>
            <w:pict>
              <v:shape w14:anchorId="5387B188" id="Ink 2577" o:spid="_x0000_s1026" type="#_x0000_t75" style="position:absolute;margin-left:33.15pt;margin-top:5.3pt;width:5.5pt;height:12.3pt;z-index:25401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">
                <v:imagedata r:id="rId661" o:title=""/>
              </v:shape>
            </w:pict>
          </mc:Fallback>
        </mc:AlternateContent>
      </w:r>
    </w:p>
    <w:p w14:paraId="7A8901EE" w14:textId="764AE012" w:rsidR="00C97D9C" w:rsidRDefault="00B74142">
      <w:pPr>
        <w:rPr>
          <w:b/>
          <w:sz w:val="22"/>
          <w:szCs w:val="22"/>
          <w:lang w:val="en-US"/>
        </w:rPr>
      </w:pPr>
      <w:r>
        <w:rPr>
          <w:b/>
          <w:noProof/>
          <w:sz w:val="22"/>
          <w:szCs w:val="22"/>
          <w:lang w:val="en-US"/>
        </w:rPr>
        <mc:AlternateContent>
          <mc:Choice Requires="wpi">
            <w:drawing>
              <wp:anchor distT="0" distB="0" distL="114300" distR="114300" simplePos="0" relativeHeight="254144512" behindDoc="0" locked="0" layoutInCell="1" allowOverlap="1" wp14:anchorId="1F25DFF8" wp14:editId="100DD6DA">
                <wp:simplePos x="0" y="0"/>
                <wp:positionH relativeFrom="column">
                  <wp:posOffset>-488950</wp:posOffset>
                </wp:positionH>
                <wp:positionV relativeFrom="paragraph">
                  <wp:posOffset>-119380</wp:posOffset>
                </wp:positionV>
                <wp:extent cx="722160" cy="312480"/>
                <wp:effectExtent l="38100" t="38100" r="20955" b="49530"/>
                <wp:wrapNone/>
                <wp:docPr id="2703" name="Ink 2703"/>
                <wp:cNvGraphicFramePr/>
                <a:graphic xmlns:a="http://schemas.openxmlformats.org/drawingml/2006/main">
                  <a:graphicData uri="http://schemas.microsoft.com/office/word/2010/wordprocessingInk">
                    <w14:contentPart bwMode="auto" r:id="rId662">
                      <w14:nvContentPartPr>
                        <w14:cNvContentPartPr/>
                      </w14:nvContentPartPr>
                      <w14:xfrm>
                        <a:off x="0" y="0"/>
                        <a:ext cx="722160" cy="312480"/>
                      </w14:xfrm>
                    </w14:contentPart>
                  </a:graphicData>
                </a:graphic>
                <wp14:sizeRelH relativeFrom="margin">
                  <wp14:pctWidth>0</wp14:pctWidth>
                </wp14:sizeRelH>
                <wp14:sizeRelV relativeFrom="margin">
                  <wp14:pctHeight>0</wp14:pctHeight>
                </wp14:sizeRelV>
              </wp:anchor>
            </w:drawing>
          </mc:Choice>
          <mc:Fallback>
            <w:pict>
              <v:shape w14:anchorId="46192D07" id="Ink 2703" o:spid="_x0000_s1026" type="#_x0000_t75" style="position:absolute;margin-left:-39.2pt;margin-top:-10.1pt;width:58.25pt;height:26pt;z-index:25414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">
                <v:imagedata r:id="rId663" o:title=""/>
              </v:shape>
            </w:pict>
          </mc:Fallback>
        </mc:AlternateContent>
      </w:r>
      <w:r>
        <w:rPr>
          <w:b/>
          <w:noProof/>
          <w:sz w:val="22"/>
          <w:szCs w:val="22"/>
          <w:lang w:val="en-US"/>
        </w:rPr>
        <mc:AlternateContent>
          <mc:Choice Requires="wpi">
            <w:drawing>
              <wp:anchor distT="0" distB="0" distL="114300" distR="114300" simplePos="0" relativeHeight="254125056" behindDoc="0" locked="0" layoutInCell="1" allowOverlap="1" wp14:anchorId="1FDED7CF" wp14:editId="58E3D8C4">
                <wp:simplePos x="0" y="0"/>
                <wp:positionH relativeFrom="column">
                  <wp:posOffset>6087110</wp:posOffset>
                </wp:positionH>
                <wp:positionV relativeFrom="paragraph">
                  <wp:posOffset>111125</wp:posOffset>
                </wp:positionV>
                <wp:extent cx="304450" cy="205260"/>
                <wp:effectExtent l="38100" t="38100" r="57785" b="42545"/>
                <wp:wrapNone/>
                <wp:docPr id="2684" name="Ink 2684"/>
                <wp:cNvGraphicFramePr/>
                <a:graphic xmlns:a="http://schemas.openxmlformats.org/drawingml/2006/main">
                  <a:graphicData uri="http://schemas.microsoft.com/office/word/2010/wordprocessingInk">
                    <w14:contentPart bwMode="auto" r:id="rId664">
                      <w14:nvContentPartPr>
                        <w14:cNvContentPartPr/>
                      </w14:nvContentPartPr>
                      <w14:xfrm>
                        <a:off x="0" y="0"/>
                        <a:ext cx="304450" cy="205260"/>
                      </w14:xfrm>
                    </w14:contentPart>
                  </a:graphicData>
                </a:graphic>
              </wp:anchor>
            </w:drawing>
          </mc:Choice>
          <mc:Fallback>
            <w:pict>
              <v:shape w14:anchorId="02B05984" id="Ink 2684" o:spid="_x0000_s1026" type="#_x0000_t75" style="position:absolute;margin-left:478.6pt;margin-top:8.05pt;width:25.35pt;height:17.55pt;z-index:25412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">
                <v:imagedata r:id="rId665" o:title=""/>
              </v:shape>
            </w:pict>
          </mc:Fallback>
        </mc:AlternateContent>
      </w:r>
      <w:r>
        <w:rPr>
          <w:b/>
          <w:noProof/>
          <w:sz w:val="22"/>
          <w:szCs w:val="22"/>
          <w:lang w:val="en-US"/>
        </w:rPr>
        <mc:AlternateContent>
          <mc:Choice Requires="wpi">
            <w:drawing>
              <wp:anchor distT="0" distB="0" distL="114300" distR="114300" simplePos="0" relativeHeight="254085120" behindDoc="0" locked="0" layoutInCell="1" allowOverlap="1" wp14:anchorId="54F2E15E" wp14:editId="3F390BB4">
                <wp:simplePos x="0" y="0"/>
                <wp:positionH relativeFrom="column">
                  <wp:posOffset>3400425</wp:posOffset>
                </wp:positionH>
                <wp:positionV relativeFrom="paragraph">
                  <wp:posOffset>41275</wp:posOffset>
                </wp:positionV>
                <wp:extent cx="571695" cy="169595"/>
                <wp:effectExtent l="38100" t="38100" r="57150" b="40005"/>
                <wp:wrapNone/>
                <wp:docPr id="2645" name="Ink 2645"/>
                <wp:cNvGraphicFramePr/>
                <a:graphic xmlns:a="http://schemas.openxmlformats.org/drawingml/2006/main">
                  <a:graphicData uri="http://schemas.microsoft.com/office/word/2010/wordprocessingInk">
                    <w14:contentPart bwMode="auto" r:id="rId666">
                      <w14:nvContentPartPr>
                        <w14:cNvContentPartPr/>
                      </w14:nvContentPartPr>
                      <w14:xfrm>
                        <a:off x="0" y="0"/>
                        <a:ext cx="571695" cy="169595"/>
                      </w14:xfrm>
                    </w14:contentPart>
                  </a:graphicData>
                </a:graphic>
              </wp:anchor>
            </w:drawing>
          </mc:Choice>
          <mc:Fallback>
            <w:pict>
              <v:shape w14:anchorId="4A0D1FE6" id="Ink 2645" o:spid="_x0000_s1026" type="#_x0000_t75" style="position:absolute;margin-left:267.05pt;margin-top:2.55pt;width:46.4pt;height:14.75pt;z-index:25408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&#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">
                <v:imagedata r:id="rId667" o:title=""/>
              </v:shape>
            </w:pict>
          </mc:Fallback>
        </mc:AlternateContent>
      </w:r>
      <w:r>
        <w:rPr>
          <w:b/>
          <w:noProof/>
          <w:sz w:val="22"/>
          <w:szCs w:val="22"/>
          <w:lang w:val="en-US"/>
        </w:rPr>
        <mc:AlternateContent>
          <mc:Choice Requires="wpi">
            <w:drawing>
              <wp:anchor distT="0" distB="0" distL="114300" distR="114300" simplePos="0" relativeHeight="254074880" behindDoc="0" locked="0" layoutInCell="1" allowOverlap="1" wp14:anchorId="1F750998" wp14:editId="161068DC">
                <wp:simplePos x="0" y="0"/>
                <wp:positionH relativeFrom="column">
                  <wp:posOffset>3091180</wp:posOffset>
                </wp:positionH>
                <wp:positionV relativeFrom="paragraph">
                  <wp:posOffset>55880</wp:posOffset>
                </wp:positionV>
                <wp:extent cx="165490" cy="136715"/>
                <wp:effectExtent l="38100" t="38100" r="44450" b="53975"/>
                <wp:wrapNone/>
                <wp:docPr id="2635" name="Ink 2635"/>
                <wp:cNvGraphicFramePr/>
                <a:graphic xmlns:a="http://schemas.openxmlformats.org/drawingml/2006/main">
                  <a:graphicData uri="http://schemas.microsoft.com/office/word/2010/wordprocessingInk">
                    <w14:contentPart bwMode="auto" r:id="rId668">
                      <w14:nvContentPartPr>
                        <w14:cNvContentPartPr/>
                      </w14:nvContentPartPr>
                      <w14:xfrm>
                        <a:off x="0" y="0"/>
                        <a:ext cx="165490" cy="136715"/>
                      </w14:xfrm>
                    </w14:contentPart>
                  </a:graphicData>
                </a:graphic>
              </wp:anchor>
            </w:drawing>
          </mc:Choice>
          <mc:Fallback>
            <w:pict>
              <v:shape w14:anchorId="48EE0361" id="Ink 2635" o:spid="_x0000_s1026" type="#_x0000_t75" style="position:absolute;margin-left:242.7pt;margin-top:3.7pt;width:14.45pt;height:12.15pt;z-index:25407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">
                <v:imagedata r:id="rId669" o:title=""/>
              </v:shape>
            </w:pict>
          </mc:Fallback>
        </mc:AlternateContent>
      </w:r>
      <w:r>
        <w:rPr>
          <w:b/>
          <w:noProof/>
          <w:sz w:val="22"/>
          <w:szCs w:val="22"/>
          <w:lang w:val="en-US"/>
        </w:rPr>
        <mc:AlternateContent>
          <mc:Choice Requires="wpi">
            <w:drawing>
              <wp:anchor distT="0" distB="0" distL="114300" distR="114300" simplePos="0" relativeHeight="254053376" behindDoc="0" locked="0" layoutInCell="1" allowOverlap="1" wp14:anchorId="17129771" wp14:editId="43B25CF6">
                <wp:simplePos x="0" y="0"/>
                <wp:positionH relativeFrom="column">
                  <wp:posOffset>2090420</wp:posOffset>
                </wp:positionH>
                <wp:positionV relativeFrom="paragraph">
                  <wp:posOffset>46990</wp:posOffset>
                </wp:positionV>
                <wp:extent cx="114840" cy="115560"/>
                <wp:effectExtent l="38100" t="57150" r="0" b="56515"/>
                <wp:wrapNone/>
                <wp:docPr id="2614" name="Ink 2614"/>
                <wp:cNvGraphicFramePr/>
                <a:graphic xmlns:a="http://schemas.openxmlformats.org/drawingml/2006/main">
                  <a:graphicData uri="http://schemas.microsoft.com/office/word/2010/wordprocessingInk">
                    <w14:contentPart bwMode="auto" r:id="rId670">
                      <w14:nvContentPartPr>
                        <w14:cNvContentPartPr/>
                      </w14:nvContentPartPr>
                      <w14:xfrm>
                        <a:off x="0" y="0"/>
                        <a:ext cx="114840" cy="115560"/>
                      </w14:xfrm>
                    </w14:contentPart>
                  </a:graphicData>
                </a:graphic>
              </wp:anchor>
            </w:drawing>
          </mc:Choice>
          <mc:Fallback>
            <w:pict>
              <v:shape w14:anchorId="6344CDA9" id="Ink 2614" o:spid="_x0000_s1026" type="#_x0000_t75" style="position:absolute;margin-left:163.9pt;margin-top:3pt;width:10.5pt;height:10.55pt;z-index:25405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">
                <v:imagedata r:id="rId671" o:title=""/>
              </v:shape>
            </w:pict>
          </mc:Fallback>
        </mc:AlternateContent>
      </w:r>
      <w:r>
        <w:rPr>
          <w:b/>
          <w:noProof/>
          <w:sz w:val="22"/>
          <w:szCs w:val="22"/>
          <w:lang w:val="en-US"/>
        </w:rPr>
        <mc:AlternateContent>
          <mc:Choice Requires="wpi">
            <w:drawing>
              <wp:anchor distT="0" distB="0" distL="114300" distR="114300" simplePos="0" relativeHeight="254054400" behindDoc="0" locked="0" layoutInCell="1" allowOverlap="1" wp14:anchorId="598FBA30" wp14:editId="2CA5306A">
                <wp:simplePos x="0" y="0"/>
                <wp:positionH relativeFrom="column">
                  <wp:posOffset>1538605</wp:posOffset>
                </wp:positionH>
                <wp:positionV relativeFrom="paragraph">
                  <wp:posOffset>23495</wp:posOffset>
                </wp:positionV>
                <wp:extent cx="396145" cy="185775"/>
                <wp:effectExtent l="38100" t="38100" r="42545" b="43180"/>
                <wp:wrapNone/>
                <wp:docPr id="2615" name="Ink 2615"/>
                <wp:cNvGraphicFramePr/>
                <a:graphic xmlns:a="http://schemas.openxmlformats.org/drawingml/2006/main">
                  <a:graphicData uri="http://schemas.microsoft.com/office/word/2010/wordprocessingInk">
                    <w14:contentPart bwMode="auto" r:id="rId672">
                      <w14:nvContentPartPr>
                        <w14:cNvContentPartPr/>
                      </w14:nvContentPartPr>
                      <w14:xfrm>
                        <a:off x="0" y="0"/>
                        <a:ext cx="396145" cy="185775"/>
                      </w14:xfrm>
                    </w14:contentPart>
                  </a:graphicData>
                </a:graphic>
              </wp:anchor>
            </w:drawing>
          </mc:Choice>
          <mc:Fallback>
            <w:pict>
              <v:shape w14:anchorId="4A027701" id="Ink 2615" o:spid="_x0000_s1026" type="#_x0000_t75" style="position:absolute;margin-left:120.45pt;margin-top:1.15pt;width:32.65pt;height:16.05pt;z-index:25405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">
                <v:imagedata r:id="rId673" o:title=""/>
              </v:shape>
            </w:pict>
          </mc:Fallback>
        </mc:AlternateContent>
      </w:r>
      <w:r>
        <w:rPr>
          <w:b/>
          <w:noProof/>
          <w:sz w:val="22"/>
          <w:szCs w:val="22"/>
          <w:lang w:val="en-US"/>
        </w:rPr>
        <mc:AlternateContent>
          <mc:Choice Requires="wpi">
            <w:drawing>
              <wp:anchor distT="0" distB="0" distL="114300" distR="114300" simplePos="0" relativeHeight="254038016" behindDoc="0" locked="0" layoutInCell="1" allowOverlap="1" wp14:anchorId="46D1DD28" wp14:editId="1F9B7C57">
                <wp:simplePos x="0" y="0"/>
                <wp:positionH relativeFrom="column">
                  <wp:posOffset>1467485</wp:posOffset>
                </wp:positionH>
                <wp:positionV relativeFrom="paragraph">
                  <wp:posOffset>24095</wp:posOffset>
                </wp:positionV>
                <wp:extent cx="68760" cy="153360"/>
                <wp:effectExtent l="38100" t="38100" r="45720" b="56515"/>
                <wp:wrapNone/>
                <wp:docPr id="2598" name="Ink 2598"/>
                <wp:cNvGraphicFramePr/>
                <a:graphic xmlns:a="http://schemas.openxmlformats.org/drawingml/2006/main">
                  <a:graphicData uri="http://schemas.microsoft.com/office/word/2010/wordprocessingInk">
                    <w14:contentPart bwMode="auto" r:id="rId674">
                      <w14:nvContentPartPr>
                        <w14:cNvContentPartPr/>
                      </w14:nvContentPartPr>
                      <w14:xfrm>
                        <a:off x="0" y="0"/>
                        <a:ext cx="68760" cy="153360"/>
                      </w14:xfrm>
                    </w14:contentPart>
                  </a:graphicData>
                </a:graphic>
                <wp14:sizeRelH relativeFrom="margin">
                  <wp14:pctWidth>0</wp14:pctWidth>
                </wp14:sizeRelH>
                <wp14:sizeRelV relativeFrom="margin">
                  <wp14:pctHeight>0</wp14:pctHeight>
                </wp14:sizeRelV>
              </wp:anchor>
            </w:drawing>
          </mc:Choice>
          <mc:Fallback>
            <w:pict>
              <v:shape w14:anchorId="2FA78726" id="Ink 2598" o:spid="_x0000_s1026" type="#_x0000_t75" style="position:absolute;margin-left:114.85pt;margin-top:1.2pt;width:6.8pt;height:13.5pt;z-index:25403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">
                <v:imagedata r:id="rId675" o:title=""/>
              </v:shape>
            </w:pict>
          </mc:Fallback>
        </mc:AlternateContent>
      </w:r>
      <w:r>
        <w:rPr>
          <w:b/>
          <w:noProof/>
          <w:sz w:val="22"/>
          <w:szCs w:val="22"/>
          <w:lang w:val="en-US"/>
        </w:rPr>
        <mc:AlternateContent>
          <mc:Choice Requires="wpi">
            <w:drawing>
              <wp:anchor distT="0" distB="0" distL="114300" distR="114300" simplePos="0" relativeHeight="254031872" behindDoc="0" locked="0" layoutInCell="1" allowOverlap="1" wp14:anchorId="4A43A6ED" wp14:editId="6D1A33CC">
                <wp:simplePos x="0" y="0"/>
                <wp:positionH relativeFrom="column">
                  <wp:posOffset>668655</wp:posOffset>
                </wp:positionH>
                <wp:positionV relativeFrom="paragraph">
                  <wp:posOffset>-52705</wp:posOffset>
                </wp:positionV>
                <wp:extent cx="540910" cy="168460"/>
                <wp:effectExtent l="38100" t="38100" r="12065" b="41275"/>
                <wp:wrapNone/>
                <wp:docPr id="2592" name="Ink 2592"/>
                <wp:cNvGraphicFramePr/>
                <a:graphic xmlns:a="http://schemas.openxmlformats.org/drawingml/2006/main">
                  <a:graphicData uri="http://schemas.microsoft.com/office/word/2010/wordprocessingInk">
                    <w14:contentPart bwMode="auto" r:id="rId676">
                      <w14:nvContentPartPr>
                        <w14:cNvContentPartPr/>
                      </w14:nvContentPartPr>
                      <w14:xfrm>
                        <a:off x="0" y="0"/>
                        <a:ext cx="540910" cy="168460"/>
                      </w14:xfrm>
                    </w14:contentPart>
                  </a:graphicData>
                </a:graphic>
              </wp:anchor>
            </w:drawing>
          </mc:Choice>
          <mc:Fallback>
            <w:pict>
              <v:shape w14:anchorId="04BEC676" id="Ink 2592" o:spid="_x0000_s1026" type="#_x0000_t75" style="position:absolute;margin-left:51.95pt;margin-top:-4.85pt;width:44.05pt;height:14.65pt;z-index:25403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">
                <v:imagedata r:id="rId677" o:title=""/>
              </v:shape>
            </w:pict>
          </mc:Fallback>
        </mc:AlternateContent>
      </w:r>
    </w:p>
    <w:p w14:paraId="4C315B07" w14:textId="1F8C3481" w:rsidR="00C97D9C" w:rsidRDefault="00B74142">
      <w:pPr>
        <w:rPr>
          <w:b/>
          <w:sz w:val="22"/>
          <w:szCs w:val="22"/>
          <w:lang w:val="en-US"/>
        </w:rPr>
      </w:pPr>
      <w:r>
        <w:rPr>
          <w:b/>
          <w:noProof/>
          <w:sz w:val="22"/>
          <w:szCs w:val="22"/>
          <w:lang w:val="en-US"/>
        </w:rPr>
        <mc:AlternateContent>
          <mc:Choice Requires="wpi">
            <w:drawing>
              <wp:anchor distT="0" distB="0" distL="114300" distR="114300" simplePos="0" relativeHeight="254163968" behindDoc="0" locked="0" layoutInCell="1" allowOverlap="1" wp14:anchorId="12A9A4D0" wp14:editId="62567409">
                <wp:simplePos x="0" y="0"/>
                <wp:positionH relativeFrom="column">
                  <wp:posOffset>882015</wp:posOffset>
                </wp:positionH>
                <wp:positionV relativeFrom="paragraph">
                  <wp:posOffset>38735</wp:posOffset>
                </wp:positionV>
                <wp:extent cx="321180" cy="177275"/>
                <wp:effectExtent l="38100" t="38100" r="3175" b="51435"/>
                <wp:wrapNone/>
                <wp:docPr id="2722" name="Ink 2722"/>
                <wp:cNvGraphicFramePr/>
                <a:graphic xmlns:a="http://schemas.openxmlformats.org/drawingml/2006/main">
                  <a:graphicData uri="http://schemas.microsoft.com/office/word/2010/wordprocessingInk">
                    <w14:contentPart bwMode="auto" r:id="rId678">
                      <w14:nvContentPartPr>
                        <w14:cNvContentPartPr/>
                      </w14:nvContentPartPr>
                      <w14:xfrm>
                        <a:off x="0" y="0"/>
                        <a:ext cx="321180" cy="177275"/>
                      </w14:xfrm>
                    </w14:contentPart>
                  </a:graphicData>
                </a:graphic>
              </wp:anchor>
            </w:drawing>
          </mc:Choice>
          <mc:Fallback>
            <w:pict>
              <v:shape w14:anchorId="469EC2ED" id="Ink 2722" o:spid="_x0000_s1026" type="#_x0000_t75" style="position:absolute;margin-left:68.75pt;margin-top:2.35pt;width:26.75pt;height:15.35pt;z-index:25416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">
                <v:imagedata r:id="rId679" o:title=""/>
              </v:shape>
            </w:pict>
          </mc:Fallback>
        </mc:AlternateContent>
      </w:r>
      <w:r>
        <w:rPr>
          <w:b/>
          <w:noProof/>
          <w:sz w:val="22"/>
          <w:szCs w:val="22"/>
          <w:lang w:val="en-US"/>
        </w:rPr>
        <mc:AlternateContent>
          <mc:Choice Requires="wpi">
            <w:drawing>
              <wp:anchor distT="0" distB="0" distL="114300" distR="114300" simplePos="0" relativeHeight="254156800" behindDoc="0" locked="0" layoutInCell="1" allowOverlap="1" wp14:anchorId="38F15ABF" wp14:editId="679F9F8C">
                <wp:simplePos x="0" y="0"/>
                <wp:positionH relativeFrom="column">
                  <wp:posOffset>542290</wp:posOffset>
                </wp:positionH>
                <wp:positionV relativeFrom="paragraph">
                  <wp:posOffset>94615</wp:posOffset>
                </wp:positionV>
                <wp:extent cx="113995" cy="83820"/>
                <wp:effectExtent l="19050" t="57150" r="635" b="49530"/>
                <wp:wrapNone/>
                <wp:docPr id="2715" name="Ink 2715"/>
                <wp:cNvGraphicFramePr/>
                <a:graphic xmlns:a="http://schemas.openxmlformats.org/drawingml/2006/main">
                  <a:graphicData uri="http://schemas.microsoft.com/office/word/2010/wordprocessingInk">
                    <w14:contentPart bwMode="auto" r:id="rId680">
                      <w14:nvContentPartPr>
                        <w14:cNvContentPartPr/>
                      </w14:nvContentPartPr>
                      <w14:xfrm>
                        <a:off x="0" y="0"/>
                        <a:ext cx="113995" cy="83820"/>
                      </w14:xfrm>
                    </w14:contentPart>
                  </a:graphicData>
                </a:graphic>
              </wp:anchor>
            </w:drawing>
          </mc:Choice>
          <mc:Fallback>
            <w:pict>
              <v:shape w14:anchorId="51C5970A" id="Ink 2715" o:spid="_x0000_s1026" type="#_x0000_t75" style="position:absolute;margin-left:42pt;margin-top:6.75pt;width:10.4pt;height:8pt;z-index:25415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">
                <v:imagedata r:id="rId681" o:title=""/>
              </v:shape>
            </w:pict>
          </mc:Fallback>
        </mc:AlternateContent>
      </w:r>
      <w:r>
        <w:rPr>
          <w:b/>
          <w:noProof/>
          <w:sz w:val="22"/>
          <w:szCs w:val="22"/>
          <w:lang w:val="en-US"/>
        </w:rPr>
        <mc:AlternateContent>
          <mc:Choice Requires="wpi">
            <w:drawing>
              <wp:anchor distT="0" distB="0" distL="114300" distR="114300" simplePos="0" relativeHeight="254153728" behindDoc="0" locked="0" layoutInCell="1" allowOverlap="1" wp14:anchorId="1DB1B4AB" wp14:editId="622DDF2B">
                <wp:simplePos x="0" y="0"/>
                <wp:positionH relativeFrom="column">
                  <wp:posOffset>-38735</wp:posOffset>
                </wp:positionH>
                <wp:positionV relativeFrom="paragraph">
                  <wp:posOffset>-41910</wp:posOffset>
                </wp:positionV>
                <wp:extent cx="457755" cy="163035"/>
                <wp:effectExtent l="38100" t="38100" r="57150" b="46990"/>
                <wp:wrapNone/>
                <wp:docPr id="2712" name="Ink 2712"/>
                <wp:cNvGraphicFramePr/>
                <a:graphic xmlns:a="http://schemas.openxmlformats.org/drawingml/2006/main">
                  <a:graphicData uri="http://schemas.microsoft.com/office/word/2010/wordprocessingInk">
                    <w14:contentPart bwMode="auto" r:id="rId682">
                      <w14:nvContentPartPr>
                        <w14:cNvContentPartPr/>
                      </w14:nvContentPartPr>
                      <w14:xfrm>
                        <a:off x="0" y="0"/>
                        <a:ext cx="457755" cy="163035"/>
                      </w14:xfrm>
                    </w14:contentPart>
                  </a:graphicData>
                </a:graphic>
              </wp:anchor>
            </w:drawing>
          </mc:Choice>
          <mc:Fallback>
            <w:pict>
              <v:shape w14:anchorId="67CF1B25" id="Ink 2712" o:spid="_x0000_s1026" type="#_x0000_t75" style="position:absolute;margin-left:-3.75pt;margin-top:-4pt;width:37.5pt;height:14.3pt;z-index:25415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">
                <v:imagedata r:id="rId683" o:title=""/>
              </v:shape>
            </w:pict>
          </mc:Fallback>
        </mc:AlternateContent>
      </w:r>
      <w:r>
        <w:rPr>
          <w:b/>
          <w:noProof/>
          <w:sz w:val="22"/>
          <w:szCs w:val="22"/>
          <w:lang w:val="en-US"/>
        </w:rPr>
        <mc:AlternateContent>
          <mc:Choice Requires="wpi">
            <w:drawing>
              <wp:anchor distT="0" distB="0" distL="114300" distR="114300" simplePos="0" relativeHeight="254069760" behindDoc="0" locked="0" layoutInCell="1" allowOverlap="1" wp14:anchorId="489B25B9" wp14:editId="77B01FE4">
                <wp:simplePos x="0" y="0"/>
                <wp:positionH relativeFrom="column">
                  <wp:posOffset>2312670</wp:posOffset>
                </wp:positionH>
                <wp:positionV relativeFrom="paragraph">
                  <wp:posOffset>-111760</wp:posOffset>
                </wp:positionV>
                <wp:extent cx="688915" cy="233180"/>
                <wp:effectExtent l="57150" t="57150" r="35560" b="52705"/>
                <wp:wrapNone/>
                <wp:docPr id="2630" name="Ink 2630"/>
                <wp:cNvGraphicFramePr/>
                <a:graphic xmlns:a="http://schemas.openxmlformats.org/drawingml/2006/main">
                  <a:graphicData uri="http://schemas.microsoft.com/office/word/2010/wordprocessingInk">
                    <w14:contentPart bwMode="auto" r:id="rId684">
                      <w14:nvContentPartPr>
                        <w14:cNvContentPartPr/>
                      </w14:nvContentPartPr>
                      <w14:xfrm>
                        <a:off x="0" y="0"/>
                        <a:ext cx="688915" cy="233180"/>
                      </w14:xfrm>
                    </w14:contentPart>
                  </a:graphicData>
                </a:graphic>
              </wp:anchor>
            </w:drawing>
          </mc:Choice>
          <mc:Fallback>
            <w:pict>
              <v:shape w14:anchorId="218613B2" id="Ink 2630" o:spid="_x0000_s1026" type="#_x0000_t75" style="position:absolute;margin-left:181.4pt;margin-top:-9.5pt;width:55.7pt;height:19.75pt;z-index:25406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">
                <v:imagedata r:id="rId685" o:title=""/>
              </v:shape>
            </w:pict>
          </mc:Fallback>
        </mc:AlternateContent>
      </w:r>
    </w:p>
    <w:p w14:paraId="297A6869" w14:textId="40C53E5A" w:rsidR="00C97D9C" w:rsidRDefault="009501CC">
      <w:pPr>
        <w:rPr>
          <w:b/>
          <w:sz w:val="22"/>
          <w:szCs w:val="22"/>
          <w:lang w:val="en-US"/>
        </w:rPr>
      </w:pPr>
      <w:r>
        <w:rPr>
          <w:b/>
          <w:noProof/>
          <w:sz w:val="22"/>
          <w:szCs w:val="22"/>
          <w:lang w:val="en-US"/>
        </w:rPr>
        <mc:AlternateContent>
          <mc:Choice Requires="wpi">
            <w:drawing>
              <wp:anchor distT="0" distB="0" distL="114300" distR="114300" simplePos="0" relativeHeight="254299136" behindDoc="0" locked="0" layoutInCell="1" allowOverlap="1" wp14:anchorId="0B64D4F8" wp14:editId="16FC0746">
                <wp:simplePos x="0" y="0"/>
                <wp:positionH relativeFrom="column">
                  <wp:posOffset>290830</wp:posOffset>
                </wp:positionH>
                <wp:positionV relativeFrom="paragraph">
                  <wp:posOffset>93980</wp:posOffset>
                </wp:positionV>
                <wp:extent cx="216425" cy="124560"/>
                <wp:effectExtent l="38100" t="38100" r="12700" b="46990"/>
                <wp:wrapNone/>
                <wp:docPr id="2883" name="Ink 2883"/>
                <wp:cNvGraphicFramePr/>
                <a:graphic xmlns:a="http://schemas.openxmlformats.org/drawingml/2006/main">
                  <a:graphicData uri="http://schemas.microsoft.com/office/word/2010/wordprocessingInk">
                    <w14:contentPart bwMode="auto" r:id="rId686">
                      <w14:nvContentPartPr>
                        <w14:cNvContentPartPr/>
                      </w14:nvContentPartPr>
                      <w14:xfrm>
                        <a:off x="0" y="0"/>
                        <a:ext cx="216425" cy="124560"/>
                      </w14:xfrm>
                    </w14:contentPart>
                  </a:graphicData>
                </a:graphic>
              </wp:anchor>
            </w:drawing>
          </mc:Choice>
          <mc:Fallback>
            <w:pict>
              <v:shape w14:anchorId="096A2444" id="Ink 2883" o:spid="_x0000_s1026" type="#_x0000_t75" style="position:absolute;margin-left:22.2pt;margin-top:6.7pt;width:18.5pt;height:11.2pt;z-index:25429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">
                <v:imagedata r:id="rId687" o:title=""/>
              </v:shape>
            </w:pict>
          </mc:Fallback>
        </mc:AlternateContent>
      </w:r>
      <w:r>
        <w:rPr>
          <w:b/>
          <w:noProof/>
          <w:sz w:val="22"/>
          <w:szCs w:val="22"/>
          <w:lang w:val="en-US"/>
        </w:rPr>
        <mc:AlternateContent>
          <mc:Choice Requires="wpi">
            <w:drawing>
              <wp:anchor distT="0" distB="0" distL="114300" distR="114300" simplePos="0" relativeHeight="254288896" behindDoc="0" locked="0" layoutInCell="1" allowOverlap="1" wp14:anchorId="10997BBE" wp14:editId="5E1BDB7A">
                <wp:simplePos x="0" y="0"/>
                <wp:positionH relativeFrom="column">
                  <wp:posOffset>-471805</wp:posOffset>
                </wp:positionH>
                <wp:positionV relativeFrom="paragraph">
                  <wp:posOffset>71120</wp:posOffset>
                </wp:positionV>
                <wp:extent cx="566685" cy="192405"/>
                <wp:effectExtent l="38100" t="57150" r="5080" b="55245"/>
                <wp:wrapNone/>
                <wp:docPr id="2873" name="Ink 2873"/>
                <wp:cNvGraphicFramePr/>
                <a:graphic xmlns:a="http://schemas.openxmlformats.org/drawingml/2006/main">
                  <a:graphicData uri="http://schemas.microsoft.com/office/word/2010/wordprocessingInk">
                    <w14:contentPart bwMode="auto" r:id="rId688">
                      <w14:nvContentPartPr>
                        <w14:cNvContentPartPr/>
                      </w14:nvContentPartPr>
                      <w14:xfrm>
                        <a:off x="0" y="0"/>
                        <a:ext cx="566685" cy="192405"/>
                      </w14:xfrm>
                    </w14:contentPart>
                  </a:graphicData>
                </a:graphic>
              </wp:anchor>
            </w:drawing>
          </mc:Choice>
          <mc:Fallback>
            <w:pict>
              <v:shape w14:anchorId="2DA2147F" id="Ink 2873" o:spid="_x0000_s1026" type="#_x0000_t75" style="position:absolute;margin-left:-37.85pt;margin-top:4.9pt;width:46pt;height:16.55pt;z-index:25428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">
                <v:imagedata r:id="rId689" o:title=""/>
              </v:shape>
            </w:pict>
          </mc:Fallback>
        </mc:AlternateContent>
      </w:r>
      <w:r>
        <w:rPr>
          <w:b/>
          <w:noProof/>
          <w:sz w:val="22"/>
          <w:szCs w:val="22"/>
          <w:lang w:val="en-US"/>
        </w:rPr>
        <mc:AlternateContent>
          <mc:Choice Requires="wpi">
            <w:drawing>
              <wp:anchor distT="0" distB="0" distL="114300" distR="114300" simplePos="0" relativeHeight="254277632" behindDoc="0" locked="0" layoutInCell="1" allowOverlap="1" wp14:anchorId="636D2031" wp14:editId="49E9F067">
                <wp:simplePos x="0" y="0"/>
                <wp:positionH relativeFrom="column">
                  <wp:posOffset>4812665</wp:posOffset>
                </wp:positionH>
                <wp:positionV relativeFrom="paragraph">
                  <wp:posOffset>-170180</wp:posOffset>
                </wp:positionV>
                <wp:extent cx="1266460" cy="538480"/>
                <wp:effectExtent l="57150" t="38100" r="10160" b="52070"/>
                <wp:wrapNone/>
                <wp:docPr id="2862" name="Ink 2862"/>
                <wp:cNvGraphicFramePr/>
                <a:graphic xmlns:a="http://schemas.openxmlformats.org/drawingml/2006/main">
                  <a:graphicData uri="http://schemas.microsoft.com/office/word/2010/wordprocessingInk">
                    <w14:contentPart bwMode="auto" r:id="rId690">
                      <w14:nvContentPartPr>
                        <w14:cNvContentPartPr/>
                      </w14:nvContentPartPr>
                      <w14:xfrm>
                        <a:off x="0" y="0"/>
                        <a:ext cx="1266460" cy="538480"/>
                      </w14:xfrm>
                    </w14:contentPart>
                  </a:graphicData>
                </a:graphic>
              </wp:anchor>
            </w:drawing>
          </mc:Choice>
          <mc:Fallback>
            <w:pict>
              <v:shape w14:anchorId="1A50C8FC" id="Ink 2862" o:spid="_x0000_s1026" type="#_x0000_t75" style="position:absolute;margin-left:378.25pt;margin-top:-14.1pt;width:101.1pt;height:43.8pt;z-index:25427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">
                <v:imagedata r:id="rId691" o:title=""/>
              </v:shape>
            </w:pict>
          </mc:Fallback>
        </mc:AlternateContent>
      </w:r>
      <w:r>
        <w:rPr>
          <w:b/>
          <w:noProof/>
          <w:sz w:val="22"/>
          <w:szCs w:val="22"/>
          <w:lang w:val="en-US"/>
        </w:rPr>
        <mc:AlternateContent>
          <mc:Choice Requires="wpi">
            <w:drawing>
              <wp:anchor distT="0" distB="0" distL="114300" distR="114300" simplePos="0" relativeHeight="254257152" behindDoc="0" locked="0" layoutInCell="1" allowOverlap="1" wp14:anchorId="4AF8BF38" wp14:editId="71953C53">
                <wp:simplePos x="0" y="0"/>
                <wp:positionH relativeFrom="column">
                  <wp:posOffset>4135120</wp:posOffset>
                </wp:positionH>
                <wp:positionV relativeFrom="paragraph">
                  <wp:posOffset>-221615</wp:posOffset>
                </wp:positionV>
                <wp:extent cx="832075" cy="466815"/>
                <wp:effectExtent l="38100" t="38100" r="6350" b="47625"/>
                <wp:wrapNone/>
                <wp:docPr id="2842" name="Ink 2842"/>
                <wp:cNvGraphicFramePr/>
                <a:graphic xmlns:a="http://schemas.openxmlformats.org/drawingml/2006/main">
                  <a:graphicData uri="http://schemas.microsoft.com/office/word/2010/wordprocessingInk">
                    <w14:contentPart bwMode="auto" r:id="rId692">
                      <w14:nvContentPartPr>
                        <w14:cNvContentPartPr/>
                      </w14:nvContentPartPr>
                      <w14:xfrm>
                        <a:off x="0" y="0"/>
                        <a:ext cx="832075" cy="466815"/>
                      </w14:xfrm>
                    </w14:contentPart>
                  </a:graphicData>
                </a:graphic>
              </wp:anchor>
            </w:drawing>
          </mc:Choice>
          <mc:Fallback>
            <w:pict>
              <v:shape w14:anchorId="735CC920" id="Ink 2842" o:spid="_x0000_s1026" type="#_x0000_t75" style="position:absolute;margin-left:324.9pt;margin-top:-18.15pt;width:66.9pt;height:38.15pt;z-index:25425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">
                <v:imagedata r:id="rId693" o:title=""/>
              </v:shape>
            </w:pict>
          </mc:Fallback>
        </mc:AlternateContent>
      </w:r>
      <w:r w:rsidR="00B74142">
        <w:rPr>
          <w:b/>
          <w:noProof/>
          <w:sz w:val="22"/>
          <w:szCs w:val="22"/>
          <w:lang w:val="en-US"/>
        </w:rPr>
        <mc:AlternateContent>
          <mc:Choice Requires="wpi">
            <w:drawing>
              <wp:anchor distT="0" distB="0" distL="114300" distR="114300" simplePos="0" relativeHeight="254187520" behindDoc="0" locked="0" layoutInCell="1" allowOverlap="1" wp14:anchorId="4E79A103" wp14:editId="10D2EF72">
                <wp:simplePos x="0" y="0"/>
                <wp:positionH relativeFrom="column">
                  <wp:posOffset>1824355</wp:posOffset>
                </wp:positionH>
                <wp:positionV relativeFrom="paragraph">
                  <wp:posOffset>-38735</wp:posOffset>
                </wp:positionV>
                <wp:extent cx="259010" cy="134945"/>
                <wp:effectExtent l="38100" t="38100" r="27305" b="55880"/>
                <wp:wrapNone/>
                <wp:docPr id="2745" name="Ink 2745"/>
                <wp:cNvGraphicFramePr/>
                <a:graphic xmlns:a="http://schemas.openxmlformats.org/drawingml/2006/main">
                  <a:graphicData uri="http://schemas.microsoft.com/office/word/2010/wordprocessingInk">
                    <w14:contentPart bwMode="auto" r:id="rId694">
                      <w14:nvContentPartPr>
                        <w14:cNvContentPartPr/>
                      </w14:nvContentPartPr>
                      <w14:xfrm>
                        <a:off x="0" y="0"/>
                        <a:ext cx="259010" cy="134945"/>
                      </w14:xfrm>
                    </w14:contentPart>
                  </a:graphicData>
                </a:graphic>
              </wp:anchor>
            </w:drawing>
          </mc:Choice>
          <mc:Fallback>
            <w:pict>
              <v:shape w14:anchorId="04A188E4" id="Ink 2745" o:spid="_x0000_s1026" type="#_x0000_t75" style="position:absolute;margin-left:142.95pt;margin-top:-3.75pt;width:21.85pt;height:12.05pt;z-index:25418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">
                <v:imagedata r:id="rId695" o:title=""/>
              </v:shape>
            </w:pict>
          </mc:Fallback>
        </mc:AlternateContent>
      </w:r>
      <w:r w:rsidR="00B74142">
        <w:rPr>
          <w:b/>
          <w:noProof/>
          <w:sz w:val="22"/>
          <w:szCs w:val="22"/>
          <w:lang w:val="en-US"/>
        </w:rPr>
        <mc:AlternateContent>
          <mc:Choice Requires="wpi">
            <w:drawing>
              <wp:anchor distT="0" distB="0" distL="114300" distR="114300" simplePos="0" relativeHeight="254173184" behindDoc="0" locked="0" layoutInCell="1" allowOverlap="1" wp14:anchorId="7AE8D125" wp14:editId="7CDE61B4">
                <wp:simplePos x="0" y="0"/>
                <wp:positionH relativeFrom="column">
                  <wp:posOffset>1504315</wp:posOffset>
                </wp:positionH>
                <wp:positionV relativeFrom="paragraph">
                  <wp:posOffset>-1905</wp:posOffset>
                </wp:positionV>
                <wp:extent cx="148385" cy="153550"/>
                <wp:effectExtent l="38100" t="38100" r="4445" b="56515"/>
                <wp:wrapNone/>
                <wp:docPr id="2731" name="Ink 2731"/>
                <wp:cNvGraphicFramePr/>
                <a:graphic xmlns:a="http://schemas.openxmlformats.org/drawingml/2006/main">
                  <a:graphicData uri="http://schemas.microsoft.com/office/word/2010/wordprocessingInk">
                    <w14:contentPart bwMode="auto" r:id="rId696">
                      <w14:nvContentPartPr>
                        <w14:cNvContentPartPr/>
                      </w14:nvContentPartPr>
                      <w14:xfrm>
                        <a:off x="0" y="0"/>
                        <a:ext cx="148385" cy="153550"/>
                      </w14:xfrm>
                    </w14:contentPart>
                  </a:graphicData>
                </a:graphic>
              </wp:anchor>
            </w:drawing>
          </mc:Choice>
          <mc:Fallback>
            <w:pict>
              <v:shape w14:anchorId="65D50643" id="Ink 2731" o:spid="_x0000_s1026" type="#_x0000_t75" style="position:absolute;margin-left:117.75pt;margin-top:-.85pt;width:13.1pt;height:13.55pt;z-index:25417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">
                <v:imagedata r:id="rId697" o:title=""/>
              </v:shape>
            </w:pict>
          </mc:Fallback>
        </mc:AlternateContent>
      </w:r>
      <w:r w:rsidR="00B74142">
        <w:rPr>
          <w:b/>
          <w:noProof/>
          <w:sz w:val="22"/>
          <w:szCs w:val="22"/>
          <w:lang w:val="en-US"/>
        </w:rPr>
        <mc:AlternateContent>
          <mc:Choice Requires="wpi">
            <w:drawing>
              <wp:anchor distT="0" distB="0" distL="114300" distR="114300" simplePos="0" relativeHeight="254169088" behindDoc="0" locked="0" layoutInCell="1" allowOverlap="1" wp14:anchorId="34F24F7A" wp14:editId="2EAFAA98">
                <wp:simplePos x="0" y="0"/>
                <wp:positionH relativeFrom="column">
                  <wp:posOffset>1341755</wp:posOffset>
                </wp:positionH>
                <wp:positionV relativeFrom="paragraph">
                  <wp:posOffset>-4445</wp:posOffset>
                </wp:positionV>
                <wp:extent cx="109080" cy="49320"/>
                <wp:effectExtent l="38100" t="38100" r="43815" b="46355"/>
                <wp:wrapNone/>
                <wp:docPr id="2727" name="Ink 2727"/>
                <wp:cNvGraphicFramePr/>
                <a:graphic xmlns:a="http://schemas.openxmlformats.org/drawingml/2006/main">
                  <a:graphicData uri="http://schemas.microsoft.com/office/word/2010/wordprocessingInk">
                    <w14:contentPart bwMode="auto" r:id="rId698">
                      <w14:nvContentPartPr>
                        <w14:cNvContentPartPr/>
                      </w14:nvContentPartPr>
                      <w14:xfrm>
                        <a:off x="0" y="0"/>
                        <a:ext cx="109080" cy="49320"/>
                      </w14:xfrm>
                    </w14:contentPart>
                  </a:graphicData>
                </a:graphic>
                <wp14:sizeRelH relativeFrom="margin">
                  <wp14:pctWidth>0</wp14:pctWidth>
                </wp14:sizeRelH>
                <wp14:sizeRelV relativeFrom="margin">
                  <wp14:pctHeight>0</wp14:pctHeight>
                </wp14:sizeRelV>
              </wp:anchor>
            </w:drawing>
          </mc:Choice>
          <mc:Fallback>
            <w:pict>
              <v:shape w14:anchorId="7373D0C2" id="Ink 2727" o:spid="_x0000_s1026" type="#_x0000_t75" style="position:absolute;margin-left:104.95pt;margin-top:-1.05pt;width:10.05pt;height:5.3pt;z-index:25416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">
                <v:imagedata r:id="rId699" o:title=""/>
              </v:shape>
            </w:pict>
          </mc:Fallback>
        </mc:AlternateContent>
      </w:r>
    </w:p>
    <w:p w14:paraId="37BC3F11" w14:textId="2F5D7E90" w:rsidR="00C97D9C" w:rsidRDefault="009501CC">
      <w:pPr>
        <w:rPr>
          <w:b/>
          <w:sz w:val="22"/>
          <w:szCs w:val="22"/>
          <w:lang w:val="en-US"/>
        </w:rPr>
      </w:pPr>
      <w:r>
        <w:rPr>
          <w:b/>
          <w:noProof/>
          <w:sz w:val="22"/>
          <w:szCs w:val="22"/>
          <w:lang w:val="en-US"/>
        </w:rPr>
        <mc:AlternateContent>
          <mc:Choice Requires="wpi">
            <w:drawing>
              <wp:anchor distT="0" distB="0" distL="114300" distR="114300" simplePos="0" relativeHeight="254368768" behindDoc="0" locked="0" layoutInCell="1" allowOverlap="1" wp14:anchorId="30CD2FF5" wp14:editId="3FE1447A">
                <wp:simplePos x="0" y="0"/>
                <wp:positionH relativeFrom="column">
                  <wp:posOffset>3110230</wp:posOffset>
                </wp:positionH>
                <wp:positionV relativeFrom="paragraph">
                  <wp:posOffset>-149225</wp:posOffset>
                </wp:positionV>
                <wp:extent cx="1012270" cy="447100"/>
                <wp:effectExtent l="38100" t="38100" r="0" b="48260"/>
                <wp:wrapNone/>
                <wp:docPr id="2952" name="Ink 2952"/>
                <wp:cNvGraphicFramePr/>
                <a:graphic xmlns:a="http://schemas.openxmlformats.org/drawingml/2006/main">
                  <a:graphicData uri="http://schemas.microsoft.com/office/word/2010/wordprocessingInk">
                    <w14:contentPart bwMode="auto" r:id="rId700">
                      <w14:nvContentPartPr>
                        <w14:cNvContentPartPr/>
                      </w14:nvContentPartPr>
                      <w14:xfrm>
                        <a:off x="0" y="0"/>
                        <a:ext cx="1012270" cy="447100"/>
                      </w14:xfrm>
                    </w14:contentPart>
                  </a:graphicData>
                </a:graphic>
              </wp:anchor>
            </w:drawing>
          </mc:Choice>
          <mc:Fallback>
            <w:pict>
              <v:shape w14:anchorId="5FDD68E6" id="Ink 2952" o:spid="_x0000_s1026" type="#_x0000_t75" style="position:absolute;margin-left:244.2pt;margin-top:-12.45pt;width:81.1pt;height:36.6pt;z-index:25436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">
                <v:imagedata r:id="rId701" o:title=""/>
              </v:shape>
            </w:pict>
          </mc:Fallback>
        </mc:AlternateContent>
      </w:r>
      <w:r>
        <w:rPr>
          <w:b/>
          <w:noProof/>
          <w:sz w:val="22"/>
          <w:szCs w:val="22"/>
          <w:lang w:val="en-US"/>
        </w:rPr>
        <mc:AlternateContent>
          <mc:Choice Requires="wpi">
            <w:drawing>
              <wp:anchor distT="0" distB="0" distL="114300" distR="114300" simplePos="0" relativeHeight="254334976" behindDoc="0" locked="0" layoutInCell="1" allowOverlap="1" wp14:anchorId="7EAC8ED1" wp14:editId="6C7B4EA4">
                <wp:simplePos x="0" y="0"/>
                <wp:positionH relativeFrom="column">
                  <wp:posOffset>2009775</wp:posOffset>
                </wp:positionH>
                <wp:positionV relativeFrom="paragraph">
                  <wp:posOffset>-156210</wp:posOffset>
                </wp:positionV>
                <wp:extent cx="984240" cy="354240"/>
                <wp:effectExtent l="38100" t="38100" r="0" b="46355"/>
                <wp:wrapNone/>
                <wp:docPr id="2919" name="Ink 2919"/>
                <wp:cNvGraphicFramePr/>
                <a:graphic xmlns:a="http://schemas.openxmlformats.org/drawingml/2006/main">
                  <a:graphicData uri="http://schemas.microsoft.com/office/word/2010/wordprocessingInk">
                    <w14:contentPart bwMode="auto" r:id="rId702">
                      <w14:nvContentPartPr>
                        <w14:cNvContentPartPr/>
                      </w14:nvContentPartPr>
                      <w14:xfrm>
                        <a:off x="0" y="0"/>
                        <a:ext cx="984240" cy="354240"/>
                      </w14:xfrm>
                    </w14:contentPart>
                  </a:graphicData>
                </a:graphic>
                <wp14:sizeRelH relativeFrom="margin">
                  <wp14:pctWidth>0</wp14:pctWidth>
                </wp14:sizeRelH>
                <wp14:sizeRelV relativeFrom="margin">
                  <wp14:pctHeight>0</wp14:pctHeight>
                </wp14:sizeRelV>
              </wp:anchor>
            </w:drawing>
          </mc:Choice>
          <mc:Fallback>
            <w:pict>
              <v:shape w14:anchorId="1F547A83" id="Ink 2919" o:spid="_x0000_s1026" type="#_x0000_t75" style="position:absolute;margin-left:157.55pt;margin-top:-13pt;width:78.95pt;height:29.35pt;z-index:25433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">
                <v:imagedata r:id="rId703" o:title=""/>
              </v:shape>
            </w:pict>
          </mc:Fallback>
        </mc:AlternateContent>
      </w:r>
      <w:r>
        <w:rPr>
          <w:b/>
          <w:noProof/>
          <w:sz w:val="22"/>
          <w:szCs w:val="22"/>
          <w:lang w:val="en-US"/>
        </w:rPr>
        <mc:AlternateContent>
          <mc:Choice Requires="wpi">
            <w:drawing>
              <wp:anchor distT="0" distB="0" distL="114300" distR="114300" simplePos="0" relativeHeight="254314496" behindDoc="0" locked="0" layoutInCell="1" allowOverlap="1" wp14:anchorId="770457F4" wp14:editId="5054BF8A">
                <wp:simplePos x="0" y="0"/>
                <wp:positionH relativeFrom="column">
                  <wp:posOffset>1171575</wp:posOffset>
                </wp:positionH>
                <wp:positionV relativeFrom="paragraph">
                  <wp:posOffset>59055</wp:posOffset>
                </wp:positionV>
                <wp:extent cx="663125" cy="151765"/>
                <wp:effectExtent l="57150" t="38100" r="3810" b="57785"/>
                <wp:wrapNone/>
                <wp:docPr id="2898" name="Ink 2898"/>
                <wp:cNvGraphicFramePr/>
                <a:graphic xmlns:a="http://schemas.openxmlformats.org/drawingml/2006/main">
                  <a:graphicData uri="http://schemas.microsoft.com/office/word/2010/wordprocessingInk">
                    <w14:contentPart bwMode="auto" r:id="rId704">
                      <w14:nvContentPartPr>
                        <w14:cNvContentPartPr/>
                      </w14:nvContentPartPr>
                      <w14:xfrm>
                        <a:off x="0" y="0"/>
                        <a:ext cx="663125" cy="151765"/>
                      </w14:xfrm>
                    </w14:contentPart>
                  </a:graphicData>
                </a:graphic>
              </wp:anchor>
            </w:drawing>
          </mc:Choice>
          <mc:Fallback>
            <w:pict>
              <v:shape w14:anchorId="1101C6B0" id="Ink 2898" o:spid="_x0000_s1026" type="#_x0000_t75" style="position:absolute;margin-left:91.55pt;margin-top:3.95pt;width:53.6pt;height:13.35pt;z-index:25431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">
                <v:imagedata r:id="rId705" o:title=""/>
              </v:shape>
            </w:pict>
          </mc:Fallback>
        </mc:AlternateContent>
      </w:r>
      <w:r>
        <w:rPr>
          <w:b/>
          <w:noProof/>
          <w:sz w:val="22"/>
          <w:szCs w:val="22"/>
          <w:lang w:val="en-US"/>
        </w:rPr>
        <mc:AlternateContent>
          <mc:Choice Requires="wpi">
            <w:drawing>
              <wp:anchor distT="0" distB="0" distL="114300" distR="114300" simplePos="0" relativeHeight="254302208" behindDoc="0" locked="0" layoutInCell="1" allowOverlap="1" wp14:anchorId="6FF686CA" wp14:editId="1C16D5B4">
                <wp:simplePos x="0" y="0"/>
                <wp:positionH relativeFrom="column">
                  <wp:posOffset>662305</wp:posOffset>
                </wp:positionH>
                <wp:positionV relativeFrom="paragraph">
                  <wp:posOffset>-29845</wp:posOffset>
                </wp:positionV>
                <wp:extent cx="359475" cy="168910"/>
                <wp:effectExtent l="38100" t="38100" r="40640" b="40640"/>
                <wp:wrapNone/>
                <wp:docPr id="2886" name="Ink 2886"/>
                <wp:cNvGraphicFramePr/>
                <a:graphic xmlns:a="http://schemas.openxmlformats.org/drawingml/2006/main">
                  <a:graphicData uri="http://schemas.microsoft.com/office/word/2010/wordprocessingInk">
                    <w14:contentPart bwMode="auto" r:id="rId706">
                      <w14:nvContentPartPr>
                        <w14:cNvContentPartPr/>
                      </w14:nvContentPartPr>
                      <w14:xfrm>
                        <a:off x="0" y="0"/>
                        <a:ext cx="359475" cy="168910"/>
                      </w14:xfrm>
                    </w14:contentPart>
                  </a:graphicData>
                </a:graphic>
              </wp:anchor>
            </w:drawing>
          </mc:Choice>
          <mc:Fallback>
            <w:pict>
              <v:shape w14:anchorId="71E48605" id="Ink 2886" o:spid="_x0000_s1026" type="#_x0000_t75" style="position:absolute;margin-left:51.45pt;margin-top:-3.05pt;width:29.7pt;height:14.7pt;z-index:25430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">
                <v:imagedata r:id="rId707" o:title=""/>
              </v:shape>
            </w:pict>
          </mc:Fallback>
        </mc:AlternateContent>
      </w:r>
    </w:p>
    <w:p w14:paraId="78AC5E04" w14:textId="6DC0B9D1" w:rsidR="00C97D9C" w:rsidRDefault="009501CC">
      <w:pPr>
        <w:rPr>
          <w:b/>
          <w:sz w:val="22"/>
          <w:szCs w:val="22"/>
          <w:lang w:val="en-US"/>
        </w:rPr>
      </w:pPr>
      <w:r>
        <w:rPr>
          <w:b/>
          <w:noProof/>
          <w:sz w:val="22"/>
          <w:szCs w:val="22"/>
          <w:lang w:val="en-US"/>
        </w:rPr>
        <mc:AlternateContent>
          <mc:Choice Requires="wpi">
            <w:drawing>
              <wp:anchor distT="0" distB="0" distL="114300" distR="114300" simplePos="0" relativeHeight="254395392" behindDoc="0" locked="0" layoutInCell="1" allowOverlap="1" wp14:anchorId="6143CE8D" wp14:editId="43F9EE11">
                <wp:simplePos x="0" y="0"/>
                <wp:positionH relativeFrom="column">
                  <wp:posOffset>462915</wp:posOffset>
                </wp:positionH>
                <wp:positionV relativeFrom="paragraph">
                  <wp:posOffset>78740</wp:posOffset>
                </wp:positionV>
                <wp:extent cx="142095" cy="97815"/>
                <wp:effectExtent l="38100" t="38100" r="48895" b="54610"/>
                <wp:wrapNone/>
                <wp:docPr id="2978" name="Ink 2978"/>
                <wp:cNvGraphicFramePr/>
                <a:graphic xmlns:a="http://schemas.openxmlformats.org/drawingml/2006/main">
                  <a:graphicData uri="http://schemas.microsoft.com/office/word/2010/wordprocessingInk">
                    <w14:contentPart bwMode="auto" r:id="rId708">
                      <w14:nvContentPartPr>
                        <w14:cNvContentPartPr/>
                      </w14:nvContentPartPr>
                      <w14:xfrm>
                        <a:off x="0" y="0"/>
                        <a:ext cx="142095" cy="97815"/>
                      </w14:xfrm>
                    </w14:contentPart>
                  </a:graphicData>
                </a:graphic>
              </wp:anchor>
            </w:drawing>
          </mc:Choice>
          <mc:Fallback>
            <w:pict>
              <v:shape w14:anchorId="24EBC8F4" id="Ink 2978" o:spid="_x0000_s1026" type="#_x0000_t75" style="position:absolute;margin-left:35.75pt;margin-top:5.5pt;width:12.65pt;height:9.1pt;z-index:25439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">
                <v:imagedata r:id="rId709" o:title=""/>
              </v:shape>
            </w:pict>
          </mc:Fallback>
        </mc:AlternateContent>
      </w:r>
      <w:r>
        <w:rPr>
          <w:b/>
          <w:noProof/>
          <w:sz w:val="22"/>
          <w:szCs w:val="22"/>
          <w:lang w:val="en-US"/>
        </w:rPr>
        <mc:AlternateContent>
          <mc:Choice Requires="wpi">
            <w:drawing>
              <wp:anchor distT="0" distB="0" distL="114300" distR="114300" simplePos="0" relativeHeight="254396416" behindDoc="0" locked="0" layoutInCell="1" allowOverlap="1" wp14:anchorId="244DBB63" wp14:editId="662ECB14">
                <wp:simplePos x="0" y="0"/>
                <wp:positionH relativeFrom="column">
                  <wp:posOffset>-387350</wp:posOffset>
                </wp:positionH>
                <wp:positionV relativeFrom="paragraph">
                  <wp:posOffset>25400</wp:posOffset>
                </wp:positionV>
                <wp:extent cx="665710" cy="121285"/>
                <wp:effectExtent l="19050" t="38100" r="39370" b="50165"/>
                <wp:wrapNone/>
                <wp:docPr id="2979" name="Ink 2979"/>
                <wp:cNvGraphicFramePr/>
                <a:graphic xmlns:a="http://schemas.openxmlformats.org/drawingml/2006/main">
                  <a:graphicData uri="http://schemas.microsoft.com/office/word/2010/wordprocessingInk">
                    <w14:contentPart bwMode="auto" r:id="rId710">
                      <w14:nvContentPartPr>
                        <w14:cNvContentPartPr/>
                      </w14:nvContentPartPr>
                      <w14:xfrm>
                        <a:off x="0" y="0"/>
                        <a:ext cx="665710" cy="121285"/>
                      </w14:xfrm>
                    </w14:contentPart>
                  </a:graphicData>
                </a:graphic>
              </wp:anchor>
            </w:drawing>
          </mc:Choice>
          <mc:Fallback>
            <w:pict>
              <v:shape w14:anchorId="35C82FDC" id="Ink 2979" o:spid="_x0000_s1026" type="#_x0000_t75" style="position:absolute;margin-left:-31.2pt;margin-top:1.3pt;width:53.8pt;height:10.95pt;z-index:25439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">
                <v:imagedata r:id="rId711" o:title=""/>
              </v:shape>
            </w:pict>
          </mc:Fallback>
        </mc:AlternateContent>
      </w:r>
      <w:r>
        <w:rPr>
          <w:b/>
          <w:noProof/>
          <w:sz w:val="22"/>
          <w:szCs w:val="22"/>
          <w:lang w:val="en-US"/>
        </w:rPr>
        <mc:AlternateContent>
          <mc:Choice Requires="wpi">
            <w:drawing>
              <wp:anchor distT="0" distB="0" distL="114300" distR="114300" simplePos="0" relativeHeight="254382080" behindDoc="0" locked="0" layoutInCell="1" allowOverlap="1" wp14:anchorId="674266B8" wp14:editId="7D72C1BE">
                <wp:simplePos x="0" y="0"/>
                <wp:positionH relativeFrom="column">
                  <wp:posOffset>6248400</wp:posOffset>
                </wp:positionH>
                <wp:positionV relativeFrom="paragraph">
                  <wp:posOffset>126365</wp:posOffset>
                </wp:positionV>
                <wp:extent cx="129135" cy="117680"/>
                <wp:effectExtent l="38100" t="57150" r="42545" b="53975"/>
                <wp:wrapNone/>
                <wp:docPr id="2965" name="Ink 2965"/>
                <wp:cNvGraphicFramePr/>
                <a:graphic xmlns:a="http://schemas.openxmlformats.org/drawingml/2006/main">
                  <a:graphicData uri="http://schemas.microsoft.com/office/word/2010/wordprocessingInk">
                    <w14:contentPart bwMode="auto" r:id="rId712">
                      <w14:nvContentPartPr>
                        <w14:cNvContentPartPr/>
                      </w14:nvContentPartPr>
                      <w14:xfrm>
                        <a:off x="0" y="0"/>
                        <a:ext cx="129135" cy="117680"/>
                      </w14:xfrm>
                    </w14:contentPart>
                  </a:graphicData>
                </a:graphic>
              </wp:anchor>
            </w:drawing>
          </mc:Choice>
          <mc:Fallback>
            <w:pict>
              <v:shape w14:anchorId="3A0A9911" id="Ink 2965" o:spid="_x0000_s1026" type="#_x0000_t75" style="position:absolute;margin-left:491.3pt;margin-top:9.25pt;width:11.55pt;height:10.65pt;z-index:25438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">
                <v:imagedata r:id="rId713" o:title=""/>
              </v:shape>
            </w:pict>
          </mc:Fallback>
        </mc:AlternateContent>
      </w:r>
      <w:r>
        <w:rPr>
          <w:b/>
          <w:noProof/>
          <w:sz w:val="22"/>
          <w:szCs w:val="22"/>
          <w:lang w:val="en-US"/>
        </w:rPr>
        <mc:AlternateContent>
          <mc:Choice Requires="wpi">
            <w:drawing>
              <wp:anchor distT="0" distB="0" distL="114300" distR="114300" simplePos="0" relativeHeight="254366720" behindDoc="0" locked="0" layoutInCell="1" allowOverlap="1" wp14:anchorId="02A96758" wp14:editId="4D76E7F3">
                <wp:simplePos x="0" y="0"/>
                <wp:positionH relativeFrom="column">
                  <wp:posOffset>4364355</wp:posOffset>
                </wp:positionH>
                <wp:positionV relativeFrom="paragraph">
                  <wp:posOffset>9525</wp:posOffset>
                </wp:positionV>
                <wp:extent cx="976755" cy="226320"/>
                <wp:effectExtent l="38100" t="38100" r="0" b="40640"/>
                <wp:wrapNone/>
                <wp:docPr id="2950" name="Ink 2950"/>
                <wp:cNvGraphicFramePr/>
                <a:graphic xmlns:a="http://schemas.openxmlformats.org/drawingml/2006/main">
                  <a:graphicData uri="http://schemas.microsoft.com/office/word/2010/wordprocessingInk">
                    <w14:contentPart bwMode="auto" r:id="rId714">
                      <w14:nvContentPartPr>
                        <w14:cNvContentPartPr/>
                      </w14:nvContentPartPr>
                      <w14:xfrm>
                        <a:off x="0" y="0"/>
                        <a:ext cx="976755" cy="226320"/>
                      </w14:xfrm>
                    </w14:contentPart>
                  </a:graphicData>
                </a:graphic>
              </wp:anchor>
            </w:drawing>
          </mc:Choice>
          <mc:Fallback>
            <w:pict>
              <v:shape w14:anchorId="08577598" id="Ink 2950" o:spid="_x0000_s1026" type="#_x0000_t75" style="position:absolute;margin-left:342.95pt;margin-top:.05pt;width:78.3pt;height:19.2pt;z-index:25436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">
                <v:imagedata r:id="rId715" o:title=""/>
              </v:shape>
            </w:pict>
          </mc:Fallback>
        </mc:AlternateContent>
      </w:r>
      <w:r>
        <w:rPr>
          <w:b/>
          <w:noProof/>
          <w:sz w:val="22"/>
          <w:szCs w:val="22"/>
          <w:lang w:val="en-US"/>
        </w:rPr>
        <mc:AlternateContent>
          <mc:Choice Requires="wpi">
            <w:drawing>
              <wp:anchor distT="0" distB="0" distL="114300" distR="114300" simplePos="0" relativeHeight="254367744" behindDoc="0" locked="0" layoutInCell="1" allowOverlap="1" wp14:anchorId="6C97BBE7" wp14:editId="65AD2E97">
                <wp:simplePos x="0" y="0"/>
                <wp:positionH relativeFrom="column">
                  <wp:posOffset>4008755</wp:posOffset>
                </wp:positionH>
                <wp:positionV relativeFrom="paragraph">
                  <wp:posOffset>5715</wp:posOffset>
                </wp:positionV>
                <wp:extent cx="113745" cy="119415"/>
                <wp:effectExtent l="38100" t="38100" r="57785" b="52070"/>
                <wp:wrapNone/>
                <wp:docPr id="2951" name="Ink 2951"/>
                <wp:cNvGraphicFramePr/>
                <a:graphic xmlns:a="http://schemas.openxmlformats.org/drawingml/2006/main">
                  <a:graphicData uri="http://schemas.microsoft.com/office/word/2010/wordprocessingInk">
                    <w14:contentPart bwMode="auto" r:id="rId716">
                      <w14:nvContentPartPr>
                        <w14:cNvContentPartPr/>
                      </w14:nvContentPartPr>
                      <w14:xfrm>
                        <a:off x="0" y="0"/>
                        <a:ext cx="113745" cy="119415"/>
                      </w14:xfrm>
                    </w14:contentPart>
                  </a:graphicData>
                </a:graphic>
              </wp:anchor>
            </w:drawing>
          </mc:Choice>
          <mc:Fallback>
            <w:pict>
              <v:shape w14:anchorId="58D5ED63" id="Ink 2951" o:spid="_x0000_s1026" type="#_x0000_t75" style="position:absolute;margin-left:314.95pt;margin-top:-.25pt;width:10.35pt;height:10.8pt;z-index:25436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">
                <v:imagedata r:id="rId717" o:title=""/>
              </v:shape>
            </w:pict>
          </mc:Fallback>
        </mc:AlternateContent>
      </w:r>
      <w:r>
        <w:rPr>
          <w:b/>
          <w:noProof/>
          <w:sz w:val="22"/>
          <w:szCs w:val="22"/>
          <w:lang w:val="en-US"/>
        </w:rPr>
        <mc:AlternateContent>
          <mc:Choice Requires="wpi">
            <w:drawing>
              <wp:anchor distT="0" distB="0" distL="114300" distR="114300" simplePos="0" relativeHeight="254341120" behindDoc="0" locked="0" layoutInCell="1" allowOverlap="1" wp14:anchorId="3310E37E" wp14:editId="0ABC5AB1">
                <wp:simplePos x="0" y="0"/>
                <wp:positionH relativeFrom="column">
                  <wp:posOffset>2456815</wp:posOffset>
                </wp:positionH>
                <wp:positionV relativeFrom="paragraph">
                  <wp:posOffset>-10795</wp:posOffset>
                </wp:positionV>
                <wp:extent cx="486255" cy="141705"/>
                <wp:effectExtent l="38100" t="38100" r="47625" b="48895"/>
                <wp:wrapNone/>
                <wp:docPr id="2925" name="Ink 2925"/>
                <wp:cNvGraphicFramePr/>
                <a:graphic xmlns:a="http://schemas.openxmlformats.org/drawingml/2006/main">
                  <a:graphicData uri="http://schemas.microsoft.com/office/word/2010/wordprocessingInk">
                    <w14:contentPart bwMode="auto" r:id="rId718">
                      <w14:nvContentPartPr>
                        <w14:cNvContentPartPr/>
                      </w14:nvContentPartPr>
                      <w14:xfrm>
                        <a:off x="0" y="0"/>
                        <a:ext cx="486255" cy="141705"/>
                      </w14:xfrm>
                    </w14:contentPart>
                  </a:graphicData>
                </a:graphic>
              </wp:anchor>
            </w:drawing>
          </mc:Choice>
          <mc:Fallback>
            <w:pict>
              <v:shape w14:anchorId="72D16907" id="Ink 2925" o:spid="_x0000_s1026" type="#_x0000_t75" style="position:absolute;margin-left:192.75pt;margin-top:-1.55pt;width:39.75pt;height:12.55pt;z-index:25434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">
                <v:imagedata r:id="rId719" o:title=""/>
              </v:shape>
            </w:pict>
          </mc:Fallback>
        </mc:AlternateContent>
      </w:r>
    </w:p>
    <w:p w14:paraId="163DA525" w14:textId="2984C9E8" w:rsidR="00C97D9C" w:rsidRDefault="009501CC">
      <w:pPr>
        <w:rPr>
          <w:b/>
          <w:sz w:val="22"/>
          <w:szCs w:val="22"/>
          <w:lang w:val="en-US"/>
        </w:rPr>
      </w:pPr>
      <w:r>
        <w:rPr>
          <w:b/>
          <w:noProof/>
          <w:sz w:val="22"/>
          <w:szCs w:val="22"/>
          <w:lang w:val="en-US"/>
        </w:rPr>
        <mc:AlternateContent>
          <mc:Choice Requires="wpi">
            <w:drawing>
              <wp:anchor distT="0" distB="0" distL="114300" distR="114300" simplePos="0" relativeHeight="254383104" behindDoc="0" locked="0" layoutInCell="1" allowOverlap="1" wp14:anchorId="4986712C" wp14:editId="367F9CE5">
                <wp:simplePos x="0" y="0"/>
                <wp:positionH relativeFrom="column">
                  <wp:posOffset>5797550</wp:posOffset>
                </wp:positionH>
                <wp:positionV relativeFrom="paragraph">
                  <wp:posOffset>-28575</wp:posOffset>
                </wp:positionV>
                <wp:extent cx="304210" cy="124535"/>
                <wp:effectExtent l="38100" t="38100" r="57785" b="46990"/>
                <wp:wrapNone/>
                <wp:docPr id="2966" name="Ink 2966"/>
                <wp:cNvGraphicFramePr/>
                <a:graphic xmlns:a="http://schemas.openxmlformats.org/drawingml/2006/main">
                  <a:graphicData uri="http://schemas.microsoft.com/office/word/2010/wordprocessingInk">
                    <w14:contentPart bwMode="auto" r:id="rId720">
                      <w14:nvContentPartPr>
                        <w14:cNvContentPartPr/>
                      </w14:nvContentPartPr>
                      <w14:xfrm>
                        <a:off x="0" y="0"/>
                        <a:ext cx="304210" cy="124535"/>
                      </w14:xfrm>
                    </w14:contentPart>
                  </a:graphicData>
                </a:graphic>
              </wp:anchor>
            </w:drawing>
          </mc:Choice>
          <mc:Fallback>
            <w:pict>
              <v:shape w14:anchorId="47FDB37E" id="Ink 2966" o:spid="_x0000_s1026" type="#_x0000_t75" style="position:absolute;margin-left:455.8pt;margin-top:-2.95pt;width:25.35pt;height:11.2pt;z-index:25438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">
                <v:imagedata r:id="rId721" o:title=""/>
              </v:shape>
            </w:pict>
          </mc:Fallback>
        </mc:AlternateContent>
      </w:r>
      <w:r>
        <w:rPr>
          <w:b/>
          <w:noProof/>
          <w:sz w:val="22"/>
          <w:szCs w:val="22"/>
          <w:lang w:val="en-US"/>
        </w:rPr>
        <mc:AlternateContent>
          <mc:Choice Requires="wpi">
            <w:drawing>
              <wp:anchor distT="0" distB="0" distL="114300" distR="114300" simplePos="0" relativeHeight="254384128" behindDoc="0" locked="0" layoutInCell="1" allowOverlap="1" wp14:anchorId="334C7AAD" wp14:editId="58B2D53B">
                <wp:simplePos x="0" y="0"/>
                <wp:positionH relativeFrom="column">
                  <wp:posOffset>5508625</wp:posOffset>
                </wp:positionH>
                <wp:positionV relativeFrom="paragraph">
                  <wp:posOffset>-50165</wp:posOffset>
                </wp:positionV>
                <wp:extent cx="89200" cy="121615"/>
                <wp:effectExtent l="38100" t="57150" r="44450" b="50165"/>
                <wp:wrapNone/>
                <wp:docPr id="2967" name="Ink 2967"/>
                <wp:cNvGraphicFramePr/>
                <a:graphic xmlns:a="http://schemas.openxmlformats.org/drawingml/2006/main">
                  <a:graphicData uri="http://schemas.microsoft.com/office/word/2010/wordprocessingInk">
                    <w14:contentPart bwMode="auto" r:id="rId722">
                      <w14:nvContentPartPr>
                        <w14:cNvContentPartPr/>
                      </w14:nvContentPartPr>
                      <w14:xfrm>
                        <a:off x="0" y="0"/>
                        <a:ext cx="89200" cy="121615"/>
                      </w14:xfrm>
                    </w14:contentPart>
                  </a:graphicData>
                </a:graphic>
              </wp:anchor>
            </w:drawing>
          </mc:Choice>
          <mc:Fallback>
            <w:pict>
              <v:shape w14:anchorId="34863986" id="Ink 2967" o:spid="_x0000_s1026" type="#_x0000_t75" style="position:absolute;margin-left:433.05pt;margin-top:-4.65pt;width:8.4pt;height:11pt;z-index:25438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">
                <v:imagedata r:id="rId723" o:title=""/>
              </v:shape>
            </w:pict>
          </mc:Fallback>
        </mc:AlternateContent>
      </w:r>
    </w:p>
    <w:p w14:paraId="3A057E80" w14:textId="1D58242B" w:rsidR="00C97D9C" w:rsidRDefault="00C97D9C">
      <w:pPr>
        <w:rPr>
          <w:b/>
          <w:sz w:val="22"/>
          <w:szCs w:val="22"/>
          <w:lang w:val="en-US"/>
        </w:rPr>
      </w:pPr>
    </w:p>
    <w:p w14:paraId="597042E9" w14:textId="42C3D4D0" w:rsidR="00DC5908" w:rsidRDefault="00DC5908">
      <w:pPr>
        <w:rPr>
          <w:b/>
          <w:sz w:val="22"/>
          <w:szCs w:val="22"/>
          <w:lang w:val="en-US"/>
        </w:rPr>
      </w:pPr>
    </w:p>
    <w:p w14:paraId="6DC8062D" w14:textId="2DA1EBA7" w:rsidR="00DC5908" w:rsidRDefault="00DC5908">
      <w:pPr>
        <w:rPr>
          <w:b/>
          <w:sz w:val="22"/>
          <w:szCs w:val="22"/>
          <w:lang w:val="en-US"/>
        </w:rPr>
      </w:pPr>
    </w:p>
    <w:p w14:paraId="37DA3086" w14:textId="488449C3" w:rsidR="00DC5908" w:rsidRDefault="00DC5908">
      <w:pPr>
        <w:rPr>
          <w:b/>
          <w:sz w:val="22"/>
          <w:szCs w:val="22"/>
          <w:lang w:val="en-US"/>
        </w:rPr>
      </w:pPr>
    </w:p>
    <w:p w14:paraId="160EA9D0" w14:textId="4B956096" w:rsidR="00DC5908" w:rsidRDefault="00DC5908">
      <w:pPr>
        <w:rPr>
          <w:b/>
          <w:sz w:val="22"/>
          <w:szCs w:val="22"/>
          <w:lang w:val="en-US"/>
        </w:rPr>
      </w:pPr>
    </w:p>
    <w:p w14:paraId="3CA73408" w14:textId="7583F311" w:rsidR="00DC5908" w:rsidRDefault="00DC5908">
      <w:pPr>
        <w:rPr>
          <w:b/>
          <w:sz w:val="22"/>
          <w:szCs w:val="22"/>
          <w:lang w:val="en-US"/>
        </w:rPr>
      </w:pPr>
    </w:p>
    <w:p w14:paraId="6210BD0C" w14:textId="37316886" w:rsidR="00DC5908" w:rsidRDefault="00DC5908">
      <w:pPr>
        <w:rPr>
          <w:b/>
          <w:sz w:val="22"/>
          <w:szCs w:val="22"/>
          <w:lang w:val="en-US"/>
        </w:rPr>
      </w:pPr>
    </w:p>
    <w:p w14:paraId="7D83BD7C" w14:textId="420931F6" w:rsidR="00DC5908" w:rsidRDefault="00DC5908">
      <w:pPr>
        <w:rPr>
          <w:b/>
          <w:sz w:val="22"/>
          <w:szCs w:val="22"/>
          <w:lang w:val="en-US"/>
        </w:rPr>
      </w:pPr>
    </w:p>
    <w:p w14:paraId="75CE8434" w14:textId="0EB2B6EE" w:rsidR="00DC5908" w:rsidRDefault="00DC5908">
      <w:pPr>
        <w:rPr>
          <w:b/>
          <w:sz w:val="22"/>
          <w:szCs w:val="22"/>
          <w:lang w:val="en-US"/>
        </w:rPr>
      </w:pPr>
    </w:p>
    <w:p w14:paraId="79207BA2" w14:textId="6E33F860" w:rsidR="00DC5908" w:rsidRDefault="00DC5908">
      <w:pPr>
        <w:rPr>
          <w:b/>
          <w:sz w:val="22"/>
          <w:szCs w:val="22"/>
          <w:lang w:val="en-US"/>
        </w:rPr>
      </w:pPr>
    </w:p>
    <w:p w14:paraId="5ACC64E6" w14:textId="6E47A64A" w:rsidR="00DC5908" w:rsidRDefault="00DC5908">
      <w:pPr>
        <w:rPr>
          <w:b/>
          <w:sz w:val="22"/>
          <w:szCs w:val="22"/>
          <w:lang w:val="en-US"/>
        </w:rPr>
      </w:pPr>
    </w:p>
    <w:p w14:paraId="4DC363D0" w14:textId="5BD8F103" w:rsidR="00DC5908" w:rsidRDefault="00DC5908">
      <w:pPr>
        <w:rPr>
          <w:b/>
          <w:sz w:val="22"/>
          <w:szCs w:val="22"/>
          <w:lang w:val="en-US"/>
        </w:rPr>
      </w:pPr>
    </w:p>
    <w:p w14:paraId="2CA2E0C0" w14:textId="7F94E55C" w:rsidR="00DC5908" w:rsidRDefault="00DC5908">
      <w:pPr>
        <w:rPr>
          <w:b/>
          <w:sz w:val="22"/>
          <w:szCs w:val="22"/>
          <w:lang w:val="en-US"/>
        </w:rPr>
      </w:pPr>
    </w:p>
    <w:p w14:paraId="0E3002CB" w14:textId="62E7EFB3" w:rsidR="00DC5908" w:rsidRDefault="00DC5908">
      <w:pPr>
        <w:rPr>
          <w:b/>
          <w:sz w:val="22"/>
          <w:szCs w:val="22"/>
          <w:lang w:val="en-US"/>
        </w:rPr>
      </w:pPr>
    </w:p>
    <w:p w14:paraId="76E38A94" w14:textId="124846D4" w:rsidR="00DC5908" w:rsidRDefault="00DC5908">
      <w:pPr>
        <w:rPr>
          <w:b/>
          <w:sz w:val="22"/>
          <w:szCs w:val="22"/>
          <w:lang w:val="en-US"/>
        </w:rPr>
      </w:pPr>
    </w:p>
    <w:p w14:paraId="79D1FE9D" w14:textId="0821D7CE" w:rsidR="00DC5908" w:rsidRDefault="00DC5908">
      <w:pPr>
        <w:rPr>
          <w:b/>
          <w:sz w:val="22"/>
          <w:szCs w:val="22"/>
          <w:lang w:val="en-US"/>
        </w:rPr>
      </w:pPr>
    </w:p>
    <w:p w14:paraId="1560BC9A" w14:textId="3B300D5A" w:rsidR="00DC5908" w:rsidRDefault="00DC5908">
      <w:pPr>
        <w:rPr>
          <w:b/>
          <w:sz w:val="22"/>
          <w:szCs w:val="22"/>
          <w:lang w:val="en-US"/>
        </w:rPr>
      </w:pPr>
    </w:p>
    <w:p w14:paraId="3D7D1262" w14:textId="02370788" w:rsidR="00DC5908" w:rsidRDefault="00DC5908">
      <w:pPr>
        <w:rPr>
          <w:b/>
          <w:sz w:val="22"/>
          <w:szCs w:val="22"/>
          <w:lang w:val="en-US"/>
        </w:rPr>
      </w:pPr>
    </w:p>
    <w:p w14:paraId="14289C4A" w14:textId="750078FB" w:rsidR="00DC5908" w:rsidRDefault="00DC5908">
      <w:pPr>
        <w:rPr>
          <w:b/>
          <w:sz w:val="22"/>
          <w:szCs w:val="22"/>
          <w:lang w:val="en-US"/>
        </w:rPr>
      </w:pPr>
    </w:p>
    <w:p w14:paraId="2E2E2B92" w14:textId="3C4A5994" w:rsidR="00DC5908" w:rsidRDefault="00DC5908">
      <w:pPr>
        <w:rPr>
          <w:b/>
          <w:sz w:val="22"/>
          <w:szCs w:val="22"/>
          <w:lang w:val="en-US"/>
        </w:rPr>
      </w:pPr>
    </w:p>
    <w:p w14:paraId="0B5B5EEE" w14:textId="4B5593F9" w:rsidR="00DC5908" w:rsidRDefault="00DC5908">
      <w:pPr>
        <w:rPr>
          <w:b/>
          <w:sz w:val="22"/>
          <w:szCs w:val="22"/>
          <w:lang w:val="en-US"/>
        </w:rPr>
      </w:pPr>
    </w:p>
    <w:p w14:paraId="2D1A842F" w14:textId="6D4DD8E9" w:rsidR="00DC5908" w:rsidRDefault="00DC5908">
      <w:pPr>
        <w:rPr>
          <w:b/>
          <w:sz w:val="22"/>
          <w:szCs w:val="22"/>
          <w:lang w:val="en-US"/>
        </w:rPr>
      </w:pPr>
    </w:p>
    <w:p w14:paraId="5E875AAE" w14:textId="09AE9EC1" w:rsidR="00DC5908" w:rsidRDefault="00DC5908">
      <w:pPr>
        <w:rPr>
          <w:b/>
          <w:sz w:val="22"/>
          <w:szCs w:val="22"/>
          <w:lang w:val="en-US"/>
        </w:rPr>
      </w:pPr>
    </w:p>
    <w:p w14:paraId="0B0D07EA" w14:textId="0DF55F86" w:rsidR="00DC5908" w:rsidRDefault="00DC5908">
      <w:pPr>
        <w:rPr>
          <w:b/>
          <w:sz w:val="22"/>
          <w:szCs w:val="22"/>
          <w:lang w:val="en-US"/>
        </w:rPr>
      </w:pPr>
    </w:p>
    <w:p w14:paraId="195E3E0C" w14:textId="4F7F05D6" w:rsidR="00DC5908" w:rsidRDefault="00DC5908">
      <w:pPr>
        <w:rPr>
          <w:b/>
          <w:sz w:val="22"/>
          <w:szCs w:val="22"/>
          <w:lang w:val="en-US"/>
        </w:rPr>
      </w:pPr>
    </w:p>
    <w:p w14:paraId="570FB46A" w14:textId="10891FE7" w:rsidR="00DC5908" w:rsidRDefault="00DC5908">
      <w:pPr>
        <w:rPr>
          <w:b/>
          <w:sz w:val="22"/>
          <w:szCs w:val="22"/>
          <w:lang w:val="en-US"/>
        </w:rPr>
      </w:pPr>
    </w:p>
    <w:p w14:paraId="779988C7" w14:textId="58212C68" w:rsidR="00DC5908" w:rsidRDefault="00DC5908">
      <w:pPr>
        <w:rPr>
          <w:b/>
          <w:sz w:val="22"/>
          <w:szCs w:val="22"/>
          <w:lang w:val="en-US"/>
        </w:rPr>
      </w:pPr>
    </w:p>
    <w:p w14:paraId="0BB18433" w14:textId="34295A04" w:rsidR="00DC5908" w:rsidRDefault="00DC5908">
      <w:pPr>
        <w:rPr>
          <w:b/>
          <w:sz w:val="22"/>
          <w:szCs w:val="22"/>
          <w:lang w:val="en-US"/>
        </w:rPr>
      </w:pPr>
    </w:p>
    <w:p w14:paraId="316F1BDA" w14:textId="0E8C5037" w:rsidR="00DC5908" w:rsidRDefault="00DC5908">
      <w:pPr>
        <w:rPr>
          <w:b/>
          <w:sz w:val="22"/>
          <w:szCs w:val="22"/>
          <w:lang w:val="en-US"/>
        </w:rPr>
      </w:pPr>
    </w:p>
    <w:p w14:paraId="37EE158A" w14:textId="43BD1484" w:rsidR="00DC5908" w:rsidRDefault="00DC5908">
      <w:pPr>
        <w:rPr>
          <w:b/>
          <w:sz w:val="22"/>
          <w:szCs w:val="22"/>
          <w:lang w:val="en-US"/>
        </w:rPr>
      </w:pPr>
    </w:p>
    <w:p w14:paraId="47C8ED6F" w14:textId="0249A13B" w:rsidR="00DC5908" w:rsidRDefault="00DC5908">
      <w:pPr>
        <w:rPr>
          <w:b/>
          <w:sz w:val="22"/>
          <w:szCs w:val="22"/>
          <w:lang w:val="en-US"/>
        </w:rPr>
      </w:pPr>
    </w:p>
    <w:p w14:paraId="5DBB091B" w14:textId="6B59453F" w:rsidR="00DC5908" w:rsidRDefault="00DC5908">
      <w:pPr>
        <w:rPr>
          <w:b/>
          <w:sz w:val="22"/>
          <w:szCs w:val="22"/>
          <w:lang w:val="en-US"/>
        </w:rPr>
      </w:pPr>
    </w:p>
    <w:p w14:paraId="5AC27D11" w14:textId="7244E6B0" w:rsidR="00DC5908" w:rsidRDefault="00DC5908">
      <w:pPr>
        <w:rPr>
          <w:b/>
          <w:sz w:val="22"/>
          <w:szCs w:val="22"/>
          <w:lang w:val="en-US"/>
        </w:rPr>
      </w:pPr>
    </w:p>
    <w:p w14:paraId="5852F542" w14:textId="0197C09E" w:rsidR="00DC5908" w:rsidRDefault="00DC5908">
      <w:pPr>
        <w:rPr>
          <w:b/>
          <w:sz w:val="22"/>
          <w:szCs w:val="22"/>
          <w:lang w:val="en-US"/>
        </w:rPr>
      </w:pPr>
    </w:p>
    <w:p w14:paraId="35C5267F" w14:textId="67629959" w:rsidR="00DC5908" w:rsidRDefault="00DC5908">
      <w:pPr>
        <w:rPr>
          <w:b/>
          <w:sz w:val="22"/>
          <w:szCs w:val="22"/>
          <w:lang w:val="en-US"/>
        </w:rPr>
      </w:pPr>
    </w:p>
    <w:p w14:paraId="4CA1CE03" w14:textId="76692B65" w:rsidR="00DC5908" w:rsidRDefault="00DC5908">
      <w:pPr>
        <w:rPr>
          <w:b/>
          <w:sz w:val="22"/>
          <w:szCs w:val="22"/>
          <w:lang w:val="en-US"/>
        </w:rPr>
      </w:pPr>
    </w:p>
    <w:p w14:paraId="3BB2A785" w14:textId="4FD16D76" w:rsidR="00DC5908" w:rsidRDefault="00DC5908">
      <w:pPr>
        <w:rPr>
          <w:b/>
          <w:sz w:val="22"/>
          <w:szCs w:val="22"/>
          <w:lang w:val="en-US"/>
        </w:rPr>
      </w:pPr>
    </w:p>
    <w:p w14:paraId="30612108" w14:textId="193D0F98" w:rsidR="00DC5908" w:rsidRDefault="00DC5908">
      <w:pPr>
        <w:rPr>
          <w:b/>
          <w:sz w:val="22"/>
          <w:szCs w:val="22"/>
          <w:lang w:val="en-US"/>
        </w:rPr>
      </w:pPr>
    </w:p>
    <w:p w14:paraId="568BEBF8" w14:textId="50E87A4F" w:rsidR="00DC5908" w:rsidRDefault="00DC5908">
      <w:pPr>
        <w:rPr>
          <w:b/>
          <w:sz w:val="22"/>
          <w:szCs w:val="22"/>
          <w:lang w:val="en-US"/>
        </w:rPr>
      </w:pPr>
    </w:p>
    <w:p w14:paraId="01A91427" w14:textId="4E76BB6A" w:rsidR="00DC5908" w:rsidRDefault="00DC5908">
      <w:pPr>
        <w:rPr>
          <w:b/>
          <w:sz w:val="22"/>
          <w:szCs w:val="22"/>
          <w:lang w:val="en-US"/>
        </w:rPr>
      </w:pPr>
    </w:p>
    <w:p w14:paraId="3C00A188" w14:textId="7F41C368" w:rsidR="00DC5908" w:rsidRDefault="00DC5908">
      <w:pPr>
        <w:rPr>
          <w:b/>
          <w:sz w:val="22"/>
          <w:szCs w:val="22"/>
          <w:lang w:val="en-US"/>
        </w:rPr>
      </w:pPr>
    </w:p>
    <w:p w14:paraId="18F2674B" w14:textId="26715B20" w:rsidR="00DC5908" w:rsidRDefault="00DC5908">
      <w:pPr>
        <w:rPr>
          <w:b/>
          <w:sz w:val="22"/>
          <w:szCs w:val="22"/>
          <w:lang w:val="en-US"/>
        </w:rPr>
      </w:pPr>
    </w:p>
    <w:p w14:paraId="65C19AE9" w14:textId="4F60D700" w:rsidR="00DC5908" w:rsidRDefault="00DC5908">
      <w:pPr>
        <w:rPr>
          <w:b/>
          <w:sz w:val="22"/>
          <w:szCs w:val="22"/>
          <w:lang w:val="en-US"/>
        </w:rPr>
      </w:pPr>
    </w:p>
    <w:p w14:paraId="51250C97" w14:textId="77777777" w:rsidR="00DC5908" w:rsidRDefault="00DC5908">
      <w:pPr>
        <w:rPr>
          <w:b/>
          <w:sz w:val="22"/>
          <w:szCs w:val="22"/>
          <w:lang w:val="en-US"/>
        </w:rPr>
      </w:pPr>
    </w:p>
    <w:p w14:paraId="556DCF56" w14:textId="671368CC" w:rsidR="00C97D9C" w:rsidRDefault="00A46A14">
      <w:pPr>
        <w:rPr>
          <w:b/>
          <w:sz w:val="22"/>
          <w:szCs w:val="22"/>
          <w:lang w:val="en-US"/>
        </w:rPr>
      </w:pPr>
      <w:r>
        <w:rPr>
          <w:b/>
          <w:noProof/>
          <w:sz w:val="22"/>
          <w:szCs w:val="22"/>
          <w:lang w:val="en-US"/>
        </w:rPr>
        <w:lastRenderedPageBreak/>
        <mc:AlternateContent>
          <mc:Choice Requires="wpi">
            <w:drawing>
              <wp:anchor distT="0" distB="0" distL="114300" distR="114300" simplePos="0" relativeHeight="255332352" behindDoc="0" locked="0" layoutInCell="1" allowOverlap="1" wp14:anchorId="6B743A7C" wp14:editId="47E75993">
                <wp:simplePos x="0" y="0"/>
                <wp:positionH relativeFrom="column">
                  <wp:posOffset>-546735</wp:posOffset>
                </wp:positionH>
                <wp:positionV relativeFrom="paragraph">
                  <wp:posOffset>1270</wp:posOffset>
                </wp:positionV>
                <wp:extent cx="194175" cy="229320"/>
                <wp:effectExtent l="57150" t="38100" r="15875" b="56515"/>
                <wp:wrapNone/>
                <wp:docPr id="1005" name="Ink 1005"/>
                <wp:cNvGraphicFramePr/>
                <a:graphic xmlns:a="http://schemas.openxmlformats.org/drawingml/2006/main">
                  <a:graphicData uri="http://schemas.microsoft.com/office/word/2010/wordprocessingInk">
                    <w14:contentPart bwMode="auto" r:id="rId724">
                      <w14:nvContentPartPr>
                        <w14:cNvContentPartPr/>
                      </w14:nvContentPartPr>
                      <w14:xfrm>
                        <a:off x="0" y="0"/>
                        <a:ext cx="194175" cy="229320"/>
                      </w14:xfrm>
                    </w14:contentPart>
                  </a:graphicData>
                </a:graphic>
              </wp:anchor>
            </w:drawing>
          </mc:Choice>
          <mc:Fallback>
            <w:pict>
              <v:shape w14:anchorId="76683641" id="Ink 1005" o:spid="_x0000_s1026" type="#_x0000_t75" style="position:absolute;margin-left:-43.75pt;margin-top:-.6pt;width:16.75pt;height:19.45pt;z-index:25533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">
                <v:imagedata r:id="rId725" o:title=""/>
              </v:shape>
            </w:pict>
          </mc:Fallback>
        </mc:AlternateContent>
      </w:r>
    </w:p>
    <w:p w14:paraId="5DAFCE36" w14:textId="77777777" w:rsidR="00C97D9C" w:rsidRDefault="00C97D9C">
      <w:pPr>
        <w:rPr>
          <w:b/>
          <w:sz w:val="22"/>
          <w:szCs w:val="22"/>
          <w:lang w:val="en-US"/>
        </w:rPr>
      </w:pPr>
    </w:p>
    <w:p w14:paraId="1A791B59" w14:textId="77777777" w:rsidR="00C97D9C" w:rsidRDefault="00C97D9C">
      <w:pPr>
        <w:rPr>
          <w:b/>
          <w:sz w:val="22"/>
          <w:szCs w:val="22"/>
          <w:lang w:val="en-US"/>
        </w:rPr>
      </w:pPr>
    </w:p>
    <w:p w14:paraId="5FCBF84D"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C586C0"/>
          <w:sz w:val="21"/>
          <w:szCs w:val="21"/>
          <w:lang w:val="en-US"/>
        </w:rPr>
        <w:t>import</w:t>
      </w:r>
      <w:r w:rsidRPr="00DC5908">
        <w:rPr>
          <w:rFonts w:ascii="Consolas" w:hAnsi="Consolas"/>
          <w:color w:val="D4D4D4"/>
          <w:sz w:val="21"/>
          <w:szCs w:val="21"/>
          <w:lang w:val="en-US"/>
        </w:rPr>
        <w:t> numpy </w:t>
      </w:r>
      <w:r w:rsidRPr="00DC5908">
        <w:rPr>
          <w:rFonts w:ascii="Consolas" w:hAnsi="Consolas"/>
          <w:color w:val="C586C0"/>
          <w:sz w:val="21"/>
          <w:szCs w:val="21"/>
          <w:lang w:val="en-US"/>
        </w:rPr>
        <w:t>as</w:t>
      </w:r>
      <w:r w:rsidRPr="00DC5908">
        <w:rPr>
          <w:rFonts w:ascii="Consolas" w:hAnsi="Consolas"/>
          <w:color w:val="D4D4D4"/>
          <w:sz w:val="21"/>
          <w:szCs w:val="21"/>
          <w:lang w:val="en-US"/>
        </w:rPr>
        <w:t> np </w:t>
      </w:r>
    </w:p>
    <w:p w14:paraId="2F018302"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C586C0"/>
          <w:sz w:val="21"/>
          <w:szCs w:val="21"/>
          <w:lang w:val="en-US"/>
        </w:rPr>
        <w:t>from</w:t>
      </w:r>
      <w:r w:rsidRPr="00DC5908">
        <w:rPr>
          <w:rFonts w:ascii="Consolas" w:hAnsi="Consolas"/>
          <w:color w:val="D4D4D4"/>
          <w:sz w:val="21"/>
          <w:szCs w:val="21"/>
          <w:lang w:val="en-US"/>
        </w:rPr>
        <w:t> numpy.linalg </w:t>
      </w:r>
      <w:r w:rsidRPr="00DC5908">
        <w:rPr>
          <w:rFonts w:ascii="Consolas" w:hAnsi="Consolas"/>
          <w:color w:val="C586C0"/>
          <w:sz w:val="21"/>
          <w:szCs w:val="21"/>
          <w:lang w:val="en-US"/>
        </w:rPr>
        <w:t>import</w:t>
      </w:r>
      <w:r w:rsidRPr="00DC5908">
        <w:rPr>
          <w:rFonts w:ascii="Consolas" w:hAnsi="Consolas"/>
          <w:color w:val="D4D4D4"/>
          <w:sz w:val="21"/>
          <w:szCs w:val="21"/>
          <w:lang w:val="en-US"/>
        </w:rPr>
        <w:t> inv</w:t>
      </w:r>
    </w:p>
    <w:p w14:paraId="680B9FD1" w14:textId="77777777" w:rsidR="00DC5908" w:rsidRPr="00DC5908" w:rsidRDefault="00DC5908" w:rsidP="00DC5908">
      <w:pPr>
        <w:shd w:val="clear" w:color="auto" w:fill="1E1E1E"/>
        <w:spacing w:line="285" w:lineRule="atLeast"/>
        <w:rPr>
          <w:rFonts w:ascii="Consolas" w:hAnsi="Consolas"/>
          <w:color w:val="D4D4D4"/>
          <w:sz w:val="21"/>
          <w:szCs w:val="21"/>
          <w:lang w:val="en-US"/>
        </w:rPr>
      </w:pPr>
    </w:p>
    <w:p w14:paraId="20FF08B1"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x1_p = </w:t>
      </w:r>
      <w:r w:rsidRPr="00DC5908">
        <w:rPr>
          <w:rFonts w:ascii="Consolas" w:hAnsi="Consolas"/>
          <w:color w:val="B5CEA8"/>
          <w:sz w:val="21"/>
          <w:szCs w:val="21"/>
          <w:lang w:val="en-US"/>
        </w:rPr>
        <w:t>5</w:t>
      </w:r>
    </w:p>
    <w:p w14:paraId="72FD3A20"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y1_p = </w:t>
      </w:r>
      <w:r w:rsidRPr="00DC5908">
        <w:rPr>
          <w:rFonts w:ascii="Consolas" w:hAnsi="Consolas"/>
          <w:color w:val="B5CEA8"/>
          <w:sz w:val="21"/>
          <w:szCs w:val="21"/>
          <w:lang w:val="en-US"/>
        </w:rPr>
        <w:t>4</w:t>
      </w:r>
    </w:p>
    <w:p w14:paraId="77ABD6EE"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x2_p = </w:t>
      </w:r>
      <w:r w:rsidRPr="00DC5908">
        <w:rPr>
          <w:rFonts w:ascii="Consolas" w:hAnsi="Consolas"/>
          <w:color w:val="B5CEA8"/>
          <w:sz w:val="21"/>
          <w:szCs w:val="21"/>
          <w:lang w:val="en-US"/>
        </w:rPr>
        <w:t>7</w:t>
      </w:r>
    </w:p>
    <w:p w14:paraId="16616BAA"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y2_p = </w:t>
      </w:r>
      <w:r w:rsidRPr="00DC5908">
        <w:rPr>
          <w:rFonts w:ascii="Consolas" w:hAnsi="Consolas"/>
          <w:color w:val="B5CEA8"/>
          <w:sz w:val="21"/>
          <w:szCs w:val="21"/>
          <w:lang w:val="en-US"/>
        </w:rPr>
        <w:t>4</w:t>
      </w:r>
    </w:p>
    <w:p w14:paraId="326C0E55"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x3_p = </w:t>
      </w:r>
      <w:r w:rsidRPr="00DC5908">
        <w:rPr>
          <w:rFonts w:ascii="Consolas" w:hAnsi="Consolas"/>
          <w:color w:val="B5CEA8"/>
          <w:sz w:val="21"/>
          <w:szCs w:val="21"/>
          <w:lang w:val="en-US"/>
        </w:rPr>
        <w:t>7</w:t>
      </w:r>
    </w:p>
    <w:p w14:paraId="766EA7D8"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y3_p = </w:t>
      </w:r>
      <w:r w:rsidRPr="00DC5908">
        <w:rPr>
          <w:rFonts w:ascii="Consolas" w:hAnsi="Consolas"/>
          <w:color w:val="B5CEA8"/>
          <w:sz w:val="21"/>
          <w:szCs w:val="21"/>
          <w:lang w:val="en-US"/>
        </w:rPr>
        <w:t>5</w:t>
      </w:r>
    </w:p>
    <w:p w14:paraId="0E2A08ED"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x4_p = </w:t>
      </w:r>
      <w:r w:rsidRPr="00DC5908">
        <w:rPr>
          <w:rFonts w:ascii="Consolas" w:hAnsi="Consolas"/>
          <w:color w:val="B5CEA8"/>
          <w:sz w:val="21"/>
          <w:szCs w:val="21"/>
          <w:lang w:val="en-US"/>
        </w:rPr>
        <w:t>6</w:t>
      </w:r>
    </w:p>
    <w:p w14:paraId="7DA51E85"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y4_p = </w:t>
      </w:r>
      <w:r w:rsidRPr="00DC5908">
        <w:rPr>
          <w:rFonts w:ascii="Consolas" w:hAnsi="Consolas"/>
          <w:color w:val="B5CEA8"/>
          <w:sz w:val="21"/>
          <w:szCs w:val="21"/>
          <w:lang w:val="en-US"/>
        </w:rPr>
        <w:t>6</w:t>
      </w:r>
    </w:p>
    <w:p w14:paraId="4290DDE3" w14:textId="77777777" w:rsidR="00DC5908" w:rsidRPr="00DC5908" w:rsidRDefault="00DC5908" w:rsidP="00DC5908">
      <w:pPr>
        <w:shd w:val="clear" w:color="auto" w:fill="1E1E1E"/>
        <w:spacing w:line="285" w:lineRule="atLeast"/>
        <w:rPr>
          <w:rFonts w:ascii="Consolas" w:hAnsi="Consolas"/>
          <w:color w:val="D4D4D4"/>
          <w:sz w:val="21"/>
          <w:szCs w:val="21"/>
          <w:lang w:val="en-US"/>
        </w:rPr>
      </w:pPr>
    </w:p>
    <w:p w14:paraId="4A9D13D2"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x1 = </w:t>
      </w:r>
      <w:r w:rsidRPr="00DC5908">
        <w:rPr>
          <w:rFonts w:ascii="Consolas" w:hAnsi="Consolas"/>
          <w:color w:val="B5CEA8"/>
          <w:sz w:val="21"/>
          <w:szCs w:val="21"/>
          <w:lang w:val="en-US"/>
        </w:rPr>
        <w:t>0</w:t>
      </w:r>
    </w:p>
    <w:p w14:paraId="070E4EA3"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y1 = </w:t>
      </w:r>
      <w:r w:rsidRPr="00DC5908">
        <w:rPr>
          <w:rFonts w:ascii="Consolas" w:hAnsi="Consolas"/>
          <w:color w:val="B5CEA8"/>
          <w:sz w:val="21"/>
          <w:szCs w:val="21"/>
          <w:lang w:val="en-US"/>
        </w:rPr>
        <w:t>0</w:t>
      </w:r>
    </w:p>
    <w:p w14:paraId="4AEB738B"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x2 = </w:t>
      </w:r>
      <w:r w:rsidRPr="00DC5908">
        <w:rPr>
          <w:rFonts w:ascii="Consolas" w:hAnsi="Consolas"/>
          <w:color w:val="B5CEA8"/>
          <w:sz w:val="21"/>
          <w:szCs w:val="21"/>
          <w:lang w:val="en-US"/>
        </w:rPr>
        <w:t>1</w:t>
      </w:r>
    </w:p>
    <w:p w14:paraId="45BC7B67"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y2 = </w:t>
      </w:r>
      <w:r w:rsidRPr="00DC5908">
        <w:rPr>
          <w:rFonts w:ascii="Consolas" w:hAnsi="Consolas"/>
          <w:color w:val="B5CEA8"/>
          <w:sz w:val="21"/>
          <w:szCs w:val="21"/>
          <w:lang w:val="en-US"/>
        </w:rPr>
        <w:t>0</w:t>
      </w:r>
    </w:p>
    <w:p w14:paraId="6AD70B70"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x3 = </w:t>
      </w:r>
      <w:r w:rsidRPr="00DC5908">
        <w:rPr>
          <w:rFonts w:ascii="Consolas" w:hAnsi="Consolas"/>
          <w:color w:val="B5CEA8"/>
          <w:sz w:val="21"/>
          <w:szCs w:val="21"/>
          <w:lang w:val="en-US"/>
        </w:rPr>
        <w:t>1</w:t>
      </w:r>
    </w:p>
    <w:p w14:paraId="56DEAC8A"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y3 = </w:t>
      </w:r>
      <w:r w:rsidRPr="00DC5908">
        <w:rPr>
          <w:rFonts w:ascii="Consolas" w:hAnsi="Consolas"/>
          <w:color w:val="B5CEA8"/>
          <w:sz w:val="21"/>
          <w:szCs w:val="21"/>
          <w:lang w:val="en-US"/>
        </w:rPr>
        <w:t>1</w:t>
      </w:r>
    </w:p>
    <w:p w14:paraId="378E16DB"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x4 = </w:t>
      </w:r>
      <w:r w:rsidRPr="00DC5908">
        <w:rPr>
          <w:rFonts w:ascii="Consolas" w:hAnsi="Consolas"/>
          <w:color w:val="B5CEA8"/>
          <w:sz w:val="21"/>
          <w:szCs w:val="21"/>
          <w:lang w:val="en-US"/>
        </w:rPr>
        <w:t>0</w:t>
      </w:r>
    </w:p>
    <w:p w14:paraId="610F9889"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y4 = </w:t>
      </w:r>
      <w:r w:rsidRPr="00DC5908">
        <w:rPr>
          <w:rFonts w:ascii="Consolas" w:hAnsi="Consolas"/>
          <w:color w:val="B5CEA8"/>
          <w:sz w:val="21"/>
          <w:szCs w:val="21"/>
          <w:lang w:val="en-US"/>
        </w:rPr>
        <w:t>1</w:t>
      </w:r>
    </w:p>
    <w:p w14:paraId="2E5BBCD4"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6A9955"/>
          <w:sz w:val="21"/>
          <w:szCs w:val="21"/>
          <w:lang w:val="en-US"/>
        </w:rPr>
        <w:t>#Ax = N</w:t>
      </w:r>
    </w:p>
    <w:p w14:paraId="1067CA90"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A = np.empty</w:t>
      </w:r>
    </w:p>
    <w:p w14:paraId="78D2BCF7"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N = np.array([  [x1_p], </w:t>
      </w:r>
    </w:p>
    <w:p w14:paraId="47A85AF2"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y1_p], </w:t>
      </w:r>
    </w:p>
    <w:p w14:paraId="20B5E2A3"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x2_p], </w:t>
      </w:r>
    </w:p>
    <w:p w14:paraId="7CC45031"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y2_p], </w:t>
      </w:r>
    </w:p>
    <w:p w14:paraId="124564DC"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x3_p], </w:t>
      </w:r>
    </w:p>
    <w:p w14:paraId="0B3B058C"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y3_p],</w:t>
      </w:r>
    </w:p>
    <w:p w14:paraId="7250731E"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x4_p],</w:t>
      </w:r>
    </w:p>
    <w:p w14:paraId="135D4CFF"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y4_p],])</w:t>
      </w:r>
    </w:p>
    <w:p w14:paraId="7D5F994A" w14:textId="77777777" w:rsidR="00DC5908" w:rsidRPr="00DC5908" w:rsidRDefault="00DC5908" w:rsidP="00DC5908">
      <w:pPr>
        <w:shd w:val="clear" w:color="auto" w:fill="1E1E1E"/>
        <w:spacing w:line="285" w:lineRule="atLeast"/>
        <w:rPr>
          <w:rFonts w:ascii="Consolas" w:hAnsi="Consolas"/>
          <w:color w:val="D4D4D4"/>
          <w:sz w:val="21"/>
          <w:szCs w:val="21"/>
          <w:lang w:val="en-US"/>
        </w:rPr>
      </w:pPr>
    </w:p>
    <w:p w14:paraId="5788B719"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x = np.array([  [x1, y1, </w:t>
      </w:r>
      <w:r w:rsidRPr="00DC5908">
        <w:rPr>
          <w:rFonts w:ascii="Consolas" w:hAnsi="Consolas"/>
          <w:color w:val="B5CEA8"/>
          <w:sz w:val="21"/>
          <w:szCs w:val="21"/>
          <w:lang w:val="en-US"/>
        </w:rPr>
        <w:t>1</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x1_p*x1, -x1_p*y1],</w:t>
      </w:r>
    </w:p>
    <w:p w14:paraId="32E526CE"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x1, y1, </w:t>
      </w:r>
      <w:r w:rsidRPr="00DC5908">
        <w:rPr>
          <w:rFonts w:ascii="Consolas" w:hAnsi="Consolas"/>
          <w:color w:val="B5CEA8"/>
          <w:sz w:val="21"/>
          <w:szCs w:val="21"/>
          <w:lang w:val="en-US"/>
        </w:rPr>
        <w:t>1</w:t>
      </w:r>
      <w:r w:rsidRPr="00DC5908">
        <w:rPr>
          <w:rFonts w:ascii="Consolas" w:hAnsi="Consolas"/>
          <w:color w:val="D4D4D4"/>
          <w:sz w:val="21"/>
          <w:szCs w:val="21"/>
          <w:lang w:val="en-US"/>
        </w:rPr>
        <w:t>, -y1_p*x1, -y1_p*y1], </w:t>
      </w:r>
    </w:p>
    <w:p w14:paraId="1C0E75D2"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x2, y2, </w:t>
      </w:r>
      <w:r w:rsidRPr="00DC5908">
        <w:rPr>
          <w:rFonts w:ascii="Consolas" w:hAnsi="Consolas"/>
          <w:color w:val="B5CEA8"/>
          <w:sz w:val="21"/>
          <w:szCs w:val="21"/>
          <w:lang w:val="en-US"/>
        </w:rPr>
        <w:t>1</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x2_p*x2, -x2_p*y2],</w:t>
      </w:r>
    </w:p>
    <w:p w14:paraId="71CAA99D"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x2, y2, </w:t>
      </w:r>
      <w:r w:rsidRPr="00DC5908">
        <w:rPr>
          <w:rFonts w:ascii="Consolas" w:hAnsi="Consolas"/>
          <w:color w:val="B5CEA8"/>
          <w:sz w:val="21"/>
          <w:szCs w:val="21"/>
          <w:lang w:val="en-US"/>
        </w:rPr>
        <w:t>1</w:t>
      </w:r>
      <w:r w:rsidRPr="00DC5908">
        <w:rPr>
          <w:rFonts w:ascii="Consolas" w:hAnsi="Consolas"/>
          <w:color w:val="D4D4D4"/>
          <w:sz w:val="21"/>
          <w:szCs w:val="21"/>
          <w:lang w:val="en-US"/>
        </w:rPr>
        <w:t>, -y2_p*x2, -y2_p*y2], </w:t>
      </w:r>
    </w:p>
    <w:p w14:paraId="06D9F24F"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x3, y3, </w:t>
      </w:r>
      <w:r w:rsidRPr="00DC5908">
        <w:rPr>
          <w:rFonts w:ascii="Consolas" w:hAnsi="Consolas"/>
          <w:color w:val="B5CEA8"/>
          <w:sz w:val="21"/>
          <w:szCs w:val="21"/>
          <w:lang w:val="en-US"/>
        </w:rPr>
        <w:t>1</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x3_p*x3, -x3_p*y3],</w:t>
      </w:r>
    </w:p>
    <w:p w14:paraId="7231875B"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x3, y3, </w:t>
      </w:r>
      <w:r w:rsidRPr="00DC5908">
        <w:rPr>
          <w:rFonts w:ascii="Consolas" w:hAnsi="Consolas"/>
          <w:color w:val="B5CEA8"/>
          <w:sz w:val="21"/>
          <w:szCs w:val="21"/>
          <w:lang w:val="en-US"/>
        </w:rPr>
        <w:t>1</w:t>
      </w:r>
      <w:r w:rsidRPr="00DC5908">
        <w:rPr>
          <w:rFonts w:ascii="Consolas" w:hAnsi="Consolas"/>
          <w:color w:val="D4D4D4"/>
          <w:sz w:val="21"/>
          <w:szCs w:val="21"/>
          <w:lang w:val="en-US"/>
        </w:rPr>
        <w:t>, -y3_p*x3, -y3_p*y3],</w:t>
      </w:r>
    </w:p>
    <w:p w14:paraId="712292E9"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x4, y4, </w:t>
      </w:r>
      <w:r w:rsidRPr="00DC5908">
        <w:rPr>
          <w:rFonts w:ascii="Consolas" w:hAnsi="Consolas"/>
          <w:color w:val="B5CEA8"/>
          <w:sz w:val="21"/>
          <w:szCs w:val="21"/>
          <w:lang w:val="en-US"/>
        </w:rPr>
        <w:t>1</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x4_p*x4, -x4_p*y4],</w:t>
      </w:r>
    </w:p>
    <w:p w14:paraId="566AE15D"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w:t>
      </w:r>
      <w:r w:rsidRPr="00DC5908">
        <w:rPr>
          <w:rFonts w:ascii="Consolas" w:hAnsi="Consolas"/>
          <w:color w:val="B5CEA8"/>
          <w:sz w:val="21"/>
          <w:szCs w:val="21"/>
          <w:lang w:val="en-US"/>
        </w:rPr>
        <w:t>0</w:t>
      </w:r>
      <w:r w:rsidRPr="00DC5908">
        <w:rPr>
          <w:rFonts w:ascii="Consolas" w:hAnsi="Consolas"/>
          <w:color w:val="D4D4D4"/>
          <w:sz w:val="21"/>
          <w:szCs w:val="21"/>
          <w:lang w:val="en-US"/>
        </w:rPr>
        <w:t>, x4, y4, </w:t>
      </w:r>
      <w:r w:rsidRPr="00DC5908">
        <w:rPr>
          <w:rFonts w:ascii="Consolas" w:hAnsi="Consolas"/>
          <w:color w:val="B5CEA8"/>
          <w:sz w:val="21"/>
          <w:szCs w:val="21"/>
          <w:lang w:val="en-US"/>
        </w:rPr>
        <w:t>1</w:t>
      </w:r>
      <w:r w:rsidRPr="00DC5908">
        <w:rPr>
          <w:rFonts w:ascii="Consolas" w:hAnsi="Consolas"/>
          <w:color w:val="D4D4D4"/>
          <w:sz w:val="21"/>
          <w:szCs w:val="21"/>
          <w:lang w:val="en-US"/>
        </w:rPr>
        <w:t>, -y4_p*x4, -y4_p*y4], ])</w:t>
      </w:r>
    </w:p>
    <w:p w14:paraId="5D549C34" w14:textId="77777777" w:rsidR="00DC5908" w:rsidRPr="00DC5908" w:rsidRDefault="00DC5908" w:rsidP="00DC5908">
      <w:pPr>
        <w:shd w:val="clear" w:color="auto" w:fill="1E1E1E"/>
        <w:spacing w:line="285" w:lineRule="atLeast"/>
        <w:rPr>
          <w:rFonts w:ascii="Consolas" w:hAnsi="Consolas"/>
          <w:color w:val="D4D4D4"/>
          <w:sz w:val="21"/>
          <w:szCs w:val="21"/>
          <w:lang w:val="en-US"/>
        </w:rPr>
      </w:pPr>
    </w:p>
    <w:p w14:paraId="11F9548E"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4D4D4"/>
          <w:sz w:val="21"/>
          <w:szCs w:val="21"/>
          <w:lang w:val="en-US"/>
        </w:rPr>
        <w:t>A = np.dot( inv(x), N)</w:t>
      </w:r>
    </w:p>
    <w:p w14:paraId="252D8103" w14:textId="77777777" w:rsidR="00DC5908" w:rsidRPr="00DC5908" w:rsidRDefault="00DC5908" w:rsidP="00DC5908">
      <w:pPr>
        <w:shd w:val="clear" w:color="auto" w:fill="1E1E1E"/>
        <w:spacing w:line="285" w:lineRule="atLeast"/>
        <w:rPr>
          <w:rFonts w:ascii="Consolas" w:hAnsi="Consolas"/>
          <w:color w:val="D4D4D4"/>
          <w:sz w:val="21"/>
          <w:szCs w:val="21"/>
          <w:lang w:val="en-US"/>
        </w:rPr>
      </w:pPr>
    </w:p>
    <w:p w14:paraId="5DBB171F"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CDCAA"/>
          <w:sz w:val="21"/>
          <w:szCs w:val="21"/>
          <w:lang w:val="en-US"/>
        </w:rPr>
        <w:t>print</w:t>
      </w:r>
      <w:r w:rsidRPr="00DC5908">
        <w:rPr>
          <w:rFonts w:ascii="Consolas" w:hAnsi="Consolas"/>
          <w:color w:val="D4D4D4"/>
          <w:sz w:val="21"/>
          <w:szCs w:val="21"/>
          <w:lang w:val="en-US"/>
        </w:rPr>
        <w:t>(A)</w:t>
      </w:r>
    </w:p>
    <w:p w14:paraId="6D72E197" w14:textId="77777777" w:rsidR="00DC5908" w:rsidRPr="00DC5908" w:rsidRDefault="00DC5908" w:rsidP="00DC5908">
      <w:pPr>
        <w:shd w:val="clear" w:color="auto" w:fill="1E1E1E"/>
        <w:spacing w:line="285" w:lineRule="atLeast"/>
        <w:rPr>
          <w:rFonts w:ascii="Consolas" w:hAnsi="Consolas"/>
          <w:color w:val="D4D4D4"/>
          <w:sz w:val="21"/>
          <w:szCs w:val="21"/>
          <w:lang w:val="en-US"/>
        </w:rPr>
      </w:pPr>
      <w:r w:rsidRPr="00DC5908">
        <w:rPr>
          <w:rFonts w:ascii="Consolas" w:hAnsi="Consolas"/>
          <w:color w:val="DCDCAA"/>
          <w:sz w:val="21"/>
          <w:szCs w:val="21"/>
          <w:lang w:val="en-US"/>
        </w:rPr>
        <w:t>print</w:t>
      </w:r>
      <w:r w:rsidRPr="00DC5908">
        <w:rPr>
          <w:rFonts w:ascii="Consolas" w:hAnsi="Consolas"/>
          <w:color w:val="D4D4D4"/>
          <w:sz w:val="21"/>
          <w:szCs w:val="21"/>
          <w:lang w:val="en-US"/>
        </w:rPr>
        <w:t>(</w:t>
      </w:r>
      <w:r w:rsidRPr="00DC5908">
        <w:rPr>
          <w:rFonts w:ascii="Consolas" w:hAnsi="Consolas"/>
          <w:color w:val="CE9178"/>
          <w:sz w:val="21"/>
          <w:szCs w:val="21"/>
          <w:lang w:val="en-US"/>
        </w:rPr>
        <w:t>"Matrix A is of shape:"</w:t>
      </w:r>
      <w:r w:rsidRPr="00DC5908">
        <w:rPr>
          <w:rFonts w:ascii="Consolas" w:hAnsi="Consolas"/>
          <w:color w:val="D4D4D4"/>
          <w:sz w:val="21"/>
          <w:szCs w:val="21"/>
          <w:lang w:val="en-US"/>
        </w:rPr>
        <w:t> + </w:t>
      </w:r>
      <w:r w:rsidRPr="00DC5908">
        <w:rPr>
          <w:rFonts w:ascii="Consolas" w:hAnsi="Consolas"/>
          <w:color w:val="4EC9B0"/>
          <w:sz w:val="21"/>
          <w:szCs w:val="21"/>
          <w:lang w:val="en-US"/>
        </w:rPr>
        <w:t>str</w:t>
      </w:r>
      <w:r w:rsidRPr="00DC5908">
        <w:rPr>
          <w:rFonts w:ascii="Consolas" w:hAnsi="Consolas"/>
          <w:color w:val="D4D4D4"/>
          <w:sz w:val="21"/>
          <w:szCs w:val="21"/>
          <w:lang w:val="en-US"/>
        </w:rPr>
        <w:t>(A.shape) )</w:t>
      </w:r>
    </w:p>
    <w:p w14:paraId="2CB9584C" w14:textId="77777777" w:rsidR="00C97D9C" w:rsidRDefault="00C97D9C">
      <w:pPr>
        <w:rPr>
          <w:b/>
          <w:sz w:val="22"/>
          <w:szCs w:val="22"/>
          <w:lang w:val="en-US"/>
        </w:rPr>
      </w:pPr>
    </w:p>
    <w:p w14:paraId="257E6536" w14:textId="77777777" w:rsidR="00C97D9C" w:rsidRDefault="00C97D9C">
      <w:pPr>
        <w:rPr>
          <w:b/>
          <w:sz w:val="22"/>
          <w:szCs w:val="22"/>
          <w:lang w:val="en-US"/>
        </w:rPr>
      </w:pPr>
    </w:p>
    <w:p w14:paraId="28B2FB29" w14:textId="77777777" w:rsidR="00C97D9C" w:rsidRDefault="00C97D9C">
      <w:pPr>
        <w:rPr>
          <w:b/>
          <w:sz w:val="22"/>
          <w:szCs w:val="22"/>
          <w:lang w:val="en-US"/>
        </w:rPr>
      </w:pPr>
    </w:p>
    <w:p w14:paraId="1E62E4F0" w14:textId="366FBCAB" w:rsidR="00C97D9C" w:rsidRDefault="00DC5908">
      <w:pPr>
        <w:rPr>
          <w:b/>
          <w:sz w:val="22"/>
          <w:szCs w:val="22"/>
          <w:lang w:val="en-US"/>
        </w:rPr>
      </w:pPr>
      <w:r>
        <w:rPr>
          <w:noProof/>
        </w:rPr>
        <w:lastRenderedPageBreak/>
        <w:drawing>
          <wp:inline distT="0" distB="0" distL="0" distR="0" wp14:anchorId="77A5B58C" wp14:editId="2889B2D0">
            <wp:extent cx="5760720" cy="1455420"/>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6"/>
                    <a:stretch>
                      <a:fillRect/>
                    </a:stretch>
                  </pic:blipFill>
                  <pic:spPr>
                    <a:xfrm>
                      <a:off x="0" y="0"/>
                      <a:ext cx="5760720" cy="1455420"/>
                    </a:xfrm>
                    <a:prstGeom prst="rect">
                      <a:avLst/>
                    </a:prstGeom>
                  </pic:spPr>
                </pic:pic>
              </a:graphicData>
            </a:graphic>
          </wp:inline>
        </w:drawing>
      </w:r>
    </w:p>
    <w:p w14:paraId="3272EA1E" w14:textId="77777777" w:rsidR="00C97D9C" w:rsidRDefault="00C97D9C">
      <w:pPr>
        <w:rPr>
          <w:b/>
          <w:sz w:val="22"/>
          <w:szCs w:val="22"/>
          <w:lang w:val="en-US"/>
        </w:rPr>
      </w:pPr>
    </w:p>
    <w:p w14:paraId="08AAC291" w14:textId="77777777" w:rsidR="00C97D9C" w:rsidRDefault="00C97D9C">
      <w:pPr>
        <w:rPr>
          <w:b/>
          <w:sz w:val="22"/>
          <w:szCs w:val="22"/>
          <w:lang w:val="en-US"/>
        </w:rPr>
      </w:pPr>
    </w:p>
    <w:p w14:paraId="2EA283F2" w14:textId="77777777" w:rsidR="00C97D9C" w:rsidRDefault="00C97D9C">
      <w:pPr>
        <w:rPr>
          <w:b/>
          <w:sz w:val="22"/>
          <w:szCs w:val="22"/>
          <w:lang w:val="en-US"/>
        </w:rPr>
      </w:pPr>
    </w:p>
    <w:p w14:paraId="1BC75FFA" w14:textId="77777777" w:rsidR="00C97D9C" w:rsidRDefault="00C97D9C">
      <w:pPr>
        <w:rPr>
          <w:b/>
          <w:sz w:val="22"/>
          <w:szCs w:val="22"/>
          <w:lang w:val="en-US"/>
        </w:rPr>
      </w:pPr>
    </w:p>
    <w:p w14:paraId="5302EE35" w14:textId="77777777" w:rsidR="00C97D9C" w:rsidRDefault="00C97D9C">
      <w:pPr>
        <w:rPr>
          <w:b/>
          <w:sz w:val="22"/>
          <w:szCs w:val="22"/>
          <w:lang w:val="en-US"/>
        </w:rPr>
      </w:pPr>
    </w:p>
    <w:p w14:paraId="72C2B05E" w14:textId="77777777" w:rsidR="00C97D9C" w:rsidRDefault="00C97D9C">
      <w:pPr>
        <w:rPr>
          <w:b/>
          <w:sz w:val="22"/>
          <w:szCs w:val="22"/>
          <w:lang w:val="en-US"/>
        </w:rPr>
      </w:pPr>
    </w:p>
    <w:p w14:paraId="1F3E053D" w14:textId="77777777" w:rsidR="00C97D9C" w:rsidRDefault="00C97D9C">
      <w:pPr>
        <w:rPr>
          <w:b/>
          <w:sz w:val="22"/>
          <w:szCs w:val="22"/>
          <w:lang w:val="en-US"/>
        </w:rPr>
      </w:pPr>
    </w:p>
    <w:p w14:paraId="3F1BC776" w14:textId="77777777" w:rsidR="00C97D9C" w:rsidRDefault="00C97D9C">
      <w:pPr>
        <w:rPr>
          <w:b/>
          <w:sz w:val="22"/>
          <w:szCs w:val="22"/>
          <w:lang w:val="en-US"/>
        </w:rPr>
      </w:pPr>
    </w:p>
    <w:p w14:paraId="0480000F" w14:textId="77777777" w:rsidR="00C97D9C" w:rsidRDefault="00C97D9C">
      <w:pPr>
        <w:rPr>
          <w:b/>
          <w:sz w:val="22"/>
          <w:szCs w:val="22"/>
          <w:lang w:val="en-US"/>
        </w:rPr>
      </w:pPr>
    </w:p>
    <w:p w14:paraId="31EA4A2C" w14:textId="77777777" w:rsidR="00C97D9C" w:rsidRDefault="00C97D9C">
      <w:pPr>
        <w:rPr>
          <w:b/>
          <w:sz w:val="22"/>
          <w:szCs w:val="22"/>
          <w:lang w:val="en-US"/>
        </w:rPr>
      </w:pPr>
    </w:p>
    <w:p w14:paraId="33E07418" w14:textId="77777777" w:rsidR="00C97D9C" w:rsidRDefault="00C97D9C">
      <w:pPr>
        <w:rPr>
          <w:b/>
          <w:sz w:val="22"/>
          <w:szCs w:val="22"/>
          <w:lang w:val="en-US"/>
        </w:rPr>
      </w:pPr>
    </w:p>
    <w:p w14:paraId="59E48BCA" w14:textId="77777777" w:rsidR="00C97D9C" w:rsidRDefault="00C97D9C">
      <w:pPr>
        <w:rPr>
          <w:b/>
          <w:sz w:val="22"/>
          <w:szCs w:val="22"/>
          <w:lang w:val="en-US"/>
        </w:rPr>
      </w:pPr>
    </w:p>
    <w:p w14:paraId="665B0C01" w14:textId="77777777" w:rsidR="00C97D9C" w:rsidRDefault="00C97D9C">
      <w:pPr>
        <w:rPr>
          <w:b/>
          <w:sz w:val="22"/>
          <w:szCs w:val="22"/>
          <w:lang w:val="en-US"/>
        </w:rPr>
      </w:pPr>
    </w:p>
    <w:p w14:paraId="68790DCA" w14:textId="77777777" w:rsidR="00C97D9C" w:rsidRDefault="00C97D9C">
      <w:pPr>
        <w:rPr>
          <w:b/>
          <w:sz w:val="22"/>
          <w:szCs w:val="22"/>
          <w:lang w:val="en-US"/>
        </w:rPr>
      </w:pPr>
    </w:p>
    <w:p w14:paraId="7D508296" w14:textId="77777777" w:rsidR="00C97D9C" w:rsidRDefault="00C97D9C">
      <w:pPr>
        <w:rPr>
          <w:b/>
          <w:sz w:val="22"/>
          <w:szCs w:val="22"/>
          <w:lang w:val="en-US"/>
        </w:rPr>
      </w:pPr>
    </w:p>
    <w:p w14:paraId="0B379AEF" w14:textId="77777777" w:rsidR="00C97D9C" w:rsidRDefault="00C97D9C">
      <w:pPr>
        <w:rPr>
          <w:b/>
          <w:sz w:val="22"/>
          <w:szCs w:val="22"/>
          <w:lang w:val="en-US"/>
        </w:rPr>
      </w:pPr>
    </w:p>
    <w:p w14:paraId="6EAD7088" w14:textId="77777777" w:rsidR="00C97D9C" w:rsidRDefault="00C97D9C">
      <w:pPr>
        <w:rPr>
          <w:b/>
          <w:sz w:val="22"/>
          <w:szCs w:val="22"/>
          <w:lang w:val="en-US"/>
        </w:rPr>
      </w:pPr>
    </w:p>
    <w:p w14:paraId="6C8D1F28" w14:textId="77777777" w:rsidR="00C97D9C" w:rsidRDefault="00C97D9C">
      <w:pPr>
        <w:rPr>
          <w:b/>
          <w:sz w:val="22"/>
          <w:szCs w:val="22"/>
          <w:lang w:val="en-US"/>
        </w:rPr>
      </w:pPr>
    </w:p>
    <w:p w14:paraId="4E317DF1" w14:textId="77777777" w:rsidR="00C97D9C" w:rsidRDefault="00C97D9C">
      <w:pPr>
        <w:rPr>
          <w:b/>
          <w:sz w:val="22"/>
          <w:szCs w:val="22"/>
          <w:lang w:val="en-US"/>
        </w:rPr>
      </w:pPr>
    </w:p>
    <w:p w14:paraId="745A0F7A" w14:textId="77777777" w:rsidR="00C97D9C" w:rsidRDefault="00C97D9C">
      <w:pPr>
        <w:rPr>
          <w:b/>
          <w:sz w:val="22"/>
          <w:szCs w:val="22"/>
          <w:lang w:val="en-US"/>
        </w:rPr>
      </w:pPr>
    </w:p>
    <w:p w14:paraId="20E02D7C" w14:textId="77777777" w:rsidR="00C97D9C" w:rsidRDefault="00C97D9C">
      <w:pPr>
        <w:rPr>
          <w:b/>
          <w:sz w:val="22"/>
          <w:szCs w:val="22"/>
          <w:lang w:val="en-US"/>
        </w:rPr>
      </w:pPr>
    </w:p>
    <w:p w14:paraId="7F47B964" w14:textId="77777777" w:rsidR="00C97D9C" w:rsidRDefault="00C97D9C">
      <w:pPr>
        <w:rPr>
          <w:b/>
          <w:sz w:val="22"/>
          <w:szCs w:val="22"/>
          <w:lang w:val="en-US"/>
        </w:rPr>
      </w:pPr>
    </w:p>
    <w:p w14:paraId="03F832FC" w14:textId="77777777" w:rsidR="00C97D9C" w:rsidRDefault="00C97D9C">
      <w:pPr>
        <w:rPr>
          <w:b/>
          <w:sz w:val="22"/>
          <w:szCs w:val="22"/>
          <w:lang w:val="en-US"/>
        </w:rPr>
      </w:pPr>
    </w:p>
    <w:p w14:paraId="226EB982" w14:textId="77777777" w:rsidR="00C97D9C" w:rsidRDefault="00C97D9C">
      <w:pPr>
        <w:rPr>
          <w:b/>
          <w:sz w:val="22"/>
          <w:szCs w:val="22"/>
          <w:lang w:val="en-US"/>
        </w:rPr>
      </w:pPr>
    </w:p>
    <w:p w14:paraId="101BC96C" w14:textId="77777777" w:rsidR="00C97D9C" w:rsidRDefault="00C97D9C">
      <w:pPr>
        <w:rPr>
          <w:b/>
          <w:sz w:val="22"/>
          <w:szCs w:val="22"/>
          <w:lang w:val="en-US"/>
        </w:rPr>
      </w:pPr>
    </w:p>
    <w:p w14:paraId="5E0C06ED" w14:textId="77777777" w:rsidR="00C97D9C" w:rsidRDefault="00C97D9C">
      <w:pPr>
        <w:rPr>
          <w:b/>
          <w:sz w:val="22"/>
          <w:szCs w:val="22"/>
          <w:lang w:val="en-US"/>
        </w:rPr>
      </w:pPr>
    </w:p>
    <w:p w14:paraId="5DE1EBAA" w14:textId="77777777" w:rsidR="00C97D9C" w:rsidRDefault="00C97D9C">
      <w:pPr>
        <w:rPr>
          <w:b/>
          <w:sz w:val="22"/>
          <w:szCs w:val="22"/>
          <w:lang w:val="en-US"/>
        </w:rPr>
      </w:pPr>
    </w:p>
    <w:p w14:paraId="0189C37F" w14:textId="77777777" w:rsidR="00C97D9C" w:rsidRDefault="00C97D9C">
      <w:pPr>
        <w:rPr>
          <w:b/>
          <w:sz w:val="22"/>
          <w:szCs w:val="22"/>
          <w:lang w:val="en-US"/>
        </w:rPr>
      </w:pPr>
    </w:p>
    <w:p w14:paraId="1060BBCD" w14:textId="77777777" w:rsidR="00C97D9C" w:rsidRDefault="00C97D9C">
      <w:pPr>
        <w:rPr>
          <w:b/>
          <w:sz w:val="22"/>
          <w:szCs w:val="22"/>
          <w:lang w:val="en-US"/>
        </w:rPr>
      </w:pPr>
    </w:p>
    <w:p w14:paraId="3797357B" w14:textId="77777777" w:rsidR="00C97D9C" w:rsidRDefault="00C97D9C">
      <w:pPr>
        <w:rPr>
          <w:b/>
          <w:sz w:val="22"/>
          <w:szCs w:val="22"/>
          <w:lang w:val="en-US"/>
        </w:rPr>
      </w:pPr>
    </w:p>
    <w:p w14:paraId="69DFEFB1" w14:textId="77777777" w:rsidR="00C97D9C" w:rsidRDefault="00C97D9C">
      <w:pPr>
        <w:rPr>
          <w:b/>
          <w:sz w:val="22"/>
          <w:szCs w:val="22"/>
          <w:lang w:val="en-US"/>
        </w:rPr>
      </w:pPr>
    </w:p>
    <w:p w14:paraId="16E5923E" w14:textId="77777777" w:rsidR="00C97D9C" w:rsidRDefault="00C97D9C">
      <w:pPr>
        <w:rPr>
          <w:b/>
          <w:sz w:val="22"/>
          <w:szCs w:val="22"/>
          <w:lang w:val="en-US"/>
        </w:rPr>
      </w:pPr>
    </w:p>
    <w:p w14:paraId="1D3D3D5A" w14:textId="77777777" w:rsidR="00C97D9C" w:rsidRDefault="00C97D9C">
      <w:pPr>
        <w:rPr>
          <w:b/>
          <w:sz w:val="22"/>
          <w:szCs w:val="22"/>
          <w:lang w:val="en-US"/>
        </w:rPr>
      </w:pPr>
    </w:p>
    <w:p w14:paraId="077E0E65" w14:textId="77777777" w:rsidR="00C97D9C" w:rsidRDefault="00C97D9C">
      <w:pPr>
        <w:rPr>
          <w:b/>
          <w:sz w:val="22"/>
          <w:szCs w:val="22"/>
          <w:lang w:val="en-US"/>
        </w:rPr>
      </w:pPr>
    </w:p>
    <w:p w14:paraId="7C960485" w14:textId="77777777" w:rsidR="00C97D9C" w:rsidRDefault="00C97D9C">
      <w:pPr>
        <w:rPr>
          <w:b/>
          <w:sz w:val="22"/>
          <w:szCs w:val="22"/>
          <w:lang w:val="en-US"/>
        </w:rPr>
      </w:pPr>
    </w:p>
    <w:p w14:paraId="66BB4A69" w14:textId="77777777" w:rsidR="00C97D9C" w:rsidRDefault="00C97D9C">
      <w:pPr>
        <w:rPr>
          <w:b/>
          <w:sz w:val="22"/>
          <w:szCs w:val="22"/>
          <w:lang w:val="en-US"/>
        </w:rPr>
      </w:pPr>
    </w:p>
    <w:p w14:paraId="5B024672" w14:textId="77777777" w:rsidR="00C97D9C" w:rsidRDefault="00C97D9C">
      <w:pPr>
        <w:rPr>
          <w:b/>
          <w:sz w:val="22"/>
          <w:szCs w:val="22"/>
          <w:lang w:val="en-US"/>
        </w:rPr>
      </w:pPr>
    </w:p>
    <w:p w14:paraId="4493A504" w14:textId="77777777" w:rsidR="00C97D9C" w:rsidRDefault="00C97D9C">
      <w:pPr>
        <w:rPr>
          <w:b/>
          <w:sz w:val="22"/>
          <w:szCs w:val="22"/>
          <w:lang w:val="en-US"/>
        </w:rPr>
      </w:pPr>
    </w:p>
    <w:p w14:paraId="61B08F8B" w14:textId="77777777" w:rsidR="00C97D9C" w:rsidRDefault="00C97D9C">
      <w:pPr>
        <w:rPr>
          <w:b/>
          <w:sz w:val="22"/>
          <w:szCs w:val="22"/>
          <w:lang w:val="en-US"/>
        </w:rPr>
      </w:pPr>
    </w:p>
    <w:p w14:paraId="38AD0041" w14:textId="77777777" w:rsidR="00C97D9C" w:rsidRDefault="00C97D9C">
      <w:pPr>
        <w:rPr>
          <w:b/>
          <w:sz w:val="22"/>
          <w:szCs w:val="22"/>
          <w:lang w:val="en-US"/>
        </w:rPr>
      </w:pPr>
    </w:p>
    <w:p w14:paraId="0410E025" w14:textId="77777777" w:rsidR="00C97D9C" w:rsidRDefault="00C97D9C">
      <w:pPr>
        <w:rPr>
          <w:b/>
          <w:sz w:val="22"/>
          <w:szCs w:val="22"/>
          <w:lang w:val="en-US"/>
        </w:rPr>
      </w:pPr>
    </w:p>
    <w:p w14:paraId="6ED7D5B1" w14:textId="77777777" w:rsidR="00C97D9C" w:rsidRDefault="00C97D9C">
      <w:pPr>
        <w:rPr>
          <w:b/>
          <w:sz w:val="22"/>
          <w:szCs w:val="22"/>
          <w:lang w:val="en-US"/>
        </w:rPr>
      </w:pPr>
    </w:p>
    <w:p w14:paraId="20B55602" w14:textId="77777777" w:rsidR="00C97D9C" w:rsidRDefault="00C97D9C">
      <w:pPr>
        <w:rPr>
          <w:b/>
          <w:sz w:val="22"/>
          <w:szCs w:val="22"/>
          <w:lang w:val="en-US"/>
        </w:rPr>
      </w:pPr>
    </w:p>
    <w:p w14:paraId="1A664C1E" w14:textId="77777777" w:rsidR="00C97D9C" w:rsidRDefault="00C97D9C">
      <w:pPr>
        <w:rPr>
          <w:b/>
          <w:sz w:val="22"/>
          <w:szCs w:val="22"/>
          <w:lang w:val="en-US"/>
        </w:rPr>
      </w:pPr>
    </w:p>
    <w:p w14:paraId="7697F7FA" w14:textId="77777777" w:rsidR="00C97D9C" w:rsidRDefault="00C97D9C">
      <w:pPr>
        <w:rPr>
          <w:b/>
          <w:sz w:val="22"/>
          <w:szCs w:val="22"/>
          <w:lang w:val="en-US"/>
        </w:rPr>
      </w:pPr>
    </w:p>
    <w:p w14:paraId="11A4C2C3" w14:textId="77777777" w:rsidR="00C97D9C" w:rsidRDefault="00C97D9C">
      <w:pPr>
        <w:rPr>
          <w:b/>
          <w:sz w:val="22"/>
          <w:szCs w:val="22"/>
          <w:lang w:val="en-US"/>
        </w:rPr>
      </w:pPr>
    </w:p>
    <w:p w14:paraId="6C73B44C" w14:textId="77777777" w:rsidR="00C97D9C" w:rsidRDefault="00C97D9C">
      <w:pPr>
        <w:rPr>
          <w:b/>
          <w:sz w:val="22"/>
          <w:szCs w:val="22"/>
          <w:lang w:val="en-US"/>
        </w:rPr>
      </w:pPr>
    </w:p>
    <w:p w14:paraId="27E5559D" w14:textId="7079D7F5" w:rsidR="00755F5E" w:rsidRDefault="00390407" w:rsidP="00755F5E">
      <w:pPr>
        <w:keepNext/>
        <w:jc w:val="both"/>
        <w:rPr>
          <w:sz w:val="22"/>
          <w:szCs w:val="22"/>
          <w:lang w:val="en-US"/>
        </w:rPr>
      </w:pPr>
      <w:r w:rsidRPr="003D44B1">
        <w:rPr>
          <w:b/>
          <w:sz w:val="22"/>
          <w:szCs w:val="22"/>
          <w:lang w:val="en-US"/>
        </w:rPr>
        <w:lastRenderedPageBreak/>
        <w:t xml:space="preserve">Problem </w:t>
      </w:r>
      <w:r>
        <w:rPr>
          <w:b/>
          <w:sz w:val="22"/>
          <w:szCs w:val="22"/>
          <w:lang w:val="en-US"/>
        </w:rPr>
        <w:t>3</w:t>
      </w:r>
      <w:r w:rsidRPr="003D44B1">
        <w:rPr>
          <w:b/>
          <w:sz w:val="22"/>
          <w:szCs w:val="22"/>
          <w:lang w:val="en-US"/>
        </w:rPr>
        <w:t>.</w:t>
      </w:r>
      <w:r w:rsidRPr="003D44B1">
        <w:rPr>
          <w:sz w:val="22"/>
          <w:szCs w:val="22"/>
          <w:lang w:val="en-US"/>
        </w:rPr>
        <w:t xml:space="preserve">  </w:t>
      </w:r>
      <w:r w:rsidR="0092508E">
        <w:rPr>
          <w:sz w:val="22"/>
          <w:szCs w:val="22"/>
          <w:lang w:val="en-US"/>
        </w:rPr>
        <w:t xml:space="preserve">Let </w:t>
      </w:r>
      <m:oMath>
        <m:d>
          <m:dPr>
            <m:begChr m:val="‖"/>
            <m:endChr m:val="‖"/>
            <m:ctrlPr>
              <w:rPr>
                <w:rFonts w:ascii="Cambria Math" w:hAnsi="Cambria Math"/>
                <w:i/>
                <w:sz w:val="22"/>
                <w:szCs w:val="22"/>
                <w:lang w:val="en-US"/>
              </w:rPr>
            </m:ctrlPr>
          </m:dPr>
          <m:e>
            <m:r>
              <m:rPr>
                <m:sty m:val="bi"/>
              </m:rPr>
              <w:rPr>
                <w:rFonts w:ascii="Cambria Math" w:hAnsi="Cambria Math"/>
                <w:sz w:val="22"/>
                <w:szCs w:val="22"/>
                <w:lang w:val="en-US"/>
              </w:rPr>
              <m:t>x</m:t>
            </m:r>
          </m:e>
        </m:d>
      </m:oMath>
      <w:r w:rsidR="0092508E">
        <w:rPr>
          <w:sz w:val="22"/>
          <w:szCs w:val="22"/>
          <w:lang w:val="en-US"/>
        </w:rPr>
        <w:t xml:space="preserve"> represent </w:t>
      </w:r>
      <w:r w:rsidR="00755F5E">
        <w:rPr>
          <w:sz w:val="22"/>
          <w:szCs w:val="22"/>
          <w:lang w:val="en-US"/>
        </w:rPr>
        <w:t>the L</w:t>
      </w:r>
      <w:r w:rsidR="00755F5E" w:rsidRPr="00755F5E">
        <w:rPr>
          <w:sz w:val="22"/>
          <w:szCs w:val="22"/>
          <w:vertAlign w:val="subscript"/>
          <w:lang w:val="en-US"/>
        </w:rPr>
        <w:t>2</w:t>
      </w:r>
      <w:r w:rsidR="00755F5E">
        <w:rPr>
          <w:sz w:val="22"/>
          <w:szCs w:val="22"/>
          <w:lang w:val="en-US"/>
        </w:rPr>
        <w:t xml:space="preserve"> norm for </w:t>
      </w:r>
      <w:r w:rsidR="0092508E">
        <w:rPr>
          <w:sz w:val="22"/>
          <w:szCs w:val="22"/>
          <w:lang w:val="en-US"/>
        </w:rPr>
        <w:t>an</w:t>
      </w:r>
      <w:r w:rsidR="005D23D2">
        <w:rPr>
          <w:sz w:val="22"/>
          <w:szCs w:val="22"/>
          <w:lang w:val="en-US"/>
        </w:rPr>
        <w:t>y</w:t>
      </w:r>
      <w:r w:rsidR="0092508E">
        <w:rPr>
          <w:sz w:val="22"/>
          <w:szCs w:val="22"/>
          <w:lang w:val="en-US"/>
        </w:rPr>
        <w:t xml:space="preserve"> </w:t>
      </w:r>
      <w:r w:rsidR="00755F5E" w:rsidRPr="00755F5E">
        <w:rPr>
          <w:i/>
          <w:sz w:val="22"/>
          <w:szCs w:val="22"/>
          <w:lang w:val="en-US"/>
        </w:rPr>
        <w:t>n</w:t>
      </w:r>
      <w:r w:rsidR="0092508E">
        <w:rPr>
          <w:sz w:val="22"/>
          <w:szCs w:val="22"/>
          <w:lang w:val="en-US"/>
        </w:rPr>
        <w:t>-</w:t>
      </w:r>
      <w:r w:rsidR="00755F5E">
        <w:rPr>
          <w:sz w:val="22"/>
          <w:szCs w:val="22"/>
          <w:lang w:val="en-US"/>
        </w:rPr>
        <w:t>dimension</w:t>
      </w:r>
      <w:r w:rsidR="0092508E">
        <w:rPr>
          <w:sz w:val="22"/>
          <w:szCs w:val="22"/>
          <w:lang w:val="en-US"/>
        </w:rPr>
        <w:t xml:space="preserve">al vector </w:t>
      </w:r>
      <w:r w:rsidR="0092508E" w:rsidRPr="0092508E">
        <w:rPr>
          <w:b/>
          <w:i/>
          <w:sz w:val="22"/>
          <w:szCs w:val="22"/>
          <w:lang w:val="en-US"/>
        </w:rPr>
        <w:t>x</w:t>
      </w:r>
      <w:r w:rsidR="00755F5E">
        <w:rPr>
          <w:sz w:val="22"/>
          <w:szCs w:val="22"/>
          <w:lang w:val="en-US"/>
        </w:rPr>
        <w:t>. This norm is also called the Euclidian norm, and is defined as</w:t>
      </w:r>
    </w:p>
    <w:p w14:paraId="24123EE1" w14:textId="77777777" w:rsidR="00755F5E" w:rsidRDefault="009778CE" w:rsidP="003D44B1">
      <w:pPr>
        <w:jc w:val="both"/>
        <w:rPr>
          <w:sz w:val="22"/>
          <w:szCs w:val="22"/>
          <w:lang w:val="en-US"/>
        </w:rPr>
      </w:pPr>
      <m:oMathPara>
        <m:oMath>
          <m:d>
            <m:dPr>
              <m:begChr m:val="‖"/>
              <m:endChr m:val="‖"/>
              <m:ctrlPr>
                <w:rPr>
                  <w:rFonts w:ascii="Cambria Math" w:hAnsi="Cambria Math"/>
                  <w:i/>
                  <w:sz w:val="22"/>
                  <w:szCs w:val="22"/>
                  <w:lang w:val="en-US"/>
                </w:rPr>
              </m:ctrlPr>
            </m:dPr>
            <m:e>
              <m:r>
                <m:rPr>
                  <m:sty m:val="bi"/>
                </m:rPr>
                <w:rPr>
                  <w:rFonts w:ascii="Cambria Math" w:hAnsi="Cambria Math"/>
                  <w:sz w:val="22"/>
                  <w:szCs w:val="22"/>
                  <w:lang w:val="en-US"/>
                </w:rPr>
                <m:t>x</m:t>
              </m:r>
            </m:e>
          </m:d>
          <m:r>
            <w:rPr>
              <w:rFonts w:ascii="Cambria Math" w:hAnsi="Cambria Math"/>
              <w:sz w:val="22"/>
              <w:szCs w:val="22"/>
              <w:lang w:val="en-US"/>
            </w:rPr>
            <m:t>=</m:t>
          </m:r>
          <m:rad>
            <m:radPr>
              <m:degHide m:val="1"/>
              <m:ctrlPr>
                <w:rPr>
                  <w:rFonts w:ascii="Cambria Math" w:hAnsi="Cambria Math"/>
                  <w:i/>
                  <w:sz w:val="22"/>
                  <w:szCs w:val="22"/>
                  <w:lang w:val="en-US"/>
                </w:rPr>
              </m:ctrlPr>
            </m:radPr>
            <m:deg/>
            <m:e>
              <m:nary>
                <m:naryPr>
                  <m:chr m:val="∑"/>
                  <m:limLoc m:val="undOvr"/>
                  <m:ctrlPr>
                    <w:rPr>
                      <w:rFonts w:ascii="Cambria Math" w:hAnsi="Cambria Math"/>
                      <w:i/>
                      <w:sz w:val="22"/>
                      <w:szCs w:val="22"/>
                      <w:lang w:val="en-US"/>
                    </w:rPr>
                  </m:ctrlPr>
                </m:naryPr>
                <m:sub>
                  <m:r>
                    <w:rPr>
                      <w:rFonts w:ascii="Cambria Math" w:hAnsi="Cambria Math"/>
                      <w:sz w:val="22"/>
                      <w:szCs w:val="22"/>
                      <w:lang w:val="en-US"/>
                    </w:rPr>
                    <m:t>i=1</m:t>
                  </m:r>
                </m:sub>
                <m:sup>
                  <m:r>
                    <w:rPr>
                      <w:rFonts w:ascii="Cambria Math" w:hAnsi="Cambria Math"/>
                      <w:sz w:val="22"/>
                      <w:szCs w:val="22"/>
                      <w:lang w:val="en-US"/>
                    </w:rPr>
                    <m:t>n</m:t>
                  </m:r>
                </m:sup>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i</m:t>
                      </m:r>
                    </m:sub>
                    <m:sup>
                      <m:r>
                        <w:rPr>
                          <w:rFonts w:ascii="Cambria Math" w:hAnsi="Cambria Math"/>
                          <w:sz w:val="22"/>
                          <w:szCs w:val="22"/>
                          <w:lang w:val="en-US"/>
                        </w:rPr>
                        <m:t>2</m:t>
                      </m:r>
                    </m:sup>
                  </m:sSubSup>
                </m:e>
              </m:nary>
            </m:e>
          </m:rad>
        </m:oMath>
      </m:oMathPara>
    </w:p>
    <w:p w14:paraId="6B030538" w14:textId="77777777" w:rsidR="00755F5E" w:rsidRDefault="00755F5E" w:rsidP="003D44B1">
      <w:pPr>
        <w:jc w:val="both"/>
        <w:rPr>
          <w:sz w:val="22"/>
          <w:szCs w:val="22"/>
          <w:lang w:val="en-US"/>
        </w:rPr>
      </w:pPr>
    </w:p>
    <w:p w14:paraId="6DEC1A1F" w14:textId="77777777" w:rsidR="0092508E" w:rsidRDefault="0092508E" w:rsidP="003D44B1">
      <w:pPr>
        <w:jc w:val="both"/>
        <w:rPr>
          <w:sz w:val="22"/>
          <w:szCs w:val="22"/>
          <w:lang w:val="en-US"/>
        </w:rPr>
      </w:pPr>
      <w:r>
        <w:rPr>
          <w:sz w:val="22"/>
          <w:szCs w:val="22"/>
          <w:lang w:val="en-US"/>
        </w:rPr>
        <w:t xml:space="preserve">In this equation, each scalar value </w:t>
      </w:r>
      <w:r w:rsidRPr="0092508E">
        <w:rPr>
          <w:i/>
          <w:sz w:val="22"/>
          <w:szCs w:val="22"/>
          <w:lang w:val="en-US"/>
        </w:rPr>
        <w:t>x</w:t>
      </w:r>
      <w:r w:rsidRPr="0092508E">
        <w:rPr>
          <w:i/>
          <w:sz w:val="22"/>
          <w:szCs w:val="22"/>
          <w:vertAlign w:val="subscript"/>
          <w:lang w:val="en-US"/>
        </w:rPr>
        <w:t>i</w:t>
      </w:r>
      <w:r>
        <w:rPr>
          <w:sz w:val="22"/>
          <w:szCs w:val="22"/>
          <w:lang w:val="en-US"/>
        </w:rPr>
        <w:t xml:space="preserve"> is a component of </w:t>
      </w:r>
      <w:r w:rsidRPr="0092508E">
        <w:rPr>
          <w:b/>
          <w:i/>
          <w:sz w:val="22"/>
          <w:szCs w:val="22"/>
          <w:lang w:val="en-US"/>
        </w:rPr>
        <w:t>x</w:t>
      </w:r>
      <w:r>
        <w:rPr>
          <w:sz w:val="22"/>
          <w:szCs w:val="22"/>
          <w:lang w:val="en-US"/>
        </w:rPr>
        <w:t>.</w:t>
      </w:r>
      <w:r w:rsidR="005D23D2">
        <w:rPr>
          <w:sz w:val="22"/>
          <w:szCs w:val="22"/>
          <w:lang w:val="en-US"/>
        </w:rPr>
        <w:t xml:space="preserve"> </w:t>
      </w:r>
    </w:p>
    <w:p w14:paraId="15B2FCF1" w14:textId="77777777" w:rsidR="0092508E" w:rsidRDefault="0092508E" w:rsidP="003D44B1">
      <w:pPr>
        <w:jc w:val="both"/>
        <w:rPr>
          <w:sz w:val="22"/>
          <w:szCs w:val="22"/>
          <w:lang w:val="en-US"/>
        </w:rPr>
      </w:pPr>
    </w:p>
    <w:p w14:paraId="0E9E6FC3" w14:textId="77777777" w:rsidR="0092508E" w:rsidRDefault="0092508E" w:rsidP="003D44B1">
      <w:pPr>
        <w:jc w:val="both"/>
        <w:rPr>
          <w:sz w:val="22"/>
          <w:szCs w:val="22"/>
          <w:lang w:val="en-US"/>
        </w:rPr>
      </w:pPr>
      <w:r>
        <w:rPr>
          <w:sz w:val="22"/>
          <w:szCs w:val="22"/>
          <w:lang w:val="en-US"/>
        </w:rPr>
        <w:t xml:space="preserve">Prove that </w:t>
      </w:r>
      <m:oMath>
        <m:d>
          <m:dPr>
            <m:begChr m:val="‖"/>
            <m:endChr m:val="‖"/>
            <m:ctrlPr>
              <w:rPr>
                <w:rFonts w:ascii="Cambria Math" w:hAnsi="Cambria Math"/>
                <w:i/>
                <w:sz w:val="22"/>
                <w:szCs w:val="22"/>
                <w:lang w:val="en-US"/>
              </w:rPr>
            </m:ctrlPr>
          </m:dPr>
          <m:e>
            <m:r>
              <m:rPr>
                <m:sty m:val="bi"/>
              </m:rPr>
              <w:rPr>
                <w:rFonts w:ascii="Cambria Math" w:hAnsi="Cambria Math"/>
                <w:sz w:val="22"/>
                <w:szCs w:val="22"/>
                <w:lang w:val="en-US"/>
              </w:rPr>
              <m:t>x</m:t>
            </m:r>
            <m:r>
              <w:rPr>
                <w:rFonts w:ascii="Cambria Math" w:hAnsi="Cambria Math"/>
                <w:sz w:val="22"/>
                <w:szCs w:val="22"/>
                <w:lang w:val="en-US"/>
              </w:rPr>
              <m:t>+</m:t>
            </m:r>
            <m:r>
              <m:rPr>
                <m:sty m:val="bi"/>
              </m:rPr>
              <w:rPr>
                <w:rFonts w:ascii="Cambria Math" w:hAnsi="Cambria Math"/>
                <w:sz w:val="22"/>
                <w:szCs w:val="22"/>
                <w:lang w:val="en-US"/>
              </w:rPr>
              <m:t>y</m:t>
            </m:r>
          </m:e>
        </m:d>
        <m:r>
          <w:rPr>
            <w:rFonts w:ascii="Cambria Math" w:hAnsi="Cambria Math"/>
            <w:sz w:val="22"/>
            <w:szCs w:val="22"/>
            <w:lang w:val="en-US"/>
          </w:rPr>
          <m:t>≤</m:t>
        </m:r>
        <m:d>
          <m:dPr>
            <m:begChr m:val="‖"/>
            <m:endChr m:val="‖"/>
            <m:ctrlPr>
              <w:rPr>
                <w:rFonts w:ascii="Cambria Math" w:hAnsi="Cambria Math"/>
                <w:i/>
                <w:sz w:val="22"/>
                <w:szCs w:val="22"/>
                <w:lang w:val="en-US"/>
              </w:rPr>
            </m:ctrlPr>
          </m:dPr>
          <m:e>
            <m:r>
              <m:rPr>
                <m:sty m:val="bi"/>
              </m:rPr>
              <w:rPr>
                <w:rFonts w:ascii="Cambria Math" w:hAnsi="Cambria Math"/>
                <w:sz w:val="22"/>
                <w:szCs w:val="22"/>
                <w:lang w:val="en-US"/>
              </w:rPr>
              <m:t>x</m:t>
            </m:r>
          </m:e>
        </m:d>
        <m:r>
          <w:rPr>
            <w:rFonts w:ascii="Cambria Math" w:hAnsi="Cambria Math"/>
            <w:sz w:val="22"/>
            <w:szCs w:val="22"/>
            <w:lang w:val="en-US"/>
          </w:rPr>
          <m:t>+</m:t>
        </m:r>
        <m:d>
          <m:dPr>
            <m:begChr m:val="‖"/>
            <m:endChr m:val="‖"/>
            <m:ctrlPr>
              <w:rPr>
                <w:rFonts w:ascii="Cambria Math" w:hAnsi="Cambria Math"/>
                <w:i/>
                <w:sz w:val="22"/>
                <w:szCs w:val="22"/>
                <w:lang w:val="en-US"/>
              </w:rPr>
            </m:ctrlPr>
          </m:dPr>
          <m:e>
            <m:r>
              <m:rPr>
                <m:sty m:val="bi"/>
              </m:rPr>
              <w:rPr>
                <w:rFonts w:ascii="Cambria Math" w:hAnsi="Cambria Math"/>
                <w:sz w:val="22"/>
                <w:szCs w:val="22"/>
                <w:lang w:val="en-US"/>
              </w:rPr>
              <m:t>y</m:t>
            </m:r>
          </m:e>
        </m:d>
      </m:oMath>
      <w:r>
        <w:rPr>
          <w:sz w:val="22"/>
          <w:szCs w:val="22"/>
          <w:lang w:val="en-US"/>
        </w:rPr>
        <w:t xml:space="preserve"> for all </w:t>
      </w:r>
      <m:oMath>
        <m:r>
          <m:rPr>
            <m:sty m:val="bi"/>
          </m:rPr>
          <w:rPr>
            <w:rFonts w:ascii="Cambria Math" w:hAnsi="Cambria Math"/>
            <w:sz w:val="22"/>
            <w:szCs w:val="22"/>
            <w:lang w:val="en-US"/>
          </w:rPr>
          <m:t>x,y ∈</m:t>
        </m:r>
        <m:sSup>
          <m:sSupPr>
            <m:ctrlPr>
              <w:rPr>
                <w:rFonts w:ascii="Cambria Math" w:hAnsi="Cambria Math"/>
                <w:b/>
                <w:i/>
                <w:sz w:val="22"/>
                <w:szCs w:val="22"/>
                <w:lang w:val="en-US"/>
              </w:rPr>
            </m:ctrlPr>
          </m:sSupPr>
          <m:e>
            <m:r>
              <m:rPr>
                <m:scr m:val="double-struck"/>
                <m:sty m:val="bi"/>
              </m:rPr>
              <w:rPr>
                <w:rFonts w:ascii="Cambria Math" w:hAnsi="Cambria Math"/>
                <w:sz w:val="22"/>
                <w:szCs w:val="22"/>
                <w:lang w:val="en-US"/>
              </w:rPr>
              <m:t>R</m:t>
            </m:r>
          </m:e>
          <m:sup>
            <m:r>
              <w:rPr>
                <w:rFonts w:ascii="Cambria Math" w:hAnsi="Cambria Math"/>
                <w:sz w:val="22"/>
                <w:szCs w:val="22"/>
                <w:lang w:val="en-US"/>
              </w:rPr>
              <m:t>n</m:t>
            </m:r>
          </m:sup>
        </m:sSup>
      </m:oMath>
      <w:r w:rsidRPr="0092508E">
        <w:rPr>
          <w:sz w:val="22"/>
          <w:szCs w:val="22"/>
          <w:lang w:val="en-US"/>
        </w:rPr>
        <w:t xml:space="preserve">. </w:t>
      </w:r>
      <w:r>
        <w:rPr>
          <w:sz w:val="22"/>
          <w:szCs w:val="22"/>
          <w:lang w:val="en-US"/>
        </w:rPr>
        <w:t xml:space="preserve"> </w:t>
      </w:r>
      <w:r w:rsidRPr="0092508E">
        <w:rPr>
          <w:sz w:val="22"/>
          <w:szCs w:val="22"/>
          <w:lang w:val="en-US"/>
        </w:rPr>
        <w:t>(</w:t>
      </w:r>
      <w:r>
        <w:rPr>
          <w:sz w:val="22"/>
          <w:szCs w:val="22"/>
          <w:lang w:val="en-US"/>
        </w:rPr>
        <w:t>This relation is called the triangle inequality.)</w:t>
      </w:r>
    </w:p>
    <w:p w14:paraId="6F3246E1" w14:textId="77777777" w:rsidR="0092508E" w:rsidRDefault="0092508E" w:rsidP="003D44B1">
      <w:pPr>
        <w:jc w:val="both"/>
        <w:rPr>
          <w:sz w:val="22"/>
          <w:szCs w:val="22"/>
          <w:lang w:val="en-US"/>
        </w:rPr>
      </w:pPr>
    </w:p>
    <w:p w14:paraId="76D62B08" w14:textId="685CB19E" w:rsidR="0092508E" w:rsidRDefault="007045C8" w:rsidP="003D44B1">
      <w:pPr>
        <w:jc w:val="both"/>
        <w:rPr>
          <w:sz w:val="22"/>
          <w:szCs w:val="22"/>
          <w:lang w:val="en-US"/>
        </w:rPr>
      </w:pPr>
      <w:r>
        <w:rPr>
          <w:noProof/>
          <w:sz w:val="22"/>
          <w:szCs w:val="22"/>
          <w:lang w:val="en-US"/>
        </w:rPr>
        <mc:AlternateContent>
          <mc:Choice Requires="wpi">
            <w:drawing>
              <wp:anchor distT="0" distB="0" distL="114300" distR="114300" simplePos="0" relativeHeight="251673600" behindDoc="0" locked="0" layoutInCell="1" allowOverlap="1" wp14:anchorId="4E9CB025" wp14:editId="482F2ED5">
                <wp:simplePos x="0" y="0"/>
                <wp:positionH relativeFrom="column">
                  <wp:posOffset>-663575</wp:posOffset>
                </wp:positionH>
                <wp:positionV relativeFrom="paragraph">
                  <wp:posOffset>92710</wp:posOffset>
                </wp:positionV>
                <wp:extent cx="171700" cy="151225"/>
                <wp:effectExtent l="38100" t="38100" r="38100" b="39370"/>
                <wp:wrapNone/>
                <wp:docPr id="15" name="Ink 15"/>
                <wp:cNvGraphicFramePr/>
                <a:graphic xmlns:a="http://schemas.openxmlformats.org/drawingml/2006/main">
                  <a:graphicData uri="http://schemas.microsoft.com/office/word/2010/wordprocessingInk">
                    <w14:contentPart bwMode="auto" r:id="rId727">
                      <w14:nvContentPartPr>
                        <w14:cNvContentPartPr/>
                      </w14:nvContentPartPr>
                      <w14:xfrm>
                        <a:off x="0" y="0"/>
                        <a:ext cx="171700" cy="151225"/>
                      </w14:xfrm>
                    </w14:contentPart>
                  </a:graphicData>
                </a:graphic>
              </wp:anchor>
            </w:drawing>
          </mc:Choice>
          <mc:Fallback>
            <w:pict>
              <v:shape w14:anchorId="26704100" id="Ink 15" o:spid="_x0000_s1026" type="#_x0000_t75" style="position:absolute;margin-left:-52.95pt;margin-top:6.6pt;width:14.9pt;height:13.3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">
                <v:imagedata r:id="rId728" o:title=""/>
              </v:shape>
            </w:pict>
          </mc:Fallback>
        </mc:AlternateContent>
      </w:r>
    </w:p>
    <w:p w14:paraId="6CB5D148" w14:textId="18206126" w:rsidR="000E6869" w:rsidRDefault="00963164">
      <w:pPr>
        <w:rPr>
          <w:b/>
          <w:sz w:val="22"/>
          <w:szCs w:val="22"/>
          <w:lang w:val="en-US"/>
        </w:rPr>
      </w:pPr>
      <w:r>
        <w:rPr>
          <w:b/>
          <w:noProof/>
          <w:sz w:val="22"/>
          <w:szCs w:val="22"/>
          <w:lang w:val="en-US"/>
        </w:rPr>
        <mc:AlternateContent>
          <mc:Choice Requires="wpi">
            <w:drawing>
              <wp:anchor distT="0" distB="0" distL="114300" distR="114300" simplePos="0" relativeHeight="252433408" behindDoc="0" locked="0" layoutInCell="1" allowOverlap="1" wp14:anchorId="7E112201" wp14:editId="075BF8FD">
                <wp:simplePos x="0" y="0"/>
                <wp:positionH relativeFrom="column">
                  <wp:posOffset>3090545</wp:posOffset>
                </wp:positionH>
                <wp:positionV relativeFrom="paragraph">
                  <wp:posOffset>7279640</wp:posOffset>
                </wp:positionV>
                <wp:extent cx="395410" cy="521540"/>
                <wp:effectExtent l="38100" t="38100" r="5080" b="50165"/>
                <wp:wrapNone/>
                <wp:docPr id="757" name="Ink 757"/>
                <wp:cNvGraphicFramePr/>
                <a:graphic xmlns:a="http://schemas.openxmlformats.org/drawingml/2006/main">
                  <a:graphicData uri="http://schemas.microsoft.com/office/word/2010/wordprocessingInk">
                    <w14:contentPart bwMode="auto" r:id="rId729">
                      <w14:nvContentPartPr>
                        <w14:cNvContentPartPr/>
                      </w14:nvContentPartPr>
                      <w14:xfrm>
                        <a:off x="0" y="0"/>
                        <a:ext cx="395410" cy="521540"/>
                      </w14:xfrm>
                    </w14:contentPart>
                  </a:graphicData>
                </a:graphic>
              </wp:anchor>
            </w:drawing>
          </mc:Choice>
          <mc:Fallback>
            <w:pict>
              <v:shape w14:anchorId="4B4A2081" id="Ink 757" o:spid="_x0000_s1026" type="#_x0000_t75" style="position:absolute;margin-left:242.65pt;margin-top:572.5pt;width:32.55pt;height:42.45pt;z-index:25243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">
                <v:imagedata r:id="rId730" o:title=""/>
              </v:shape>
            </w:pict>
          </mc:Fallback>
        </mc:AlternateContent>
      </w:r>
      <w:r>
        <w:rPr>
          <w:b/>
          <w:noProof/>
          <w:sz w:val="22"/>
          <w:szCs w:val="22"/>
          <w:lang w:val="en-US"/>
        </w:rPr>
        <mc:AlternateContent>
          <mc:Choice Requires="wpi">
            <w:drawing>
              <wp:anchor distT="0" distB="0" distL="114300" distR="114300" simplePos="0" relativeHeight="252421120" behindDoc="0" locked="0" layoutInCell="1" allowOverlap="1" wp14:anchorId="7BDEA2CF" wp14:editId="0D68C8B6">
                <wp:simplePos x="0" y="0"/>
                <wp:positionH relativeFrom="column">
                  <wp:posOffset>1670685</wp:posOffset>
                </wp:positionH>
                <wp:positionV relativeFrom="paragraph">
                  <wp:posOffset>7317740</wp:posOffset>
                </wp:positionV>
                <wp:extent cx="1298465" cy="481965"/>
                <wp:effectExtent l="57150" t="38100" r="54610" b="51435"/>
                <wp:wrapNone/>
                <wp:docPr id="745" name="Ink 745"/>
                <wp:cNvGraphicFramePr/>
                <a:graphic xmlns:a="http://schemas.openxmlformats.org/drawingml/2006/main">
                  <a:graphicData uri="http://schemas.microsoft.com/office/word/2010/wordprocessingInk">
                    <w14:contentPart bwMode="auto" r:id="rId731">
                      <w14:nvContentPartPr>
                        <w14:cNvContentPartPr/>
                      </w14:nvContentPartPr>
                      <w14:xfrm>
                        <a:off x="0" y="0"/>
                        <a:ext cx="1298465" cy="481965"/>
                      </w14:xfrm>
                    </w14:contentPart>
                  </a:graphicData>
                </a:graphic>
              </wp:anchor>
            </w:drawing>
          </mc:Choice>
          <mc:Fallback>
            <w:pict>
              <v:shape w14:anchorId="77B4B62A" id="Ink 745" o:spid="_x0000_s1026" type="#_x0000_t75" style="position:absolute;margin-left:130.85pt;margin-top:575.5pt;width:103.7pt;height:39.35pt;z-index:25242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">
                <v:imagedata r:id="rId732" o:title=""/>
              </v:shape>
            </w:pict>
          </mc:Fallback>
        </mc:AlternateContent>
      </w:r>
      <w:r>
        <w:rPr>
          <w:b/>
          <w:noProof/>
          <w:sz w:val="22"/>
          <w:szCs w:val="22"/>
          <w:lang w:val="en-US"/>
        </w:rPr>
        <mc:AlternateContent>
          <mc:Choice Requires="wpi">
            <w:drawing>
              <wp:anchor distT="0" distB="0" distL="114300" distR="114300" simplePos="0" relativeHeight="252393472" behindDoc="0" locked="0" layoutInCell="1" allowOverlap="1" wp14:anchorId="22835077" wp14:editId="4BE43A5E">
                <wp:simplePos x="0" y="0"/>
                <wp:positionH relativeFrom="column">
                  <wp:posOffset>1213485</wp:posOffset>
                </wp:positionH>
                <wp:positionV relativeFrom="paragraph">
                  <wp:posOffset>7452360</wp:posOffset>
                </wp:positionV>
                <wp:extent cx="351860" cy="168145"/>
                <wp:effectExtent l="57150" t="38100" r="0" b="41910"/>
                <wp:wrapNone/>
                <wp:docPr id="718" name="Ink 718"/>
                <wp:cNvGraphicFramePr/>
                <a:graphic xmlns:a="http://schemas.openxmlformats.org/drawingml/2006/main">
                  <a:graphicData uri="http://schemas.microsoft.com/office/word/2010/wordprocessingInk">
                    <w14:contentPart bwMode="auto" r:id="rId733">
                      <w14:nvContentPartPr>
                        <w14:cNvContentPartPr/>
                      </w14:nvContentPartPr>
                      <w14:xfrm>
                        <a:off x="0" y="0"/>
                        <a:ext cx="351860" cy="168145"/>
                      </w14:xfrm>
                    </w14:contentPart>
                  </a:graphicData>
                </a:graphic>
              </wp:anchor>
            </w:drawing>
          </mc:Choice>
          <mc:Fallback>
            <w:pict>
              <v:shape w14:anchorId="7F02C455" id="Ink 718" o:spid="_x0000_s1026" type="#_x0000_t75" style="position:absolute;margin-left:94.85pt;margin-top:586.1pt;width:29.1pt;height:14.7pt;z-index:25239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">
                <v:imagedata r:id="rId734" o:title=""/>
              </v:shape>
            </w:pict>
          </mc:Fallback>
        </mc:AlternateContent>
      </w:r>
      <w:r>
        <w:rPr>
          <w:b/>
          <w:noProof/>
          <w:sz w:val="22"/>
          <w:szCs w:val="22"/>
          <w:lang w:val="en-US"/>
        </w:rPr>
        <mc:AlternateContent>
          <mc:Choice Requires="wpi">
            <w:drawing>
              <wp:anchor distT="0" distB="0" distL="114300" distR="114300" simplePos="0" relativeHeight="252394496" behindDoc="0" locked="0" layoutInCell="1" allowOverlap="1" wp14:anchorId="078F49A7" wp14:editId="0D9FF2B5">
                <wp:simplePos x="0" y="0"/>
                <wp:positionH relativeFrom="column">
                  <wp:posOffset>971550</wp:posOffset>
                </wp:positionH>
                <wp:positionV relativeFrom="paragraph">
                  <wp:posOffset>7306310</wp:posOffset>
                </wp:positionV>
                <wp:extent cx="593795" cy="488150"/>
                <wp:effectExtent l="38100" t="38100" r="53975" b="45720"/>
                <wp:wrapNone/>
                <wp:docPr id="719" name="Ink 719"/>
                <wp:cNvGraphicFramePr/>
                <a:graphic xmlns:a="http://schemas.openxmlformats.org/drawingml/2006/main">
                  <a:graphicData uri="http://schemas.microsoft.com/office/word/2010/wordprocessingInk">
                    <w14:contentPart bwMode="auto" r:id="rId735">
                      <w14:nvContentPartPr>
                        <w14:cNvContentPartPr/>
                      </w14:nvContentPartPr>
                      <w14:xfrm>
                        <a:off x="0" y="0"/>
                        <a:ext cx="593795" cy="488150"/>
                      </w14:xfrm>
                    </w14:contentPart>
                  </a:graphicData>
                </a:graphic>
              </wp:anchor>
            </w:drawing>
          </mc:Choice>
          <mc:Fallback>
            <w:pict>
              <v:shape w14:anchorId="4CEA4DA2" id="Ink 719" o:spid="_x0000_s1026" type="#_x0000_t75" style="position:absolute;margin-left:75.8pt;margin-top:574.6pt;width:48.15pt;height:39.9pt;z-index:25239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">
                <v:imagedata r:id="rId736" o:title=""/>
              </v:shape>
            </w:pict>
          </mc:Fallback>
        </mc:AlternateContent>
      </w:r>
      <w:r>
        <w:rPr>
          <w:b/>
          <w:noProof/>
          <w:sz w:val="22"/>
          <w:szCs w:val="22"/>
          <w:lang w:val="en-US"/>
        </w:rPr>
        <mc:AlternateContent>
          <mc:Choice Requires="wpi">
            <w:drawing>
              <wp:anchor distT="0" distB="0" distL="114300" distR="114300" simplePos="0" relativeHeight="252375040" behindDoc="0" locked="0" layoutInCell="1" allowOverlap="1" wp14:anchorId="6D8B852E" wp14:editId="043C5C72">
                <wp:simplePos x="0" y="0"/>
                <wp:positionH relativeFrom="column">
                  <wp:posOffset>686435</wp:posOffset>
                </wp:positionH>
                <wp:positionV relativeFrom="paragraph">
                  <wp:posOffset>7421880</wp:posOffset>
                </wp:positionV>
                <wp:extent cx="124135" cy="189385"/>
                <wp:effectExtent l="57150" t="38100" r="47625" b="58420"/>
                <wp:wrapNone/>
                <wp:docPr id="700" name="Ink 700"/>
                <wp:cNvGraphicFramePr/>
                <a:graphic xmlns:a="http://schemas.openxmlformats.org/drawingml/2006/main">
                  <a:graphicData uri="http://schemas.microsoft.com/office/word/2010/wordprocessingInk">
                    <w14:contentPart bwMode="auto" r:id="rId737">
                      <w14:nvContentPartPr>
                        <w14:cNvContentPartPr/>
                      </w14:nvContentPartPr>
                      <w14:xfrm>
                        <a:off x="0" y="0"/>
                        <a:ext cx="124135" cy="189385"/>
                      </w14:xfrm>
                    </w14:contentPart>
                  </a:graphicData>
                </a:graphic>
              </wp:anchor>
            </w:drawing>
          </mc:Choice>
          <mc:Fallback>
            <w:pict>
              <v:shape w14:anchorId="1DE11002" id="Ink 700" o:spid="_x0000_s1026" type="#_x0000_t75" style="position:absolute;margin-left:53.35pt;margin-top:583.7pt;width:11.15pt;height:16.3pt;z-index:25237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">
                <v:imagedata r:id="rId738" o:title=""/>
              </v:shape>
            </w:pict>
          </mc:Fallback>
        </mc:AlternateContent>
      </w:r>
      <w:r>
        <w:rPr>
          <w:b/>
          <w:noProof/>
          <w:sz w:val="22"/>
          <w:szCs w:val="22"/>
          <w:lang w:val="en-US"/>
        </w:rPr>
        <mc:AlternateContent>
          <mc:Choice Requires="wpi">
            <w:drawing>
              <wp:anchor distT="0" distB="0" distL="114300" distR="114300" simplePos="0" relativeHeight="252371968" behindDoc="0" locked="0" layoutInCell="1" allowOverlap="1" wp14:anchorId="5648FB79" wp14:editId="1F277AEC">
                <wp:simplePos x="0" y="0"/>
                <wp:positionH relativeFrom="column">
                  <wp:posOffset>1686560</wp:posOffset>
                </wp:positionH>
                <wp:positionV relativeFrom="paragraph">
                  <wp:posOffset>6658610</wp:posOffset>
                </wp:positionV>
                <wp:extent cx="1317180" cy="516535"/>
                <wp:effectExtent l="38100" t="38100" r="54610" b="55245"/>
                <wp:wrapNone/>
                <wp:docPr id="697" name="Ink 697"/>
                <wp:cNvGraphicFramePr/>
                <a:graphic xmlns:a="http://schemas.openxmlformats.org/drawingml/2006/main">
                  <a:graphicData uri="http://schemas.microsoft.com/office/word/2010/wordprocessingInk">
                    <w14:contentPart bwMode="auto" r:id="rId739">
                      <w14:nvContentPartPr>
                        <w14:cNvContentPartPr/>
                      </w14:nvContentPartPr>
                      <w14:xfrm>
                        <a:off x="0" y="0"/>
                        <a:ext cx="1317180" cy="516535"/>
                      </w14:xfrm>
                    </w14:contentPart>
                  </a:graphicData>
                </a:graphic>
              </wp:anchor>
            </w:drawing>
          </mc:Choice>
          <mc:Fallback>
            <w:pict>
              <v:shape w14:anchorId="4773B7E2" id="Ink 697" o:spid="_x0000_s1026" type="#_x0000_t75" style="position:absolute;margin-left:132.1pt;margin-top:523.6pt;width:105.1pt;height:42.05pt;z-index:25237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">
                <v:imagedata r:id="rId740" o:title=""/>
              </v:shape>
            </w:pict>
          </mc:Fallback>
        </mc:AlternateContent>
      </w:r>
      <w:r w:rsidR="005056BB">
        <w:rPr>
          <w:b/>
          <w:noProof/>
          <w:sz w:val="22"/>
          <w:szCs w:val="22"/>
          <w:lang w:val="en-US"/>
        </w:rPr>
        <mc:AlternateContent>
          <mc:Choice Requires="wpi">
            <w:drawing>
              <wp:anchor distT="0" distB="0" distL="114300" distR="114300" simplePos="0" relativeHeight="252342272" behindDoc="0" locked="0" layoutInCell="1" allowOverlap="1" wp14:anchorId="7F498DEE" wp14:editId="6AF5649A">
                <wp:simplePos x="0" y="0"/>
                <wp:positionH relativeFrom="column">
                  <wp:posOffset>-235295</wp:posOffset>
                </wp:positionH>
                <wp:positionV relativeFrom="paragraph">
                  <wp:posOffset>6928540</wp:posOffset>
                </wp:positionV>
                <wp:extent cx="6840" cy="20880"/>
                <wp:effectExtent l="57150" t="38100" r="50800" b="55880"/>
                <wp:wrapNone/>
                <wp:docPr id="668" name="Ink 668"/>
                <wp:cNvGraphicFramePr/>
                <a:graphic xmlns:a="http://schemas.openxmlformats.org/drawingml/2006/main">
                  <a:graphicData uri="http://schemas.microsoft.com/office/word/2010/wordprocessingInk">
                    <w14:contentPart bwMode="auto" r:id="rId741">
                      <w14:nvContentPartPr>
                        <w14:cNvContentPartPr/>
                      </w14:nvContentPartPr>
                      <w14:xfrm>
                        <a:off x="0" y="0"/>
                        <a:ext cx="6840" cy="20880"/>
                      </w14:xfrm>
                    </w14:contentPart>
                  </a:graphicData>
                </a:graphic>
              </wp:anchor>
            </w:drawing>
          </mc:Choice>
          <mc:Fallback>
            <w:pict>
              <v:shape w14:anchorId="775656D0" id="Ink 668" o:spid="_x0000_s1026" type="#_x0000_t75" style="position:absolute;margin-left:-19.25pt;margin-top:544.85pt;width:2pt;height:3.1pt;z-index:25234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">
                <v:imagedata r:id="rId742" o:title=""/>
              </v:shape>
            </w:pict>
          </mc:Fallback>
        </mc:AlternateContent>
      </w:r>
      <w:r w:rsidR="005056BB">
        <w:rPr>
          <w:b/>
          <w:noProof/>
          <w:sz w:val="22"/>
          <w:szCs w:val="22"/>
          <w:lang w:val="en-US"/>
        </w:rPr>
        <mc:AlternateContent>
          <mc:Choice Requires="wpi">
            <w:drawing>
              <wp:anchor distT="0" distB="0" distL="114300" distR="114300" simplePos="0" relativeHeight="252341248" behindDoc="0" locked="0" layoutInCell="1" allowOverlap="1" wp14:anchorId="4FD472DA" wp14:editId="634265E8">
                <wp:simplePos x="0" y="0"/>
                <wp:positionH relativeFrom="column">
                  <wp:posOffset>-236735</wp:posOffset>
                </wp:positionH>
                <wp:positionV relativeFrom="paragraph">
                  <wp:posOffset>6868420</wp:posOffset>
                </wp:positionV>
                <wp:extent cx="7920" cy="8640"/>
                <wp:effectExtent l="38100" t="57150" r="49530" b="48895"/>
                <wp:wrapNone/>
                <wp:docPr id="667" name="Ink 667"/>
                <wp:cNvGraphicFramePr/>
                <a:graphic xmlns:a="http://schemas.openxmlformats.org/drawingml/2006/main">
                  <a:graphicData uri="http://schemas.microsoft.com/office/word/2010/wordprocessingInk">
                    <w14:contentPart bwMode="auto" r:id="rId743">
                      <w14:nvContentPartPr>
                        <w14:cNvContentPartPr/>
                      </w14:nvContentPartPr>
                      <w14:xfrm>
                        <a:off x="0" y="0"/>
                        <a:ext cx="7920" cy="8640"/>
                      </w14:xfrm>
                    </w14:contentPart>
                  </a:graphicData>
                </a:graphic>
              </wp:anchor>
            </w:drawing>
          </mc:Choice>
          <mc:Fallback>
            <w:pict>
              <v:shape w14:anchorId="07DDA892" id="Ink 667" o:spid="_x0000_s1026" type="#_x0000_t75" style="position:absolute;margin-left:-19.35pt;margin-top:540.1pt;width:2pt;height:2.1pt;z-index:25234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">
                <v:imagedata r:id="rId744" o:title=""/>
              </v:shape>
            </w:pict>
          </mc:Fallback>
        </mc:AlternateContent>
      </w:r>
      <w:r w:rsidR="005056BB">
        <w:rPr>
          <w:b/>
          <w:noProof/>
          <w:sz w:val="22"/>
          <w:szCs w:val="22"/>
          <w:lang w:val="en-US"/>
        </w:rPr>
        <mc:AlternateContent>
          <mc:Choice Requires="wpi">
            <w:drawing>
              <wp:anchor distT="0" distB="0" distL="114300" distR="114300" simplePos="0" relativeHeight="252340224" behindDoc="0" locked="0" layoutInCell="1" allowOverlap="1" wp14:anchorId="098AF76C" wp14:editId="63DB2F32">
                <wp:simplePos x="0" y="0"/>
                <wp:positionH relativeFrom="column">
                  <wp:posOffset>1648585</wp:posOffset>
                </wp:positionH>
                <wp:positionV relativeFrom="paragraph">
                  <wp:posOffset>6688060</wp:posOffset>
                </wp:positionV>
                <wp:extent cx="101880" cy="284760"/>
                <wp:effectExtent l="19050" t="38100" r="50800" b="58420"/>
                <wp:wrapNone/>
                <wp:docPr id="666" name="Ink 666"/>
                <wp:cNvGraphicFramePr/>
                <a:graphic xmlns:a="http://schemas.openxmlformats.org/drawingml/2006/main">
                  <a:graphicData uri="http://schemas.microsoft.com/office/word/2010/wordprocessingInk">
                    <w14:contentPart bwMode="auto" r:id="rId745">
                      <w14:nvContentPartPr>
                        <w14:cNvContentPartPr/>
                      </w14:nvContentPartPr>
                      <w14:xfrm>
                        <a:off x="0" y="0"/>
                        <a:ext cx="101880" cy="284760"/>
                      </w14:xfrm>
                    </w14:contentPart>
                  </a:graphicData>
                </a:graphic>
              </wp:anchor>
            </w:drawing>
          </mc:Choice>
          <mc:Fallback>
            <w:pict>
              <v:shape w14:anchorId="392BFC49" id="Ink 666" o:spid="_x0000_s1026" type="#_x0000_t75" style="position:absolute;margin-left:129.1pt;margin-top:525.9pt;width:9.4pt;height:23.8pt;z-index:25234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">
                <v:imagedata r:id="rId746" o:title=""/>
              </v:shape>
            </w:pict>
          </mc:Fallback>
        </mc:AlternateContent>
      </w:r>
      <w:r w:rsidR="005056BB">
        <w:rPr>
          <w:b/>
          <w:noProof/>
          <w:sz w:val="22"/>
          <w:szCs w:val="22"/>
          <w:lang w:val="en-US"/>
        </w:rPr>
        <mc:AlternateContent>
          <mc:Choice Requires="wpi">
            <w:drawing>
              <wp:anchor distT="0" distB="0" distL="114300" distR="114300" simplePos="0" relativeHeight="252338176" behindDoc="0" locked="0" layoutInCell="1" allowOverlap="1" wp14:anchorId="56685342" wp14:editId="5E53B6D8">
                <wp:simplePos x="0" y="0"/>
                <wp:positionH relativeFrom="column">
                  <wp:posOffset>1121410</wp:posOffset>
                </wp:positionH>
                <wp:positionV relativeFrom="paragraph">
                  <wp:posOffset>6787515</wp:posOffset>
                </wp:positionV>
                <wp:extent cx="382240" cy="215260"/>
                <wp:effectExtent l="57150" t="38100" r="0" b="52070"/>
                <wp:wrapNone/>
                <wp:docPr id="664" name="Ink 664"/>
                <wp:cNvGraphicFramePr/>
                <a:graphic xmlns:a="http://schemas.openxmlformats.org/drawingml/2006/main">
                  <a:graphicData uri="http://schemas.microsoft.com/office/word/2010/wordprocessingInk">
                    <w14:contentPart bwMode="auto" r:id="rId747">
                      <w14:nvContentPartPr>
                        <w14:cNvContentPartPr/>
                      </w14:nvContentPartPr>
                      <w14:xfrm>
                        <a:off x="0" y="0"/>
                        <a:ext cx="382240" cy="215260"/>
                      </w14:xfrm>
                    </w14:contentPart>
                  </a:graphicData>
                </a:graphic>
              </wp:anchor>
            </w:drawing>
          </mc:Choice>
          <mc:Fallback>
            <w:pict>
              <v:shape w14:anchorId="44D83946" id="Ink 664" o:spid="_x0000_s1026" type="#_x0000_t75" style="position:absolute;margin-left:87.6pt;margin-top:533.75pt;width:31.55pt;height:18.4pt;z-index:25233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">
                <v:imagedata r:id="rId748" o:title=""/>
              </v:shape>
            </w:pict>
          </mc:Fallback>
        </mc:AlternateContent>
      </w:r>
      <w:r w:rsidR="005056BB">
        <w:rPr>
          <w:b/>
          <w:noProof/>
          <w:sz w:val="22"/>
          <w:szCs w:val="22"/>
          <w:lang w:val="en-US"/>
        </w:rPr>
        <mc:AlternateContent>
          <mc:Choice Requires="wpi">
            <w:drawing>
              <wp:anchor distT="0" distB="0" distL="114300" distR="114300" simplePos="0" relativeHeight="252339200" behindDoc="0" locked="0" layoutInCell="1" allowOverlap="1" wp14:anchorId="5D5FA37A" wp14:editId="4C9A5DCD">
                <wp:simplePos x="0" y="0"/>
                <wp:positionH relativeFrom="column">
                  <wp:posOffset>868680</wp:posOffset>
                </wp:positionH>
                <wp:positionV relativeFrom="paragraph">
                  <wp:posOffset>6739890</wp:posOffset>
                </wp:positionV>
                <wp:extent cx="634970" cy="423940"/>
                <wp:effectExtent l="38100" t="57150" r="0" b="52705"/>
                <wp:wrapNone/>
                <wp:docPr id="665" name="Ink 665"/>
                <wp:cNvGraphicFramePr/>
                <a:graphic xmlns:a="http://schemas.openxmlformats.org/drawingml/2006/main">
                  <a:graphicData uri="http://schemas.microsoft.com/office/word/2010/wordprocessingInk">
                    <w14:contentPart bwMode="auto" r:id="rId749">
                      <w14:nvContentPartPr>
                        <w14:cNvContentPartPr/>
                      </w14:nvContentPartPr>
                      <w14:xfrm>
                        <a:off x="0" y="0"/>
                        <a:ext cx="634970" cy="423940"/>
                      </w14:xfrm>
                    </w14:contentPart>
                  </a:graphicData>
                </a:graphic>
              </wp:anchor>
            </w:drawing>
          </mc:Choice>
          <mc:Fallback>
            <w:pict>
              <v:shape w14:anchorId="245E521E" id="Ink 665" o:spid="_x0000_s1026" type="#_x0000_t75" style="position:absolute;margin-left:67.7pt;margin-top:530pt;width:51.45pt;height:34.8pt;z-index:25233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">
                <v:imagedata r:id="rId750" o:title=""/>
              </v:shape>
            </w:pict>
          </mc:Fallback>
        </mc:AlternateContent>
      </w:r>
      <w:r w:rsidR="005056BB">
        <w:rPr>
          <w:b/>
          <w:noProof/>
          <w:sz w:val="22"/>
          <w:szCs w:val="22"/>
          <w:lang w:val="en-US"/>
        </w:rPr>
        <mc:AlternateContent>
          <mc:Choice Requires="wpi">
            <w:drawing>
              <wp:anchor distT="0" distB="0" distL="114300" distR="114300" simplePos="0" relativeHeight="252332032" behindDoc="0" locked="0" layoutInCell="1" allowOverlap="1" wp14:anchorId="7F9BF220" wp14:editId="61AD336B">
                <wp:simplePos x="0" y="0"/>
                <wp:positionH relativeFrom="column">
                  <wp:posOffset>-41910</wp:posOffset>
                </wp:positionH>
                <wp:positionV relativeFrom="paragraph">
                  <wp:posOffset>6760210</wp:posOffset>
                </wp:positionV>
                <wp:extent cx="704765" cy="267970"/>
                <wp:effectExtent l="38100" t="57150" r="635" b="55880"/>
                <wp:wrapNone/>
                <wp:docPr id="658" name="Ink 658"/>
                <wp:cNvGraphicFramePr/>
                <a:graphic xmlns:a="http://schemas.openxmlformats.org/drawingml/2006/main">
                  <a:graphicData uri="http://schemas.microsoft.com/office/word/2010/wordprocessingInk">
                    <w14:contentPart bwMode="auto" r:id="rId751">
                      <w14:nvContentPartPr>
                        <w14:cNvContentPartPr/>
                      </w14:nvContentPartPr>
                      <w14:xfrm>
                        <a:off x="0" y="0"/>
                        <a:ext cx="704765" cy="267970"/>
                      </w14:xfrm>
                    </w14:contentPart>
                  </a:graphicData>
                </a:graphic>
              </wp:anchor>
            </w:drawing>
          </mc:Choice>
          <mc:Fallback>
            <w:pict>
              <v:shape w14:anchorId="71E967AA" id="Ink 658" o:spid="_x0000_s1026" type="#_x0000_t75" style="position:absolute;margin-left:-4pt;margin-top:531.6pt;width:56.95pt;height:22.5pt;z-index:25233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">
                <v:imagedata r:id="rId752" o:title=""/>
              </v:shape>
            </w:pict>
          </mc:Fallback>
        </mc:AlternateContent>
      </w:r>
      <w:r w:rsidR="005056BB">
        <w:rPr>
          <w:b/>
          <w:noProof/>
          <w:sz w:val="22"/>
          <w:szCs w:val="22"/>
          <w:lang w:val="en-US"/>
        </w:rPr>
        <mc:AlternateContent>
          <mc:Choice Requires="wpi">
            <w:drawing>
              <wp:anchor distT="0" distB="0" distL="114300" distR="114300" simplePos="0" relativeHeight="252318720" behindDoc="0" locked="0" layoutInCell="1" allowOverlap="1" wp14:anchorId="35899A50" wp14:editId="46DC69E4">
                <wp:simplePos x="0" y="0"/>
                <wp:positionH relativeFrom="column">
                  <wp:posOffset>-623570</wp:posOffset>
                </wp:positionH>
                <wp:positionV relativeFrom="paragraph">
                  <wp:posOffset>6790055</wp:posOffset>
                </wp:positionV>
                <wp:extent cx="318790" cy="292995"/>
                <wp:effectExtent l="57150" t="38100" r="43180" b="50165"/>
                <wp:wrapNone/>
                <wp:docPr id="645" name="Ink 645"/>
                <wp:cNvGraphicFramePr/>
                <a:graphic xmlns:a="http://schemas.openxmlformats.org/drawingml/2006/main">
                  <a:graphicData uri="http://schemas.microsoft.com/office/word/2010/wordprocessingInk">
                    <w14:contentPart bwMode="auto" r:id="rId753">
                      <w14:nvContentPartPr>
                        <w14:cNvContentPartPr/>
                      </w14:nvContentPartPr>
                      <w14:xfrm>
                        <a:off x="0" y="0"/>
                        <a:ext cx="318790" cy="292995"/>
                      </w14:xfrm>
                    </w14:contentPart>
                  </a:graphicData>
                </a:graphic>
              </wp:anchor>
            </w:drawing>
          </mc:Choice>
          <mc:Fallback>
            <w:pict>
              <v:shape w14:anchorId="74B14695" id="Ink 645" o:spid="_x0000_s1026" type="#_x0000_t75" style="position:absolute;margin-left:-49.8pt;margin-top:533.95pt;width:26.5pt;height:24.45pt;z-index:25231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">
                <v:imagedata r:id="rId754" o:title=""/>
              </v:shape>
            </w:pict>
          </mc:Fallback>
        </mc:AlternateContent>
      </w:r>
      <w:r w:rsidR="005056BB">
        <w:rPr>
          <w:b/>
          <w:noProof/>
          <w:sz w:val="22"/>
          <w:szCs w:val="22"/>
          <w:lang w:val="en-US"/>
        </w:rPr>
        <mc:AlternateContent>
          <mc:Choice Requires="wpi">
            <w:drawing>
              <wp:anchor distT="0" distB="0" distL="114300" distR="114300" simplePos="0" relativeHeight="252308480" behindDoc="0" locked="0" layoutInCell="1" allowOverlap="1" wp14:anchorId="004AF92D" wp14:editId="1AE0F578">
                <wp:simplePos x="0" y="0"/>
                <wp:positionH relativeFrom="column">
                  <wp:posOffset>1122045</wp:posOffset>
                </wp:positionH>
                <wp:positionV relativeFrom="paragraph">
                  <wp:posOffset>6205220</wp:posOffset>
                </wp:positionV>
                <wp:extent cx="150480" cy="151130"/>
                <wp:effectExtent l="38100" t="38100" r="2540" b="58420"/>
                <wp:wrapNone/>
                <wp:docPr id="635" name="Ink 635"/>
                <wp:cNvGraphicFramePr/>
                <a:graphic xmlns:a="http://schemas.openxmlformats.org/drawingml/2006/main">
                  <a:graphicData uri="http://schemas.microsoft.com/office/word/2010/wordprocessingInk">
                    <w14:contentPart bwMode="auto" r:id="rId755">
                      <w14:nvContentPartPr>
                        <w14:cNvContentPartPr/>
                      </w14:nvContentPartPr>
                      <w14:xfrm>
                        <a:off x="0" y="0"/>
                        <a:ext cx="150480" cy="151130"/>
                      </w14:xfrm>
                    </w14:contentPart>
                  </a:graphicData>
                </a:graphic>
              </wp:anchor>
            </w:drawing>
          </mc:Choice>
          <mc:Fallback>
            <w:pict>
              <v:shape w14:anchorId="5D77B7F0" id="Ink 635" o:spid="_x0000_s1026" type="#_x0000_t75" style="position:absolute;margin-left:87.65pt;margin-top:487.9pt;width:13.3pt;height:13.3pt;z-index:25230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">
                <v:imagedata r:id="rId756" o:title=""/>
              </v:shape>
            </w:pict>
          </mc:Fallback>
        </mc:AlternateContent>
      </w:r>
      <w:r w:rsidR="005056BB">
        <w:rPr>
          <w:b/>
          <w:noProof/>
          <w:sz w:val="22"/>
          <w:szCs w:val="22"/>
          <w:lang w:val="en-US"/>
        </w:rPr>
        <mc:AlternateContent>
          <mc:Choice Requires="wpi">
            <w:drawing>
              <wp:anchor distT="0" distB="0" distL="114300" distR="114300" simplePos="0" relativeHeight="252309504" behindDoc="0" locked="0" layoutInCell="1" allowOverlap="1" wp14:anchorId="77890F95" wp14:editId="4335C37A">
                <wp:simplePos x="0" y="0"/>
                <wp:positionH relativeFrom="column">
                  <wp:posOffset>885190</wp:posOffset>
                </wp:positionH>
                <wp:positionV relativeFrom="paragraph">
                  <wp:posOffset>6431280</wp:posOffset>
                </wp:positionV>
                <wp:extent cx="181185" cy="116235"/>
                <wp:effectExtent l="38100" t="57150" r="47625" b="55245"/>
                <wp:wrapNone/>
                <wp:docPr id="636" name="Ink 636"/>
                <wp:cNvGraphicFramePr/>
                <a:graphic xmlns:a="http://schemas.openxmlformats.org/drawingml/2006/main">
                  <a:graphicData uri="http://schemas.microsoft.com/office/word/2010/wordprocessingInk">
                    <w14:contentPart bwMode="auto" r:id="rId757">
                      <w14:nvContentPartPr>
                        <w14:cNvContentPartPr/>
                      </w14:nvContentPartPr>
                      <w14:xfrm>
                        <a:off x="0" y="0"/>
                        <a:ext cx="181185" cy="116235"/>
                      </w14:xfrm>
                    </w14:contentPart>
                  </a:graphicData>
                </a:graphic>
              </wp:anchor>
            </w:drawing>
          </mc:Choice>
          <mc:Fallback>
            <w:pict>
              <v:shape w14:anchorId="5BDC45BC" id="Ink 636" o:spid="_x0000_s1026" type="#_x0000_t75" style="position:absolute;margin-left:69pt;margin-top:505.7pt;width:15.65pt;height:10.55pt;z-index:25230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">
                <v:imagedata r:id="rId758" o:title=""/>
              </v:shape>
            </w:pict>
          </mc:Fallback>
        </mc:AlternateContent>
      </w:r>
      <w:r w:rsidR="005056BB">
        <w:rPr>
          <w:b/>
          <w:noProof/>
          <w:sz w:val="22"/>
          <w:szCs w:val="22"/>
          <w:lang w:val="en-US"/>
        </w:rPr>
        <mc:AlternateContent>
          <mc:Choice Requires="wpi">
            <w:drawing>
              <wp:anchor distT="0" distB="0" distL="114300" distR="114300" simplePos="0" relativeHeight="252310528" behindDoc="0" locked="0" layoutInCell="1" allowOverlap="1" wp14:anchorId="560D5FF5" wp14:editId="0098F2B8">
                <wp:simplePos x="0" y="0"/>
                <wp:positionH relativeFrom="column">
                  <wp:posOffset>861060</wp:posOffset>
                </wp:positionH>
                <wp:positionV relativeFrom="paragraph">
                  <wp:posOffset>6000115</wp:posOffset>
                </wp:positionV>
                <wp:extent cx="107715" cy="328295"/>
                <wp:effectExtent l="19050" t="38100" r="45085" b="52705"/>
                <wp:wrapNone/>
                <wp:docPr id="637" name="Ink 637"/>
                <wp:cNvGraphicFramePr/>
                <a:graphic xmlns:a="http://schemas.openxmlformats.org/drawingml/2006/main">
                  <a:graphicData uri="http://schemas.microsoft.com/office/word/2010/wordprocessingInk">
                    <w14:contentPart bwMode="auto" r:id="rId759">
                      <w14:nvContentPartPr>
                        <w14:cNvContentPartPr/>
                      </w14:nvContentPartPr>
                      <w14:xfrm>
                        <a:off x="0" y="0"/>
                        <a:ext cx="107715" cy="328295"/>
                      </w14:xfrm>
                    </w14:contentPart>
                  </a:graphicData>
                </a:graphic>
              </wp:anchor>
            </w:drawing>
          </mc:Choice>
          <mc:Fallback>
            <w:pict>
              <v:shape w14:anchorId="255E8F7A" id="Ink 637" o:spid="_x0000_s1026" type="#_x0000_t75" style="position:absolute;margin-left:67.1pt;margin-top:471.75pt;width:9.9pt;height:27.25pt;z-index:25231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">
                <v:imagedata r:id="rId760" o:title=""/>
              </v:shape>
            </w:pict>
          </mc:Fallback>
        </mc:AlternateContent>
      </w:r>
      <w:r w:rsidR="005056BB">
        <w:rPr>
          <w:b/>
          <w:noProof/>
          <w:sz w:val="22"/>
          <w:szCs w:val="22"/>
          <w:lang w:val="en-US"/>
        </w:rPr>
        <mc:AlternateContent>
          <mc:Choice Requires="wpi">
            <w:drawing>
              <wp:anchor distT="0" distB="0" distL="114300" distR="114300" simplePos="0" relativeHeight="252311552" behindDoc="0" locked="0" layoutInCell="1" allowOverlap="1" wp14:anchorId="45BCE0EA" wp14:editId="06A436B1">
                <wp:simplePos x="0" y="0"/>
                <wp:positionH relativeFrom="column">
                  <wp:posOffset>586105</wp:posOffset>
                </wp:positionH>
                <wp:positionV relativeFrom="paragraph">
                  <wp:posOffset>6206490</wp:posOffset>
                </wp:positionV>
                <wp:extent cx="159830" cy="127615"/>
                <wp:effectExtent l="57150" t="38100" r="50165" b="44450"/>
                <wp:wrapNone/>
                <wp:docPr id="638" name="Ink 638"/>
                <wp:cNvGraphicFramePr/>
                <a:graphic xmlns:a="http://schemas.openxmlformats.org/drawingml/2006/main">
                  <a:graphicData uri="http://schemas.microsoft.com/office/word/2010/wordprocessingInk">
                    <w14:contentPart bwMode="auto" r:id="rId761">
                      <w14:nvContentPartPr>
                        <w14:cNvContentPartPr/>
                      </w14:nvContentPartPr>
                      <w14:xfrm>
                        <a:off x="0" y="0"/>
                        <a:ext cx="159830" cy="127615"/>
                      </w14:xfrm>
                    </w14:contentPart>
                  </a:graphicData>
                </a:graphic>
              </wp:anchor>
            </w:drawing>
          </mc:Choice>
          <mc:Fallback>
            <w:pict>
              <v:shape w14:anchorId="6E4F94BE" id="Ink 638" o:spid="_x0000_s1026" type="#_x0000_t75" style="position:absolute;margin-left:45.45pt;margin-top:488pt;width:14pt;height:11.5pt;z-index:25231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">
                <v:imagedata r:id="rId762" o:title=""/>
              </v:shape>
            </w:pict>
          </mc:Fallback>
        </mc:AlternateContent>
      </w:r>
      <w:r w:rsidR="005056BB">
        <w:rPr>
          <w:b/>
          <w:noProof/>
          <w:sz w:val="22"/>
          <w:szCs w:val="22"/>
          <w:lang w:val="en-US"/>
        </w:rPr>
        <mc:AlternateContent>
          <mc:Choice Requires="wpi">
            <w:drawing>
              <wp:anchor distT="0" distB="0" distL="114300" distR="114300" simplePos="0" relativeHeight="252298240" behindDoc="0" locked="0" layoutInCell="1" allowOverlap="1" wp14:anchorId="657ED91E" wp14:editId="681FD939">
                <wp:simplePos x="0" y="0"/>
                <wp:positionH relativeFrom="column">
                  <wp:posOffset>392430</wp:posOffset>
                </wp:positionH>
                <wp:positionV relativeFrom="paragraph">
                  <wp:posOffset>6364605</wp:posOffset>
                </wp:positionV>
                <wp:extent cx="170900" cy="105995"/>
                <wp:effectExtent l="38100" t="38100" r="57785" b="46990"/>
                <wp:wrapNone/>
                <wp:docPr id="625" name="Ink 625"/>
                <wp:cNvGraphicFramePr/>
                <a:graphic xmlns:a="http://schemas.openxmlformats.org/drawingml/2006/main">
                  <a:graphicData uri="http://schemas.microsoft.com/office/word/2010/wordprocessingInk">
                    <w14:contentPart bwMode="auto" r:id="rId763">
                      <w14:nvContentPartPr>
                        <w14:cNvContentPartPr/>
                      </w14:nvContentPartPr>
                      <w14:xfrm>
                        <a:off x="0" y="0"/>
                        <a:ext cx="170900" cy="105995"/>
                      </w14:xfrm>
                    </w14:contentPart>
                  </a:graphicData>
                </a:graphic>
              </wp:anchor>
            </w:drawing>
          </mc:Choice>
          <mc:Fallback>
            <w:pict>
              <v:shape w14:anchorId="02AFA0DD" id="Ink 625" o:spid="_x0000_s1026" type="#_x0000_t75" style="position:absolute;margin-left:30.2pt;margin-top:500.45pt;width:14.85pt;height:9.8pt;z-index:25229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">
                <v:imagedata r:id="rId764" o:title=""/>
              </v:shape>
            </w:pict>
          </mc:Fallback>
        </mc:AlternateContent>
      </w:r>
      <w:r w:rsidR="005056BB">
        <w:rPr>
          <w:b/>
          <w:noProof/>
          <w:sz w:val="22"/>
          <w:szCs w:val="22"/>
          <w:lang w:val="en-US"/>
        </w:rPr>
        <mc:AlternateContent>
          <mc:Choice Requires="wpi">
            <w:drawing>
              <wp:anchor distT="0" distB="0" distL="114300" distR="114300" simplePos="0" relativeHeight="252293120" behindDoc="0" locked="0" layoutInCell="1" allowOverlap="1" wp14:anchorId="2A289AEB" wp14:editId="700B9030">
                <wp:simplePos x="0" y="0"/>
                <wp:positionH relativeFrom="column">
                  <wp:posOffset>399025</wp:posOffset>
                </wp:positionH>
                <wp:positionV relativeFrom="paragraph">
                  <wp:posOffset>5997940</wp:posOffset>
                </wp:positionV>
                <wp:extent cx="86040" cy="299880"/>
                <wp:effectExtent l="57150" t="38100" r="47625" b="43180"/>
                <wp:wrapNone/>
                <wp:docPr id="620" name="Ink 620"/>
                <wp:cNvGraphicFramePr/>
                <a:graphic xmlns:a="http://schemas.openxmlformats.org/drawingml/2006/main">
                  <a:graphicData uri="http://schemas.microsoft.com/office/word/2010/wordprocessingInk">
                    <w14:contentPart bwMode="auto" r:id="rId765">
                      <w14:nvContentPartPr>
                        <w14:cNvContentPartPr/>
                      </w14:nvContentPartPr>
                      <w14:xfrm>
                        <a:off x="0" y="0"/>
                        <a:ext cx="86040" cy="299880"/>
                      </w14:xfrm>
                    </w14:contentPart>
                  </a:graphicData>
                </a:graphic>
              </wp:anchor>
            </w:drawing>
          </mc:Choice>
          <mc:Fallback>
            <w:pict>
              <v:shape w14:anchorId="018C0971" id="Ink 620" o:spid="_x0000_s1026" type="#_x0000_t75" style="position:absolute;margin-left:30.7pt;margin-top:471.6pt;width:8.15pt;height:25pt;z-index:25229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">
                <v:imagedata r:id="rId766" o:title=""/>
              </v:shape>
            </w:pict>
          </mc:Fallback>
        </mc:AlternateContent>
      </w:r>
      <w:r w:rsidR="005056BB">
        <w:rPr>
          <w:b/>
          <w:noProof/>
          <w:sz w:val="22"/>
          <w:szCs w:val="22"/>
          <w:lang w:val="en-US"/>
        </w:rPr>
        <mc:AlternateContent>
          <mc:Choice Requires="wpi">
            <w:drawing>
              <wp:anchor distT="0" distB="0" distL="114300" distR="114300" simplePos="0" relativeHeight="252292096" behindDoc="0" locked="0" layoutInCell="1" allowOverlap="1" wp14:anchorId="01009CD3" wp14:editId="501B7277">
                <wp:simplePos x="0" y="0"/>
                <wp:positionH relativeFrom="column">
                  <wp:posOffset>-661035</wp:posOffset>
                </wp:positionH>
                <wp:positionV relativeFrom="paragraph">
                  <wp:posOffset>6128385</wp:posOffset>
                </wp:positionV>
                <wp:extent cx="515730" cy="337820"/>
                <wp:effectExtent l="38100" t="38100" r="0" b="43180"/>
                <wp:wrapNone/>
                <wp:docPr id="619" name="Ink 619"/>
                <wp:cNvGraphicFramePr/>
                <a:graphic xmlns:a="http://schemas.openxmlformats.org/drawingml/2006/main">
                  <a:graphicData uri="http://schemas.microsoft.com/office/word/2010/wordprocessingInk">
                    <w14:contentPart bwMode="auto" r:id="rId767">
                      <w14:nvContentPartPr>
                        <w14:cNvContentPartPr/>
                      </w14:nvContentPartPr>
                      <w14:xfrm>
                        <a:off x="0" y="0"/>
                        <a:ext cx="515730" cy="337820"/>
                      </w14:xfrm>
                    </w14:contentPart>
                  </a:graphicData>
                </a:graphic>
              </wp:anchor>
            </w:drawing>
          </mc:Choice>
          <mc:Fallback>
            <w:pict>
              <v:shape w14:anchorId="37881A0E" id="Ink 619" o:spid="_x0000_s1026" type="#_x0000_t75" style="position:absolute;margin-left:-52.75pt;margin-top:481.85pt;width:42pt;height:28pt;z-index:25229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">
                <v:imagedata r:id="rId768" o:title=""/>
              </v:shape>
            </w:pict>
          </mc:Fallback>
        </mc:AlternateContent>
      </w:r>
      <w:r w:rsidR="005056BB">
        <w:rPr>
          <w:b/>
          <w:noProof/>
          <w:sz w:val="22"/>
          <w:szCs w:val="22"/>
          <w:lang w:val="en-US"/>
        </w:rPr>
        <mc:AlternateContent>
          <mc:Choice Requires="wpi">
            <w:drawing>
              <wp:anchor distT="0" distB="0" distL="114300" distR="114300" simplePos="0" relativeHeight="252291072" behindDoc="0" locked="0" layoutInCell="1" allowOverlap="1" wp14:anchorId="7A54C1FC" wp14:editId="534973E3">
                <wp:simplePos x="0" y="0"/>
                <wp:positionH relativeFrom="column">
                  <wp:posOffset>33265</wp:posOffset>
                </wp:positionH>
                <wp:positionV relativeFrom="paragraph">
                  <wp:posOffset>6216820</wp:posOffset>
                </wp:positionV>
                <wp:extent cx="82080" cy="123480"/>
                <wp:effectExtent l="57150" t="38100" r="51435" b="48260"/>
                <wp:wrapNone/>
                <wp:docPr id="618" name="Ink 618"/>
                <wp:cNvGraphicFramePr/>
                <a:graphic xmlns:a="http://schemas.openxmlformats.org/drawingml/2006/main">
                  <a:graphicData uri="http://schemas.microsoft.com/office/word/2010/wordprocessingInk">
                    <w14:contentPart bwMode="auto" r:id="rId769">
                      <w14:nvContentPartPr>
                        <w14:cNvContentPartPr/>
                      </w14:nvContentPartPr>
                      <w14:xfrm>
                        <a:off x="0" y="0"/>
                        <a:ext cx="82080" cy="123480"/>
                      </w14:xfrm>
                    </w14:contentPart>
                  </a:graphicData>
                </a:graphic>
              </wp:anchor>
            </w:drawing>
          </mc:Choice>
          <mc:Fallback>
            <w:pict>
              <v:shape w14:anchorId="663B53B6" id="Ink 618" o:spid="_x0000_s1026" type="#_x0000_t75" style="position:absolute;margin-left:1.9pt;margin-top:488.8pt;width:7.85pt;height:11.1pt;z-index:25229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">
                <v:imagedata r:id="rId770" o:title=""/>
              </v:shape>
            </w:pict>
          </mc:Fallback>
        </mc:AlternateContent>
      </w:r>
      <w:r w:rsidR="005056BB">
        <w:rPr>
          <w:b/>
          <w:noProof/>
          <w:sz w:val="22"/>
          <w:szCs w:val="22"/>
          <w:lang w:val="en-US"/>
        </w:rPr>
        <mc:AlternateContent>
          <mc:Choice Requires="wpi">
            <w:drawing>
              <wp:anchor distT="0" distB="0" distL="114300" distR="114300" simplePos="0" relativeHeight="252278784" behindDoc="0" locked="0" layoutInCell="1" allowOverlap="1" wp14:anchorId="49FEDEAE" wp14:editId="1C454545">
                <wp:simplePos x="0" y="0"/>
                <wp:positionH relativeFrom="column">
                  <wp:posOffset>-641375</wp:posOffset>
                </wp:positionH>
                <wp:positionV relativeFrom="paragraph">
                  <wp:posOffset>5984980</wp:posOffset>
                </wp:positionV>
                <wp:extent cx="38880" cy="62640"/>
                <wp:effectExtent l="38100" t="38100" r="56515" b="52070"/>
                <wp:wrapNone/>
                <wp:docPr id="606" name="Ink 606"/>
                <wp:cNvGraphicFramePr/>
                <a:graphic xmlns:a="http://schemas.openxmlformats.org/drawingml/2006/main">
                  <a:graphicData uri="http://schemas.microsoft.com/office/word/2010/wordprocessingInk">
                    <w14:contentPart bwMode="auto" r:id="rId771">
                      <w14:nvContentPartPr>
                        <w14:cNvContentPartPr/>
                      </w14:nvContentPartPr>
                      <w14:xfrm>
                        <a:off x="0" y="0"/>
                        <a:ext cx="38880" cy="62640"/>
                      </w14:xfrm>
                    </w14:contentPart>
                  </a:graphicData>
                </a:graphic>
              </wp:anchor>
            </w:drawing>
          </mc:Choice>
          <mc:Fallback>
            <w:pict>
              <v:shape w14:anchorId="60963A23" id="Ink 606" o:spid="_x0000_s1026" type="#_x0000_t75" style="position:absolute;margin-left:-51.2pt;margin-top:470.55pt;width:4.45pt;height:6.35pt;z-index:25227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">
                <v:imagedata r:id="rId772" o:title=""/>
              </v:shape>
            </w:pict>
          </mc:Fallback>
        </mc:AlternateContent>
      </w:r>
      <w:r w:rsidR="005056BB">
        <w:rPr>
          <w:b/>
          <w:noProof/>
          <w:sz w:val="22"/>
          <w:szCs w:val="22"/>
          <w:lang w:val="en-US"/>
        </w:rPr>
        <mc:AlternateContent>
          <mc:Choice Requires="wpi">
            <w:drawing>
              <wp:anchor distT="0" distB="0" distL="114300" distR="114300" simplePos="0" relativeHeight="252277760" behindDoc="0" locked="0" layoutInCell="1" allowOverlap="1" wp14:anchorId="496942B6" wp14:editId="5D5C7206">
                <wp:simplePos x="0" y="0"/>
                <wp:positionH relativeFrom="column">
                  <wp:posOffset>-708025</wp:posOffset>
                </wp:positionH>
                <wp:positionV relativeFrom="paragraph">
                  <wp:posOffset>5674360</wp:posOffset>
                </wp:positionV>
                <wp:extent cx="396535" cy="163415"/>
                <wp:effectExtent l="38100" t="38100" r="22860" b="46355"/>
                <wp:wrapNone/>
                <wp:docPr id="605" name="Ink 605"/>
                <wp:cNvGraphicFramePr/>
                <a:graphic xmlns:a="http://schemas.openxmlformats.org/drawingml/2006/main">
                  <a:graphicData uri="http://schemas.microsoft.com/office/word/2010/wordprocessingInk">
                    <w14:contentPart bwMode="auto" r:id="rId773">
                      <w14:nvContentPartPr>
                        <w14:cNvContentPartPr/>
                      </w14:nvContentPartPr>
                      <w14:xfrm>
                        <a:off x="0" y="0"/>
                        <a:ext cx="396535" cy="163415"/>
                      </w14:xfrm>
                    </w14:contentPart>
                  </a:graphicData>
                </a:graphic>
              </wp:anchor>
            </w:drawing>
          </mc:Choice>
          <mc:Fallback>
            <w:pict>
              <v:shape w14:anchorId="6F42D6C3" id="Ink 605" o:spid="_x0000_s1026" type="#_x0000_t75" style="position:absolute;margin-left:-56.45pt;margin-top:446.1pt;width:32.6pt;height:14.25pt;z-index:25227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">
                <v:imagedata r:id="rId774" o:title=""/>
              </v:shape>
            </w:pict>
          </mc:Fallback>
        </mc:AlternateContent>
      </w:r>
      <w:r w:rsidR="005056BB">
        <w:rPr>
          <w:b/>
          <w:noProof/>
          <w:sz w:val="22"/>
          <w:szCs w:val="22"/>
          <w:lang w:val="en-US"/>
        </w:rPr>
        <mc:AlternateContent>
          <mc:Choice Requires="wpi">
            <w:drawing>
              <wp:anchor distT="0" distB="0" distL="114300" distR="114300" simplePos="0" relativeHeight="252269568" behindDoc="0" locked="0" layoutInCell="1" allowOverlap="1" wp14:anchorId="305C9A07" wp14:editId="2DE58926">
                <wp:simplePos x="0" y="0"/>
                <wp:positionH relativeFrom="column">
                  <wp:posOffset>3041650</wp:posOffset>
                </wp:positionH>
                <wp:positionV relativeFrom="paragraph">
                  <wp:posOffset>5135880</wp:posOffset>
                </wp:positionV>
                <wp:extent cx="144300" cy="140335"/>
                <wp:effectExtent l="38100" t="38100" r="0" b="50165"/>
                <wp:wrapNone/>
                <wp:docPr id="597" name="Ink 597"/>
                <wp:cNvGraphicFramePr/>
                <a:graphic xmlns:a="http://schemas.openxmlformats.org/drawingml/2006/main">
                  <a:graphicData uri="http://schemas.microsoft.com/office/word/2010/wordprocessingInk">
                    <w14:contentPart bwMode="auto" r:id="rId775">
                      <w14:nvContentPartPr>
                        <w14:cNvContentPartPr/>
                      </w14:nvContentPartPr>
                      <w14:xfrm>
                        <a:off x="0" y="0"/>
                        <a:ext cx="144300" cy="140335"/>
                      </w14:xfrm>
                    </w14:contentPart>
                  </a:graphicData>
                </a:graphic>
              </wp:anchor>
            </w:drawing>
          </mc:Choice>
          <mc:Fallback>
            <w:pict>
              <v:shape w14:anchorId="4E221B5E" id="Ink 597" o:spid="_x0000_s1026" type="#_x0000_t75" style="position:absolute;margin-left:238.8pt;margin-top:403.7pt;width:12.75pt;height:12.45pt;z-index:25226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">
                <v:imagedata r:id="rId776" o:title=""/>
              </v:shape>
            </w:pict>
          </mc:Fallback>
        </mc:AlternateContent>
      </w:r>
      <w:r w:rsidR="005056BB">
        <w:rPr>
          <w:b/>
          <w:noProof/>
          <w:sz w:val="22"/>
          <w:szCs w:val="22"/>
          <w:lang w:val="en-US"/>
        </w:rPr>
        <mc:AlternateContent>
          <mc:Choice Requires="wpi">
            <w:drawing>
              <wp:anchor distT="0" distB="0" distL="114300" distR="114300" simplePos="0" relativeHeight="252270592" behindDoc="0" locked="0" layoutInCell="1" allowOverlap="1" wp14:anchorId="3B760810" wp14:editId="59CB3DC3">
                <wp:simplePos x="0" y="0"/>
                <wp:positionH relativeFrom="column">
                  <wp:posOffset>2745105</wp:posOffset>
                </wp:positionH>
                <wp:positionV relativeFrom="paragraph">
                  <wp:posOffset>5364480</wp:posOffset>
                </wp:positionV>
                <wp:extent cx="226340" cy="86470"/>
                <wp:effectExtent l="19050" t="57150" r="2540" b="46990"/>
                <wp:wrapNone/>
                <wp:docPr id="598" name="Ink 598"/>
                <wp:cNvGraphicFramePr/>
                <a:graphic xmlns:a="http://schemas.openxmlformats.org/drawingml/2006/main">
                  <a:graphicData uri="http://schemas.microsoft.com/office/word/2010/wordprocessingInk">
                    <w14:contentPart bwMode="auto" r:id="rId777">
                      <w14:nvContentPartPr>
                        <w14:cNvContentPartPr/>
                      </w14:nvContentPartPr>
                      <w14:xfrm>
                        <a:off x="0" y="0"/>
                        <a:ext cx="226340" cy="86470"/>
                      </w14:xfrm>
                    </w14:contentPart>
                  </a:graphicData>
                </a:graphic>
              </wp:anchor>
            </w:drawing>
          </mc:Choice>
          <mc:Fallback>
            <w:pict>
              <v:shape w14:anchorId="19A0E138" id="Ink 598" o:spid="_x0000_s1026" type="#_x0000_t75" style="position:absolute;margin-left:215.45pt;margin-top:421.7pt;width:19.2pt;height:8.2pt;z-index:25227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">
                <v:imagedata r:id="rId778" o:title=""/>
              </v:shape>
            </w:pict>
          </mc:Fallback>
        </mc:AlternateContent>
      </w:r>
      <w:r w:rsidR="005056BB">
        <w:rPr>
          <w:b/>
          <w:noProof/>
          <w:sz w:val="22"/>
          <w:szCs w:val="22"/>
          <w:lang w:val="en-US"/>
        </w:rPr>
        <mc:AlternateContent>
          <mc:Choice Requires="wpi">
            <w:drawing>
              <wp:anchor distT="0" distB="0" distL="114300" distR="114300" simplePos="0" relativeHeight="252259328" behindDoc="0" locked="0" layoutInCell="1" allowOverlap="1" wp14:anchorId="18C19909" wp14:editId="10F08F2B">
                <wp:simplePos x="0" y="0"/>
                <wp:positionH relativeFrom="column">
                  <wp:posOffset>2773680</wp:posOffset>
                </wp:positionH>
                <wp:positionV relativeFrom="paragraph">
                  <wp:posOffset>4949825</wp:posOffset>
                </wp:positionV>
                <wp:extent cx="99695" cy="303530"/>
                <wp:effectExtent l="38100" t="38100" r="52705" b="58420"/>
                <wp:wrapNone/>
                <wp:docPr id="587" name="Ink 587"/>
                <wp:cNvGraphicFramePr/>
                <a:graphic xmlns:a="http://schemas.openxmlformats.org/drawingml/2006/main">
                  <a:graphicData uri="http://schemas.microsoft.com/office/word/2010/wordprocessingInk">
                    <w14:contentPart bwMode="auto" r:id="rId779">
                      <w14:nvContentPartPr>
                        <w14:cNvContentPartPr/>
                      </w14:nvContentPartPr>
                      <w14:xfrm>
                        <a:off x="0" y="0"/>
                        <a:ext cx="99695" cy="303530"/>
                      </w14:xfrm>
                    </w14:contentPart>
                  </a:graphicData>
                </a:graphic>
              </wp:anchor>
            </w:drawing>
          </mc:Choice>
          <mc:Fallback>
            <w:pict>
              <v:shape w14:anchorId="41C48350" id="Ink 587" o:spid="_x0000_s1026" type="#_x0000_t75" style="position:absolute;margin-left:217.7pt;margin-top:389.05pt;width:9.25pt;height:25.3pt;z-index:25225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">
                <v:imagedata r:id="rId780" o:title=""/>
              </v:shape>
            </w:pict>
          </mc:Fallback>
        </mc:AlternateContent>
      </w:r>
      <w:r w:rsidR="005056BB">
        <w:rPr>
          <w:b/>
          <w:noProof/>
          <w:sz w:val="22"/>
          <w:szCs w:val="22"/>
          <w:lang w:val="en-US"/>
        </w:rPr>
        <mc:AlternateContent>
          <mc:Choice Requires="wpi">
            <w:drawing>
              <wp:anchor distT="0" distB="0" distL="114300" distR="114300" simplePos="0" relativeHeight="252260352" behindDoc="0" locked="0" layoutInCell="1" allowOverlap="1" wp14:anchorId="14066CDD" wp14:editId="77B12DBF">
                <wp:simplePos x="0" y="0"/>
                <wp:positionH relativeFrom="column">
                  <wp:posOffset>2459355</wp:posOffset>
                </wp:positionH>
                <wp:positionV relativeFrom="paragraph">
                  <wp:posOffset>5125720</wp:posOffset>
                </wp:positionV>
                <wp:extent cx="166690" cy="137985"/>
                <wp:effectExtent l="38100" t="38100" r="43180" b="52705"/>
                <wp:wrapNone/>
                <wp:docPr id="588" name="Ink 588"/>
                <wp:cNvGraphicFramePr/>
                <a:graphic xmlns:a="http://schemas.openxmlformats.org/drawingml/2006/main">
                  <a:graphicData uri="http://schemas.microsoft.com/office/word/2010/wordprocessingInk">
                    <w14:contentPart bwMode="auto" r:id="rId781">
                      <w14:nvContentPartPr>
                        <w14:cNvContentPartPr/>
                      </w14:nvContentPartPr>
                      <w14:xfrm>
                        <a:off x="0" y="0"/>
                        <a:ext cx="166690" cy="137985"/>
                      </w14:xfrm>
                    </w14:contentPart>
                  </a:graphicData>
                </a:graphic>
              </wp:anchor>
            </w:drawing>
          </mc:Choice>
          <mc:Fallback>
            <w:pict>
              <v:shape w14:anchorId="07AA8BFC" id="Ink 588" o:spid="_x0000_s1026" type="#_x0000_t75" style="position:absolute;margin-left:192.95pt;margin-top:402.9pt;width:14.55pt;height:12.25pt;z-index:25226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">
                <v:imagedata r:id="rId782" o:title=""/>
              </v:shape>
            </w:pict>
          </mc:Fallback>
        </mc:AlternateContent>
      </w:r>
      <w:r w:rsidR="005056BB">
        <w:rPr>
          <w:b/>
          <w:noProof/>
          <w:sz w:val="22"/>
          <w:szCs w:val="22"/>
          <w:lang w:val="en-US"/>
        </w:rPr>
        <mc:AlternateContent>
          <mc:Choice Requires="wpi">
            <w:drawing>
              <wp:anchor distT="0" distB="0" distL="114300" distR="114300" simplePos="0" relativeHeight="252252160" behindDoc="0" locked="0" layoutInCell="1" allowOverlap="1" wp14:anchorId="03CF497E" wp14:editId="7CEE8FFF">
                <wp:simplePos x="0" y="0"/>
                <wp:positionH relativeFrom="column">
                  <wp:posOffset>2182495</wp:posOffset>
                </wp:positionH>
                <wp:positionV relativeFrom="paragraph">
                  <wp:posOffset>5352415</wp:posOffset>
                </wp:positionV>
                <wp:extent cx="187200" cy="89850"/>
                <wp:effectExtent l="38100" t="38100" r="41910" b="43815"/>
                <wp:wrapNone/>
                <wp:docPr id="580" name="Ink 580"/>
                <wp:cNvGraphicFramePr/>
                <a:graphic xmlns:a="http://schemas.openxmlformats.org/drawingml/2006/main">
                  <a:graphicData uri="http://schemas.microsoft.com/office/word/2010/wordprocessingInk">
                    <w14:contentPart bwMode="auto" r:id="rId783">
                      <w14:nvContentPartPr>
                        <w14:cNvContentPartPr/>
                      </w14:nvContentPartPr>
                      <w14:xfrm>
                        <a:off x="0" y="0"/>
                        <a:ext cx="187200" cy="89850"/>
                      </w14:xfrm>
                    </w14:contentPart>
                  </a:graphicData>
                </a:graphic>
              </wp:anchor>
            </w:drawing>
          </mc:Choice>
          <mc:Fallback>
            <w:pict>
              <v:shape w14:anchorId="328342BB" id="Ink 580" o:spid="_x0000_s1026" type="#_x0000_t75" style="position:absolute;margin-left:171.15pt;margin-top:420.75pt;width:16.2pt;height:8.45pt;z-index:25225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">
                <v:imagedata r:id="rId784" o:title=""/>
              </v:shape>
            </w:pict>
          </mc:Fallback>
        </mc:AlternateContent>
      </w:r>
      <w:r w:rsidR="005056BB">
        <w:rPr>
          <w:b/>
          <w:noProof/>
          <w:sz w:val="22"/>
          <w:szCs w:val="22"/>
          <w:lang w:val="en-US"/>
        </w:rPr>
        <mc:AlternateContent>
          <mc:Choice Requires="wpi">
            <w:drawing>
              <wp:anchor distT="0" distB="0" distL="114300" distR="114300" simplePos="0" relativeHeight="252247040" behindDoc="0" locked="0" layoutInCell="1" allowOverlap="1" wp14:anchorId="04EB8AAE" wp14:editId="169A2921">
                <wp:simplePos x="0" y="0"/>
                <wp:positionH relativeFrom="column">
                  <wp:posOffset>2190115</wp:posOffset>
                </wp:positionH>
                <wp:positionV relativeFrom="paragraph">
                  <wp:posOffset>4950460</wp:posOffset>
                </wp:positionV>
                <wp:extent cx="106680" cy="318135"/>
                <wp:effectExtent l="38100" t="38100" r="45720" b="43815"/>
                <wp:wrapNone/>
                <wp:docPr id="575" name="Ink 575"/>
                <wp:cNvGraphicFramePr/>
                <a:graphic xmlns:a="http://schemas.openxmlformats.org/drawingml/2006/main">
                  <a:graphicData uri="http://schemas.microsoft.com/office/word/2010/wordprocessingInk">
                    <w14:contentPart bwMode="auto" r:id="rId785">
                      <w14:nvContentPartPr>
                        <w14:cNvContentPartPr/>
                      </w14:nvContentPartPr>
                      <w14:xfrm>
                        <a:off x="0" y="0"/>
                        <a:ext cx="106680" cy="318135"/>
                      </w14:xfrm>
                    </w14:contentPart>
                  </a:graphicData>
                </a:graphic>
              </wp:anchor>
            </w:drawing>
          </mc:Choice>
          <mc:Fallback>
            <w:pict>
              <v:shape w14:anchorId="7BB7164C" id="Ink 575" o:spid="_x0000_s1026" type="#_x0000_t75" style="position:absolute;margin-left:171.75pt;margin-top:389.1pt;width:9.8pt;height:26.45pt;z-index:25224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">
                <v:imagedata r:id="rId786" o:title=""/>
              </v:shape>
            </w:pict>
          </mc:Fallback>
        </mc:AlternateContent>
      </w:r>
      <w:r w:rsidR="005056BB">
        <w:rPr>
          <w:b/>
          <w:noProof/>
          <w:sz w:val="22"/>
          <w:szCs w:val="22"/>
          <w:lang w:val="en-US"/>
        </w:rPr>
        <mc:AlternateContent>
          <mc:Choice Requires="wpi">
            <w:drawing>
              <wp:anchor distT="0" distB="0" distL="114300" distR="114300" simplePos="0" relativeHeight="252243968" behindDoc="0" locked="0" layoutInCell="1" allowOverlap="1" wp14:anchorId="17D2E226" wp14:editId="6351E16D">
                <wp:simplePos x="0" y="0"/>
                <wp:positionH relativeFrom="column">
                  <wp:posOffset>1985010</wp:posOffset>
                </wp:positionH>
                <wp:positionV relativeFrom="paragraph">
                  <wp:posOffset>5100320</wp:posOffset>
                </wp:positionV>
                <wp:extent cx="33655" cy="70110"/>
                <wp:effectExtent l="38100" t="38100" r="42545" b="44450"/>
                <wp:wrapNone/>
                <wp:docPr id="572" name="Ink 572"/>
                <wp:cNvGraphicFramePr/>
                <a:graphic xmlns:a="http://schemas.openxmlformats.org/drawingml/2006/main">
                  <a:graphicData uri="http://schemas.microsoft.com/office/word/2010/wordprocessingInk">
                    <w14:contentPart bwMode="auto" r:id="rId787">
                      <w14:nvContentPartPr>
                        <w14:cNvContentPartPr/>
                      </w14:nvContentPartPr>
                      <w14:xfrm>
                        <a:off x="0" y="0"/>
                        <a:ext cx="33655" cy="70110"/>
                      </w14:xfrm>
                    </w14:contentPart>
                  </a:graphicData>
                </a:graphic>
              </wp:anchor>
            </w:drawing>
          </mc:Choice>
          <mc:Fallback>
            <w:pict>
              <v:shape w14:anchorId="66DB9D7C" id="Ink 572" o:spid="_x0000_s1026" type="#_x0000_t75" style="position:absolute;margin-left:155.6pt;margin-top:400.9pt;width:4pt;height:6.9pt;z-index:25224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">
                <v:imagedata r:id="rId788" o:title=""/>
              </v:shape>
            </w:pict>
          </mc:Fallback>
        </mc:AlternateContent>
      </w:r>
      <w:r w:rsidR="005056BB">
        <w:rPr>
          <w:b/>
          <w:noProof/>
          <w:sz w:val="22"/>
          <w:szCs w:val="22"/>
          <w:lang w:val="en-US"/>
        </w:rPr>
        <mc:AlternateContent>
          <mc:Choice Requires="wpi">
            <w:drawing>
              <wp:anchor distT="0" distB="0" distL="114300" distR="114300" simplePos="0" relativeHeight="252240896" behindDoc="0" locked="0" layoutInCell="1" allowOverlap="1" wp14:anchorId="3754B138" wp14:editId="70356A62">
                <wp:simplePos x="0" y="0"/>
                <wp:positionH relativeFrom="column">
                  <wp:posOffset>3351530</wp:posOffset>
                </wp:positionH>
                <wp:positionV relativeFrom="paragraph">
                  <wp:posOffset>4679315</wp:posOffset>
                </wp:positionV>
                <wp:extent cx="875695" cy="379280"/>
                <wp:effectExtent l="38100" t="38100" r="635" b="40005"/>
                <wp:wrapNone/>
                <wp:docPr id="569" name="Ink 569"/>
                <wp:cNvGraphicFramePr/>
                <a:graphic xmlns:a="http://schemas.openxmlformats.org/drawingml/2006/main">
                  <a:graphicData uri="http://schemas.microsoft.com/office/word/2010/wordprocessingInk">
                    <w14:contentPart bwMode="auto" r:id="rId789">
                      <w14:nvContentPartPr>
                        <w14:cNvContentPartPr/>
                      </w14:nvContentPartPr>
                      <w14:xfrm>
                        <a:off x="0" y="0"/>
                        <a:ext cx="875695" cy="379280"/>
                      </w14:xfrm>
                    </w14:contentPart>
                  </a:graphicData>
                </a:graphic>
              </wp:anchor>
            </w:drawing>
          </mc:Choice>
          <mc:Fallback>
            <w:pict>
              <v:shape w14:anchorId="4857E4CB" id="Ink 569" o:spid="_x0000_s1026" type="#_x0000_t75" style="position:absolute;margin-left:263.2pt;margin-top:367.75pt;width:70.35pt;height:31.25pt;z-index:25224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">
                <v:imagedata r:id="rId790" o:title=""/>
              </v:shape>
            </w:pict>
          </mc:Fallback>
        </mc:AlternateContent>
      </w:r>
      <w:r w:rsidR="005056BB">
        <w:rPr>
          <w:b/>
          <w:noProof/>
          <w:sz w:val="22"/>
          <w:szCs w:val="22"/>
          <w:lang w:val="en-US"/>
        </w:rPr>
        <mc:AlternateContent>
          <mc:Choice Requires="wpi">
            <w:drawing>
              <wp:anchor distT="0" distB="0" distL="114300" distR="114300" simplePos="0" relativeHeight="252231680" behindDoc="0" locked="0" layoutInCell="1" allowOverlap="1" wp14:anchorId="4ED3C716" wp14:editId="1B8A4043">
                <wp:simplePos x="0" y="0"/>
                <wp:positionH relativeFrom="column">
                  <wp:posOffset>3816755</wp:posOffset>
                </wp:positionH>
                <wp:positionV relativeFrom="paragraph">
                  <wp:posOffset>4560030</wp:posOffset>
                </wp:positionV>
                <wp:extent cx="90000" cy="48240"/>
                <wp:effectExtent l="57150" t="57150" r="43815" b="47625"/>
                <wp:wrapNone/>
                <wp:docPr id="560" name="Ink 560"/>
                <wp:cNvGraphicFramePr/>
                <a:graphic xmlns:a="http://schemas.openxmlformats.org/drawingml/2006/main">
                  <a:graphicData uri="http://schemas.microsoft.com/office/word/2010/wordprocessingInk">
                    <w14:contentPart bwMode="auto" r:id="rId791">
                      <w14:nvContentPartPr>
                        <w14:cNvContentPartPr/>
                      </w14:nvContentPartPr>
                      <w14:xfrm>
                        <a:off x="0" y="0"/>
                        <a:ext cx="90000" cy="48240"/>
                      </w14:xfrm>
                    </w14:contentPart>
                  </a:graphicData>
                </a:graphic>
              </wp:anchor>
            </w:drawing>
          </mc:Choice>
          <mc:Fallback>
            <w:pict>
              <v:shape w14:anchorId="2554F371" id="Ink 560" o:spid="_x0000_s1026" type="#_x0000_t75" style="position:absolute;margin-left:299.85pt;margin-top:358.35pt;width:8.55pt;height:5.25pt;z-index:25223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">
                <v:imagedata r:id="rId792" o:title=""/>
              </v:shape>
            </w:pict>
          </mc:Fallback>
        </mc:AlternateContent>
      </w:r>
      <w:r w:rsidR="005056BB">
        <w:rPr>
          <w:b/>
          <w:noProof/>
          <w:sz w:val="22"/>
          <w:szCs w:val="22"/>
          <w:lang w:val="en-US"/>
        </w:rPr>
        <mc:AlternateContent>
          <mc:Choice Requires="wpi">
            <w:drawing>
              <wp:anchor distT="0" distB="0" distL="114300" distR="114300" simplePos="0" relativeHeight="252222464" behindDoc="0" locked="0" layoutInCell="1" allowOverlap="1" wp14:anchorId="70C39340" wp14:editId="0FC09794">
                <wp:simplePos x="0" y="0"/>
                <wp:positionH relativeFrom="column">
                  <wp:posOffset>2195195</wp:posOffset>
                </wp:positionH>
                <wp:positionV relativeFrom="paragraph">
                  <wp:posOffset>4616450</wp:posOffset>
                </wp:positionV>
                <wp:extent cx="1038640" cy="241230"/>
                <wp:effectExtent l="57150" t="38100" r="9525" b="45085"/>
                <wp:wrapNone/>
                <wp:docPr id="551" name="Ink 551"/>
                <wp:cNvGraphicFramePr/>
                <a:graphic xmlns:a="http://schemas.openxmlformats.org/drawingml/2006/main">
                  <a:graphicData uri="http://schemas.microsoft.com/office/word/2010/wordprocessingInk">
                    <w14:contentPart bwMode="auto" r:id="rId793">
                      <w14:nvContentPartPr>
                        <w14:cNvContentPartPr/>
                      </w14:nvContentPartPr>
                      <w14:xfrm>
                        <a:off x="0" y="0"/>
                        <a:ext cx="1038640" cy="241230"/>
                      </w14:xfrm>
                    </w14:contentPart>
                  </a:graphicData>
                </a:graphic>
              </wp:anchor>
            </w:drawing>
          </mc:Choice>
          <mc:Fallback>
            <w:pict>
              <v:shape w14:anchorId="058891CE" id="Ink 551" o:spid="_x0000_s1026" type="#_x0000_t75" style="position:absolute;margin-left:172.15pt;margin-top:362.8pt;width:83.2pt;height:20.45pt;z-index:25222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">
                <v:imagedata r:id="rId794" o:title=""/>
              </v:shape>
            </w:pict>
          </mc:Fallback>
        </mc:AlternateContent>
      </w:r>
      <w:r w:rsidR="005056BB">
        <w:rPr>
          <w:b/>
          <w:noProof/>
          <w:sz w:val="22"/>
          <w:szCs w:val="22"/>
          <w:lang w:val="en-US"/>
        </w:rPr>
        <mc:AlternateContent>
          <mc:Choice Requires="wpi">
            <w:drawing>
              <wp:anchor distT="0" distB="0" distL="114300" distR="114300" simplePos="0" relativeHeight="252206080" behindDoc="0" locked="0" layoutInCell="1" allowOverlap="1" wp14:anchorId="3434357D" wp14:editId="6D86DCAC">
                <wp:simplePos x="0" y="0"/>
                <wp:positionH relativeFrom="column">
                  <wp:posOffset>1995805</wp:posOffset>
                </wp:positionH>
                <wp:positionV relativeFrom="paragraph">
                  <wp:posOffset>4657725</wp:posOffset>
                </wp:positionV>
                <wp:extent cx="67310" cy="59395"/>
                <wp:effectExtent l="38100" t="38100" r="46990" b="55245"/>
                <wp:wrapNone/>
                <wp:docPr id="535" name="Ink 535"/>
                <wp:cNvGraphicFramePr/>
                <a:graphic xmlns:a="http://schemas.openxmlformats.org/drawingml/2006/main">
                  <a:graphicData uri="http://schemas.microsoft.com/office/word/2010/wordprocessingInk">
                    <w14:contentPart bwMode="auto" r:id="rId795">
                      <w14:nvContentPartPr>
                        <w14:cNvContentPartPr/>
                      </w14:nvContentPartPr>
                      <w14:xfrm>
                        <a:off x="0" y="0"/>
                        <a:ext cx="67310" cy="59395"/>
                      </w14:xfrm>
                    </w14:contentPart>
                  </a:graphicData>
                </a:graphic>
              </wp:anchor>
            </w:drawing>
          </mc:Choice>
          <mc:Fallback>
            <w:pict>
              <v:shape w14:anchorId="61AB16CD" id="Ink 535" o:spid="_x0000_s1026" type="#_x0000_t75" style="position:absolute;margin-left:156.45pt;margin-top:366.05pt;width:6.7pt;height:6.1pt;z-index:25220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">
                <v:imagedata r:id="rId796" o:title=""/>
              </v:shape>
            </w:pict>
          </mc:Fallback>
        </mc:AlternateContent>
      </w:r>
      <w:r w:rsidR="005056BB">
        <w:rPr>
          <w:b/>
          <w:noProof/>
          <w:sz w:val="22"/>
          <w:szCs w:val="22"/>
          <w:lang w:val="en-US"/>
        </w:rPr>
        <mc:AlternateContent>
          <mc:Choice Requires="wpi">
            <w:drawing>
              <wp:anchor distT="0" distB="0" distL="114300" distR="114300" simplePos="0" relativeHeight="252201984" behindDoc="0" locked="0" layoutInCell="1" allowOverlap="1" wp14:anchorId="684ECA02" wp14:editId="03A86BB6">
                <wp:simplePos x="0" y="0"/>
                <wp:positionH relativeFrom="column">
                  <wp:posOffset>4967605</wp:posOffset>
                </wp:positionH>
                <wp:positionV relativeFrom="paragraph">
                  <wp:posOffset>4303395</wp:posOffset>
                </wp:positionV>
                <wp:extent cx="136865" cy="193040"/>
                <wp:effectExtent l="38100" t="38100" r="15875" b="54610"/>
                <wp:wrapNone/>
                <wp:docPr id="531" name="Ink 531"/>
                <wp:cNvGraphicFramePr/>
                <a:graphic xmlns:a="http://schemas.openxmlformats.org/drawingml/2006/main">
                  <a:graphicData uri="http://schemas.microsoft.com/office/word/2010/wordprocessingInk">
                    <w14:contentPart bwMode="auto" r:id="rId797">
                      <w14:nvContentPartPr>
                        <w14:cNvContentPartPr/>
                      </w14:nvContentPartPr>
                      <w14:xfrm>
                        <a:off x="0" y="0"/>
                        <a:ext cx="136865" cy="193040"/>
                      </w14:xfrm>
                    </w14:contentPart>
                  </a:graphicData>
                </a:graphic>
              </wp:anchor>
            </w:drawing>
          </mc:Choice>
          <mc:Fallback>
            <w:pict>
              <v:shape w14:anchorId="2AAE05E5" id="Ink 531" o:spid="_x0000_s1026" type="#_x0000_t75" style="position:absolute;margin-left:390.45pt;margin-top:338.15pt;width:12.2pt;height:16.6pt;z-index:25220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">
                <v:imagedata r:id="rId798" o:title=""/>
              </v:shape>
            </w:pict>
          </mc:Fallback>
        </mc:AlternateContent>
      </w:r>
      <w:r w:rsidR="005056BB">
        <w:rPr>
          <w:b/>
          <w:noProof/>
          <w:sz w:val="22"/>
          <w:szCs w:val="22"/>
          <w:lang w:val="en-US"/>
        </w:rPr>
        <mc:AlternateContent>
          <mc:Choice Requires="wpi">
            <w:drawing>
              <wp:anchor distT="0" distB="0" distL="114300" distR="114300" simplePos="0" relativeHeight="252203008" behindDoc="0" locked="0" layoutInCell="1" allowOverlap="1" wp14:anchorId="6181F486" wp14:editId="6F38D7B1">
                <wp:simplePos x="0" y="0"/>
                <wp:positionH relativeFrom="column">
                  <wp:posOffset>4657090</wp:posOffset>
                </wp:positionH>
                <wp:positionV relativeFrom="paragraph">
                  <wp:posOffset>4511040</wp:posOffset>
                </wp:positionV>
                <wp:extent cx="186675" cy="106390"/>
                <wp:effectExtent l="38100" t="38100" r="4445" b="46355"/>
                <wp:wrapNone/>
                <wp:docPr id="532" name="Ink 532"/>
                <wp:cNvGraphicFramePr/>
                <a:graphic xmlns:a="http://schemas.openxmlformats.org/drawingml/2006/main">
                  <a:graphicData uri="http://schemas.microsoft.com/office/word/2010/wordprocessingInk">
                    <w14:contentPart bwMode="auto" r:id="rId799">
                      <w14:nvContentPartPr>
                        <w14:cNvContentPartPr/>
                      </w14:nvContentPartPr>
                      <w14:xfrm>
                        <a:off x="0" y="0"/>
                        <a:ext cx="186675" cy="106390"/>
                      </w14:xfrm>
                    </w14:contentPart>
                  </a:graphicData>
                </a:graphic>
              </wp:anchor>
            </w:drawing>
          </mc:Choice>
          <mc:Fallback>
            <w:pict>
              <v:shape w14:anchorId="3BCBFACB" id="Ink 532" o:spid="_x0000_s1026" type="#_x0000_t75" style="position:absolute;margin-left:366pt;margin-top:354.5pt;width:16.15pt;height:9.8pt;z-index:25220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">
                <v:imagedata r:id="rId800" o:title=""/>
              </v:shape>
            </w:pict>
          </mc:Fallback>
        </mc:AlternateContent>
      </w:r>
      <w:r w:rsidR="005056BB">
        <w:rPr>
          <w:b/>
          <w:noProof/>
          <w:sz w:val="22"/>
          <w:szCs w:val="22"/>
          <w:lang w:val="en-US"/>
        </w:rPr>
        <mc:AlternateContent>
          <mc:Choice Requires="wpi">
            <w:drawing>
              <wp:anchor distT="0" distB="0" distL="114300" distR="114300" simplePos="0" relativeHeight="252191744" behindDoc="0" locked="0" layoutInCell="1" allowOverlap="1" wp14:anchorId="5D00B043" wp14:editId="1B78804A">
                <wp:simplePos x="0" y="0"/>
                <wp:positionH relativeFrom="column">
                  <wp:posOffset>4403725</wp:posOffset>
                </wp:positionH>
                <wp:positionV relativeFrom="paragraph">
                  <wp:posOffset>3949065</wp:posOffset>
                </wp:positionV>
                <wp:extent cx="414720" cy="479265"/>
                <wp:effectExtent l="38100" t="38100" r="42545" b="54610"/>
                <wp:wrapNone/>
                <wp:docPr id="521" name="Ink 521"/>
                <wp:cNvGraphicFramePr/>
                <a:graphic xmlns:a="http://schemas.openxmlformats.org/drawingml/2006/main">
                  <a:graphicData uri="http://schemas.microsoft.com/office/word/2010/wordprocessingInk">
                    <w14:contentPart bwMode="auto" r:id="rId801">
                      <w14:nvContentPartPr>
                        <w14:cNvContentPartPr/>
                      </w14:nvContentPartPr>
                      <w14:xfrm>
                        <a:off x="0" y="0"/>
                        <a:ext cx="414720" cy="479265"/>
                      </w14:xfrm>
                    </w14:contentPart>
                  </a:graphicData>
                </a:graphic>
              </wp:anchor>
            </w:drawing>
          </mc:Choice>
          <mc:Fallback>
            <w:pict>
              <v:shape w14:anchorId="49F59082" id="Ink 521" o:spid="_x0000_s1026" type="#_x0000_t75" style="position:absolute;margin-left:346.05pt;margin-top:310.25pt;width:34.05pt;height:39.2pt;z-index:25219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">
                <v:imagedata r:id="rId802" o:title=""/>
              </v:shape>
            </w:pict>
          </mc:Fallback>
        </mc:AlternateContent>
      </w:r>
      <w:r w:rsidR="005056BB">
        <w:rPr>
          <w:b/>
          <w:noProof/>
          <w:sz w:val="22"/>
          <w:szCs w:val="22"/>
          <w:lang w:val="en-US"/>
        </w:rPr>
        <mc:AlternateContent>
          <mc:Choice Requires="wpi">
            <w:drawing>
              <wp:anchor distT="0" distB="0" distL="114300" distR="114300" simplePos="0" relativeHeight="252183552" behindDoc="0" locked="0" layoutInCell="1" allowOverlap="1" wp14:anchorId="27334CFB" wp14:editId="06E28D61">
                <wp:simplePos x="0" y="0"/>
                <wp:positionH relativeFrom="column">
                  <wp:posOffset>3218180</wp:posOffset>
                </wp:positionH>
                <wp:positionV relativeFrom="paragraph">
                  <wp:posOffset>3789045</wp:posOffset>
                </wp:positionV>
                <wp:extent cx="1051650" cy="708025"/>
                <wp:effectExtent l="19050" t="38100" r="53340" b="53975"/>
                <wp:wrapNone/>
                <wp:docPr id="513" name="Ink 513"/>
                <wp:cNvGraphicFramePr/>
                <a:graphic xmlns:a="http://schemas.openxmlformats.org/drawingml/2006/main">
                  <a:graphicData uri="http://schemas.microsoft.com/office/word/2010/wordprocessingInk">
                    <w14:contentPart bwMode="auto" r:id="rId803">
                      <w14:nvContentPartPr>
                        <w14:cNvContentPartPr/>
                      </w14:nvContentPartPr>
                      <w14:xfrm>
                        <a:off x="0" y="0"/>
                        <a:ext cx="1051650" cy="708025"/>
                      </w14:xfrm>
                    </w14:contentPart>
                  </a:graphicData>
                </a:graphic>
              </wp:anchor>
            </w:drawing>
          </mc:Choice>
          <mc:Fallback>
            <w:pict>
              <v:shape w14:anchorId="4BF3AB1B" id="Ink 513" o:spid="_x0000_s1026" type="#_x0000_t75" style="position:absolute;margin-left:252.7pt;margin-top:297.65pt;width:84.2pt;height:57.15pt;z-index:25218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">
                <v:imagedata r:id="rId804" o:title=""/>
              </v:shape>
            </w:pict>
          </mc:Fallback>
        </mc:AlternateContent>
      </w:r>
      <w:r w:rsidR="005056BB">
        <w:rPr>
          <w:b/>
          <w:noProof/>
          <w:sz w:val="22"/>
          <w:szCs w:val="22"/>
          <w:lang w:val="en-US"/>
        </w:rPr>
        <mc:AlternateContent>
          <mc:Choice Requires="wpi">
            <w:drawing>
              <wp:anchor distT="0" distB="0" distL="114300" distR="114300" simplePos="0" relativeHeight="252162048" behindDoc="0" locked="0" layoutInCell="1" allowOverlap="1" wp14:anchorId="4A4DF906" wp14:editId="4CF77C56">
                <wp:simplePos x="0" y="0"/>
                <wp:positionH relativeFrom="column">
                  <wp:posOffset>3355385</wp:posOffset>
                </wp:positionH>
                <wp:positionV relativeFrom="paragraph">
                  <wp:posOffset>4228410</wp:posOffset>
                </wp:positionV>
                <wp:extent cx="46080" cy="72720"/>
                <wp:effectExtent l="38100" t="38100" r="49530" b="41910"/>
                <wp:wrapNone/>
                <wp:docPr id="492" name="Ink 492"/>
                <wp:cNvGraphicFramePr/>
                <a:graphic xmlns:a="http://schemas.openxmlformats.org/drawingml/2006/main">
                  <a:graphicData uri="http://schemas.microsoft.com/office/word/2010/wordprocessingInk">
                    <w14:contentPart bwMode="auto" r:id="rId805">
                      <w14:nvContentPartPr>
                        <w14:cNvContentPartPr/>
                      </w14:nvContentPartPr>
                      <w14:xfrm>
                        <a:off x="0" y="0"/>
                        <a:ext cx="46080" cy="72720"/>
                      </w14:xfrm>
                    </w14:contentPart>
                  </a:graphicData>
                </a:graphic>
                <wp14:sizeRelH relativeFrom="margin">
                  <wp14:pctWidth>0</wp14:pctWidth>
                </wp14:sizeRelH>
                <wp14:sizeRelV relativeFrom="margin">
                  <wp14:pctHeight>0</wp14:pctHeight>
                </wp14:sizeRelV>
              </wp:anchor>
            </w:drawing>
          </mc:Choice>
          <mc:Fallback>
            <w:pict>
              <v:shape w14:anchorId="173C01EA" id="Ink 492" o:spid="_x0000_s1026" type="#_x0000_t75" style="position:absolute;margin-left:263.5pt;margin-top:332.25pt;width:5.05pt;height:7.15pt;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">
                <v:imagedata r:id="rId806" o:title=""/>
              </v:shape>
            </w:pict>
          </mc:Fallback>
        </mc:AlternateContent>
      </w:r>
      <w:r w:rsidR="005056BB">
        <w:rPr>
          <w:b/>
          <w:noProof/>
          <w:sz w:val="22"/>
          <w:szCs w:val="22"/>
          <w:lang w:val="en-US"/>
        </w:rPr>
        <mc:AlternateContent>
          <mc:Choice Requires="wpi">
            <w:drawing>
              <wp:anchor distT="0" distB="0" distL="114300" distR="114300" simplePos="0" relativeHeight="252157952" behindDoc="0" locked="0" layoutInCell="1" allowOverlap="1" wp14:anchorId="2107F246" wp14:editId="428174AC">
                <wp:simplePos x="0" y="0"/>
                <wp:positionH relativeFrom="column">
                  <wp:posOffset>3014980</wp:posOffset>
                </wp:positionH>
                <wp:positionV relativeFrom="paragraph">
                  <wp:posOffset>4157345</wp:posOffset>
                </wp:positionV>
                <wp:extent cx="55245" cy="74160"/>
                <wp:effectExtent l="19050" t="38100" r="40005" b="40640"/>
                <wp:wrapNone/>
                <wp:docPr id="488" name="Ink 488"/>
                <wp:cNvGraphicFramePr/>
                <a:graphic xmlns:a="http://schemas.openxmlformats.org/drawingml/2006/main">
                  <a:graphicData uri="http://schemas.microsoft.com/office/word/2010/wordprocessingInk">
                    <w14:contentPart bwMode="auto" r:id="rId807">
                      <w14:nvContentPartPr>
                        <w14:cNvContentPartPr/>
                      </w14:nvContentPartPr>
                      <w14:xfrm>
                        <a:off x="0" y="0"/>
                        <a:ext cx="55245" cy="74160"/>
                      </w14:xfrm>
                    </w14:contentPart>
                  </a:graphicData>
                </a:graphic>
              </wp:anchor>
            </w:drawing>
          </mc:Choice>
          <mc:Fallback>
            <w:pict>
              <v:shape w14:anchorId="67DC5477" id="Ink 488" o:spid="_x0000_s1026" type="#_x0000_t75" style="position:absolute;margin-left:236.75pt;margin-top:326.65pt;width:5.75pt;height:7.3pt;z-index:25215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">
                <v:imagedata r:id="rId808" o:title=""/>
              </v:shape>
            </w:pict>
          </mc:Fallback>
        </mc:AlternateContent>
      </w:r>
      <w:r w:rsidR="005056BB">
        <w:rPr>
          <w:b/>
          <w:noProof/>
          <w:sz w:val="22"/>
          <w:szCs w:val="22"/>
          <w:lang w:val="en-US"/>
        </w:rPr>
        <mc:AlternateContent>
          <mc:Choice Requires="wpi">
            <w:drawing>
              <wp:anchor distT="0" distB="0" distL="114300" distR="114300" simplePos="0" relativeHeight="252158976" behindDoc="0" locked="0" layoutInCell="1" allowOverlap="1" wp14:anchorId="025C6D47" wp14:editId="7B65D029">
                <wp:simplePos x="0" y="0"/>
                <wp:positionH relativeFrom="column">
                  <wp:posOffset>2501265</wp:posOffset>
                </wp:positionH>
                <wp:positionV relativeFrom="paragraph">
                  <wp:posOffset>4118610</wp:posOffset>
                </wp:positionV>
                <wp:extent cx="379555" cy="298720"/>
                <wp:effectExtent l="38100" t="38100" r="1905" b="44450"/>
                <wp:wrapNone/>
                <wp:docPr id="489" name="Ink 489"/>
                <wp:cNvGraphicFramePr/>
                <a:graphic xmlns:a="http://schemas.openxmlformats.org/drawingml/2006/main">
                  <a:graphicData uri="http://schemas.microsoft.com/office/word/2010/wordprocessingInk">
                    <w14:contentPart bwMode="auto" r:id="rId809">
                      <w14:nvContentPartPr>
                        <w14:cNvContentPartPr/>
                      </w14:nvContentPartPr>
                      <w14:xfrm>
                        <a:off x="0" y="0"/>
                        <a:ext cx="379555" cy="298720"/>
                      </w14:xfrm>
                    </w14:contentPart>
                  </a:graphicData>
                </a:graphic>
              </wp:anchor>
            </w:drawing>
          </mc:Choice>
          <mc:Fallback>
            <w:pict>
              <v:shape w14:anchorId="29B65D2D" id="Ink 489" o:spid="_x0000_s1026" type="#_x0000_t75" style="position:absolute;margin-left:196.25pt;margin-top:323.6pt;width:31.35pt;height:24.9pt;z-index:25215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">
                <v:imagedata r:id="rId810" o:title=""/>
              </v:shape>
            </w:pict>
          </mc:Fallback>
        </mc:AlternateContent>
      </w:r>
      <w:r w:rsidR="005056BB">
        <w:rPr>
          <w:b/>
          <w:noProof/>
          <w:sz w:val="22"/>
          <w:szCs w:val="22"/>
          <w:lang w:val="en-US"/>
        </w:rPr>
        <mc:AlternateContent>
          <mc:Choice Requires="wpi">
            <w:drawing>
              <wp:anchor distT="0" distB="0" distL="114300" distR="114300" simplePos="0" relativeHeight="252146688" behindDoc="0" locked="0" layoutInCell="1" allowOverlap="1" wp14:anchorId="735B5055" wp14:editId="2DB215C2">
                <wp:simplePos x="0" y="0"/>
                <wp:positionH relativeFrom="column">
                  <wp:posOffset>2422525</wp:posOffset>
                </wp:positionH>
                <wp:positionV relativeFrom="paragraph">
                  <wp:posOffset>3926205</wp:posOffset>
                </wp:positionV>
                <wp:extent cx="170815" cy="311150"/>
                <wp:effectExtent l="38100" t="38100" r="19685" b="50800"/>
                <wp:wrapNone/>
                <wp:docPr id="477" name="Ink 477"/>
                <wp:cNvGraphicFramePr/>
                <a:graphic xmlns:a="http://schemas.openxmlformats.org/drawingml/2006/main">
                  <a:graphicData uri="http://schemas.microsoft.com/office/word/2010/wordprocessingInk">
                    <w14:contentPart bwMode="auto" r:id="rId811">
                      <w14:nvContentPartPr>
                        <w14:cNvContentPartPr/>
                      </w14:nvContentPartPr>
                      <w14:xfrm>
                        <a:off x="0" y="0"/>
                        <a:ext cx="170815" cy="311150"/>
                      </w14:xfrm>
                    </w14:contentPart>
                  </a:graphicData>
                </a:graphic>
              </wp:anchor>
            </w:drawing>
          </mc:Choice>
          <mc:Fallback>
            <w:pict>
              <v:shape w14:anchorId="679AA0AB" id="Ink 477" o:spid="_x0000_s1026" type="#_x0000_t75" style="position:absolute;margin-left:190.05pt;margin-top:308.45pt;width:14.85pt;height:25.9pt;z-index:25214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">
                <v:imagedata r:id="rId812" o:title=""/>
              </v:shape>
            </w:pict>
          </mc:Fallback>
        </mc:AlternateContent>
      </w:r>
      <w:r w:rsidR="00E95EF1">
        <w:rPr>
          <w:b/>
          <w:noProof/>
          <w:sz w:val="22"/>
          <w:szCs w:val="22"/>
          <w:lang w:val="en-US"/>
        </w:rPr>
        <mc:AlternateContent>
          <mc:Choice Requires="wpi">
            <w:drawing>
              <wp:anchor distT="0" distB="0" distL="114300" distR="114300" simplePos="0" relativeHeight="252141568" behindDoc="0" locked="0" layoutInCell="1" allowOverlap="1" wp14:anchorId="6FF9D28A" wp14:editId="2D00A1D9">
                <wp:simplePos x="0" y="0"/>
                <wp:positionH relativeFrom="column">
                  <wp:posOffset>2298065</wp:posOffset>
                </wp:positionH>
                <wp:positionV relativeFrom="paragraph">
                  <wp:posOffset>4076700</wp:posOffset>
                </wp:positionV>
                <wp:extent cx="79200" cy="136800"/>
                <wp:effectExtent l="57150" t="38100" r="54610" b="53975"/>
                <wp:wrapNone/>
                <wp:docPr id="472" name="Ink 472"/>
                <wp:cNvGraphicFramePr/>
                <a:graphic xmlns:a="http://schemas.openxmlformats.org/drawingml/2006/main">
                  <a:graphicData uri="http://schemas.microsoft.com/office/word/2010/wordprocessingInk">
                    <w14:contentPart bwMode="auto" r:id="rId813">
                      <w14:nvContentPartPr>
                        <w14:cNvContentPartPr/>
                      </w14:nvContentPartPr>
                      <w14:xfrm>
                        <a:off x="0" y="0"/>
                        <a:ext cx="79200" cy="136800"/>
                      </w14:xfrm>
                    </w14:contentPart>
                  </a:graphicData>
                </a:graphic>
              </wp:anchor>
            </w:drawing>
          </mc:Choice>
          <mc:Fallback>
            <w:pict>
              <v:shape w14:anchorId="07FAEFE9" id="Ink 472" o:spid="_x0000_s1026" type="#_x0000_t75" style="position:absolute;margin-left:180.25pt;margin-top:320.3pt;width:7.7pt;height:12.15pt;z-index:25214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">
                <v:imagedata r:id="rId814" o:title=""/>
              </v:shape>
            </w:pict>
          </mc:Fallback>
        </mc:AlternateContent>
      </w:r>
      <w:r w:rsidR="00E95EF1">
        <w:rPr>
          <w:b/>
          <w:noProof/>
          <w:sz w:val="22"/>
          <w:szCs w:val="22"/>
          <w:lang w:val="en-US"/>
        </w:rPr>
        <mc:AlternateContent>
          <mc:Choice Requires="wpi">
            <w:drawing>
              <wp:anchor distT="0" distB="0" distL="114300" distR="114300" simplePos="0" relativeHeight="252138496" behindDoc="0" locked="0" layoutInCell="1" allowOverlap="1" wp14:anchorId="7A353EF6" wp14:editId="03F354BB">
                <wp:simplePos x="0" y="0"/>
                <wp:positionH relativeFrom="column">
                  <wp:posOffset>2025755</wp:posOffset>
                </wp:positionH>
                <wp:positionV relativeFrom="paragraph">
                  <wp:posOffset>4155390</wp:posOffset>
                </wp:positionV>
                <wp:extent cx="92160" cy="11880"/>
                <wp:effectExtent l="38100" t="38100" r="41275" b="45720"/>
                <wp:wrapNone/>
                <wp:docPr id="469" name="Ink 469"/>
                <wp:cNvGraphicFramePr/>
                <a:graphic xmlns:a="http://schemas.openxmlformats.org/drawingml/2006/main">
                  <a:graphicData uri="http://schemas.microsoft.com/office/word/2010/wordprocessingInk">
                    <w14:contentPart bwMode="auto" r:id="rId815">
                      <w14:nvContentPartPr>
                        <w14:cNvContentPartPr/>
                      </w14:nvContentPartPr>
                      <w14:xfrm>
                        <a:off x="0" y="0"/>
                        <a:ext cx="92160" cy="11880"/>
                      </w14:xfrm>
                    </w14:contentPart>
                  </a:graphicData>
                </a:graphic>
              </wp:anchor>
            </w:drawing>
          </mc:Choice>
          <mc:Fallback>
            <w:pict>
              <v:shape w14:anchorId="3313F14F" id="Ink 469" o:spid="_x0000_s1026" type="#_x0000_t75" style="position:absolute;margin-left:158.8pt;margin-top:326.5pt;width:8.65pt;height:2.35pt;z-index:25213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">
                <v:imagedata r:id="rId816" o:title=""/>
              </v:shape>
            </w:pict>
          </mc:Fallback>
        </mc:AlternateContent>
      </w:r>
      <w:r w:rsidR="00E95EF1">
        <w:rPr>
          <w:b/>
          <w:noProof/>
          <w:sz w:val="22"/>
          <w:szCs w:val="22"/>
          <w:lang w:val="en-US"/>
        </w:rPr>
        <mc:AlternateContent>
          <mc:Choice Requires="wpi">
            <w:drawing>
              <wp:anchor distT="0" distB="0" distL="114300" distR="114300" simplePos="0" relativeHeight="252137472" behindDoc="0" locked="0" layoutInCell="1" allowOverlap="1" wp14:anchorId="2B3E018A" wp14:editId="35DF861B">
                <wp:simplePos x="0" y="0"/>
                <wp:positionH relativeFrom="column">
                  <wp:posOffset>2036195</wp:posOffset>
                </wp:positionH>
                <wp:positionV relativeFrom="paragraph">
                  <wp:posOffset>4052960</wp:posOffset>
                </wp:positionV>
                <wp:extent cx="78120" cy="5760"/>
                <wp:effectExtent l="57150" t="57150" r="55245" b="51435"/>
                <wp:wrapNone/>
                <wp:docPr id="468" name="Ink 468"/>
                <wp:cNvGraphicFramePr/>
                <a:graphic xmlns:a="http://schemas.openxmlformats.org/drawingml/2006/main">
                  <a:graphicData uri="http://schemas.microsoft.com/office/word/2010/wordprocessingInk">
                    <w14:contentPart bwMode="auto" r:id="rId817">
                      <w14:nvContentPartPr>
                        <w14:cNvContentPartPr/>
                      </w14:nvContentPartPr>
                      <w14:xfrm>
                        <a:off x="0" y="0"/>
                        <a:ext cx="78120" cy="5760"/>
                      </w14:xfrm>
                    </w14:contentPart>
                  </a:graphicData>
                </a:graphic>
              </wp:anchor>
            </w:drawing>
          </mc:Choice>
          <mc:Fallback>
            <w:pict>
              <v:shape w14:anchorId="6ED0D489" id="Ink 468" o:spid="_x0000_s1026" type="#_x0000_t75" style="position:absolute;margin-left:159.65pt;margin-top:318.45pt;width:7.55pt;height:1.85pt;z-index:25213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">
                <v:imagedata r:id="rId818" o:title=""/>
              </v:shape>
            </w:pict>
          </mc:Fallback>
        </mc:AlternateContent>
      </w:r>
      <w:r w:rsidR="00E95EF1">
        <w:rPr>
          <w:b/>
          <w:noProof/>
          <w:sz w:val="22"/>
          <w:szCs w:val="22"/>
          <w:lang w:val="en-US"/>
        </w:rPr>
        <mc:AlternateContent>
          <mc:Choice Requires="wpi">
            <w:drawing>
              <wp:anchor distT="0" distB="0" distL="114300" distR="114300" simplePos="0" relativeHeight="252132352" behindDoc="0" locked="0" layoutInCell="1" allowOverlap="1" wp14:anchorId="5ABFA9E7" wp14:editId="04A06A73">
                <wp:simplePos x="0" y="0"/>
                <wp:positionH relativeFrom="column">
                  <wp:posOffset>4191635</wp:posOffset>
                </wp:positionH>
                <wp:positionV relativeFrom="paragraph">
                  <wp:posOffset>3873500</wp:posOffset>
                </wp:positionV>
                <wp:extent cx="170280" cy="132120"/>
                <wp:effectExtent l="38100" t="38100" r="39370" b="39370"/>
                <wp:wrapNone/>
                <wp:docPr id="463" name="Ink 463"/>
                <wp:cNvGraphicFramePr/>
                <a:graphic xmlns:a="http://schemas.openxmlformats.org/drawingml/2006/main">
                  <a:graphicData uri="http://schemas.microsoft.com/office/word/2010/wordprocessingInk">
                    <w14:contentPart bwMode="auto" r:id="rId819">
                      <w14:nvContentPartPr>
                        <w14:cNvContentPartPr/>
                      </w14:nvContentPartPr>
                      <w14:xfrm>
                        <a:off x="0" y="0"/>
                        <a:ext cx="170280" cy="132120"/>
                      </w14:xfrm>
                    </w14:contentPart>
                  </a:graphicData>
                </a:graphic>
                <wp14:sizeRelH relativeFrom="margin">
                  <wp14:pctWidth>0</wp14:pctWidth>
                </wp14:sizeRelH>
                <wp14:sizeRelV relativeFrom="margin">
                  <wp14:pctHeight>0</wp14:pctHeight>
                </wp14:sizeRelV>
              </wp:anchor>
            </w:drawing>
          </mc:Choice>
          <mc:Fallback>
            <w:pict>
              <v:shape w14:anchorId="59C6C340" id="Ink 463" o:spid="_x0000_s1026" type="#_x0000_t75" style="position:absolute;margin-left:329.35pt;margin-top:304.3pt;width:14.8pt;height:11.8pt;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">
                <v:imagedata r:id="rId820" o:title=""/>
              </v:shape>
            </w:pict>
          </mc:Fallback>
        </mc:AlternateContent>
      </w:r>
      <w:r w:rsidR="00E95EF1">
        <w:rPr>
          <w:b/>
          <w:noProof/>
          <w:sz w:val="22"/>
          <w:szCs w:val="22"/>
          <w:lang w:val="en-US"/>
        </w:rPr>
        <mc:AlternateContent>
          <mc:Choice Requires="wpi">
            <w:drawing>
              <wp:anchor distT="0" distB="0" distL="114300" distR="114300" simplePos="0" relativeHeight="252110848" behindDoc="0" locked="0" layoutInCell="1" allowOverlap="1" wp14:anchorId="32891B2C" wp14:editId="61FF41A3">
                <wp:simplePos x="0" y="0"/>
                <wp:positionH relativeFrom="column">
                  <wp:posOffset>2704465</wp:posOffset>
                </wp:positionH>
                <wp:positionV relativeFrom="paragraph">
                  <wp:posOffset>3728085</wp:posOffset>
                </wp:positionV>
                <wp:extent cx="317610" cy="203410"/>
                <wp:effectExtent l="38100" t="38100" r="6350" b="44450"/>
                <wp:wrapNone/>
                <wp:docPr id="442" name="Ink 442"/>
                <wp:cNvGraphicFramePr/>
                <a:graphic xmlns:a="http://schemas.openxmlformats.org/drawingml/2006/main">
                  <a:graphicData uri="http://schemas.microsoft.com/office/word/2010/wordprocessingInk">
                    <w14:contentPart bwMode="auto" r:id="rId821">
                      <w14:nvContentPartPr>
                        <w14:cNvContentPartPr/>
                      </w14:nvContentPartPr>
                      <w14:xfrm>
                        <a:off x="0" y="0"/>
                        <a:ext cx="317610" cy="203410"/>
                      </w14:xfrm>
                    </w14:contentPart>
                  </a:graphicData>
                </a:graphic>
              </wp:anchor>
            </w:drawing>
          </mc:Choice>
          <mc:Fallback>
            <w:pict>
              <v:shape w14:anchorId="392497FE" id="Ink 442" o:spid="_x0000_s1026" type="#_x0000_t75" style="position:absolute;margin-left:212.25pt;margin-top:292.85pt;width:26.4pt;height:17.4pt;z-index:25211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">
                <v:imagedata r:id="rId822" o:title=""/>
              </v:shape>
            </w:pict>
          </mc:Fallback>
        </mc:AlternateContent>
      </w:r>
      <w:r w:rsidR="00E95EF1">
        <w:rPr>
          <w:b/>
          <w:noProof/>
          <w:sz w:val="22"/>
          <w:szCs w:val="22"/>
          <w:lang w:val="en-US"/>
        </w:rPr>
        <mc:AlternateContent>
          <mc:Choice Requires="wpi">
            <w:drawing>
              <wp:anchor distT="0" distB="0" distL="114300" distR="114300" simplePos="0" relativeHeight="252103680" behindDoc="0" locked="0" layoutInCell="1" allowOverlap="1" wp14:anchorId="3E307579" wp14:editId="7080A6FF">
                <wp:simplePos x="0" y="0"/>
                <wp:positionH relativeFrom="column">
                  <wp:posOffset>3220720</wp:posOffset>
                </wp:positionH>
                <wp:positionV relativeFrom="paragraph">
                  <wp:posOffset>3468370</wp:posOffset>
                </wp:positionV>
                <wp:extent cx="1560675" cy="316230"/>
                <wp:effectExtent l="38100" t="38100" r="20955" b="45720"/>
                <wp:wrapNone/>
                <wp:docPr id="435" name="Ink 435"/>
                <wp:cNvGraphicFramePr/>
                <a:graphic xmlns:a="http://schemas.openxmlformats.org/drawingml/2006/main">
                  <a:graphicData uri="http://schemas.microsoft.com/office/word/2010/wordprocessingInk">
                    <w14:contentPart bwMode="auto" r:id="rId823">
                      <w14:nvContentPartPr>
                        <w14:cNvContentPartPr/>
                      </w14:nvContentPartPr>
                      <w14:xfrm>
                        <a:off x="0" y="0"/>
                        <a:ext cx="1560675" cy="316230"/>
                      </w14:xfrm>
                    </w14:contentPart>
                  </a:graphicData>
                </a:graphic>
              </wp:anchor>
            </w:drawing>
          </mc:Choice>
          <mc:Fallback>
            <w:pict>
              <v:shape w14:anchorId="03B031A8" id="Ink 435" o:spid="_x0000_s1026" type="#_x0000_t75" style="position:absolute;margin-left:252.9pt;margin-top:272.4pt;width:124.35pt;height:26.3pt;z-index:25210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">
                <v:imagedata r:id="rId824" o:title=""/>
              </v:shape>
            </w:pict>
          </mc:Fallback>
        </mc:AlternateContent>
      </w:r>
      <w:r w:rsidR="00E95EF1">
        <w:rPr>
          <w:b/>
          <w:noProof/>
          <w:sz w:val="22"/>
          <w:szCs w:val="22"/>
          <w:lang w:val="en-US"/>
        </w:rPr>
        <mc:AlternateContent>
          <mc:Choice Requires="wpi">
            <w:drawing>
              <wp:anchor distT="0" distB="0" distL="114300" distR="114300" simplePos="0" relativeHeight="252085248" behindDoc="0" locked="0" layoutInCell="1" allowOverlap="1" wp14:anchorId="6AD741D0" wp14:editId="2B49BC60">
                <wp:simplePos x="0" y="0"/>
                <wp:positionH relativeFrom="column">
                  <wp:posOffset>2733040</wp:posOffset>
                </wp:positionH>
                <wp:positionV relativeFrom="paragraph">
                  <wp:posOffset>3440430</wp:posOffset>
                </wp:positionV>
                <wp:extent cx="347685" cy="210230"/>
                <wp:effectExtent l="57150" t="38100" r="33655" b="56515"/>
                <wp:wrapNone/>
                <wp:docPr id="417" name="Ink 417"/>
                <wp:cNvGraphicFramePr/>
                <a:graphic xmlns:a="http://schemas.openxmlformats.org/drawingml/2006/main">
                  <a:graphicData uri="http://schemas.microsoft.com/office/word/2010/wordprocessingInk">
                    <w14:contentPart bwMode="auto" r:id="rId825">
                      <w14:nvContentPartPr>
                        <w14:cNvContentPartPr/>
                      </w14:nvContentPartPr>
                      <w14:xfrm>
                        <a:off x="0" y="0"/>
                        <a:ext cx="347685" cy="210230"/>
                      </w14:xfrm>
                    </w14:contentPart>
                  </a:graphicData>
                </a:graphic>
              </wp:anchor>
            </w:drawing>
          </mc:Choice>
          <mc:Fallback>
            <w:pict>
              <v:shape w14:anchorId="7B5D9250" id="Ink 417" o:spid="_x0000_s1026" type="#_x0000_t75" style="position:absolute;margin-left:214.5pt;margin-top:270.2pt;width:28.8pt;height:17.95pt;z-index:25208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">
                <v:imagedata r:id="rId826" o:title=""/>
              </v:shape>
            </w:pict>
          </mc:Fallback>
        </mc:AlternateContent>
      </w:r>
      <w:r w:rsidR="000906B4">
        <w:rPr>
          <w:b/>
          <w:noProof/>
          <w:sz w:val="22"/>
          <w:szCs w:val="22"/>
          <w:lang w:val="en-US"/>
        </w:rPr>
        <mc:AlternateContent>
          <mc:Choice Requires="wpi">
            <w:drawing>
              <wp:anchor distT="0" distB="0" distL="114300" distR="114300" simplePos="0" relativeHeight="252068864" behindDoc="0" locked="0" layoutInCell="1" allowOverlap="1" wp14:anchorId="1A19664C" wp14:editId="224F4D9F">
                <wp:simplePos x="0" y="0"/>
                <wp:positionH relativeFrom="column">
                  <wp:posOffset>4729525</wp:posOffset>
                </wp:positionH>
                <wp:positionV relativeFrom="paragraph">
                  <wp:posOffset>3278230</wp:posOffset>
                </wp:positionV>
                <wp:extent cx="5760" cy="7920"/>
                <wp:effectExtent l="57150" t="38100" r="51435" b="49530"/>
                <wp:wrapNone/>
                <wp:docPr id="401" name="Ink 401"/>
                <wp:cNvGraphicFramePr/>
                <a:graphic xmlns:a="http://schemas.openxmlformats.org/drawingml/2006/main">
                  <a:graphicData uri="http://schemas.microsoft.com/office/word/2010/wordprocessingInk">
                    <w14:contentPart bwMode="auto" r:id="rId827">
                      <w14:nvContentPartPr>
                        <w14:cNvContentPartPr/>
                      </w14:nvContentPartPr>
                      <w14:xfrm>
                        <a:off x="0" y="0"/>
                        <a:ext cx="5760" cy="7920"/>
                      </w14:xfrm>
                    </w14:contentPart>
                  </a:graphicData>
                </a:graphic>
              </wp:anchor>
            </w:drawing>
          </mc:Choice>
          <mc:Fallback>
            <w:pict>
              <v:shape w14:anchorId="1D048B08" id="Ink 401" o:spid="_x0000_s1026" type="#_x0000_t75" style="position:absolute;margin-left:371.7pt;margin-top:257.45pt;width:1.85pt;height:2pt;z-index:25206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">
                <v:imagedata r:id="rId828" o:title=""/>
              </v:shape>
            </w:pict>
          </mc:Fallback>
        </mc:AlternateContent>
      </w:r>
      <w:r w:rsidR="000906B4">
        <w:rPr>
          <w:b/>
          <w:noProof/>
          <w:sz w:val="22"/>
          <w:szCs w:val="22"/>
          <w:lang w:val="en-US"/>
        </w:rPr>
        <mc:AlternateContent>
          <mc:Choice Requires="wpi">
            <w:drawing>
              <wp:anchor distT="0" distB="0" distL="114300" distR="114300" simplePos="0" relativeHeight="252067840" behindDoc="0" locked="0" layoutInCell="1" allowOverlap="1" wp14:anchorId="0055F640" wp14:editId="3FB2B5B9">
                <wp:simplePos x="0" y="0"/>
                <wp:positionH relativeFrom="column">
                  <wp:posOffset>4739640</wp:posOffset>
                </wp:positionH>
                <wp:positionV relativeFrom="paragraph">
                  <wp:posOffset>3216910</wp:posOffset>
                </wp:positionV>
                <wp:extent cx="81280" cy="72720"/>
                <wp:effectExtent l="57150" t="38100" r="13970" b="41910"/>
                <wp:wrapNone/>
                <wp:docPr id="400" name="Ink 400"/>
                <wp:cNvGraphicFramePr/>
                <a:graphic xmlns:a="http://schemas.openxmlformats.org/drawingml/2006/main">
                  <a:graphicData uri="http://schemas.microsoft.com/office/word/2010/wordprocessingInk">
                    <w14:contentPart bwMode="auto" r:id="rId829">
                      <w14:nvContentPartPr>
                        <w14:cNvContentPartPr/>
                      </w14:nvContentPartPr>
                      <w14:xfrm>
                        <a:off x="0" y="0"/>
                        <a:ext cx="81280" cy="72720"/>
                      </w14:xfrm>
                    </w14:contentPart>
                  </a:graphicData>
                </a:graphic>
              </wp:anchor>
            </w:drawing>
          </mc:Choice>
          <mc:Fallback>
            <w:pict>
              <v:shape w14:anchorId="7B712F2E" id="Ink 400" o:spid="_x0000_s1026" type="#_x0000_t75" style="position:absolute;margin-left:372.5pt;margin-top:252.6pt;width:7.8pt;height:7.15pt;z-index:25206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">
                <v:imagedata r:id="rId830" o:title=""/>
              </v:shape>
            </w:pict>
          </mc:Fallback>
        </mc:AlternateContent>
      </w:r>
      <w:r w:rsidR="000906B4">
        <w:rPr>
          <w:b/>
          <w:noProof/>
          <w:sz w:val="22"/>
          <w:szCs w:val="22"/>
          <w:lang w:val="en-US"/>
        </w:rPr>
        <mc:AlternateContent>
          <mc:Choice Requires="wpi">
            <w:drawing>
              <wp:anchor distT="0" distB="0" distL="114300" distR="114300" simplePos="0" relativeHeight="252064768" behindDoc="0" locked="0" layoutInCell="1" allowOverlap="1" wp14:anchorId="6A3616F8" wp14:editId="280BD7FE">
                <wp:simplePos x="0" y="0"/>
                <wp:positionH relativeFrom="column">
                  <wp:posOffset>3961130</wp:posOffset>
                </wp:positionH>
                <wp:positionV relativeFrom="paragraph">
                  <wp:posOffset>3185160</wp:posOffset>
                </wp:positionV>
                <wp:extent cx="601990" cy="226630"/>
                <wp:effectExtent l="38100" t="38100" r="7620" b="40640"/>
                <wp:wrapNone/>
                <wp:docPr id="397" name="Ink 397"/>
                <wp:cNvGraphicFramePr/>
                <a:graphic xmlns:a="http://schemas.openxmlformats.org/drawingml/2006/main">
                  <a:graphicData uri="http://schemas.microsoft.com/office/word/2010/wordprocessingInk">
                    <w14:contentPart bwMode="auto" r:id="rId831">
                      <w14:nvContentPartPr>
                        <w14:cNvContentPartPr/>
                      </w14:nvContentPartPr>
                      <w14:xfrm>
                        <a:off x="0" y="0"/>
                        <a:ext cx="601990" cy="226630"/>
                      </w14:xfrm>
                    </w14:contentPart>
                  </a:graphicData>
                </a:graphic>
              </wp:anchor>
            </w:drawing>
          </mc:Choice>
          <mc:Fallback>
            <w:pict>
              <v:shape w14:anchorId="762AFAB3" id="Ink 397" o:spid="_x0000_s1026" type="#_x0000_t75" style="position:absolute;margin-left:311.2pt;margin-top:250.1pt;width:48.8pt;height:19.3pt;z-index:25206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">
                <v:imagedata r:id="rId832" o:title=""/>
              </v:shape>
            </w:pict>
          </mc:Fallback>
        </mc:AlternateContent>
      </w:r>
      <w:r w:rsidR="000906B4">
        <w:rPr>
          <w:b/>
          <w:noProof/>
          <w:sz w:val="22"/>
          <w:szCs w:val="22"/>
          <w:lang w:val="en-US"/>
        </w:rPr>
        <mc:AlternateContent>
          <mc:Choice Requires="wpi">
            <w:drawing>
              <wp:anchor distT="0" distB="0" distL="114300" distR="114300" simplePos="0" relativeHeight="252053504" behindDoc="0" locked="0" layoutInCell="1" allowOverlap="1" wp14:anchorId="39D0839E" wp14:editId="4E66F0FA">
                <wp:simplePos x="0" y="0"/>
                <wp:positionH relativeFrom="column">
                  <wp:posOffset>3206750</wp:posOffset>
                </wp:positionH>
                <wp:positionV relativeFrom="paragraph">
                  <wp:posOffset>3119755</wp:posOffset>
                </wp:positionV>
                <wp:extent cx="619765" cy="186690"/>
                <wp:effectExtent l="38100" t="38100" r="8890" b="41910"/>
                <wp:wrapNone/>
                <wp:docPr id="386" name="Ink 386"/>
                <wp:cNvGraphicFramePr/>
                <a:graphic xmlns:a="http://schemas.openxmlformats.org/drawingml/2006/main">
                  <a:graphicData uri="http://schemas.microsoft.com/office/word/2010/wordprocessingInk">
                    <w14:contentPart bwMode="auto" r:id="rId833">
                      <w14:nvContentPartPr>
                        <w14:cNvContentPartPr/>
                      </w14:nvContentPartPr>
                      <w14:xfrm>
                        <a:off x="0" y="0"/>
                        <a:ext cx="619765" cy="186690"/>
                      </w14:xfrm>
                    </w14:contentPart>
                  </a:graphicData>
                </a:graphic>
              </wp:anchor>
            </w:drawing>
          </mc:Choice>
          <mc:Fallback>
            <w:pict>
              <v:shape w14:anchorId="052249E6" id="Ink 386" o:spid="_x0000_s1026" type="#_x0000_t75" style="position:absolute;margin-left:251.8pt;margin-top:244.95pt;width:50.2pt;height:16.1pt;z-index:25205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">
                <v:imagedata r:id="rId834" o:title=""/>
              </v:shape>
            </w:pict>
          </mc:Fallback>
        </mc:AlternateContent>
      </w:r>
      <w:r w:rsidR="000906B4">
        <w:rPr>
          <w:b/>
          <w:noProof/>
          <w:sz w:val="22"/>
          <w:szCs w:val="22"/>
          <w:lang w:val="en-US"/>
        </w:rPr>
        <mc:AlternateContent>
          <mc:Choice Requires="wpi">
            <w:drawing>
              <wp:anchor distT="0" distB="0" distL="114300" distR="114300" simplePos="0" relativeHeight="252039168" behindDoc="0" locked="0" layoutInCell="1" allowOverlap="1" wp14:anchorId="50AD02E2" wp14:editId="556AEB7B">
                <wp:simplePos x="0" y="0"/>
                <wp:positionH relativeFrom="column">
                  <wp:posOffset>2543810</wp:posOffset>
                </wp:positionH>
                <wp:positionV relativeFrom="paragraph">
                  <wp:posOffset>3023235</wp:posOffset>
                </wp:positionV>
                <wp:extent cx="582130" cy="289015"/>
                <wp:effectExtent l="57150" t="38100" r="8890" b="53975"/>
                <wp:wrapNone/>
                <wp:docPr id="372" name="Ink 372"/>
                <wp:cNvGraphicFramePr/>
                <a:graphic xmlns:a="http://schemas.openxmlformats.org/drawingml/2006/main">
                  <a:graphicData uri="http://schemas.microsoft.com/office/word/2010/wordprocessingInk">
                    <w14:contentPart bwMode="auto" r:id="rId835">
                      <w14:nvContentPartPr>
                        <w14:cNvContentPartPr/>
                      </w14:nvContentPartPr>
                      <w14:xfrm>
                        <a:off x="0" y="0"/>
                        <a:ext cx="582130" cy="289015"/>
                      </w14:xfrm>
                    </w14:contentPart>
                  </a:graphicData>
                </a:graphic>
              </wp:anchor>
            </w:drawing>
          </mc:Choice>
          <mc:Fallback>
            <w:pict>
              <v:shape w14:anchorId="4625451B" id="Ink 372" o:spid="_x0000_s1026" type="#_x0000_t75" style="position:absolute;margin-left:199.6pt;margin-top:237.35pt;width:47.3pt;height:24.15pt;z-index:25203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">
                <v:imagedata r:id="rId836" o:title=""/>
              </v:shape>
            </w:pict>
          </mc:Fallback>
        </mc:AlternateContent>
      </w:r>
      <w:r w:rsidR="000906B4">
        <w:rPr>
          <w:b/>
          <w:noProof/>
          <w:sz w:val="22"/>
          <w:szCs w:val="22"/>
          <w:lang w:val="en-US"/>
        </w:rPr>
        <mc:AlternateContent>
          <mc:Choice Requires="wpi">
            <w:drawing>
              <wp:anchor distT="0" distB="0" distL="114300" distR="114300" simplePos="0" relativeHeight="252027904" behindDoc="0" locked="0" layoutInCell="1" allowOverlap="1" wp14:anchorId="684CBEEA" wp14:editId="71E7EBB0">
                <wp:simplePos x="0" y="0"/>
                <wp:positionH relativeFrom="column">
                  <wp:posOffset>1694180</wp:posOffset>
                </wp:positionH>
                <wp:positionV relativeFrom="paragraph">
                  <wp:posOffset>2979420</wp:posOffset>
                </wp:positionV>
                <wp:extent cx="694485" cy="223470"/>
                <wp:effectExtent l="57150" t="38100" r="0" b="43815"/>
                <wp:wrapNone/>
                <wp:docPr id="361" name="Ink 361"/>
                <wp:cNvGraphicFramePr/>
                <a:graphic xmlns:a="http://schemas.openxmlformats.org/drawingml/2006/main">
                  <a:graphicData uri="http://schemas.microsoft.com/office/word/2010/wordprocessingInk">
                    <w14:contentPart bwMode="auto" r:id="rId837">
                      <w14:nvContentPartPr>
                        <w14:cNvContentPartPr/>
                      </w14:nvContentPartPr>
                      <w14:xfrm>
                        <a:off x="0" y="0"/>
                        <a:ext cx="694485" cy="223470"/>
                      </w14:xfrm>
                    </w14:contentPart>
                  </a:graphicData>
                </a:graphic>
              </wp:anchor>
            </w:drawing>
          </mc:Choice>
          <mc:Fallback>
            <w:pict>
              <v:shape w14:anchorId="4F639D41" id="Ink 361" o:spid="_x0000_s1026" type="#_x0000_t75" style="position:absolute;margin-left:132.7pt;margin-top:233.9pt;width:56.1pt;height:19.05pt;z-index:25202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">
                <v:imagedata r:id="rId838" o:title=""/>
              </v:shape>
            </w:pict>
          </mc:Fallback>
        </mc:AlternateContent>
      </w:r>
      <w:r w:rsidR="000906B4">
        <w:rPr>
          <w:b/>
          <w:noProof/>
          <w:sz w:val="22"/>
          <w:szCs w:val="22"/>
          <w:lang w:val="en-US"/>
        </w:rPr>
        <mc:AlternateContent>
          <mc:Choice Requires="wpi">
            <w:drawing>
              <wp:anchor distT="0" distB="0" distL="114300" distR="114300" simplePos="0" relativeHeight="252015616" behindDoc="0" locked="0" layoutInCell="1" allowOverlap="1" wp14:anchorId="32B259F3" wp14:editId="4599EFD3">
                <wp:simplePos x="0" y="0"/>
                <wp:positionH relativeFrom="column">
                  <wp:posOffset>1496695</wp:posOffset>
                </wp:positionH>
                <wp:positionV relativeFrom="paragraph">
                  <wp:posOffset>2961640</wp:posOffset>
                </wp:positionV>
                <wp:extent cx="39370" cy="50760"/>
                <wp:effectExtent l="38100" t="38100" r="36830" b="45085"/>
                <wp:wrapNone/>
                <wp:docPr id="349" name="Ink 349"/>
                <wp:cNvGraphicFramePr/>
                <a:graphic xmlns:a="http://schemas.openxmlformats.org/drawingml/2006/main">
                  <a:graphicData uri="http://schemas.microsoft.com/office/word/2010/wordprocessingInk">
                    <w14:contentPart bwMode="auto" r:id="rId839">
                      <w14:nvContentPartPr>
                        <w14:cNvContentPartPr/>
                      </w14:nvContentPartPr>
                      <w14:xfrm>
                        <a:off x="0" y="0"/>
                        <a:ext cx="39370" cy="50760"/>
                      </w14:xfrm>
                    </w14:contentPart>
                  </a:graphicData>
                </a:graphic>
              </wp:anchor>
            </w:drawing>
          </mc:Choice>
          <mc:Fallback>
            <w:pict>
              <v:shape w14:anchorId="444F76ED" id="Ink 349" o:spid="_x0000_s1026" type="#_x0000_t75" style="position:absolute;margin-left:117.15pt;margin-top:232.5pt;width:4.5pt;height:5.45pt;z-index:25201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">
                <v:imagedata r:id="rId840" o:title=""/>
              </v:shape>
            </w:pict>
          </mc:Fallback>
        </mc:AlternateContent>
      </w:r>
      <w:r w:rsidR="000906B4">
        <w:rPr>
          <w:b/>
          <w:noProof/>
          <w:sz w:val="22"/>
          <w:szCs w:val="22"/>
          <w:lang w:val="en-US"/>
        </w:rPr>
        <mc:AlternateContent>
          <mc:Choice Requires="wpi">
            <w:drawing>
              <wp:anchor distT="0" distB="0" distL="114300" distR="114300" simplePos="0" relativeHeight="252016640" behindDoc="0" locked="0" layoutInCell="1" allowOverlap="1" wp14:anchorId="38C74FED" wp14:editId="3D924A85">
                <wp:simplePos x="0" y="0"/>
                <wp:positionH relativeFrom="column">
                  <wp:posOffset>1092200</wp:posOffset>
                </wp:positionH>
                <wp:positionV relativeFrom="paragraph">
                  <wp:posOffset>2932430</wp:posOffset>
                </wp:positionV>
                <wp:extent cx="274215" cy="151065"/>
                <wp:effectExtent l="38100" t="38100" r="50165" b="40005"/>
                <wp:wrapNone/>
                <wp:docPr id="350" name="Ink 350"/>
                <wp:cNvGraphicFramePr/>
                <a:graphic xmlns:a="http://schemas.openxmlformats.org/drawingml/2006/main">
                  <a:graphicData uri="http://schemas.microsoft.com/office/word/2010/wordprocessingInk">
                    <w14:contentPart bwMode="auto" r:id="rId841">
                      <w14:nvContentPartPr>
                        <w14:cNvContentPartPr/>
                      </w14:nvContentPartPr>
                      <w14:xfrm>
                        <a:off x="0" y="0"/>
                        <a:ext cx="274215" cy="151065"/>
                      </w14:xfrm>
                    </w14:contentPart>
                  </a:graphicData>
                </a:graphic>
              </wp:anchor>
            </w:drawing>
          </mc:Choice>
          <mc:Fallback>
            <w:pict>
              <v:shape w14:anchorId="46B0AB42" id="Ink 350" o:spid="_x0000_s1026" type="#_x0000_t75" style="position:absolute;margin-left:85.3pt;margin-top:230.2pt;width:23.05pt;height:13.35pt;z-index:25201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">
                <v:imagedata r:id="rId842" o:title=""/>
              </v:shape>
            </w:pict>
          </mc:Fallback>
        </mc:AlternateContent>
      </w:r>
      <w:r w:rsidR="000906B4">
        <w:rPr>
          <w:b/>
          <w:noProof/>
          <w:sz w:val="22"/>
          <w:szCs w:val="22"/>
          <w:lang w:val="en-US"/>
        </w:rPr>
        <mc:AlternateContent>
          <mc:Choice Requires="wpi">
            <w:drawing>
              <wp:anchor distT="0" distB="0" distL="114300" distR="114300" simplePos="0" relativeHeight="252008448" behindDoc="0" locked="0" layoutInCell="1" allowOverlap="1" wp14:anchorId="5BB67F38" wp14:editId="3E251155">
                <wp:simplePos x="0" y="0"/>
                <wp:positionH relativeFrom="column">
                  <wp:posOffset>313055</wp:posOffset>
                </wp:positionH>
                <wp:positionV relativeFrom="paragraph">
                  <wp:posOffset>2847975</wp:posOffset>
                </wp:positionV>
                <wp:extent cx="534035" cy="225425"/>
                <wp:effectExtent l="38100" t="38100" r="18415" b="41275"/>
                <wp:wrapNone/>
                <wp:docPr id="342" name="Ink 342"/>
                <wp:cNvGraphicFramePr/>
                <a:graphic xmlns:a="http://schemas.openxmlformats.org/drawingml/2006/main">
                  <a:graphicData uri="http://schemas.microsoft.com/office/word/2010/wordprocessingInk">
                    <w14:contentPart bwMode="auto" r:id="rId843">
                      <w14:nvContentPartPr>
                        <w14:cNvContentPartPr/>
                      </w14:nvContentPartPr>
                      <w14:xfrm>
                        <a:off x="0" y="0"/>
                        <a:ext cx="534035" cy="225425"/>
                      </w14:xfrm>
                    </w14:contentPart>
                  </a:graphicData>
                </a:graphic>
              </wp:anchor>
            </w:drawing>
          </mc:Choice>
          <mc:Fallback>
            <w:pict>
              <v:shape w14:anchorId="619DAA00" id="Ink 342" o:spid="_x0000_s1026" type="#_x0000_t75" style="position:absolute;margin-left:23.95pt;margin-top:223.55pt;width:43.45pt;height:19.15pt;z-index:25200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">
                <v:imagedata r:id="rId844" o:title=""/>
              </v:shape>
            </w:pict>
          </mc:Fallback>
        </mc:AlternateContent>
      </w:r>
      <w:r w:rsidR="000906B4">
        <w:rPr>
          <w:b/>
          <w:noProof/>
          <w:sz w:val="22"/>
          <w:szCs w:val="22"/>
          <w:lang w:val="en-US"/>
        </w:rPr>
        <mc:AlternateContent>
          <mc:Choice Requires="wpi">
            <w:drawing>
              <wp:anchor distT="0" distB="0" distL="114300" distR="114300" simplePos="0" relativeHeight="252003328" behindDoc="0" locked="0" layoutInCell="1" allowOverlap="1" wp14:anchorId="518F04AB" wp14:editId="7E4E5C96">
                <wp:simplePos x="0" y="0"/>
                <wp:positionH relativeFrom="column">
                  <wp:posOffset>975995</wp:posOffset>
                </wp:positionH>
                <wp:positionV relativeFrom="paragraph">
                  <wp:posOffset>2868930</wp:posOffset>
                </wp:positionV>
                <wp:extent cx="70920" cy="135890"/>
                <wp:effectExtent l="38100" t="38100" r="43815" b="54610"/>
                <wp:wrapNone/>
                <wp:docPr id="337" name="Ink 337"/>
                <wp:cNvGraphicFramePr/>
                <a:graphic xmlns:a="http://schemas.openxmlformats.org/drawingml/2006/main">
                  <a:graphicData uri="http://schemas.microsoft.com/office/word/2010/wordprocessingInk">
                    <w14:contentPart bwMode="auto" r:id="rId845">
                      <w14:nvContentPartPr>
                        <w14:cNvContentPartPr/>
                      </w14:nvContentPartPr>
                      <w14:xfrm>
                        <a:off x="0" y="0"/>
                        <a:ext cx="70920" cy="135890"/>
                      </w14:xfrm>
                    </w14:contentPart>
                  </a:graphicData>
                </a:graphic>
              </wp:anchor>
            </w:drawing>
          </mc:Choice>
          <mc:Fallback>
            <w:pict>
              <v:shape w14:anchorId="3079D15B" id="Ink 337" o:spid="_x0000_s1026" type="#_x0000_t75" style="position:absolute;margin-left:76.15pt;margin-top:225.2pt;width:7pt;height:12.1pt;z-index:25200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">
                <v:imagedata r:id="rId846" o:title=""/>
              </v:shape>
            </w:pict>
          </mc:Fallback>
        </mc:AlternateContent>
      </w:r>
      <w:r w:rsidR="000906B4">
        <w:rPr>
          <w:b/>
          <w:noProof/>
          <w:sz w:val="22"/>
          <w:szCs w:val="22"/>
          <w:lang w:val="en-US"/>
        </w:rPr>
        <mc:AlternateContent>
          <mc:Choice Requires="wpi">
            <w:drawing>
              <wp:anchor distT="0" distB="0" distL="114300" distR="114300" simplePos="0" relativeHeight="251993088" behindDoc="0" locked="0" layoutInCell="1" allowOverlap="1" wp14:anchorId="5236EE31" wp14:editId="6A32CAFD">
                <wp:simplePos x="0" y="0"/>
                <wp:positionH relativeFrom="column">
                  <wp:posOffset>322665</wp:posOffset>
                </wp:positionH>
                <wp:positionV relativeFrom="paragraph">
                  <wp:posOffset>2841625</wp:posOffset>
                </wp:positionV>
                <wp:extent cx="96480" cy="117720"/>
                <wp:effectExtent l="38100" t="38100" r="56515" b="49530"/>
                <wp:wrapNone/>
                <wp:docPr id="327" name="Ink 327"/>
                <wp:cNvGraphicFramePr/>
                <a:graphic xmlns:a="http://schemas.openxmlformats.org/drawingml/2006/main">
                  <a:graphicData uri="http://schemas.microsoft.com/office/word/2010/wordprocessingInk">
                    <w14:contentPart bwMode="auto" r:id="rId847">
                      <w14:nvContentPartPr>
                        <w14:cNvContentPartPr/>
                      </w14:nvContentPartPr>
                      <w14:xfrm>
                        <a:off x="0" y="0"/>
                        <a:ext cx="96480" cy="122400"/>
                      </w14:xfrm>
                    </w14:contentPart>
                  </a:graphicData>
                </a:graphic>
                <wp14:sizeRelH relativeFrom="margin">
                  <wp14:pctWidth>0</wp14:pctWidth>
                </wp14:sizeRelH>
                <wp14:sizeRelV relativeFrom="margin">
                  <wp14:pctHeight>0</wp14:pctHeight>
                </wp14:sizeRelV>
              </wp:anchor>
            </w:drawing>
          </mc:Choice>
          <mc:Fallback>
            <w:pict>
              <v:shape w14:anchorId="7E163A4B" id="Ink 327" o:spid="_x0000_s1026" type="#_x0000_t75" style="position:absolute;margin-left:24.7pt;margin-top:223.05pt;width:9.05pt;height:11.05pt;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">
                <v:imagedata r:id="rId848" o:title=""/>
              </v:shape>
            </w:pict>
          </mc:Fallback>
        </mc:AlternateContent>
      </w:r>
      <w:r w:rsidR="000906B4">
        <w:rPr>
          <w:b/>
          <w:noProof/>
          <w:sz w:val="22"/>
          <w:szCs w:val="22"/>
          <w:lang w:val="en-US"/>
        </w:rPr>
        <mc:AlternateContent>
          <mc:Choice Requires="wpi">
            <w:drawing>
              <wp:anchor distT="0" distB="0" distL="114300" distR="114300" simplePos="0" relativeHeight="251986944" behindDoc="0" locked="0" layoutInCell="1" allowOverlap="1" wp14:anchorId="30CC3951" wp14:editId="59F0E73D">
                <wp:simplePos x="0" y="0"/>
                <wp:positionH relativeFrom="column">
                  <wp:posOffset>-617220</wp:posOffset>
                </wp:positionH>
                <wp:positionV relativeFrom="paragraph">
                  <wp:posOffset>2625725</wp:posOffset>
                </wp:positionV>
                <wp:extent cx="776895" cy="468630"/>
                <wp:effectExtent l="38100" t="38100" r="0" b="45720"/>
                <wp:wrapNone/>
                <wp:docPr id="321" name="Ink 321"/>
                <wp:cNvGraphicFramePr/>
                <a:graphic xmlns:a="http://schemas.openxmlformats.org/drawingml/2006/main">
                  <a:graphicData uri="http://schemas.microsoft.com/office/word/2010/wordprocessingInk">
                    <w14:contentPart bwMode="auto" r:id="rId849">
                      <w14:nvContentPartPr>
                        <w14:cNvContentPartPr/>
                      </w14:nvContentPartPr>
                      <w14:xfrm>
                        <a:off x="0" y="0"/>
                        <a:ext cx="776895" cy="468630"/>
                      </w14:xfrm>
                    </w14:contentPart>
                  </a:graphicData>
                </a:graphic>
              </wp:anchor>
            </w:drawing>
          </mc:Choice>
          <mc:Fallback>
            <w:pict>
              <v:shape w14:anchorId="7374F97A" id="Ink 321" o:spid="_x0000_s1026" type="#_x0000_t75" style="position:absolute;margin-left:-49.3pt;margin-top:206.05pt;width:62.55pt;height:38.3pt;z-index:25198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">
                <v:imagedata r:id="rId850" o:title=""/>
              </v:shape>
            </w:pict>
          </mc:Fallback>
        </mc:AlternateContent>
      </w:r>
      <w:r w:rsidR="000906B4">
        <w:rPr>
          <w:b/>
          <w:noProof/>
          <w:sz w:val="22"/>
          <w:szCs w:val="22"/>
          <w:lang w:val="en-US"/>
        </w:rPr>
        <mc:AlternateContent>
          <mc:Choice Requires="wpi">
            <w:drawing>
              <wp:anchor distT="0" distB="0" distL="114300" distR="114300" simplePos="0" relativeHeight="251966464" behindDoc="0" locked="0" layoutInCell="1" allowOverlap="1" wp14:anchorId="36F6A852" wp14:editId="389144FD">
                <wp:simplePos x="0" y="0"/>
                <wp:positionH relativeFrom="column">
                  <wp:posOffset>-811530</wp:posOffset>
                </wp:positionH>
                <wp:positionV relativeFrom="paragraph">
                  <wp:posOffset>2383790</wp:posOffset>
                </wp:positionV>
                <wp:extent cx="294015" cy="119380"/>
                <wp:effectExtent l="38100" t="38100" r="48895" b="52070"/>
                <wp:wrapNone/>
                <wp:docPr id="301" name="Ink 301"/>
                <wp:cNvGraphicFramePr/>
                <a:graphic xmlns:a="http://schemas.openxmlformats.org/drawingml/2006/main">
                  <a:graphicData uri="http://schemas.microsoft.com/office/word/2010/wordprocessingInk">
                    <w14:contentPart bwMode="auto" r:id="rId851">
                      <w14:nvContentPartPr>
                        <w14:cNvContentPartPr/>
                      </w14:nvContentPartPr>
                      <w14:xfrm>
                        <a:off x="0" y="0"/>
                        <a:ext cx="294015" cy="119380"/>
                      </w14:xfrm>
                    </w14:contentPart>
                  </a:graphicData>
                </a:graphic>
              </wp:anchor>
            </w:drawing>
          </mc:Choice>
          <mc:Fallback>
            <w:pict>
              <v:shape w14:anchorId="2192200F" id="Ink 301" o:spid="_x0000_s1026" type="#_x0000_t75" style="position:absolute;margin-left:-64.6pt;margin-top:187pt;width:24.55pt;height:10.8pt;z-index:25196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">
                <v:imagedata r:id="rId852" o:title=""/>
              </v:shape>
            </w:pict>
          </mc:Fallback>
        </mc:AlternateContent>
      </w:r>
      <w:r w:rsidR="000906B4">
        <w:rPr>
          <w:b/>
          <w:noProof/>
          <w:sz w:val="22"/>
          <w:szCs w:val="22"/>
          <w:lang w:val="en-US"/>
        </w:rPr>
        <mc:AlternateContent>
          <mc:Choice Requires="wpi">
            <w:drawing>
              <wp:anchor distT="0" distB="0" distL="114300" distR="114300" simplePos="0" relativeHeight="251960320" behindDoc="0" locked="0" layoutInCell="1" allowOverlap="1" wp14:anchorId="15B506B4" wp14:editId="6107694D">
                <wp:simplePos x="0" y="0"/>
                <wp:positionH relativeFrom="column">
                  <wp:posOffset>2387600</wp:posOffset>
                </wp:positionH>
                <wp:positionV relativeFrom="paragraph">
                  <wp:posOffset>1697990</wp:posOffset>
                </wp:positionV>
                <wp:extent cx="565950" cy="439420"/>
                <wp:effectExtent l="38100" t="38100" r="43815" b="55880"/>
                <wp:wrapNone/>
                <wp:docPr id="295" name="Ink 295"/>
                <wp:cNvGraphicFramePr/>
                <a:graphic xmlns:a="http://schemas.openxmlformats.org/drawingml/2006/main">
                  <a:graphicData uri="http://schemas.microsoft.com/office/word/2010/wordprocessingInk">
                    <w14:contentPart bwMode="auto" r:id="rId853">
                      <w14:nvContentPartPr>
                        <w14:cNvContentPartPr/>
                      </w14:nvContentPartPr>
                      <w14:xfrm>
                        <a:off x="0" y="0"/>
                        <a:ext cx="565950" cy="439420"/>
                      </w14:xfrm>
                    </w14:contentPart>
                  </a:graphicData>
                </a:graphic>
              </wp:anchor>
            </w:drawing>
          </mc:Choice>
          <mc:Fallback>
            <w:pict>
              <v:shape w14:anchorId="30CB2689" id="Ink 295" o:spid="_x0000_s1026" type="#_x0000_t75" style="position:absolute;margin-left:187.3pt;margin-top:133pt;width:45.95pt;height:36pt;z-index:2519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">
                <v:imagedata r:id="rId854" o:title=""/>
              </v:shape>
            </w:pict>
          </mc:Fallback>
        </mc:AlternateContent>
      </w:r>
      <w:r w:rsidR="000906B4">
        <w:rPr>
          <w:b/>
          <w:noProof/>
          <w:sz w:val="22"/>
          <w:szCs w:val="22"/>
          <w:lang w:val="en-US"/>
        </w:rPr>
        <mc:AlternateContent>
          <mc:Choice Requires="wpi">
            <w:drawing>
              <wp:anchor distT="0" distB="0" distL="114300" distR="114300" simplePos="0" relativeHeight="251940864" behindDoc="0" locked="0" layoutInCell="1" allowOverlap="1" wp14:anchorId="0BEC3F5C" wp14:editId="33B11378">
                <wp:simplePos x="0" y="0"/>
                <wp:positionH relativeFrom="column">
                  <wp:posOffset>2220595</wp:posOffset>
                </wp:positionH>
                <wp:positionV relativeFrom="paragraph">
                  <wp:posOffset>1800220</wp:posOffset>
                </wp:positionV>
                <wp:extent cx="73800" cy="124920"/>
                <wp:effectExtent l="38100" t="38100" r="40640" b="46990"/>
                <wp:wrapNone/>
                <wp:docPr id="276" name="Ink 276"/>
                <wp:cNvGraphicFramePr/>
                <a:graphic xmlns:a="http://schemas.openxmlformats.org/drawingml/2006/main">
                  <a:graphicData uri="http://schemas.microsoft.com/office/word/2010/wordprocessingInk">
                    <w14:contentPart bwMode="auto" r:id="rId855">
                      <w14:nvContentPartPr>
                        <w14:cNvContentPartPr/>
                      </w14:nvContentPartPr>
                      <w14:xfrm>
                        <a:off x="0" y="0"/>
                        <a:ext cx="73800" cy="124920"/>
                      </w14:xfrm>
                    </w14:contentPart>
                  </a:graphicData>
                </a:graphic>
                <wp14:sizeRelH relativeFrom="margin">
                  <wp14:pctWidth>0</wp14:pctWidth>
                </wp14:sizeRelH>
                <wp14:sizeRelV relativeFrom="margin">
                  <wp14:pctHeight>0</wp14:pctHeight>
                </wp14:sizeRelV>
              </wp:anchor>
            </w:drawing>
          </mc:Choice>
          <mc:Fallback>
            <w:pict>
              <v:shape w14:anchorId="46628BBC" id="Ink 276" o:spid="_x0000_s1026" type="#_x0000_t75" style="position:absolute;margin-left:174.15pt;margin-top:141.05pt;width:7.2pt;height:11.3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">
                <v:imagedata r:id="rId856" o:title=""/>
              </v:shape>
            </w:pict>
          </mc:Fallback>
        </mc:AlternateContent>
      </w:r>
      <w:r w:rsidR="000906B4">
        <w:rPr>
          <w:b/>
          <w:noProof/>
          <w:sz w:val="22"/>
          <w:szCs w:val="22"/>
          <w:lang w:val="en-US"/>
        </w:rPr>
        <mc:AlternateContent>
          <mc:Choice Requires="wpi">
            <w:drawing>
              <wp:anchor distT="0" distB="0" distL="114300" distR="114300" simplePos="0" relativeHeight="251934720" behindDoc="0" locked="0" layoutInCell="1" allowOverlap="1" wp14:anchorId="3D77809C" wp14:editId="67E3D9AF">
                <wp:simplePos x="0" y="0"/>
                <wp:positionH relativeFrom="column">
                  <wp:posOffset>2027555</wp:posOffset>
                </wp:positionH>
                <wp:positionV relativeFrom="paragraph">
                  <wp:posOffset>1774825</wp:posOffset>
                </wp:positionV>
                <wp:extent cx="55880" cy="82080"/>
                <wp:effectExtent l="19050" t="38100" r="39370" b="51435"/>
                <wp:wrapNone/>
                <wp:docPr id="270" name="Ink 270"/>
                <wp:cNvGraphicFramePr/>
                <a:graphic xmlns:a="http://schemas.openxmlformats.org/drawingml/2006/main">
                  <a:graphicData uri="http://schemas.microsoft.com/office/word/2010/wordprocessingInk">
                    <w14:contentPart bwMode="auto" r:id="rId857">
                      <w14:nvContentPartPr>
                        <w14:cNvContentPartPr/>
                      </w14:nvContentPartPr>
                      <w14:xfrm>
                        <a:off x="0" y="0"/>
                        <a:ext cx="55880" cy="82080"/>
                      </w14:xfrm>
                    </w14:contentPart>
                  </a:graphicData>
                </a:graphic>
              </wp:anchor>
            </w:drawing>
          </mc:Choice>
          <mc:Fallback>
            <w:pict>
              <v:shape w14:anchorId="33F6560E" id="Ink 270" o:spid="_x0000_s1026" type="#_x0000_t75" style="position:absolute;margin-left:158.95pt;margin-top:139.05pt;width:5.8pt;height:7.85pt;z-index:25193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">
                <v:imagedata r:id="rId858" o:title=""/>
              </v:shape>
            </w:pict>
          </mc:Fallback>
        </mc:AlternateContent>
      </w:r>
      <w:r w:rsidR="000906B4">
        <w:rPr>
          <w:b/>
          <w:noProof/>
          <w:sz w:val="22"/>
          <w:szCs w:val="22"/>
          <w:lang w:val="en-US"/>
        </w:rPr>
        <mc:AlternateContent>
          <mc:Choice Requires="wpi">
            <w:drawing>
              <wp:anchor distT="0" distB="0" distL="114300" distR="114300" simplePos="0" relativeHeight="251935744" behindDoc="0" locked="0" layoutInCell="1" allowOverlap="1" wp14:anchorId="1A76FC3A" wp14:editId="2B22F680">
                <wp:simplePos x="0" y="0"/>
                <wp:positionH relativeFrom="column">
                  <wp:posOffset>1390015</wp:posOffset>
                </wp:positionH>
                <wp:positionV relativeFrom="paragraph">
                  <wp:posOffset>1601470</wp:posOffset>
                </wp:positionV>
                <wp:extent cx="482105" cy="461010"/>
                <wp:effectExtent l="38100" t="38100" r="13335" b="53340"/>
                <wp:wrapNone/>
                <wp:docPr id="271" name="Ink 271"/>
                <wp:cNvGraphicFramePr/>
                <a:graphic xmlns:a="http://schemas.openxmlformats.org/drawingml/2006/main">
                  <a:graphicData uri="http://schemas.microsoft.com/office/word/2010/wordprocessingInk">
                    <w14:contentPart bwMode="auto" r:id="rId859">
                      <w14:nvContentPartPr>
                        <w14:cNvContentPartPr/>
                      </w14:nvContentPartPr>
                      <w14:xfrm>
                        <a:off x="0" y="0"/>
                        <a:ext cx="482105" cy="461010"/>
                      </w14:xfrm>
                    </w14:contentPart>
                  </a:graphicData>
                </a:graphic>
              </wp:anchor>
            </w:drawing>
          </mc:Choice>
          <mc:Fallback>
            <w:pict>
              <v:shape w14:anchorId="07D1E1DE" id="Ink 271" o:spid="_x0000_s1026" type="#_x0000_t75" style="position:absolute;margin-left:108.75pt;margin-top:125.4pt;width:39.35pt;height:37.7pt;z-index:25193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">
                <v:imagedata r:id="rId860" o:title=""/>
              </v:shape>
            </w:pict>
          </mc:Fallback>
        </mc:AlternateContent>
      </w:r>
      <w:r w:rsidR="000906B4">
        <w:rPr>
          <w:b/>
          <w:noProof/>
          <w:sz w:val="22"/>
          <w:szCs w:val="22"/>
          <w:lang w:val="en-US"/>
        </w:rPr>
        <mc:AlternateContent>
          <mc:Choice Requires="wpi">
            <w:drawing>
              <wp:anchor distT="0" distB="0" distL="114300" distR="114300" simplePos="0" relativeHeight="251918336" behindDoc="0" locked="0" layoutInCell="1" allowOverlap="1" wp14:anchorId="00222D77" wp14:editId="62D7473C">
                <wp:simplePos x="0" y="0"/>
                <wp:positionH relativeFrom="column">
                  <wp:posOffset>602615</wp:posOffset>
                </wp:positionH>
                <wp:positionV relativeFrom="paragraph">
                  <wp:posOffset>1562735</wp:posOffset>
                </wp:positionV>
                <wp:extent cx="585970" cy="506095"/>
                <wp:effectExtent l="57150" t="38100" r="0" b="46355"/>
                <wp:wrapNone/>
                <wp:docPr id="254" name="Ink 254"/>
                <wp:cNvGraphicFramePr/>
                <a:graphic xmlns:a="http://schemas.openxmlformats.org/drawingml/2006/main">
                  <a:graphicData uri="http://schemas.microsoft.com/office/word/2010/wordprocessingInk">
                    <w14:contentPart bwMode="auto" r:id="rId861">
                      <w14:nvContentPartPr>
                        <w14:cNvContentPartPr/>
                      </w14:nvContentPartPr>
                      <w14:xfrm>
                        <a:off x="0" y="0"/>
                        <a:ext cx="585970" cy="506095"/>
                      </w14:xfrm>
                    </w14:contentPart>
                  </a:graphicData>
                </a:graphic>
              </wp:anchor>
            </w:drawing>
          </mc:Choice>
          <mc:Fallback>
            <w:pict>
              <v:shape w14:anchorId="1D41F6FD" id="Ink 254" o:spid="_x0000_s1026" type="#_x0000_t75" style="position:absolute;margin-left:46.75pt;margin-top:122.35pt;width:47.6pt;height:41.25pt;z-index:25191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">
                <v:imagedata r:id="rId862" o:title=""/>
              </v:shape>
            </w:pict>
          </mc:Fallback>
        </mc:AlternateContent>
      </w:r>
      <w:r w:rsidR="000906B4">
        <w:rPr>
          <w:b/>
          <w:noProof/>
          <w:sz w:val="22"/>
          <w:szCs w:val="22"/>
          <w:lang w:val="en-US"/>
        </w:rPr>
        <mc:AlternateContent>
          <mc:Choice Requires="wpi">
            <w:drawing>
              <wp:anchor distT="0" distB="0" distL="114300" distR="114300" simplePos="0" relativeHeight="251901952" behindDoc="0" locked="0" layoutInCell="1" allowOverlap="1" wp14:anchorId="420B447E" wp14:editId="692594CE">
                <wp:simplePos x="0" y="0"/>
                <wp:positionH relativeFrom="column">
                  <wp:posOffset>-609600</wp:posOffset>
                </wp:positionH>
                <wp:positionV relativeFrom="paragraph">
                  <wp:posOffset>1575435</wp:posOffset>
                </wp:positionV>
                <wp:extent cx="1065450" cy="319405"/>
                <wp:effectExtent l="38100" t="38100" r="1905" b="42545"/>
                <wp:wrapNone/>
                <wp:docPr id="238" name="Ink 238"/>
                <wp:cNvGraphicFramePr/>
                <a:graphic xmlns:a="http://schemas.openxmlformats.org/drawingml/2006/main">
                  <a:graphicData uri="http://schemas.microsoft.com/office/word/2010/wordprocessingInk">
                    <w14:contentPart bwMode="auto" r:id="rId863">
                      <w14:nvContentPartPr>
                        <w14:cNvContentPartPr/>
                      </w14:nvContentPartPr>
                      <w14:xfrm>
                        <a:off x="0" y="0"/>
                        <a:ext cx="1065450" cy="319405"/>
                      </w14:xfrm>
                    </w14:contentPart>
                  </a:graphicData>
                </a:graphic>
              </wp:anchor>
            </w:drawing>
          </mc:Choice>
          <mc:Fallback>
            <w:pict>
              <v:shape w14:anchorId="73CAE63F" id="Ink 238" o:spid="_x0000_s1026" type="#_x0000_t75" style="position:absolute;margin-left:-48.7pt;margin-top:123.35pt;width:85.35pt;height:26.55pt;z-index:25190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">
                <v:imagedata r:id="rId864" o:title=""/>
              </v:shape>
            </w:pict>
          </mc:Fallback>
        </mc:AlternateContent>
      </w:r>
      <w:r w:rsidR="000906B4">
        <w:rPr>
          <w:b/>
          <w:noProof/>
          <w:sz w:val="22"/>
          <w:szCs w:val="22"/>
          <w:lang w:val="en-US"/>
        </w:rPr>
        <mc:AlternateContent>
          <mc:Choice Requires="wpi">
            <w:drawing>
              <wp:anchor distT="0" distB="0" distL="114300" distR="114300" simplePos="0" relativeHeight="251881472" behindDoc="0" locked="0" layoutInCell="1" allowOverlap="1" wp14:anchorId="6992B41D" wp14:editId="2D639410">
                <wp:simplePos x="0" y="0"/>
                <wp:positionH relativeFrom="column">
                  <wp:posOffset>4796790</wp:posOffset>
                </wp:positionH>
                <wp:positionV relativeFrom="paragraph">
                  <wp:posOffset>1057275</wp:posOffset>
                </wp:positionV>
                <wp:extent cx="1005255" cy="535305"/>
                <wp:effectExtent l="38100" t="57150" r="42545" b="55245"/>
                <wp:wrapNone/>
                <wp:docPr id="218" name="Ink 218"/>
                <wp:cNvGraphicFramePr/>
                <a:graphic xmlns:a="http://schemas.openxmlformats.org/drawingml/2006/main">
                  <a:graphicData uri="http://schemas.microsoft.com/office/word/2010/wordprocessingInk">
                    <w14:contentPart bwMode="auto" r:id="rId865">
                      <w14:nvContentPartPr>
                        <w14:cNvContentPartPr/>
                      </w14:nvContentPartPr>
                      <w14:xfrm>
                        <a:off x="0" y="0"/>
                        <a:ext cx="1005255" cy="535305"/>
                      </w14:xfrm>
                    </w14:contentPart>
                  </a:graphicData>
                </a:graphic>
              </wp:anchor>
            </w:drawing>
          </mc:Choice>
          <mc:Fallback>
            <w:pict>
              <v:shape w14:anchorId="64873BA5" id="Ink 218" o:spid="_x0000_s1026" type="#_x0000_t75" style="position:absolute;margin-left:377pt;margin-top:82.55pt;width:80.55pt;height:43.55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">
                <v:imagedata r:id="rId866" o:title=""/>
              </v:shape>
            </w:pict>
          </mc:Fallback>
        </mc:AlternateContent>
      </w:r>
      <w:r w:rsidR="000906B4">
        <w:rPr>
          <w:b/>
          <w:noProof/>
          <w:sz w:val="22"/>
          <w:szCs w:val="22"/>
          <w:lang w:val="en-US"/>
        </w:rPr>
        <mc:AlternateContent>
          <mc:Choice Requires="wpi">
            <w:drawing>
              <wp:anchor distT="0" distB="0" distL="114300" distR="114300" simplePos="0" relativeHeight="251854848" behindDoc="0" locked="0" layoutInCell="1" allowOverlap="1" wp14:anchorId="733982B0" wp14:editId="29412F32">
                <wp:simplePos x="0" y="0"/>
                <wp:positionH relativeFrom="column">
                  <wp:posOffset>4568190</wp:posOffset>
                </wp:positionH>
                <wp:positionV relativeFrom="paragraph">
                  <wp:posOffset>1214755</wp:posOffset>
                </wp:positionV>
                <wp:extent cx="47625" cy="52055"/>
                <wp:effectExtent l="57150" t="38100" r="47625" b="43815"/>
                <wp:wrapNone/>
                <wp:docPr id="192" name="Ink 192"/>
                <wp:cNvGraphicFramePr/>
                <a:graphic xmlns:a="http://schemas.openxmlformats.org/drawingml/2006/main">
                  <a:graphicData uri="http://schemas.microsoft.com/office/word/2010/wordprocessingInk">
                    <w14:contentPart bwMode="auto" r:id="rId867">
                      <w14:nvContentPartPr>
                        <w14:cNvContentPartPr/>
                      </w14:nvContentPartPr>
                      <w14:xfrm>
                        <a:off x="0" y="0"/>
                        <a:ext cx="47625" cy="52055"/>
                      </w14:xfrm>
                    </w14:contentPart>
                  </a:graphicData>
                </a:graphic>
              </wp:anchor>
            </w:drawing>
          </mc:Choice>
          <mc:Fallback>
            <w:pict>
              <v:shape w14:anchorId="3770DB52" id="Ink 192" o:spid="_x0000_s1026" type="#_x0000_t75" style="position:absolute;margin-left:359pt;margin-top:95pt;width:5.15pt;height:5.5pt;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">
                <v:imagedata r:id="rId868" o:title=""/>
              </v:shape>
            </w:pict>
          </mc:Fallback>
        </mc:AlternateContent>
      </w:r>
      <w:r w:rsidR="000906B4">
        <w:rPr>
          <w:b/>
          <w:noProof/>
          <w:sz w:val="22"/>
          <w:szCs w:val="22"/>
          <w:lang w:val="en-US"/>
        </w:rPr>
        <mc:AlternateContent>
          <mc:Choice Requires="wpi">
            <w:drawing>
              <wp:anchor distT="0" distB="0" distL="114300" distR="114300" simplePos="0" relativeHeight="251851776" behindDoc="0" locked="0" layoutInCell="1" allowOverlap="1" wp14:anchorId="048D7CB5" wp14:editId="05A84DF7">
                <wp:simplePos x="0" y="0"/>
                <wp:positionH relativeFrom="column">
                  <wp:posOffset>3305810</wp:posOffset>
                </wp:positionH>
                <wp:positionV relativeFrom="paragraph">
                  <wp:posOffset>800100</wp:posOffset>
                </wp:positionV>
                <wp:extent cx="1090365" cy="821690"/>
                <wp:effectExtent l="38100" t="38100" r="52705" b="54610"/>
                <wp:wrapNone/>
                <wp:docPr id="189" name="Ink 189"/>
                <wp:cNvGraphicFramePr/>
                <a:graphic xmlns:a="http://schemas.openxmlformats.org/drawingml/2006/main">
                  <a:graphicData uri="http://schemas.microsoft.com/office/word/2010/wordprocessingInk">
                    <w14:contentPart bwMode="auto" r:id="rId869">
                      <w14:nvContentPartPr>
                        <w14:cNvContentPartPr/>
                      </w14:nvContentPartPr>
                      <w14:xfrm>
                        <a:off x="0" y="0"/>
                        <a:ext cx="1090365" cy="821690"/>
                      </w14:xfrm>
                    </w14:contentPart>
                  </a:graphicData>
                </a:graphic>
              </wp:anchor>
            </w:drawing>
          </mc:Choice>
          <mc:Fallback>
            <w:pict>
              <v:shape w14:anchorId="03A3ECD7" id="Ink 189" o:spid="_x0000_s1026" type="#_x0000_t75" style="position:absolute;margin-left:259.6pt;margin-top:62.3pt;width:87.25pt;height:66.1pt;z-index:25185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">
                <v:imagedata r:id="rId870" o:title=""/>
              </v:shape>
            </w:pict>
          </mc:Fallback>
        </mc:AlternateContent>
      </w:r>
      <w:r w:rsidR="000906B4">
        <w:rPr>
          <w:b/>
          <w:noProof/>
          <w:sz w:val="22"/>
          <w:szCs w:val="22"/>
          <w:lang w:val="en-US"/>
        </w:rPr>
        <mc:AlternateContent>
          <mc:Choice Requires="wpi">
            <w:drawing>
              <wp:anchor distT="0" distB="0" distL="114300" distR="114300" simplePos="0" relativeHeight="251846656" behindDoc="0" locked="0" layoutInCell="1" allowOverlap="1" wp14:anchorId="5AA57E6D" wp14:editId="0CB8B8ED">
                <wp:simplePos x="0" y="0"/>
                <wp:positionH relativeFrom="column">
                  <wp:posOffset>3200400</wp:posOffset>
                </wp:positionH>
                <wp:positionV relativeFrom="paragraph">
                  <wp:posOffset>996950</wp:posOffset>
                </wp:positionV>
                <wp:extent cx="916755" cy="455930"/>
                <wp:effectExtent l="57150" t="38100" r="36195" b="58420"/>
                <wp:wrapNone/>
                <wp:docPr id="184" name="Ink 184"/>
                <wp:cNvGraphicFramePr/>
                <a:graphic xmlns:a="http://schemas.openxmlformats.org/drawingml/2006/main">
                  <a:graphicData uri="http://schemas.microsoft.com/office/word/2010/wordprocessingInk">
                    <w14:contentPart bwMode="auto" r:id="rId871">
                      <w14:nvContentPartPr>
                        <w14:cNvContentPartPr/>
                      </w14:nvContentPartPr>
                      <w14:xfrm>
                        <a:off x="0" y="0"/>
                        <a:ext cx="916755" cy="455930"/>
                      </w14:xfrm>
                    </w14:contentPart>
                  </a:graphicData>
                </a:graphic>
              </wp:anchor>
            </w:drawing>
          </mc:Choice>
          <mc:Fallback>
            <w:pict>
              <v:shape w14:anchorId="0538E280" id="Ink 184" o:spid="_x0000_s1026" type="#_x0000_t75" style="position:absolute;margin-left:251.3pt;margin-top:77.8pt;width:73.6pt;height:37.3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">
                <v:imagedata r:id="rId872" o:title=""/>
              </v:shape>
            </w:pict>
          </mc:Fallback>
        </mc:AlternateContent>
      </w:r>
      <w:r w:rsidR="007B7574">
        <w:rPr>
          <w:b/>
          <w:noProof/>
          <w:sz w:val="22"/>
          <w:szCs w:val="22"/>
          <w:lang w:val="en-US"/>
        </w:rPr>
        <mc:AlternateContent>
          <mc:Choice Requires="wpi">
            <w:drawing>
              <wp:anchor distT="0" distB="0" distL="114300" distR="114300" simplePos="0" relativeHeight="251814912" behindDoc="0" locked="0" layoutInCell="1" allowOverlap="1" wp14:anchorId="2D5D8226" wp14:editId="21199927">
                <wp:simplePos x="0" y="0"/>
                <wp:positionH relativeFrom="column">
                  <wp:posOffset>2949015</wp:posOffset>
                </wp:positionH>
                <wp:positionV relativeFrom="paragraph">
                  <wp:posOffset>923540</wp:posOffset>
                </wp:positionV>
                <wp:extent cx="370800" cy="501840"/>
                <wp:effectExtent l="38100" t="38100" r="48895" b="50800"/>
                <wp:wrapNone/>
                <wp:docPr id="153" name="Ink 153"/>
                <wp:cNvGraphicFramePr/>
                <a:graphic xmlns:a="http://schemas.openxmlformats.org/drawingml/2006/main">
                  <a:graphicData uri="http://schemas.microsoft.com/office/word/2010/wordprocessingInk">
                    <w14:contentPart bwMode="auto" r:id="rId873">
                      <w14:nvContentPartPr>
                        <w14:cNvContentPartPr/>
                      </w14:nvContentPartPr>
                      <w14:xfrm>
                        <a:off x="0" y="0"/>
                        <a:ext cx="370800" cy="501840"/>
                      </w14:xfrm>
                    </w14:contentPart>
                  </a:graphicData>
                </a:graphic>
              </wp:anchor>
            </w:drawing>
          </mc:Choice>
          <mc:Fallback>
            <w:pict>
              <v:shape w14:anchorId="6ADFC9FC" id="Ink 153" o:spid="_x0000_s1026" type="#_x0000_t75" style="position:absolute;margin-left:231.5pt;margin-top:1in;width:30.65pt;height:40.9pt;z-index:25181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">
                <v:imagedata r:id="rId874" o:title=""/>
              </v:shape>
            </w:pict>
          </mc:Fallback>
        </mc:AlternateContent>
      </w:r>
      <w:r w:rsidR="00D852CC">
        <w:rPr>
          <w:b/>
          <w:noProof/>
          <w:sz w:val="22"/>
          <w:szCs w:val="22"/>
          <w:lang w:val="en-US"/>
        </w:rPr>
        <mc:AlternateContent>
          <mc:Choice Requires="wpi">
            <w:drawing>
              <wp:anchor distT="0" distB="0" distL="114300" distR="114300" simplePos="0" relativeHeight="251813888" behindDoc="0" locked="0" layoutInCell="1" allowOverlap="1" wp14:anchorId="3B5A607E" wp14:editId="76F1C744">
                <wp:simplePos x="0" y="0"/>
                <wp:positionH relativeFrom="column">
                  <wp:posOffset>2813685</wp:posOffset>
                </wp:positionH>
                <wp:positionV relativeFrom="paragraph">
                  <wp:posOffset>900430</wp:posOffset>
                </wp:positionV>
                <wp:extent cx="48600" cy="698400"/>
                <wp:effectExtent l="38100" t="38100" r="46990" b="45085"/>
                <wp:wrapNone/>
                <wp:docPr id="152" name="Ink 152"/>
                <wp:cNvGraphicFramePr/>
                <a:graphic xmlns:a="http://schemas.openxmlformats.org/drawingml/2006/main">
                  <a:graphicData uri="http://schemas.microsoft.com/office/word/2010/wordprocessingInk">
                    <w14:contentPart bwMode="auto" r:id="rId875">
                      <w14:nvContentPartPr>
                        <w14:cNvContentPartPr/>
                      </w14:nvContentPartPr>
                      <w14:xfrm>
                        <a:off x="0" y="0"/>
                        <a:ext cx="48600" cy="697865"/>
                      </w14:xfrm>
                    </w14:contentPart>
                  </a:graphicData>
                </a:graphic>
                <wp14:sizeRelH relativeFrom="margin">
                  <wp14:pctWidth>0</wp14:pctWidth>
                </wp14:sizeRelH>
              </wp:anchor>
            </w:drawing>
          </mc:Choice>
          <mc:Fallback>
            <w:pict>
              <v:shape w14:anchorId="77F8B715" id="Ink 152" o:spid="_x0000_s1026" type="#_x0000_t75" style="position:absolute;margin-left:220.85pt;margin-top:70.2pt;width:5.25pt;height:56.4pt;z-index:251813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">
                <v:imagedata r:id="rId876" o:title=""/>
              </v:shape>
            </w:pict>
          </mc:Fallback>
        </mc:AlternateContent>
      </w:r>
      <w:r w:rsidR="00D852CC">
        <w:rPr>
          <w:b/>
          <w:noProof/>
          <w:sz w:val="22"/>
          <w:szCs w:val="22"/>
          <w:lang w:val="en-US"/>
        </w:rPr>
        <mc:AlternateContent>
          <mc:Choice Requires="wpi">
            <w:drawing>
              <wp:anchor distT="0" distB="0" distL="114300" distR="114300" simplePos="0" relativeHeight="251809792" behindDoc="0" locked="0" layoutInCell="1" allowOverlap="1" wp14:anchorId="622EFD4F" wp14:editId="0CAC7649">
                <wp:simplePos x="0" y="0"/>
                <wp:positionH relativeFrom="column">
                  <wp:posOffset>2794285</wp:posOffset>
                </wp:positionH>
                <wp:positionV relativeFrom="paragraph">
                  <wp:posOffset>1083260</wp:posOffset>
                </wp:positionV>
                <wp:extent cx="32040" cy="309600"/>
                <wp:effectExtent l="19050" t="38100" r="44450" b="52705"/>
                <wp:wrapNone/>
                <wp:docPr id="148" name="Ink 148"/>
                <wp:cNvGraphicFramePr/>
                <a:graphic xmlns:a="http://schemas.openxmlformats.org/drawingml/2006/main">
                  <a:graphicData uri="http://schemas.microsoft.com/office/word/2010/wordprocessingInk">
                    <w14:contentPart bwMode="auto" r:id="rId877">
                      <w14:nvContentPartPr>
                        <w14:cNvContentPartPr/>
                      </w14:nvContentPartPr>
                      <w14:xfrm>
                        <a:off x="0" y="0"/>
                        <a:ext cx="32040" cy="309600"/>
                      </w14:xfrm>
                    </w14:contentPart>
                  </a:graphicData>
                </a:graphic>
              </wp:anchor>
            </w:drawing>
          </mc:Choice>
          <mc:Fallback>
            <w:pict>
              <v:shape w14:anchorId="03C78A3C" id="Ink 148" o:spid="_x0000_s1026" type="#_x0000_t75" style="position:absolute;margin-left:219.3pt;margin-top:84.6pt;width:3.9pt;height:25.8pt;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">
                <v:imagedata r:id="rId878" o:title=""/>
              </v:shape>
            </w:pict>
          </mc:Fallback>
        </mc:AlternateContent>
      </w:r>
      <w:r w:rsidR="00D852CC">
        <w:rPr>
          <w:b/>
          <w:noProof/>
          <w:sz w:val="22"/>
          <w:szCs w:val="22"/>
          <w:lang w:val="en-US"/>
        </w:rPr>
        <mc:AlternateContent>
          <mc:Choice Requires="wpi">
            <w:drawing>
              <wp:anchor distT="0" distB="0" distL="114300" distR="114300" simplePos="0" relativeHeight="251808768" behindDoc="0" locked="0" layoutInCell="1" allowOverlap="1" wp14:anchorId="35B7F042" wp14:editId="78E2D1EB">
                <wp:simplePos x="0" y="0"/>
                <wp:positionH relativeFrom="column">
                  <wp:posOffset>2548890</wp:posOffset>
                </wp:positionH>
                <wp:positionV relativeFrom="paragraph">
                  <wp:posOffset>1223645</wp:posOffset>
                </wp:positionV>
                <wp:extent cx="73660" cy="43415"/>
                <wp:effectExtent l="38100" t="57150" r="40640" b="52070"/>
                <wp:wrapNone/>
                <wp:docPr id="147" name="Ink 147"/>
                <wp:cNvGraphicFramePr/>
                <a:graphic xmlns:a="http://schemas.openxmlformats.org/drawingml/2006/main">
                  <a:graphicData uri="http://schemas.microsoft.com/office/word/2010/wordprocessingInk">
                    <w14:contentPart bwMode="auto" r:id="rId879">
                      <w14:nvContentPartPr>
                        <w14:cNvContentPartPr/>
                      </w14:nvContentPartPr>
                      <w14:xfrm>
                        <a:off x="0" y="0"/>
                        <a:ext cx="73660" cy="43415"/>
                      </w14:xfrm>
                    </w14:contentPart>
                  </a:graphicData>
                </a:graphic>
              </wp:anchor>
            </w:drawing>
          </mc:Choice>
          <mc:Fallback>
            <w:pict>
              <v:shape w14:anchorId="73EF51E9" id="Ink 147" o:spid="_x0000_s1026" type="#_x0000_t75" style="position:absolute;margin-left:200pt;margin-top:95.65pt;width:7.2pt;height:4.8pt;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">
                <v:imagedata r:id="rId880" o:title=""/>
              </v:shape>
            </w:pict>
          </mc:Fallback>
        </mc:AlternateContent>
      </w:r>
      <w:r w:rsidR="00D852CC">
        <w:rPr>
          <w:b/>
          <w:noProof/>
          <w:sz w:val="22"/>
          <w:szCs w:val="22"/>
          <w:lang w:val="en-US"/>
        </w:rPr>
        <mc:AlternateContent>
          <mc:Choice Requires="wpi">
            <w:drawing>
              <wp:anchor distT="0" distB="0" distL="114300" distR="114300" simplePos="0" relativeHeight="251805696" behindDoc="0" locked="0" layoutInCell="1" allowOverlap="1" wp14:anchorId="5FC37E7D" wp14:editId="36C640FC">
                <wp:simplePos x="0" y="0"/>
                <wp:positionH relativeFrom="column">
                  <wp:posOffset>1842770</wp:posOffset>
                </wp:positionH>
                <wp:positionV relativeFrom="paragraph">
                  <wp:posOffset>1052195</wp:posOffset>
                </wp:positionV>
                <wp:extent cx="643595" cy="334645"/>
                <wp:effectExtent l="38100" t="38100" r="42545" b="46355"/>
                <wp:wrapNone/>
                <wp:docPr id="144" name="Ink 144"/>
                <wp:cNvGraphicFramePr/>
                <a:graphic xmlns:a="http://schemas.openxmlformats.org/drawingml/2006/main">
                  <a:graphicData uri="http://schemas.microsoft.com/office/word/2010/wordprocessingInk">
                    <w14:contentPart bwMode="auto" r:id="rId881">
                      <w14:nvContentPartPr>
                        <w14:cNvContentPartPr/>
                      </w14:nvContentPartPr>
                      <w14:xfrm>
                        <a:off x="0" y="0"/>
                        <a:ext cx="643595" cy="334645"/>
                      </w14:xfrm>
                    </w14:contentPart>
                  </a:graphicData>
                </a:graphic>
              </wp:anchor>
            </w:drawing>
          </mc:Choice>
          <mc:Fallback>
            <w:pict>
              <v:shape w14:anchorId="43502604" id="Ink 144" o:spid="_x0000_s1026" type="#_x0000_t75" style="position:absolute;margin-left:144.4pt;margin-top:82.15pt;width:52.1pt;height:27.75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">
                <v:imagedata r:id="rId882" o:title=""/>
              </v:shape>
            </w:pict>
          </mc:Fallback>
        </mc:AlternateContent>
      </w:r>
      <w:r w:rsidR="00D852CC">
        <w:rPr>
          <w:b/>
          <w:noProof/>
          <w:sz w:val="22"/>
          <w:szCs w:val="22"/>
          <w:lang w:val="en-US"/>
        </w:rPr>
        <mc:AlternateContent>
          <mc:Choice Requires="wpi">
            <w:drawing>
              <wp:anchor distT="0" distB="0" distL="114300" distR="114300" simplePos="0" relativeHeight="251790336" behindDoc="0" locked="0" layoutInCell="1" allowOverlap="1" wp14:anchorId="3EDF28E1" wp14:editId="6AED9DCF">
                <wp:simplePos x="0" y="0"/>
                <wp:positionH relativeFrom="column">
                  <wp:posOffset>1574165</wp:posOffset>
                </wp:positionH>
                <wp:positionV relativeFrom="paragraph">
                  <wp:posOffset>1164590</wp:posOffset>
                </wp:positionV>
                <wp:extent cx="124550" cy="123840"/>
                <wp:effectExtent l="38100" t="38100" r="8890" b="47625"/>
                <wp:wrapNone/>
                <wp:docPr id="129" name="Ink 129"/>
                <wp:cNvGraphicFramePr/>
                <a:graphic xmlns:a="http://schemas.openxmlformats.org/drawingml/2006/main">
                  <a:graphicData uri="http://schemas.microsoft.com/office/word/2010/wordprocessingInk">
                    <w14:contentPart bwMode="auto" r:id="rId883">
                      <w14:nvContentPartPr>
                        <w14:cNvContentPartPr/>
                      </w14:nvContentPartPr>
                      <w14:xfrm>
                        <a:off x="0" y="0"/>
                        <a:ext cx="124550" cy="123840"/>
                      </w14:xfrm>
                    </w14:contentPart>
                  </a:graphicData>
                </a:graphic>
              </wp:anchor>
            </w:drawing>
          </mc:Choice>
          <mc:Fallback>
            <w:pict>
              <v:shape w14:anchorId="5652603A" id="Ink 129" o:spid="_x0000_s1026" type="#_x0000_t75" style="position:absolute;margin-left:123.25pt;margin-top:91pt;width:11.2pt;height:11.15pt;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">
                <v:imagedata r:id="rId884" o:title=""/>
              </v:shape>
            </w:pict>
          </mc:Fallback>
        </mc:AlternateContent>
      </w:r>
      <w:r w:rsidR="00955CE1">
        <w:rPr>
          <w:b/>
          <w:noProof/>
          <w:sz w:val="22"/>
          <w:szCs w:val="22"/>
          <w:lang w:val="en-US"/>
        </w:rPr>
        <mc:AlternateContent>
          <mc:Choice Requires="wpi">
            <w:drawing>
              <wp:anchor distT="0" distB="0" distL="114300" distR="114300" simplePos="0" relativeHeight="251786240" behindDoc="0" locked="0" layoutInCell="1" allowOverlap="1" wp14:anchorId="2907BE7D" wp14:editId="27B28FFB">
                <wp:simplePos x="0" y="0"/>
                <wp:positionH relativeFrom="column">
                  <wp:posOffset>543425</wp:posOffset>
                </wp:positionH>
                <wp:positionV relativeFrom="paragraph">
                  <wp:posOffset>989950</wp:posOffset>
                </wp:positionV>
                <wp:extent cx="831960" cy="21240"/>
                <wp:effectExtent l="0" t="38100" r="44450" b="55245"/>
                <wp:wrapNone/>
                <wp:docPr id="125" name="Ink 125"/>
                <wp:cNvGraphicFramePr/>
                <a:graphic xmlns:a="http://schemas.openxmlformats.org/drawingml/2006/main">
                  <a:graphicData uri="http://schemas.microsoft.com/office/word/2010/wordprocessingInk">
                    <w14:contentPart bwMode="auto" r:id="rId885">
                      <w14:nvContentPartPr>
                        <w14:cNvContentPartPr/>
                      </w14:nvContentPartPr>
                      <w14:xfrm>
                        <a:off x="0" y="0"/>
                        <a:ext cx="831960" cy="21240"/>
                      </w14:xfrm>
                    </w14:contentPart>
                  </a:graphicData>
                </a:graphic>
              </wp:anchor>
            </w:drawing>
          </mc:Choice>
          <mc:Fallback>
            <w:pict>
              <v:shape w14:anchorId="1548E546" id="Ink 125" o:spid="_x0000_s1026" type="#_x0000_t75" style="position:absolute;margin-left:42.1pt;margin-top:77.25pt;width:66.9pt;height:3.05pt;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">
                <v:imagedata r:id="rId886" o:title=""/>
              </v:shape>
            </w:pict>
          </mc:Fallback>
        </mc:AlternateContent>
      </w:r>
      <w:r w:rsidR="00955CE1">
        <w:rPr>
          <w:b/>
          <w:noProof/>
          <w:sz w:val="22"/>
          <w:szCs w:val="22"/>
          <w:lang w:val="en-US"/>
        </w:rPr>
        <mc:AlternateContent>
          <mc:Choice Requires="wpi">
            <w:drawing>
              <wp:anchor distT="0" distB="0" distL="114300" distR="114300" simplePos="0" relativeHeight="251785216" behindDoc="0" locked="0" layoutInCell="1" allowOverlap="1" wp14:anchorId="577D43F6" wp14:editId="3A8B2B5F">
                <wp:simplePos x="0" y="0"/>
                <wp:positionH relativeFrom="column">
                  <wp:posOffset>-650875</wp:posOffset>
                </wp:positionH>
                <wp:positionV relativeFrom="paragraph">
                  <wp:posOffset>996315</wp:posOffset>
                </wp:positionV>
                <wp:extent cx="1950720" cy="440055"/>
                <wp:effectExtent l="57150" t="38100" r="30480" b="55245"/>
                <wp:wrapNone/>
                <wp:docPr id="124" name="Ink 124"/>
                <wp:cNvGraphicFramePr/>
                <a:graphic xmlns:a="http://schemas.openxmlformats.org/drawingml/2006/main">
                  <a:graphicData uri="http://schemas.microsoft.com/office/word/2010/wordprocessingInk">
                    <w14:contentPart bwMode="auto" r:id="rId887">
                      <w14:nvContentPartPr>
                        <w14:cNvContentPartPr/>
                      </w14:nvContentPartPr>
                      <w14:xfrm>
                        <a:off x="0" y="0"/>
                        <a:ext cx="1950720" cy="440055"/>
                      </w14:xfrm>
                    </w14:contentPart>
                  </a:graphicData>
                </a:graphic>
              </wp:anchor>
            </w:drawing>
          </mc:Choice>
          <mc:Fallback>
            <w:pict>
              <v:shape w14:anchorId="45ED9353" id="Ink 124" o:spid="_x0000_s1026" type="#_x0000_t75" style="position:absolute;margin-left:-51.95pt;margin-top:77.75pt;width:155pt;height:36.05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">
                <v:imagedata r:id="rId888" o:title=""/>
              </v:shape>
            </w:pict>
          </mc:Fallback>
        </mc:AlternateContent>
      </w:r>
      <w:r w:rsidR="007045C8">
        <w:rPr>
          <w:b/>
          <w:noProof/>
          <w:sz w:val="22"/>
          <w:szCs w:val="22"/>
          <w:lang w:val="en-US"/>
        </w:rPr>
        <mc:AlternateContent>
          <mc:Choice Requires="wpi">
            <w:drawing>
              <wp:anchor distT="0" distB="0" distL="114300" distR="114300" simplePos="0" relativeHeight="251742208" behindDoc="0" locked="0" layoutInCell="1" allowOverlap="1" wp14:anchorId="6F2913CA" wp14:editId="7416E26E">
                <wp:simplePos x="0" y="0"/>
                <wp:positionH relativeFrom="column">
                  <wp:posOffset>1275080</wp:posOffset>
                </wp:positionH>
                <wp:positionV relativeFrom="paragraph">
                  <wp:posOffset>271780</wp:posOffset>
                </wp:positionV>
                <wp:extent cx="1202690" cy="530860"/>
                <wp:effectExtent l="38100" t="38100" r="0" b="40640"/>
                <wp:wrapNone/>
                <wp:docPr id="82" name="Ink 82"/>
                <wp:cNvGraphicFramePr/>
                <a:graphic xmlns:a="http://schemas.openxmlformats.org/drawingml/2006/main">
                  <a:graphicData uri="http://schemas.microsoft.com/office/word/2010/wordprocessingInk">
                    <w14:contentPart bwMode="auto" r:id="rId889">
                      <w14:nvContentPartPr>
                        <w14:cNvContentPartPr/>
                      </w14:nvContentPartPr>
                      <w14:xfrm>
                        <a:off x="0" y="0"/>
                        <a:ext cx="1202690" cy="530860"/>
                      </w14:xfrm>
                    </w14:contentPart>
                  </a:graphicData>
                </a:graphic>
              </wp:anchor>
            </w:drawing>
          </mc:Choice>
          <mc:Fallback>
            <w:pict>
              <v:shape w14:anchorId="45073989" id="Ink 82" o:spid="_x0000_s1026" type="#_x0000_t75" style="position:absolute;margin-left:99.7pt;margin-top:20.7pt;width:96.1pt;height:43.2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">
                <v:imagedata r:id="rId890" o:title=""/>
              </v:shape>
            </w:pict>
          </mc:Fallback>
        </mc:AlternateContent>
      </w:r>
      <w:r w:rsidR="007045C8">
        <w:rPr>
          <w:b/>
          <w:noProof/>
          <w:sz w:val="22"/>
          <w:szCs w:val="22"/>
          <w:lang w:val="en-US"/>
        </w:rPr>
        <mc:AlternateContent>
          <mc:Choice Requires="wpi">
            <w:drawing>
              <wp:anchor distT="0" distB="0" distL="114300" distR="114300" simplePos="0" relativeHeight="251712512" behindDoc="0" locked="0" layoutInCell="1" allowOverlap="1" wp14:anchorId="61BA623F" wp14:editId="3F04AAC4">
                <wp:simplePos x="0" y="0"/>
                <wp:positionH relativeFrom="column">
                  <wp:posOffset>-591185</wp:posOffset>
                </wp:positionH>
                <wp:positionV relativeFrom="paragraph">
                  <wp:posOffset>311785</wp:posOffset>
                </wp:positionV>
                <wp:extent cx="1111885" cy="509270"/>
                <wp:effectExtent l="57150" t="38100" r="31115" b="43180"/>
                <wp:wrapNone/>
                <wp:docPr id="53" name="Ink 53"/>
                <wp:cNvGraphicFramePr/>
                <a:graphic xmlns:a="http://schemas.openxmlformats.org/drawingml/2006/main">
                  <a:graphicData uri="http://schemas.microsoft.com/office/word/2010/wordprocessingInk">
                    <w14:contentPart bwMode="auto" r:id="rId891">
                      <w14:nvContentPartPr>
                        <w14:cNvContentPartPr/>
                      </w14:nvContentPartPr>
                      <w14:xfrm>
                        <a:off x="0" y="0"/>
                        <a:ext cx="1111885" cy="509270"/>
                      </w14:xfrm>
                    </w14:contentPart>
                  </a:graphicData>
                </a:graphic>
              </wp:anchor>
            </w:drawing>
          </mc:Choice>
          <mc:Fallback>
            <w:pict>
              <v:shape w14:anchorId="3397BD31" id="Ink 53" o:spid="_x0000_s1026" type="#_x0000_t75" style="position:absolute;margin-left:-47.25pt;margin-top:23.85pt;width:88.95pt;height:41.5pt;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">
                <v:imagedata r:id="rId892" o:title=""/>
              </v:shape>
            </w:pict>
          </mc:Fallback>
        </mc:AlternateContent>
      </w:r>
      <w:r w:rsidR="007045C8">
        <w:rPr>
          <w:b/>
          <w:noProof/>
          <w:sz w:val="22"/>
          <w:szCs w:val="22"/>
          <w:lang w:val="en-US"/>
        </w:rPr>
        <mc:AlternateContent>
          <mc:Choice Requires="wpi">
            <w:drawing>
              <wp:anchor distT="0" distB="0" distL="114300" distR="114300" simplePos="0" relativeHeight="251679744" behindDoc="0" locked="0" layoutInCell="1" allowOverlap="1" wp14:anchorId="6FE796DD" wp14:editId="23445EF7">
                <wp:simplePos x="0" y="0"/>
                <wp:positionH relativeFrom="column">
                  <wp:posOffset>145415</wp:posOffset>
                </wp:positionH>
                <wp:positionV relativeFrom="paragraph">
                  <wp:posOffset>-85090</wp:posOffset>
                </wp:positionV>
                <wp:extent cx="384185" cy="216535"/>
                <wp:effectExtent l="57150" t="38100" r="0" b="50165"/>
                <wp:wrapNone/>
                <wp:docPr id="21" name="Ink 21"/>
                <wp:cNvGraphicFramePr/>
                <a:graphic xmlns:a="http://schemas.openxmlformats.org/drawingml/2006/main">
                  <a:graphicData uri="http://schemas.microsoft.com/office/word/2010/wordprocessingInk">
                    <w14:contentPart bwMode="auto" r:id="rId893">
                      <w14:nvContentPartPr>
                        <w14:cNvContentPartPr/>
                      </w14:nvContentPartPr>
                      <w14:xfrm>
                        <a:off x="0" y="0"/>
                        <a:ext cx="384185" cy="216535"/>
                      </w14:xfrm>
                    </w14:contentPart>
                  </a:graphicData>
                </a:graphic>
              </wp:anchor>
            </w:drawing>
          </mc:Choice>
          <mc:Fallback>
            <w:pict>
              <v:shape w14:anchorId="66A0CA5A" id="Ink 21" o:spid="_x0000_s1026" type="#_x0000_t75" style="position:absolute;margin-left:10.75pt;margin-top:-7.4pt;width:31.65pt;height:18.4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">
                <v:imagedata r:id="rId894" o:title=""/>
              </v:shape>
            </w:pict>
          </mc:Fallback>
        </mc:AlternateContent>
      </w:r>
      <w:r w:rsidR="007045C8">
        <w:rPr>
          <w:b/>
          <w:noProof/>
          <w:sz w:val="22"/>
          <w:szCs w:val="22"/>
          <w:lang w:val="en-US"/>
        </w:rPr>
        <mc:AlternateContent>
          <mc:Choice Requires="wpi">
            <w:drawing>
              <wp:anchor distT="0" distB="0" distL="114300" distR="114300" simplePos="0" relativeHeight="251672576" behindDoc="0" locked="0" layoutInCell="1" allowOverlap="1" wp14:anchorId="6C127901" wp14:editId="77425E79">
                <wp:simplePos x="0" y="0"/>
                <wp:positionH relativeFrom="column">
                  <wp:posOffset>-277495</wp:posOffset>
                </wp:positionH>
                <wp:positionV relativeFrom="paragraph">
                  <wp:posOffset>-13335</wp:posOffset>
                </wp:positionV>
                <wp:extent cx="271890" cy="179900"/>
                <wp:effectExtent l="38100" t="38100" r="52070" b="48895"/>
                <wp:wrapNone/>
                <wp:docPr id="14" name="Ink 14"/>
                <wp:cNvGraphicFramePr/>
                <a:graphic xmlns:a="http://schemas.openxmlformats.org/drawingml/2006/main">
                  <a:graphicData uri="http://schemas.microsoft.com/office/word/2010/wordprocessingInk">
                    <w14:contentPart bwMode="auto" r:id="rId895">
                      <w14:nvContentPartPr>
                        <w14:cNvContentPartPr/>
                      </w14:nvContentPartPr>
                      <w14:xfrm>
                        <a:off x="0" y="0"/>
                        <a:ext cx="271890" cy="179900"/>
                      </w14:xfrm>
                    </w14:contentPart>
                  </a:graphicData>
                </a:graphic>
              </wp:anchor>
            </w:drawing>
          </mc:Choice>
          <mc:Fallback>
            <w:pict>
              <v:shape w14:anchorId="5AF5F8FE" id="Ink 14" o:spid="_x0000_s1026" type="#_x0000_t75" style="position:absolute;margin-left:-22.55pt;margin-top:-1.75pt;width:22.8pt;height:15.5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">
                <v:imagedata r:id="rId896" o:title=""/>
              </v:shape>
            </w:pict>
          </mc:Fallback>
        </mc:AlternateContent>
      </w:r>
      <w:r w:rsidR="000E6869">
        <w:rPr>
          <w:b/>
          <w:sz w:val="22"/>
          <w:szCs w:val="22"/>
          <w:lang w:val="en-US"/>
        </w:rPr>
        <w:br w:type="page"/>
      </w:r>
    </w:p>
    <w:p w14:paraId="47CB72FA" w14:textId="1DD428FE" w:rsidR="005056BB" w:rsidRDefault="00074647">
      <w:pPr>
        <w:rPr>
          <w:b/>
          <w:sz w:val="22"/>
          <w:szCs w:val="22"/>
          <w:lang w:val="en-US"/>
        </w:rPr>
      </w:pPr>
      <w:r>
        <w:rPr>
          <w:b/>
          <w:noProof/>
          <w:sz w:val="22"/>
          <w:szCs w:val="22"/>
          <w:lang w:val="en-US"/>
        </w:rPr>
        <w:lastRenderedPageBreak/>
        <mc:AlternateContent>
          <mc:Choice Requires="wpi">
            <w:drawing>
              <wp:anchor distT="0" distB="0" distL="114300" distR="114300" simplePos="0" relativeHeight="252914688" behindDoc="0" locked="0" layoutInCell="1" allowOverlap="1" wp14:anchorId="7265F434" wp14:editId="2BE04BFD">
                <wp:simplePos x="0" y="0"/>
                <wp:positionH relativeFrom="column">
                  <wp:posOffset>4090670</wp:posOffset>
                </wp:positionH>
                <wp:positionV relativeFrom="paragraph">
                  <wp:posOffset>4239260</wp:posOffset>
                </wp:positionV>
                <wp:extent cx="254855" cy="274955"/>
                <wp:effectExtent l="38100" t="38100" r="31115" b="48895"/>
                <wp:wrapNone/>
                <wp:docPr id="1279" name="Ink 1279"/>
                <wp:cNvGraphicFramePr/>
                <a:graphic xmlns:a="http://schemas.openxmlformats.org/drawingml/2006/main">
                  <a:graphicData uri="http://schemas.microsoft.com/office/word/2010/wordprocessingInk">
                    <w14:contentPart bwMode="auto" r:id="rId897">
                      <w14:nvContentPartPr>
                        <w14:cNvContentPartPr/>
                      </w14:nvContentPartPr>
                      <w14:xfrm>
                        <a:off x="0" y="0"/>
                        <a:ext cx="254855" cy="274955"/>
                      </w14:xfrm>
                    </w14:contentPart>
                  </a:graphicData>
                </a:graphic>
              </wp:anchor>
            </w:drawing>
          </mc:Choice>
          <mc:Fallback>
            <w:pict>
              <v:shape w14:anchorId="168F52B1" id="Ink 1279" o:spid="_x0000_s1026" type="#_x0000_t75" style="position:absolute;margin-left:321.4pt;margin-top:333.1pt;width:21.45pt;height:23.05pt;z-index:25291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">
                <v:imagedata r:id="rId898" o:title=""/>
              </v:shape>
            </w:pict>
          </mc:Fallback>
        </mc:AlternateContent>
      </w:r>
      <w:r>
        <w:rPr>
          <w:b/>
          <w:noProof/>
          <w:sz w:val="22"/>
          <w:szCs w:val="22"/>
          <w:lang w:val="en-US"/>
        </w:rPr>
        <mc:AlternateContent>
          <mc:Choice Requires="wpi">
            <w:drawing>
              <wp:anchor distT="0" distB="0" distL="114300" distR="114300" simplePos="0" relativeHeight="252915712" behindDoc="0" locked="0" layoutInCell="1" allowOverlap="1" wp14:anchorId="1B25DCD7" wp14:editId="56D00632">
                <wp:simplePos x="0" y="0"/>
                <wp:positionH relativeFrom="column">
                  <wp:posOffset>3874770</wp:posOffset>
                </wp:positionH>
                <wp:positionV relativeFrom="paragraph">
                  <wp:posOffset>4349750</wp:posOffset>
                </wp:positionV>
                <wp:extent cx="106045" cy="135255"/>
                <wp:effectExtent l="38100" t="38100" r="46355" b="55245"/>
                <wp:wrapNone/>
                <wp:docPr id="1280" name="Ink 1280"/>
                <wp:cNvGraphicFramePr/>
                <a:graphic xmlns:a="http://schemas.openxmlformats.org/drawingml/2006/main">
                  <a:graphicData uri="http://schemas.microsoft.com/office/word/2010/wordprocessingInk">
                    <w14:contentPart bwMode="auto" r:id="rId899">
                      <w14:nvContentPartPr>
                        <w14:cNvContentPartPr/>
                      </w14:nvContentPartPr>
                      <w14:xfrm>
                        <a:off x="0" y="0"/>
                        <a:ext cx="106045" cy="135255"/>
                      </w14:xfrm>
                    </w14:contentPart>
                  </a:graphicData>
                </a:graphic>
              </wp:anchor>
            </w:drawing>
          </mc:Choice>
          <mc:Fallback>
            <w:pict>
              <v:shape w14:anchorId="7224460E" id="Ink 1280" o:spid="_x0000_s1026" type="#_x0000_t75" style="position:absolute;margin-left:304.4pt;margin-top:341.8pt;width:9.75pt;height:12.05pt;z-index:25291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">
                <v:imagedata r:id="rId900" o:title=""/>
              </v:shape>
            </w:pict>
          </mc:Fallback>
        </mc:AlternateContent>
      </w:r>
      <w:r>
        <w:rPr>
          <w:b/>
          <w:noProof/>
          <w:sz w:val="22"/>
          <w:szCs w:val="22"/>
          <w:lang w:val="en-US"/>
        </w:rPr>
        <mc:AlternateContent>
          <mc:Choice Requires="wpi">
            <w:drawing>
              <wp:anchor distT="0" distB="0" distL="114300" distR="114300" simplePos="0" relativeHeight="252909568" behindDoc="0" locked="0" layoutInCell="1" allowOverlap="1" wp14:anchorId="0C41B89C" wp14:editId="03CE54E8">
                <wp:simplePos x="0" y="0"/>
                <wp:positionH relativeFrom="column">
                  <wp:posOffset>3426460</wp:posOffset>
                </wp:positionH>
                <wp:positionV relativeFrom="paragraph">
                  <wp:posOffset>4355465</wp:posOffset>
                </wp:positionV>
                <wp:extent cx="273890" cy="260955"/>
                <wp:effectExtent l="57150" t="38100" r="31115" b="44450"/>
                <wp:wrapNone/>
                <wp:docPr id="1274" name="Ink 1274"/>
                <wp:cNvGraphicFramePr/>
                <a:graphic xmlns:a="http://schemas.openxmlformats.org/drawingml/2006/main">
                  <a:graphicData uri="http://schemas.microsoft.com/office/word/2010/wordprocessingInk">
                    <w14:contentPart bwMode="auto" r:id="rId901">
                      <w14:nvContentPartPr>
                        <w14:cNvContentPartPr/>
                      </w14:nvContentPartPr>
                      <w14:xfrm>
                        <a:off x="0" y="0"/>
                        <a:ext cx="273890" cy="260955"/>
                      </w14:xfrm>
                    </w14:contentPart>
                  </a:graphicData>
                </a:graphic>
              </wp:anchor>
            </w:drawing>
          </mc:Choice>
          <mc:Fallback>
            <w:pict>
              <v:shape w14:anchorId="27EF2CB0" id="Ink 1274" o:spid="_x0000_s1026" type="#_x0000_t75" style="position:absolute;margin-left:269.1pt;margin-top:342.25pt;width:22.95pt;height:22pt;z-index:25290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">
                <v:imagedata r:id="rId902" o:title=""/>
              </v:shape>
            </w:pict>
          </mc:Fallback>
        </mc:AlternateContent>
      </w:r>
      <w:r>
        <w:rPr>
          <w:b/>
          <w:noProof/>
          <w:sz w:val="22"/>
          <w:szCs w:val="22"/>
          <w:lang w:val="en-US"/>
        </w:rPr>
        <mc:AlternateContent>
          <mc:Choice Requires="wpi">
            <w:drawing>
              <wp:anchor distT="0" distB="0" distL="114300" distR="114300" simplePos="0" relativeHeight="252902400" behindDoc="0" locked="0" layoutInCell="1" allowOverlap="1" wp14:anchorId="5661077B" wp14:editId="259FC0A2">
                <wp:simplePos x="0" y="0"/>
                <wp:positionH relativeFrom="column">
                  <wp:posOffset>3128010</wp:posOffset>
                </wp:positionH>
                <wp:positionV relativeFrom="paragraph">
                  <wp:posOffset>4307205</wp:posOffset>
                </wp:positionV>
                <wp:extent cx="102870" cy="164465"/>
                <wp:effectExtent l="38100" t="38100" r="30480" b="45085"/>
                <wp:wrapNone/>
                <wp:docPr id="1267" name="Ink 1267"/>
                <wp:cNvGraphicFramePr/>
                <a:graphic xmlns:a="http://schemas.openxmlformats.org/drawingml/2006/main">
                  <a:graphicData uri="http://schemas.microsoft.com/office/word/2010/wordprocessingInk">
                    <w14:contentPart bwMode="auto" r:id="rId903">
                      <w14:nvContentPartPr>
                        <w14:cNvContentPartPr/>
                      </w14:nvContentPartPr>
                      <w14:xfrm>
                        <a:off x="0" y="0"/>
                        <a:ext cx="102870" cy="164465"/>
                      </w14:xfrm>
                    </w14:contentPart>
                  </a:graphicData>
                </a:graphic>
              </wp:anchor>
            </w:drawing>
          </mc:Choice>
          <mc:Fallback>
            <w:pict>
              <v:shape w14:anchorId="64A096D5" id="Ink 1267" o:spid="_x0000_s1026" type="#_x0000_t75" style="position:absolute;margin-left:245.6pt;margin-top:338.45pt;width:9.5pt;height:14.35pt;z-index:25290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">
                <v:imagedata r:id="rId904" o:title=""/>
              </v:shape>
            </w:pict>
          </mc:Fallback>
        </mc:AlternateContent>
      </w:r>
      <w:r>
        <w:rPr>
          <w:b/>
          <w:noProof/>
          <w:sz w:val="22"/>
          <w:szCs w:val="22"/>
          <w:lang w:val="en-US"/>
        </w:rPr>
        <mc:AlternateContent>
          <mc:Choice Requires="wpi">
            <w:drawing>
              <wp:anchor distT="0" distB="0" distL="114300" distR="114300" simplePos="0" relativeHeight="252899328" behindDoc="0" locked="0" layoutInCell="1" allowOverlap="1" wp14:anchorId="27B06F2A" wp14:editId="0618E3FA">
                <wp:simplePos x="0" y="0"/>
                <wp:positionH relativeFrom="column">
                  <wp:posOffset>1518920</wp:posOffset>
                </wp:positionH>
                <wp:positionV relativeFrom="paragraph">
                  <wp:posOffset>4167505</wp:posOffset>
                </wp:positionV>
                <wp:extent cx="830065" cy="305120"/>
                <wp:effectExtent l="38100" t="38100" r="27305" b="57150"/>
                <wp:wrapNone/>
                <wp:docPr id="1264" name="Ink 1264"/>
                <wp:cNvGraphicFramePr/>
                <a:graphic xmlns:a="http://schemas.openxmlformats.org/drawingml/2006/main">
                  <a:graphicData uri="http://schemas.microsoft.com/office/word/2010/wordprocessingInk">
                    <w14:contentPart bwMode="auto" r:id="rId905">
                      <w14:nvContentPartPr>
                        <w14:cNvContentPartPr/>
                      </w14:nvContentPartPr>
                      <w14:xfrm>
                        <a:off x="0" y="0"/>
                        <a:ext cx="830065" cy="305120"/>
                      </w14:xfrm>
                    </w14:contentPart>
                  </a:graphicData>
                </a:graphic>
              </wp:anchor>
            </w:drawing>
          </mc:Choice>
          <mc:Fallback>
            <w:pict>
              <v:shape w14:anchorId="0A0E1F7B" id="Ink 1264" o:spid="_x0000_s1026" type="#_x0000_t75" style="position:absolute;margin-left:118.9pt;margin-top:327.45pt;width:66.75pt;height:25.45pt;z-index:25289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">
                <v:imagedata r:id="rId906" o:title=""/>
              </v:shape>
            </w:pict>
          </mc:Fallback>
        </mc:AlternateContent>
      </w:r>
      <w:r>
        <w:rPr>
          <w:b/>
          <w:noProof/>
          <w:sz w:val="22"/>
          <w:szCs w:val="22"/>
          <w:lang w:val="en-US"/>
        </w:rPr>
        <mc:AlternateContent>
          <mc:Choice Requires="wpi">
            <w:drawing>
              <wp:anchor distT="0" distB="0" distL="114300" distR="114300" simplePos="0" relativeHeight="252890112" behindDoc="0" locked="0" layoutInCell="1" allowOverlap="1" wp14:anchorId="34164C82" wp14:editId="30F7B605">
                <wp:simplePos x="0" y="0"/>
                <wp:positionH relativeFrom="column">
                  <wp:posOffset>1098550</wp:posOffset>
                </wp:positionH>
                <wp:positionV relativeFrom="paragraph">
                  <wp:posOffset>4227195</wp:posOffset>
                </wp:positionV>
                <wp:extent cx="85320" cy="179520"/>
                <wp:effectExtent l="57150" t="38100" r="48260" b="49530"/>
                <wp:wrapNone/>
                <wp:docPr id="1255" name="Ink 1255"/>
                <wp:cNvGraphicFramePr/>
                <a:graphic xmlns:a="http://schemas.openxmlformats.org/drawingml/2006/main">
                  <a:graphicData uri="http://schemas.microsoft.com/office/word/2010/wordprocessingInk">
                    <w14:contentPart bwMode="auto" r:id="rId907">
                      <w14:nvContentPartPr>
                        <w14:cNvContentPartPr/>
                      </w14:nvContentPartPr>
                      <w14:xfrm>
                        <a:off x="0" y="0"/>
                        <a:ext cx="85320" cy="179520"/>
                      </w14:xfrm>
                    </w14:contentPart>
                  </a:graphicData>
                </a:graphic>
              </wp:anchor>
            </w:drawing>
          </mc:Choice>
          <mc:Fallback>
            <w:pict>
              <v:shape w14:anchorId="29D6264C" id="Ink 1255" o:spid="_x0000_s1026" type="#_x0000_t75" style="position:absolute;margin-left:85.8pt;margin-top:332.15pt;width:8.1pt;height:15.55pt;z-index:25289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">
                <v:imagedata r:id="rId908" o:title=""/>
              </v:shape>
            </w:pict>
          </mc:Fallback>
        </mc:AlternateContent>
      </w:r>
      <w:r>
        <w:rPr>
          <w:b/>
          <w:noProof/>
          <w:sz w:val="22"/>
          <w:szCs w:val="22"/>
          <w:lang w:val="en-US"/>
        </w:rPr>
        <mc:AlternateContent>
          <mc:Choice Requires="wpi">
            <w:drawing>
              <wp:anchor distT="0" distB="0" distL="114300" distR="114300" simplePos="0" relativeHeight="252878848" behindDoc="0" locked="0" layoutInCell="1" allowOverlap="1" wp14:anchorId="5C6B4DD4" wp14:editId="7BBE8771">
                <wp:simplePos x="0" y="0"/>
                <wp:positionH relativeFrom="column">
                  <wp:posOffset>257810</wp:posOffset>
                </wp:positionH>
                <wp:positionV relativeFrom="paragraph">
                  <wp:posOffset>4142740</wp:posOffset>
                </wp:positionV>
                <wp:extent cx="540155" cy="338595"/>
                <wp:effectExtent l="57150" t="38100" r="31750" b="42545"/>
                <wp:wrapNone/>
                <wp:docPr id="1244" name="Ink 1244"/>
                <wp:cNvGraphicFramePr/>
                <a:graphic xmlns:a="http://schemas.openxmlformats.org/drawingml/2006/main">
                  <a:graphicData uri="http://schemas.microsoft.com/office/word/2010/wordprocessingInk">
                    <w14:contentPart bwMode="auto" r:id="rId909">
                      <w14:nvContentPartPr>
                        <w14:cNvContentPartPr/>
                      </w14:nvContentPartPr>
                      <w14:xfrm>
                        <a:off x="0" y="0"/>
                        <a:ext cx="540155" cy="338595"/>
                      </w14:xfrm>
                    </w14:contentPart>
                  </a:graphicData>
                </a:graphic>
              </wp:anchor>
            </w:drawing>
          </mc:Choice>
          <mc:Fallback>
            <w:pict>
              <v:shape w14:anchorId="109043E8" id="Ink 1244" o:spid="_x0000_s1026" type="#_x0000_t75" style="position:absolute;margin-left:19.6pt;margin-top:325.5pt;width:43.95pt;height:28.05pt;z-index:25287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">
                <v:imagedata r:id="rId910" o:title=""/>
              </v:shape>
            </w:pict>
          </mc:Fallback>
        </mc:AlternateContent>
      </w:r>
      <w:r>
        <w:rPr>
          <w:b/>
          <w:noProof/>
          <w:sz w:val="22"/>
          <w:szCs w:val="22"/>
          <w:lang w:val="en-US"/>
        </w:rPr>
        <mc:AlternateContent>
          <mc:Choice Requires="wpi">
            <w:drawing>
              <wp:anchor distT="0" distB="0" distL="114300" distR="114300" simplePos="0" relativeHeight="252867584" behindDoc="0" locked="0" layoutInCell="1" allowOverlap="1" wp14:anchorId="341C85D2" wp14:editId="59AE4C5A">
                <wp:simplePos x="0" y="0"/>
                <wp:positionH relativeFrom="column">
                  <wp:posOffset>-73025</wp:posOffset>
                </wp:positionH>
                <wp:positionV relativeFrom="paragraph">
                  <wp:posOffset>4140835</wp:posOffset>
                </wp:positionV>
                <wp:extent cx="160585" cy="190800"/>
                <wp:effectExtent l="57150" t="38100" r="11430" b="57150"/>
                <wp:wrapNone/>
                <wp:docPr id="1233" name="Ink 1233"/>
                <wp:cNvGraphicFramePr/>
                <a:graphic xmlns:a="http://schemas.openxmlformats.org/drawingml/2006/main">
                  <a:graphicData uri="http://schemas.microsoft.com/office/word/2010/wordprocessingInk">
                    <w14:contentPart bwMode="auto" r:id="rId911">
                      <w14:nvContentPartPr>
                        <w14:cNvContentPartPr/>
                      </w14:nvContentPartPr>
                      <w14:xfrm>
                        <a:off x="0" y="0"/>
                        <a:ext cx="160585" cy="190800"/>
                      </w14:xfrm>
                    </w14:contentPart>
                  </a:graphicData>
                </a:graphic>
              </wp:anchor>
            </w:drawing>
          </mc:Choice>
          <mc:Fallback>
            <w:pict>
              <v:shape w14:anchorId="3986F3CF" id="Ink 1233" o:spid="_x0000_s1026" type="#_x0000_t75" style="position:absolute;margin-left:-6.45pt;margin-top:325.35pt;width:14.1pt;height:16.4pt;z-index:25286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">
                <v:imagedata r:id="rId912" o:title=""/>
              </v:shape>
            </w:pict>
          </mc:Fallback>
        </mc:AlternateContent>
      </w:r>
      <w:r>
        <w:rPr>
          <w:b/>
          <w:noProof/>
          <w:sz w:val="22"/>
          <w:szCs w:val="22"/>
          <w:lang w:val="en-US"/>
        </w:rPr>
        <mc:AlternateContent>
          <mc:Choice Requires="wpi">
            <w:drawing>
              <wp:anchor distT="0" distB="0" distL="114300" distR="114300" simplePos="0" relativeHeight="252863488" behindDoc="0" locked="0" layoutInCell="1" allowOverlap="1" wp14:anchorId="1A681BFB" wp14:editId="4C3024CB">
                <wp:simplePos x="0" y="0"/>
                <wp:positionH relativeFrom="column">
                  <wp:posOffset>2022475</wp:posOffset>
                </wp:positionH>
                <wp:positionV relativeFrom="paragraph">
                  <wp:posOffset>3732530</wp:posOffset>
                </wp:positionV>
                <wp:extent cx="696155" cy="356925"/>
                <wp:effectExtent l="38100" t="38100" r="46990" b="43180"/>
                <wp:wrapNone/>
                <wp:docPr id="1229" name="Ink 1229"/>
                <wp:cNvGraphicFramePr/>
                <a:graphic xmlns:a="http://schemas.openxmlformats.org/drawingml/2006/main">
                  <a:graphicData uri="http://schemas.microsoft.com/office/word/2010/wordprocessingInk">
                    <w14:contentPart bwMode="auto" r:id="rId913">
                      <w14:nvContentPartPr>
                        <w14:cNvContentPartPr/>
                      </w14:nvContentPartPr>
                      <w14:xfrm>
                        <a:off x="0" y="0"/>
                        <a:ext cx="696155" cy="356925"/>
                      </w14:xfrm>
                    </w14:contentPart>
                  </a:graphicData>
                </a:graphic>
              </wp:anchor>
            </w:drawing>
          </mc:Choice>
          <mc:Fallback>
            <w:pict>
              <v:shape w14:anchorId="1DAFBD12" id="Ink 1229" o:spid="_x0000_s1026" type="#_x0000_t75" style="position:absolute;margin-left:158.55pt;margin-top:293.2pt;width:56.2pt;height:29.5pt;z-index:25286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">
                <v:imagedata r:id="rId914" o:title=""/>
              </v:shape>
            </w:pict>
          </mc:Fallback>
        </mc:AlternateContent>
      </w:r>
      <w:r>
        <w:rPr>
          <w:b/>
          <w:noProof/>
          <w:sz w:val="22"/>
          <w:szCs w:val="22"/>
          <w:lang w:val="en-US"/>
        </w:rPr>
        <mc:AlternateContent>
          <mc:Choice Requires="wpi">
            <w:drawing>
              <wp:anchor distT="0" distB="0" distL="114300" distR="114300" simplePos="0" relativeHeight="252854272" behindDoc="0" locked="0" layoutInCell="1" allowOverlap="1" wp14:anchorId="325E0FC1" wp14:editId="6B009B63">
                <wp:simplePos x="0" y="0"/>
                <wp:positionH relativeFrom="column">
                  <wp:posOffset>1496060</wp:posOffset>
                </wp:positionH>
                <wp:positionV relativeFrom="paragraph">
                  <wp:posOffset>3710305</wp:posOffset>
                </wp:positionV>
                <wp:extent cx="407680" cy="293370"/>
                <wp:effectExtent l="38100" t="38100" r="0" b="49530"/>
                <wp:wrapNone/>
                <wp:docPr id="1220" name="Ink 1220"/>
                <wp:cNvGraphicFramePr/>
                <a:graphic xmlns:a="http://schemas.openxmlformats.org/drawingml/2006/main">
                  <a:graphicData uri="http://schemas.microsoft.com/office/word/2010/wordprocessingInk">
                    <w14:contentPart bwMode="auto" r:id="rId915">
                      <w14:nvContentPartPr>
                        <w14:cNvContentPartPr/>
                      </w14:nvContentPartPr>
                      <w14:xfrm>
                        <a:off x="0" y="0"/>
                        <a:ext cx="407680" cy="293370"/>
                      </w14:xfrm>
                    </w14:contentPart>
                  </a:graphicData>
                </a:graphic>
              </wp:anchor>
            </w:drawing>
          </mc:Choice>
          <mc:Fallback>
            <w:pict>
              <v:shape w14:anchorId="5A077A2D" id="Ink 1220" o:spid="_x0000_s1026" type="#_x0000_t75" style="position:absolute;margin-left:117.1pt;margin-top:291.45pt;width:33.5pt;height:24.5pt;z-index:25285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">
                <v:imagedata r:id="rId916" o:title=""/>
              </v:shape>
            </w:pict>
          </mc:Fallback>
        </mc:AlternateContent>
      </w:r>
      <w:r>
        <w:rPr>
          <w:b/>
          <w:noProof/>
          <w:sz w:val="22"/>
          <w:szCs w:val="22"/>
          <w:lang w:val="en-US"/>
        </w:rPr>
        <mc:AlternateContent>
          <mc:Choice Requires="wpi">
            <w:drawing>
              <wp:anchor distT="0" distB="0" distL="114300" distR="114300" simplePos="0" relativeHeight="252835840" behindDoc="0" locked="0" layoutInCell="1" allowOverlap="1" wp14:anchorId="27275808" wp14:editId="6BACDF9C">
                <wp:simplePos x="0" y="0"/>
                <wp:positionH relativeFrom="column">
                  <wp:posOffset>1156335</wp:posOffset>
                </wp:positionH>
                <wp:positionV relativeFrom="paragraph">
                  <wp:posOffset>3799840</wp:posOffset>
                </wp:positionV>
                <wp:extent cx="123840" cy="167840"/>
                <wp:effectExtent l="57150" t="38100" r="47625" b="41910"/>
                <wp:wrapNone/>
                <wp:docPr id="1202" name="Ink 1202"/>
                <wp:cNvGraphicFramePr/>
                <a:graphic xmlns:a="http://schemas.openxmlformats.org/drawingml/2006/main">
                  <a:graphicData uri="http://schemas.microsoft.com/office/word/2010/wordprocessingInk">
                    <w14:contentPart bwMode="auto" r:id="rId917">
                      <w14:nvContentPartPr>
                        <w14:cNvContentPartPr/>
                      </w14:nvContentPartPr>
                      <w14:xfrm>
                        <a:off x="0" y="0"/>
                        <a:ext cx="123840" cy="167840"/>
                      </w14:xfrm>
                    </w14:contentPart>
                  </a:graphicData>
                </a:graphic>
              </wp:anchor>
            </w:drawing>
          </mc:Choice>
          <mc:Fallback>
            <w:pict>
              <v:shape w14:anchorId="4B50EAF5" id="Ink 1202" o:spid="_x0000_s1026" type="#_x0000_t75" style="position:absolute;margin-left:90.35pt;margin-top:298.5pt;width:11.15pt;height:14.6pt;z-index:25283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">
                <v:imagedata r:id="rId918" o:title=""/>
              </v:shape>
            </w:pict>
          </mc:Fallback>
        </mc:AlternateContent>
      </w:r>
      <w:r>
        <w:rPr>
          <w:b/>
          <w:noProof/>
          <w:sz w:val="22"/>
          <w:szCs w:val="22"/>
          <w:lang w:val="en-US"/>
        </w:rPr>
        <mc:AlternateContent>
          <mc:Choice Requires="wpi">
            <w:drawing>
              <wp:anchor distT="0" distB="0" distL="114300" distR="114300" simplePos="0" relativeHeight="252836864" behindDoc="0" locked="0" layoutInCell="1" allowOverlap="1" wp14:anchorId="29A3B916" wp14:editId="620B5F4D">
                <wp:simplePos x="0" y="0"/>
                <wp:positionH relativeFrom="column">
                  <wp:posOffset>248285</wp:posOffset>
                </wp:positionH>
                <wp:positionV relativeFrom="paragraph">
                  <wp:posOffset>3667125</wp:posOffset>
                </wp:positionV>
                <wp:extent cx="714705" cy="338510"/>
                <wp:effectExtent l="38100" t="38100" r="28575" b="42545"/>
                <wp:wrapNone/>
                <wp:docPr id="1203" name="Ink 1203"/>
                <wp:cNvGraphicFramePr/>
                <a:graphic xmlns:a="http://schemas.openxmlformats.org/drawingml/2006/main">
                  <a:graphicData uri="http://schemas.microsoft.com/office/word/2010/wordprocessingInk">
                    <w14:contentPart bwMode="auto" r:id="rId919">
                      <w14:nvContentPartPr>
                        <w14:cNvContentPartPr/>
                      </w14:nvContentPartPr>
                      <w14:xfrm>
                        <a:off x="0" y="0"/>
                        <a:ext cx="714705" cy="338510"/>
                      </w14:xfrm>
                    </w14:contentPart>
                  </a:graphicData>
                </a:graphic>
              </wp:anchor>
            </w:drawing>
          </mc:Choice>
          <mc:Fallback>
            <w:pict>
              <v:shape w14:anchorId="731CA741" id="Ink 1203" o:spid="_x0000_s1026" type="#_x0000_t75" style="position:absolute;margin-left:18.85pt;margin-top:288.05pt;width:57.7pt;height:28.05pt;z-index:25283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">
                <v:imagedata r:id="rId920" o:title=""/>
              </v:shape>
            </w:pict>
          </mc:Fallback>
        </mc:AlternateContent>
      </w:r>
      <w:r>
        <w:rPr>
          <w:b/>
          <w:noProof/>
          <w:sz w:val="22"/>
          <w:szCs w:val="22"/>
          <w:lang w:val="en-US"/>
        </w:rPr>
        <mc:AlternateContent>
          <mc:Choice Requires="wpi">
            <w:drawing>
              <wp:anchor distT="0" distB="0" distL="114300" distR="114300" simplePos="0" relativeHeight="252821504" behindDoc="0" locked="0" layoutInCell="1" allowOverlap="1" wp14:anchorId="7EFB80BE" wp14:editId="6DD96AAB">
                <wp:simplePos x="0" y="0"/>
                <wp:positionH relativeFrom="column">
                  <wp:posOffset>-45720</wp:posOffset>
                </wp:positionH>
                <wp:positionV relativeFrom="paragraph">
                  <wp:posOffset>3677920</wp:posOffset>
                </wp:positionV>
                <wp:extent cx="156480" cy="174240"/>
                <wp:effectExtent l="57150" t="38100" r="15240" b="54610"/>
                <wp:wrapNone/>
                <wp:docPr id="1188" name="Ink 1188"/>
                <wp:cNvGraphicFramePr/>
                <a:graphic xmlns:a="http://schemas.openxmlformats.org/drawingml/2006/main">
                  <a:graphicData uri="http://schemas.microsoft.com/office/word/2010/wordprocessingInk">
                    <w14:contentPart bwMode="auto" r:id="rId921">
                      <w14:nvContentPartPr>
                        <w14:cNvContentPartPr/>
                      </w14:nvContentPartPr>
                      <w14:xfrm>
                        <a:off x="0" y="0"/>
                        <a:ext cx="156480" cy="174240"/>
                      </w14:xfrm>
                    </w14:contentPart>
                  </a:graphicData>
                </a:graphic>
              </wp:anchor>
            </w:drawing>
          </mc:Choice>
          <mc:Fallback>
            <w:pict>
              <v:shape w14:anchorId="6A1195F7" id="Ink 1188" o:spid="_x0000_s1026" type="#_x0000_t75" style="position:absolute;margin-left:-4.3pt;margin-top:288.9pt;width:13.7pt;height:15.1pt;z-index:25282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">
                <v:imagedata r:id="rId922" o:title=""/>
              </v:shape>
            </w:pict>
          </mc:Fallback>
        </mc:AlternateContent>
      </w:r>
      <w:r>
        <w:rPr>
          <w:b/>
          <w:noProof/>
          <w:sz w:val="22"/>
          <w:szCs w:val="22"/>
          <w:lang w:val="en-US"/>
        </w:rPr>
        <mc:AlternateContent>
          <mc:Choice Requires="wpi">
            <w:drawing>
              <wp:anchor distT="0" distB="0" distL="114300" distR="114300" simplePos="0" relativeHeight="252817408" behindDoc="0" locked="0" layoutInCell="1" allowOverlap="1" wp14:anchorId="2C614D36" wp14:editId="5470AB01">
                <wp:simplePos x="0" y="0"/>
                <wp:positionH relativeFrom="column">
                  <wp:posOffset>685165</wp:posOffset>
                </wp:positionH>
                <wp:positionV relativeFrom="paragraph">
                  <wp:posOffset>2780665</wp:posOffset>
                </wp:positionV>
                <wp:extent cx="1550670" cy="763905"/>
                <wp:effectExtent l="38100" t="57150" r="11430" b="55245"/>
                <wp:wrapNone/>
                <wp:docPr id="1184" name="Ink 1184"/>
                <wp:cNvGraphicFramePr/>
                <a:graphic xmlns:a="http://schemas.openxmlformats.org/drawingml/2006/main">
                  <a:graphicData uri="http://schemas.microsoft.com/office/word/2010/wordprocessingInk">
                    <w14:contentPart bwMode="auto" r:id="rId923">
                      <w14:nvContentPartPr>
                        <w14:cNvContentPartPr/>
                      </w14:nvContentPartPr>
                      <w14:xfrm>
                        <a:off x="0" y="0"/>
                        <a:ext cx="1550670" cy="763905"/>
                      </w14:xfrm>
                    </w14:contentPart>
                  </a:graphicData>
                </a:graphic>
              </wp:anchor>
            </w:drawing>
          </mc:Choice>
          <mc:Fallback>
            <w:pict>
              <v:shape w14:anchorId="4D76209D" id="Ink 1184" o:spid="_x0000_s1026" type="#_x0000_t75" style="position:absolute;margin-left:53.25pt;margin-top:218.25pt;width:123.5pt;height:61.55pt;z-index:25281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">
                <v:imagedata r:id="rId924" o:title=""/>
              </v:shape>
            </w:pict>
          </mc:Fallback>
        </mc:AlternateContent>
      </w:r>
      <w:r>
        <w:rPr>
          <w:b/>
          <w:noProof/>
          <w:sz w:val="22"/>
          <w:szCs w:val="22"/>
          <w:lang w:val="en-US"/>
        </w:rPr>
        <mc:AlternateContent>
          <mc:Choice Requires="wpi">
            <w:drawing>
              <wp:anchor distT="0" distB="0" distL="114300" distR="114300" simplePos="0" relativeHeight="252790784" behindDoc="0" locked="0" layoutInCell="1" allowOverlap="1" wp14:anchorId="519FB189" wp14:editId="1CEAD2E1">
                <wp:simplePos x="0" y="0"/>
                <wp:positionH relativeFrom="column">
                  <wp:posOffset>2741930</wp:posOffset>
                </wp:positionH>
                <wp:positionV relativeFrom="paragraph">
                  <wp:posOffset>2904490</wp:posOffset>
                </wp:positionV>
                <wp:extent cx="322645" cy="257225"/>
                <wp:effectExtent l="38100" t="38100" r="58420" b="47625"/>
                <wp:wrapNone/>
                <wp:docPr id="1158" name="Ink 1158"/>
                <wp:cNvGraphicFramePr/>
                <a:graphic xmlns:a="http://schemas.openxmlformats.org/drawingml/2006/main">
                  <a:graphicData uri="http://schemas.microsoft.com/office/word/2010/wordprocessingInk">
                    <w14:contentPart bwMode="auto" r:id="rId925">
                      <w14:nvContentPartPr>
                        <w14:cNvContentPartPr/>
                      </w14:nvContentPartPr>
                      <w14:xfrm>
                        <a:off x="0" y="0"/>
                        <a:ext cx="322645" cy="257225"/>
                      </w14:xfrm>
                    </w14:contentPart>
                  </a:graphicData>
                </a:graphic>
              </wp:anchor>
            </w:drawing>
          </mc:Choice>
          <mc:Fallback>
            <w:pict>
              <v:shape w14:anchorId="2187506E" id="Ink 1158" o:spid="_x0000_s1026" type="#_x0000_t75" style="position:absolute;margin-left:215.2pt;margin-top:228pt;width:26.8pt;height:21.65pt;z-index:25279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">
                <v:imagedata r:id="rId926" o:title=""/>
              </v:shape>
            </w:pict>
          </mc:Fallback>
        </mc:AlternateContent>
      </w:r>
      <w:r>
        <w:rPr>
          <w:b/>
          <w:noProof/>
          <w:sz w:val="22"/>
          <w:szCs w:val="22"/>
          <w:lang w:val="en-US"/>
        </w:rPr>
        <mc:AlternateContent>
          <mc:Choice Requires="wpi">
            <w:drawing>
              <wp:anchor distT="0" distB="0" distL="114300" distR="114300" simplePos="0" relativeHeight="252782592" behindDoc="0" locked="0" layoutInCell="1" allowOverlap="1" wp14:anchorId="508617F2" wp14:editId="6F23BE44">
                <wp:simplePos x="0" y="0"/>
                <wp:positionH relativeFrom="column">
                  <wp:posOffset>2452370</wp:posOffset>
                </wp:positionH>
                <wp:positionV relativeFrom="paragraph">
                  <wp:posOffset>2876550</wp:posOffset>
                </wp:positionV>
                <wp:extent cx="171775" cy="165600"/>
                <wp:effectExtent l="38100" t="38100" r="57150" b="44450"/>
                <wp:wrapNone/>
                <wp:docPr id="1150" name="Ink 1150"/>
                <wp:cNvGraphicFramePr/>
                <a:graphic xmlns:a="http://schemas.openxmlformats.org/drawingml/2006/main">
                  <a:graphicData uri="http://schemas.microsoft.com/office/word/2010/wordprocessingInk">
                    <w14:contentPart bwMode="auto" r:id="rId927">
                      <w14:nvContentPartPr>
                        <w14:cNvContentPartPr/>
                      </w14:nvContentPartPr>
                      <w14:xfrm>
                        <a:off x="0" y="0"/>
                        <a:ext cx="171775" cy="165600"/>
                      </w14:xfrm>
                    </w14:contentPart>
                  </a:graphicData>
                </a:graphic>
              </wp:anchor>
            </w:drawing>
          </mc:Choice>
          <mc:Fallback>
            <w:pict>
              <v:shape w14:anchorId="1EE2BB7A" id="Ink 1150" o:spid="_x0000_s1026" type="#_x0000_t75" style="position:absolute;margin-left:192.4pt;margin-top:225.8pt;width:14.95pt;height:14.5pt;z-index:25278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">
                <v:imagedata r:id="rId928" o:title=""/>
              </v:shape>
            </w:pict>
          </mc:Fallback>
        </mc:AlternateContent>
      </w:r>
      <w:r>
        <w:rPr>
          <w:b/>
          <w:noProof/>
          <w:sz w:val="22"/>
          <w:szCs w:val="22"/>
          <w:lang w:val="en-US"/>
        </w:rPr>
        <mc:AlternateContent>
          <mc:Choice Requires="wpi">
            <w:drawing>
              <wp:anchor distT="0" distB="0" distL="114300" distR="114300" simplePos="0" relativeHeight="252777472" behindDoc="0" locked="0" layoutInCell="1" allowOverlap="1" wp14:anchorId="42862AB4" wp14:editId="4945FCF6">
                <wp:simplePos x="0" y="0"/>
                <wp:positionH relativeFrom="column">
                  <wp:posOffset>2352675</wp:posOffset>
                </wp:positionH>
                <wp:positionV relativeFrom="paragraph">
                  <wp:posOffset>2839085</wp:posOffset>
                </wp:positionV>
                <wp:extent cx="42680" cy="173355"/>
                <wp:effectExtent l="57150" t="38100" r="52705" b="55245"/>
                <wp:wrapNone/>
                <wp:docPr id="1145" name="Ink 1145"/>
                <wp:cNvGraphicFramePr/>
                <a:graphic xmlns:a="http://schemas.openxmlformats.org/drawingml/2006/main">
                  <a:graphicData uri="http://schemas.microsoft.com/office/word/2010/wordprocessingInk">
                    <w14:contentPart bwMode="auto" r:id="rId929">
                      <w14:nvContentPartPr>
                        <w14:cNvContentPartPr/>
                      </w14:nvContentPartPr>
                      <w14:xfrm>
                        <a:off x="0" y="0"/>
                        <a:ext cx="42680" cy="173355"/>
                      </w14:xfrm>
                    </w14:contentPart>
                  </a:graphicData>
                </a:graphic>
              </wp:anchor>
            </w:drawing>
          </mc:Choice>
          <mc:Fallback>
            <w:pict>
              <v:shape w14:anchorId="7F66640F" id="Ink 1145" o:spid="_x0000_s1026" type="#_x0000_t75" style="position:absolute;margin-left:184.55pt;margin-top:222.85pt;width:4.75pt;height:15.05pt;z-index:25277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">
                <v:imagedata r:id="rId930" o:title=""/>
              </v:shape>
            </w:pict>
          </mc:Fallback>
        </mc:AlternateContent>
      </w:r>
      <w:r>
        <w:rPr>
          <w:b/>
          <w:noProof/>
          <w:sz w:val="22"/>
          <w:szCs w:val="22"/>
          <w:lang w:val="en-US"/>
        </w:rPr>
        <mc:AlternateContent>
          <mc:Choice Requires="wpi">
            <w:drawing>
              <wp:anchor distT="0" distB="0" distL="114300" distR="114300" simplePos="0" relativeHeight="252752896" behindDoc="0" locked="0" layoutInCell="1" allowOverlap="1" wp14:anchorId="71C71123" wp14:editId="3D65D036">
                <wp:simplePos x="0" y="0"/>
                <wp:positionH relativeFrom="column">
                  <wp:posOffset>569595</wp:posOffset>
                </wp:positionH>
                <wp:positionV relativeFrom="paragraph">
                  <wp:posOffset>2851150</wp:posOffset>
                </wp:positionV>
                <wp:extent cx="102195" cy="140405"/>
                <wp:effectExtent l="38100" t="38100" r="31750" b="50165"/>
                <wp:wrapNone/>
                <wp:docPr id="1121" name="Ink 1121"/>
                <wp:cNvGraphicFramePr/>
                <a:graphic xmlns:a="http://schemas.openxmlformats.org/drawingml/2006/main">
                  <a:graphicData uri="http://schemas.microsoft.com/office/word/2010/wordprocessingInk">
                    <w14:contentPart bwMode="auto" r:id="rId931">
                      <w14:nvContentPartPr>
                        <w14:cNvContentPartPr/>
                      </w14:nvContentPartPr>
                      <w14:xfrm>
                        <a:off x="0" y="0"/>
                        <a:ext cx="102195" cy="140405"/>
                      </w14:xfrm>
                    </w14:contentPart>
                  </a:graphicData>
                </a:graphic>
              </wp:anchor>
            </w:drawing>
          </mc:Choice>
          <mc:Fallback>
            <w:pict>
              <v:shape w14:anchorId="4C7C2299" id="Ink 1121" o:spid="_x0000_s1026" type="#_x0000_t75" style="position:absolute;margin-left:44.15pt;margin-top:223.8pt;width:9.5pt;height:12.45pt;z-index:25275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">
                <v:imagedata r:id="rId932" o:title=""/>
              </v:shape>
            </w:pict>
          </mc:Fallback>
        </mc:AlternateContent>
      </w:r>
      <w:r>
        <w:rPr>
          <w:b/>
          <w:noProof/>
          <w:sz w:val="22"/>
          <w:szCs w:val="22"/>
          <w:lang w:val="en-US"/>
        </w:rPr>
        <mc:AlternateContent>
          <mc:Choice Requires="wpi">
            <w:drawing>
              <wp:anchor distT="0" distB="0" distL="114300" distR="114300" simplePos="0" relativeHeight="252749824" behindDoc="0" locked="0" layoutInCell="1" allowOverlap="1" wp14:anchorId="0CEFBFD0" wp14:editId="51F52945">
                <wp:simplePos x="0" y="0"/>
                <wp:positionH relativeFrom="column">
                  <wp:posOffset>2688590</wp:posOffset>
                </wp:positionH>
                <wp:positionV relativeFrom="paragraph">
                  <wp:posOffset>2210435</wp:posOffset>
                </wp:positionV>
                <wp:extent cx="640520" cy="440755"/>
                <wp:effectExtent l="38100" t="38100" r="45720" b="54610"/>
                <wp:wrapNone/>
                <wp:docPr id="1118" name="Ink 1118"/>
                <wp:cNvGraphicFramePr/>
                <a:graphic xmlns:a="http://schemas.openxmlformats.org/drawingml/2006/main">
                  <a:graphicData uri="http://schemas.microsoft.com/office/word/2010/wordprocessingInk">
                    <w14:contentPart bwMode="auto" r:id="rId933">
                      <w14:nvContentPartPr>
                        <w14:cNvContentPartPr/>
                      </w14:nvContentPartPr>
                      <w14:xfrm>
                        <a:off x="0" y="0"/>
                        <a:ext cx="640520" cy="440755"/>
                      </w14:xfrm>
                    </w14:contentPart>
                  </a:graphicData>
                </a:graphic>
              </wp:anchor>
            </w:drawing>
          </mc:Choice>
          <mc:Fallback>
            <w:pict>
              <v:shape w14:anchorId="35FB30BC" id="Ink 1118" o:spid="_x0000_s1026" type="#_x0000_t75" style="position:absolute;margin-left:211pt;margin-top:173.35pt;width:51.85pt;height:36.1pt;z-index:25274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">
                <v:imagedata r:id="rId934" o:title=""/>
              </v:shape>
            </w:pict>
          </mc:Fallback>
        </mc:AlternateContent>
      </w:r>
      <w:r>
        <w:rPr>
          <w:b/>
          <w:noProof/>
          <w:sz w:val="22"/>
          <w:szCs w:val="22"/>
          <w:lang w:val="en-US"/>
        </w:rPr>
        <mc:AlternateContent>
          <mc:Choice Requires="wpi">
            <w:drawing>
              <wp:anchor distT="0" distB="0" distL="114300" distR="114300" simplePos="0" relativeHeight="252738560" behindDoc="0" locked="0" layoutInCell="1" allowOverlap="1" wp14:anchorId="7DDE8728" wp14:editId="1E74C6B7">
                <wp:simplePos x="0" y="0"/>
                <wp:positionH relativeFrom="column">
                  <wp:posOffset>2456180</wp:posOffset>
                </wp:positionH>
                <wp:positionV relativeFrom="paragraph">
                  <wp:posOffset>2583180</wp:posOffset>
                </wp:positionV>
                <wp:extent cx="189975" cy="83370"/>
                <wp:effectExtent l="38100" t="38100" r="57785" b="50165"/>
                <wp:wrapNone/>
                <wp:docPr id="1107" name="Ink 1107"/>
                <wp:cNvGraphicFramePr/>
                <a:graphic xmlns:a="http://schemas.openxmlformats.org/drawingml/2006/main">
                  <a:graphicData uri="http://schemas.microsoft.com/office/word/2010/wordprocessingInk">
                    <w14:contentPart bwMode="auto" r:id="rId935">
                      <w14:nvContentPartPr>
                        <w14:cNvContentPartPr/>
                      </w14:nvContentPartPr>
                      <w14:xfrm>
                        <a:off x="0" y="0"/>
                        <a:ext cx="189975" cy="83370"/>
                      </w14:xfrm>
                    </w14:contentPart>
                  </a:graphicData>
                </a:graphic>
              </wp:anchor>
            </w:drawing>
          </mc:Choice>
          <mc:Fallback>
            <w:pict>
              <v:shape w14:anchorId="442050DC" id="Ink 1107" o:spid="_x0000_s1026" type="#_x0000_t75" style="position:absolute;margin-left:192.7pt;margin-top:202.7pt;width:16.35pt;height:7.95pt;z-index:25273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">
                <v:imagedata r:id="rId936" o:title=""/>
              </v:shape>
            </w:pict>
          </mc:Fallback>
        </mc:AlternateContent>
      </w:r>
      <w:r>
        <w:rPr>
          <w:b/>
          <w:noProof/>
          <w:sz w:val="22"/>
          <w:szCs w:val="22"/>
          <w:lang w:val="en-US"/>
        </w:rPr>
        <mc:AlternateContent>
          <mc:Choice Requires="wpi">
            <w:drawing>
              <wp:anchor distT="0" distB="0" distL="114300" distR="114300" simplePos="0" relativeHeight="252728320" behindDoc="0" locked="0" layoutInCell="1" allowOverlap="1" wp14:anchorId="5E275783" wp14:editId="7E9E6931">
                <wp:simplePos x="0" y="0"/>
                <wp:positionH relativeFrom="column">
                  <wp:posOffset>2275205</wp:posOffset>
                </wp:positionH>
                <wp:positionV relativeFrom="paragraph">
                  <wp:posOffset>2142490</wp:posOffset>
                </wp:positionV>
                <wp:extent cx="284060" cy="360255"/>
                <wp:effectExtent l="38100" t="38100" r="40005" b="40005"/>
                <wp:wrapNone/>
                <wp:docPr id="1097" name="Ink 1097"/>
                <wp:cNvGraphicFramePr/>
                <a:graphic xmlns:a="http://schemas.openxmlformats.org/drawingml/2006/main">
                  <a:graphicData uri="http://schemas.microsoft.com/office/word/2010/wordprocessingInk">
                    <w14:contentPart bwMode="auto" r:id="rId937">
                      <w14:nvContentPartPr>
                        <w14:cNvContentPartPr/>
                      </w14:nvContentPartPr>
                      <w14:xfrm>
                        <a:off x="0" y="0"/>
                        <a:ext cx="284060" cy="360255"/>
                      </w14:xfrm>
                    </w14:contentPart>
                  </a:graphicData>
                </a:graphic>
              </wp:anchor>
            </w:drawing>
          </mc:Choice>
          <mc:Fallback>
            <w:pict>
              <v:shape w14:anchorId="4F407DDE" id="Ink 1097" o:spid="_x0000_s1026" type="#_x0000_t75" style="position:absolute;margin-left:178.45pt;margin-top:168pt;width:23.75pt;height:29.75pt;z-index:25272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">
                <v:imagedata r:id="rId938" o:title=""/>
              </v:shape>
            </w:pict>
          </mc:Fallback>
        </mc:AlternateContent>
      </w:r>
      <w:r>
        <w:rPr>
          <w:b/>
          <w:noProof/>
          <w:sz w:val="22"/>
          <w:szCs w:val="22"/>
          <w:lang w:val="en-US"/>
        </w:rPr>
        <mc:AlternateContent>
          <mc:Choice Requires="wpi">
            <w:drawing>
              <wp:anchor distT="0" distB="0" distL="114300" distR="114300" simplePos="0" relativeHeight="252724224" behindDoc="0" locked="0" layoutInCell="1" allowOverlap="1" wp14:anchorId="3413F72B" wp14:editId="4FD4E7EB">
                <wp:simplePos x="0" y="0"/>
                <wp:positionH relativeFrom="column">
                  <wp:posOffset>2082165</wp:posOffset>
                </wp:positionH>
                <wp:positionV relativeFrom="paragraph">
                  <wp:posOffset>2420620</wp:posOffset>
                </wp:positionV>
                <wp:extent cx="81280" cy="74160"/>
                <wp:effectExtent l="19050" t="38100" r="13970" b="40640"/>
                <wp:wrapNone/>
                <wp:docPr id="1093" name="Ink 1093"/>
                <wp:cNvGraphicFramePr/>
                <a:graphic xmlns:a="http://schemas.openxmlformats.org/drawingml/2006/main">
                  <a:graphicData uri="http://schemas.microsoft.com/office/word/2010/wordprocessingInk">
                    <w14:contentPart bwMode="auto" r:id="rId939">
                      <w14:nvContentPartPr>
                        <w14:cNvContentPartPr/>
                      </w14:nvContentPartPr>
                      <w14:xfrm>
                        <a:off x="0" y="0"/>
                        <a:ext cx="81280" cy="74160"/>
                      </w14:xfrm>
                    </w14:contentPart>
                  </a:graphicData>
                </a:graphic>
              </wp:anchor>
            </w:drawing>
          </mc:Choice>
          <mc:Fallback>
            <w:pict>
              <v:shape w14:anchorId="5C546451" id="Ink 1093" o:spid="_x0000_s1026" type="#_x0000_t75" style="position:absolute;margin-left:163.25pt;margin-top:189.9pt;width:7.8pt;height:7.3pt;z-index:25272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">
                <v:imagedata r:id="rId940" o:title=""/>
              </v:shape>
            </w:pict>
          </mc:Fallback>
        </mc:AlternateContent>
      </w:r>
      <w:r>
        <w:rPr>
          <w:b/>
          <w:noProof/>
          <w:sz w:val="22"/>
          <w:szCs w:val="22"/>
          <w:lang w:val="en-US"/>
        </w:rPr>
        <mc:AlternateContent>
          <mc:Choice Requires="wpi">
            <w:drawing>
              <wp:anchor distT="0" distB="0" distL="114300" distR="114300" simplePos="0" relativeHeight="252721152" behindDoc="0" locked="0" layoutInCell="1" allowOverlap="1" wp14:anchorId="20237DD2" wp14:editId="2FB47E36">
                <wp:simplePos x="0" y="0"/>
                <wp:positionH relativeFrom="column">
                  <wp:posOffset>969010</wp:posOffset>
                </wp:positionH>
                <wp:positionV relativeFrom="paragraph">
                  <wp:posOffset>2268855</wp:posOffset>
                </wp:positionV>
                <wp:extent cx="1029850" cy="364985"/>
                <wp:effectExtent l="57150" t="38100" r="18415" b="54610"/>
                <wp:wrapNone/>
                <wp:docPr id="1090" name="Ink 1090"/>
                <wp:cNvGraphicFramePr/>
                <a:graphic xmlns:a="http://schemas.openxmlformats.org/drawingml/2006/main">
                  <a:graphicData uri="http://schemas.microsoft.com/office/word/2010/wordprocessingInk">
                    <w14:contentPart bwMode="auto" r:id="rId941">
                      <w14:nvContentPartPr>
                        <w14:cNvContentPartPr/>
                      </w14:nvContentPartPr>
                      <w14:xfrm>
                        <a:off x="0" y="0"/>
                        <a:ext cx="1029850" cy="364985"/>
                      </w14:xfrm>
                    </w14:contentPart>
                  </a:graphicData>
                </a:graphic>
              </wp:anchor>
            </w:drawing>
          </mc:Choice>
          <mc:Fallback>
            <w:pict>
              <v:shape w14:anchorId="46FF21A9" id="Ink 1090" o:spid="_x0000_s1026" type="#_x0000_t75" style="position:absolute;margin-left:75.6pt;margin-top:177.95pt;width:82.55pt;height:30.2pt;z-index:25272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">
                <v:imagedata r:id="rId942" o:title=""/>
              </v:shape>
            </w:pict>
          </mc:Fallback>
        </mc:AlternateContent>
      </w:r>
      <w:r>
        <w:rPr>
          <w:b/>
          <w:noProof/>
          <w:sz w:val="22"/>
          <w:szCs w:val="22"/>
          <w:lang w:val="en-US"/>
        </w:rPr>
        <mc:AlternateContent>
          <mc:Choice Requires="wpi">
            <w:drawing>
              <wp:anchor distT="0" distB="0" distL="114300" distR="114300" simplePos="0" relativeHeight="252701696" behindDoc="0" locked="0" layoutInCell="1" allowOverlap="1" wp14:anchorId="0D6D288C" wp14:editId="026BAF85">
                <wp:simplePos x="0" y="0"/>
                <wp:positionH relativeFrom="column">
                  <wp:posOffset>551815</wp:posOffset>
                </wp:positionH>
                <wp:positionV relativeFrom="paragraph">
                  <wp:posOffset>2308225</wp:posOffset>
                </wp:positionV>
                <wp:extent cx="136080" cy="185890"/>
                <wp:effectExtent l="38100" t="38100" r="54610" b="43180"/>
                <wp:wrapNone/>
                <wp:docPr id="1071" name="Ink 1071"/>
                <wp:cNvGraphicFramePr/>
                <a:graphic xmlns:a="http://schemas.openxmlformats.org/drawingml/2006/main">
                  <a:graphicData uri="http://schemas.microsoft.com/office/word/2010/wordprocessingInk">
                    <w14:contentPart bwMode="auto" r:id="rId943">
                      <w14:nvContentPartPr>
                        <w14:cNvContentPartPr/>
                      </w14:nvContentPartPr>
                      <w14:xfrm>
                        <a:off x="0" y="0"/>
                        <a:ext cx="136080" cy="185890"/>
                      </w14:xfrm>
                    </w14:contentPart>
                  </a:graphicData>
                </a:graphic>
              </wp:anchor>
            </w:drawing>
          </mc:Choice>
          <mc:Fallback>
            <w:pict>
              <v:shape w14:anchorId="7DFA99A5" id="Ink 1071" o:spid="_x0000_s1026" type="#_x0000_t75" style="position:absolute;margin-left:42.75pt;margin-top:181.05pt;width:12.1pt;height:16.05pt;z-index:25270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">
                <v:imagedata r:id="rId944" o:title=""/>
              </v:shape>
            </w:pict>
          </mc:Fallback>
        </mc:AlternateContent>
      </w:r>
      <w:r>
        <w:rPr>
          <w:b/>
          <w:noProof/>
          <w:sz w:val="22"/>
          <w:szCs w:val="22"/>
          <w:lang w:val="en-US"/>
        </w:rPr>
        <mc:AlternateContent>
          <mc:Choice Requires="wpi">
            <w:drawing>
              <wp:anchor distT="0" distB="0" distL="114300" distR="114300" simplePos="0" relativeHeight="252702720" behindDoc="0" locked="0" layoutInCell="1" allowOverlap="1" wp14:anchorId="22787D2C" wp14:editId="78393B28">
                <wp:simplePos x="0" y="0"/>
                <wp:positionH relativeFrom="column">
                  <wp:posOffset>-306070</wp:posOffset>
                </wp:positionH>
                <wp:positionV relativeFrom="paragraph">
                  <wp:posOffset>2250440</wp:posOffset>
                </wp:positionV>
                <wp:extent cx="665965" cy="335995"/>
                <wp:effectExtent l="38100" t="38100" r="39370" b="45085"/>
                <wp:wrapNone/>
                <wp:docPr id="1072" name="Ink 1072"/>
                <wp:cNvGraphicFramePr/>
                <a:graphic xmlns:a="http://schemas.openxmlformats.org/drawingml/2006/main">
                  <a:graphicData uri="http://schemas.microsoft.com/office/word/2010/wordprocessingInk">
                    <w14:contentPart bwMode="auto" r:id="rId945">
                      <w14:nvContentPartPr>
                        <w14:cNvContentPartPr/>
                      </w14:nvContentPartPr>
                      <w14:xfrm>
                        <a:off x="0" y="0"/>
                        <a:ext cx="665965" cy="335995"/>
                      </w14:xfrm>
                    </w14:contentPart>
                  </a:graphicData>
                </a:graphic>
              </wp:anchor>
            </w:drawing>
          </mc:Choice>
          <mc:Fallback>
            <w:pict>
              <v:shape w14:anchorId="783CB4E9" id="Ink 1072" o:spid="_x0000_s1026" type="#_x0000_t75" style="position:absolute;margin-left:-24.8pt;margin-top:176.5pt;width:53.9pt;height:27.85pt;z-index:25270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">
                <v:imagedata r:id="rId946" o:title=""/>
              </v:shape>
            </w:pict>
          </mc:Fallback>
        </mc:AlternateContent>
      </w:r>
      <w:r>
        <w:rPr>
          <w:b/>
          <w:noProof/>
          <w:sz w:val="22"/>
          <w:szCs w:val="22"/>
          <w:lang w:val="en-US"/>
        </w:rPr>
        <mc:AlternateContent>
          <mc:Choice Requires="wpi">
            <w:drawing>
              <wp:anchor distT="0" distB="0" distL="114300" distR="114300" simplePos="0" relativeHeight="252688384" behindDoc="0" locked="0" layoutInCell="1" allowOverlap="1" wp14:anchorId="0240CC83" wp14:editId="646CAB32">
                <wp:simplePos x="0" y="0"/>
                <wp:positionH relativeFrom="column">
                  <wp:posOffset>-631190</wp:posOffset>
                </wp:positionH>
                <wp:positionV relativeFrom="paragraph">
                  <wp:posOffset>1920240</wp:posOffset>
                </wp:positionV>
                <wp:extent cx="339985" cy="276010"/>
                <wp:effectExtent l="38100" t="57150" r="41275" b="48260"/>
                <wp:wrapNone/>
                <wp:docPr id="1058" name="Ink 1058"/>
                <wp:cNvGraphicFramePr/>
                <a:graphic xmlns:a="http://schemas.openxmlformats.org/drawingml/2006/main">
                  <a:graphicData uri="http://schemas.microsoft.com/office/word/2010/wordprocessingInk">
                    <w14:contentPart bwMode="auto" r:id="rId947">
                      <w14:nvContentPartPr>
                        <w14:cNvContentPartPr/>
                      </w14:nvContentPartPr>
                      <w14:xfrm>
                        <a:off x="0" y="0"/>
                        <a:ext cx="339985" cy="276010"/>
                      </w14:xfrm>
                    </w14:contentPart>
                  </a:graphicData>
                </a:graphic>
              </wp:anchor>
            </w:drawing>
          </mc:Choice>
          <mc:Fallback>
            <w:pict>
              <v:shape w14:anchorId="240B39BC" id="Ink 1058" o:spid="_x0000_s1026" type="#_x0000_t75" style="position:absolute;margin-left:-50.4pt;margin-top:150.5pt;width:28.15pt;height:23.15pt;z-index:25268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">
                <v:imagedata r:id="rId948" o:title=""/>
              </v:shape>
            </w:pict>
          </mc:Fallback>
        </mc:AlternateContent>
      </w:r>
      <w:r>
        <w:rPr>
          <w:b/>
          <w:noProof/>
          <w:sz w:val="22"/>
          <w:szCs w:val="22"/>
          <w:lang w:val="en-US"/>
        </w:rPr>
        <mc:AlternateContent>
          <mc:Choice Requires="wpi">
            <w:drawing>
              <wp:anchor distT="0" distB="0" distL="114300" distR="114300" simplePos="0" relativeHeight="252681216" behindDoc="0" locked="0" layoutInCell="1" allowOverlap="1" wp14:anchorId="3CDAAD39" wp14:editId="491199B2">
                <wp:simplePos x="0" y="0"/>
                <wp:positionH relativeFrom="column">
                  <wp:posOffset>3632835</wp:posOffset>
                </wp:positionH>
                <wp:positionV relativeFrom="paragraph">
                  <wp:posOffset>1609725</wp:posOffset>
                </wp:positionV>
                <wp:extent cx="333255" cy="250725"/>
                <wp:effectExtent l="38100" t="38100" r="10160" b="54610"/>
                <wp:wrapNone/>
                <wp:docPr id="1051" name="Ink 1051"/>
                <wp:cNvGraphicFramePr/>
                <a:graphic xmlns:a="http://schemas.openxmlformats.org/drawingml/2006/main">
                  <a:graphicData uri="http://schemas.microsoft.com/office/word/2010/wordprocessingInk">
                    <w14:contentPart bwMode="auto" r:id="rId949">
                      <w14:nvContentPartPr>
                        <w14:cNvContentPartPr/>
                      </w14:nvContentPartPr>
                      <w14:xfrm>
                        <a:off x="0" y="0"/>
                        <a:ext cx="333255" cy="250725"/>
                      </w14:xfrm>
                    </w14:contentPart>
                  </a:graphicData>
                </a:graphic>
              </wp:anchor>
            </w:drawing>
          </mc:Choice>
          <mc:Fallback>
            <w:pict>
              <v:shape w14:anchorId="203BCF18" id="Ink 1051" o:spid="_x0000_s1026" type="#_x0000_t75" style="position:absolute;margin-left:285.35pt;margin-top:126.05pt;width:27.7pt;height:21.2pt;z-index:25268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">
                <v:imagedata r:id="rId950" o:title=""/>
              </v:shape>
            </w:pict>
          </mc:Fallback>
        </mc:AlternateContent>
      </w:r>
      <w:r>
        <w:rPr>
          <w:b/>
          <w:noProof/>
          <w:sz w:val="22"/>
          <w:szCs w:val="22"/>
          <w:lang w:val="en-US"/>
        </w:rPr>
        <mc:AlternateContent>
          <mc:Choice Requires="wpi">
            <w:drawing>
              <wp:anchor distT="0" distB="0" distL="114300" distR="114300" simplePos="0" relativeHeight="252674048" behindDoc="0" locked="0" layoutInCell="1" allowOverlap="1" wp14:anchorId="5858A88C" wp14:editId="23598C3F">
                <wp:simplePos x="0" y="0"/>
                <wp:positionH relativeFrom="column">
                  <wp:posOffset>2967990</wp:posOffset>
                </wp:positionH>
                <wp:positionV relativeFrom="paragraph">
                  <wp:posOffset>1554480</wp:posOffset>
                </wp:positionV>
                <wp:extent cx="465670" cy="232690"/>
                <wp:effectExtent l="57150" t="38100" r="29845" b="53340"/>
                <wp:wrapNone/>
                <wp:docPr id="1043" name="Ink 1043"/>
                <wp:cNvGraphicFramePr/>
                <a:graphic xmlns:a="http://schemas.openxmlformats.org/drawingml/2006/main">
                  <a:graphicData uri="http://schemas.microsoft.com/office/word/2010/wordprocessingInk">
                    <w14:contentPart bwMode="auto" r:id="rId951">
                      <w14:nvContentPartPr>
                        <w14:cNvContentPartPr/>
                      </w14:nvContentPartPr>
                      <w14:xfrm>
                        <a:off x="0" y="0"/>
                        <a:ext cx="465670" cy="232690"/>
                      </w14:xfrm>
                    </w14:contentPart>
                  </a:graphicData>
                </a:graphic>
              </wp:anchor>
            </w:drawing>
          </mc:Choice>
          <mc:Fallback>
            <w:pict>
              <v:shape w14:anchorId="1BD5671F" id="Ink 1043" o:spid="_x0000_s1026" type="#_x0000_t75" style="position:absolute;margin-left:233pt;margin-top:121.7pt;width:38.05pt;height:19.7pt;z-index:25267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">
                <v:imagedata r:id="rId952" o:title=""/>
              </v:shape>
            </w:pict>
          </mc:Fallback>
        </mc:AlternateContent>
      </w:r>
      <w:r>
        <w:rPr>
          <w:b/>
          <w:noProof/>
          <w:sz w:val="22"/>
          <w:szCs w:val="22"/>
          <w:lang w:val="en-US"/>
        </w:rPr>
        <mc:AlternateContent>
          <mc:Choice Requires="wpi">
            <w:drawing>
              <wp:anchor distT="0" distB="0" distL="114300" distR="114300" simplePos="0" relativeHeight="252663808" behindDoc="0" locked="0" layoutInCell="1" allowOverlap="1" wp14:anchorId="12A3527B" wp14:editId="4ECC8A00">
                <wp:simplePos x="0" y="0"/>
                <wp:positionH relativeFrom="column">
                  <wp:posOffset>1884680</wp:posOffset>
                </wp:positionH>
                <wp:positionV relativeFrom="paragraph">
                  <wp:posOffset>1268095</wp:posOffset>
                </wp:positionV>
                <wp:extent cx="969045" cy="503555"/>
                <wp:effectExtent l="57150" t="38100" r="0" b="48895"/>
                <wp:wrapNone/>
                <wp:docPr id="1033" name="Ink 1033"/>
                <wp:cNvGraphicFramePr/>
                <a:graphic xmlns:a="http://schemas.openxmlformats.org/drawingml/2006/main">
                  <a:graphicData uri="http://schemas.microsoft.com/office/word/2010/wordprocessingInk">
                    <w14:contentPart bwMode="auto" r:id="rId953">
                      <w14:nvContentPartPr>
                        <w14:cNvContentPartPr/>
                      </w14:nvContentPartPr>
                      <w14:xfrm>
                        <a:off x="0" y="0"/>
                        <a:ext cx="969045" cy="503555"/>
                      </w14:xfrm>
                    </w14:contentPart>
                  </a:graphicData>
                </a:graphic>
              </wp:anchor>
            </w:drawing>
          </mc:Choice>
          <mc:Fallback>
            <w:pict>
              <v:shape w14:anchorId="0FB1D69E" id="Ink 1033" o:spid="_x0000_s1026" type="#_x0000_t75" style="position:absolute;margin-left:147.7pt;margin-top:99.15pt;width:77.7pt;height:41.05pt;z-index:25266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">
                <v:imagedata r:id="rId954" o:title=""/>
              </v:shape>
            </w:pict>
          </mc:Fallback>
        </mc:AlternateContent>
      </w:r>
      <w:r>
        <w:rPr>
          <w:b/>
          <w:noProof/>
          <w:sz w:val="22"/>
          <w:szCs w:val="22"/>
          <w:lang w:val="en-US"/>
        </w:rPr>
        <mc:AlternateContent>
          <mc:Choice Requires="wpi">
            <w:drawing>
              <wp:anchor distT="0" distB="0" distL="114300" distR="114300" simplePos="0" relativeHeight="252643328" behindDoc="0" locked="0" layoutInCell="1" allowOverlap="1" wp14:anchorId="39692239" wp14:editId="3B1D6689">
                <wp:simplePos x="0" y="0"/>
                <wp:positionH relativeFrom="column">
                  <wp:posOffset>890270</wp:posOffset>
                </wp:positionH>
                <wp:positionV relativeFrom="paragraph">
                  <wp:posOffset>1284605</wp:posOffset>
                </wp:positionV>
                <wp:extent cx="884975" cy="426720"/>
                <wp:effectExtent l="57150" t="57150" r="10795" b="49530"/>
                <wp:wrapNone/>
                <wp:docPr id="1013" name="Ink 1013"/>
                <wp:cNvGraphicFramePr/>
                <a:graphic xmlns:a="http://schemas.openxmlformats.org/drawingml/2006/main">
                  <a:graphicData uri="http://schemas.microsoft.com/office/word/2010/wordprocessingInk">
                    <w14:contentPart bwMode="auto" r:id="rId955">
                      <w14:nvContentPartPr>
                        <w14:cNvContentPartPr/>
                      </w14:nvContentPartPr>
                      <w14:xfrm>
                        <a:off x="0" y="0"/>
                        <a:ext cx="884975" cy="426720"/>
                      </w14:xfrm>
                    </w14:contentPart>
                  </a:graphicData>
                </a:graphic>
              </wp:anchor>
            </w:drawing>
          </mc:Choice>
          <mc:Fallback>
            <w:pict>
              <v:shape w14:anchorId="1BB8DCDE" id="Ink 1013" o:spid="_x0000_s1026" type="#_x0000_t75" style="position:absolute;margin-left:69.4pt;margin-top:100.45pt;width:71.1pt;height:35pt;z-index:25264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">
                <v:imagedata r:id="rId956" o:title=""/>
              </v:shape>
            </w:pict>
          </mc:Fallback>
        </mc:AlternateContent>
      </w:r>
      <w:r>
        <w:rPr>
          <w:b/>
          <w:noProof/>
          <w:sz w:val="22"/>
          <w:szCs w:val="22"/>
          <w:lang w:val="en-US"/>
        </w:rPr>
        <mc:AlternateContent>
          <mc:Choice Requires="wpi">
            <w:drawing>
              <wp:anchor distT="0" distB="0" distL="114300" distR="114300" simplePos="0" relativeHeight="252622848" behindDoc="0" locked="0" layoutInCell="1" allowOverlap="1" wp14:anchorId="24E6D20A" wp14:editId="68384C5F">
                <wp:simplePos x="0" y="0"/>
                <wp:positionH relativeFrom="column">
                  <wp:posOffset>482600</wp:posOffset>
                </wp:positionH>
                <wp:positionV relativeFrom="paragraph">
                  <wp:posOffset>1349375</wp:posOffset>
                </wp:positionV>
                <wp:extent cx="113665" cy="190025"/>
                <wp:effectExtent l="38100" t="38100" r="57785" b="57785"/>
                <wp:wrapNone/>
                <wp:docPr id="993" name="Ink 993"/>
                <wp:cNvGraphicFramePr/>
                <a:graphic xmlns:a="http://schemas.openxmlformats.org/drawingml/2006/main">
                  <a:graphicData uri="http://schemas.microsoft.com/office/word/2010/wordprocessingInk">
                    <w14:contentPart bwMode="auto" r:id="rId957">
                      <w14:nvContentPartPr>
                        <w14:cNvContentPartPr/>
                      </w14:nvContentPartPr>
                      <w14:xfrm>
                        <a:off x="0" y="0"/>
                        <a:ext cx="113665" cy="190025"/>
                      </w14:xfrm>
                    </w14:contentPart>
                  </a:graphicData>
                </a:graphic>
              </wp:anchor>
            </w:drawing>
          </mc:Choice>
          <mc:Fallback>
            <w:pict>
              <v:shape w14:anchorId="18A7812C" id="Ink 993" o:spid="_x0000_s1026" type="#_x0000_t75" style="position:absolute;margin-left:37.3pt;margin-top:105.55pt;width:10.35pt;height:16.35pt;z-index:25262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">
                <v:imagedata r:id="rId958" o:title=""/>
              </v:shape>
            </w:pict>
          </mc:Fallback>
        </mc:AlternateContent>
      </w:r>
      <w:r>
        <w:rPr>
          <w:b/>
          <w:noProof/>
          <w:sz w:val="22"/>
          <w:szCs w:val="22"/>
          <w:lang w:val="en-US"/>
        </w:rPr>
        <mc:AlternateContent>
          <mc:Choice Requires="wpi">
            <w:drawing>
              <wp:anchor distT="0" distB="0" distL="114300" distR="114300" simplePos="0" relativeHeight="252619776" behindDoc="0" locked="0" layoutInCell="1" allowOverlap="1" wp14:anchorId="02982A62" wp14:editId="700A1A45">
                <wp:simplePos x="0" y="0"/>
                <wp:positionH relativeFrom="column">
                  <wp:posOffset>-92710</wp:posOffset>
                </wp:positionH>
                <wp:positionV relativeFrom="paragraph">
                  <wp:posOffset>1569720</wp:posOffset>
                </wp:positionV>
                <wp:extent cx="175475" cy="108905"/>
                <wp:effectExtent l="38100" t="38100" r="53340" b="43815"/>
                <wp:wrapNone/>
                <wp:docPr id="990" name="Ink 990"/>
                <wp:cNvGraphicFramePr/>
                <a:graphic xmlns:a="http://schemas.openxmlformats.org/drawingml/2006/main">
                  <a:graphicData uri="http://schemas.microsoft.com/office/word/2010/wordprocessingInk">
                    <w14:contentPart bwMode="auto" r:id="rId959">
                      <w14:nvContentPartPr>
                        <w14:cNvContentPartPr/>
                      </w14:nvContentPartPr>
                      <w14:xfrm>
                        <a:off x="0" y="0"/>
                        <a:ext cx="175475" cy="108905"/>
                      </w14:xfrm>
                    </w14:contentPart>
                  </a:graphicData>
                </a:graphic>
              </wp:anchor>
            </w:drawing>
          </mc:Choice>
          <mc:Fallback>
            <w:pict>
              <v:shape w14:anchorId="4C409FB4" id="Ink 990" o:spid="_x0000_s1026" type="#_x0000_t75" style="position:absolute;margin-left:-8pt;margin-top:122.9pt;width:15.2pt;height:10pt;z-index:25261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">
                <v:imagedata r:id="rId960" o:title=""/>
              </v:shape>
            </w:pict>
          </mc:Fallback>
        </mc:AlternateContent>
      </w:r>
      <w:r>
        <w:rPr>
          <w:b/>
          <w:noProof/>
          <w:sz w:val="22"/>
          <w:szCs w:val="22"/>
          <w:lang w:val="en-US"/>
        </w:rPr>
        <mc:AlternateContent>
          <mc:Choice Requires="wpi">
            <w:drawing>
              <wp:anchor distT="0" distB="0" distL="114300" distR="114300" simplePos="0" relativeHeight="252614656" behindDoc="0" locked="0" layoutInCell="1" allowOverlap="1" wp14:anchorId="231C0469" wp14:editId="1D6452F0">
                <wp:simplePos x="0" y="0"/>
                <wp:positionH relativeFrom="column">
                  <wp:posOffset>-78740</wp:posOffset>
                </wp:positionH>
                <wp:positionV relativeFrom="paragraph">
                  <wp:posOffset>1101090</wp:posOffset>
                </wp:positionV>
                <wp:extent cx="313590" cy="383625"/>
                <wp:effectExtent l="57150" t="57150" r="29845" b="54610"/>
                <wp:wrapNone/>
                <wp:docPr id="985" name="Ink 985"/>
                <wp:cNvGraphicFramePr/>
                <a:graphic xmlns:a="http://schemas.openxmlformats.org/drawingml/2006/main">
                  <a:graphicData uri="http://schemas.microsoft.com/office/word/2010/wordprocessingInk">
                    <w14:contentPart bwMode="auto" r:id="rId961">
                      <w14:nvContentPartPr>
                        <w14:cNvContentPartPr/>
                      </w14:nvContentPartPr>
                      <w14:xfrm>
                        <a:off x="0" y="0"/>
                        <a:ext cx="313590" cy="383625"/>
                      </w14:xfrm>
                    </w14:contentPart>
                  </a:graphicData>
                </a:graphic>
              </wp:anchor>
            </w:drawing>
          </mc:Choice>
          <mc:Fallback>
            <w:pict>
              <v:shape w14:anchorId="369E4F55" id="Ink 985" o:spid="_x0000_s1026" type="#_x0000_t75" style="position:absolute;margin-left:-6.9pt;margin-top:86pt;width:26.15pt;height:31.6pt;z-index:25261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">
                <v:imagedata r:id="rId962" o:title=""/>
              </v:shape>
            </w:pict>
          </mc:Fallback>
        </mc:AlternateContent>
      </w:r>
      <w:r w:rsidR="00963164">
        <w:rPr>
          <w:b/>
          <w:noProof/>
          <w:sz w:val="22"/>
          <w:szCs w:val="22"/>
          <w:lang w:val="en-US"/>
        </w:rPr>
        <mc:AlternateContent>
          <mc:Choice Requires="wpi">
            <w:drawing>
              <wp:anchor distT="0" distB="0" distL="114300" distR="114300" simplePos="0" relativeHeight="252607488" behindDoc="0" locked="0" layoutInCell="1" allowOverlap="1" wp14:anchorId="1448676A" wp14:editId="36E471C7">
                <wp:simplePos x="0" y="0"/>
                <wp:positionH relativeFrom="column">
                  <wp:posOffset>-599440</wp:posOffset>
                </wp:positionH>
                <wp:positionV relativeFrom="paragraph">
                  <wp:posOffset>1083945</wp:posOffset>
                </wp:positionV>
                <wp:extent cx="405450" cy="572770"/>
                <wp:effectExtent l="38100" t="19050" r="33020" b="55880"/>
                <wp:wrapNone/>
                <wp:docPr id="978" name="Ink 978"/>
                <wp:cNvGraphicFramePr/>
                <a:graphic xmlns:a="http://schemas.openxmlformats.org/drawingml/2006/main">
                  <a:graphicData uri="http://schemas.microsoft.com/office/word/2010/wordprocessingInk">
                    <w14:contentPart bwMode="auto" r:id="rId963">
                      <w14:nvContentPartPr>
                        <w14:cNvContentPartPr/>
                      </w14:nvContentPartPr>
                      <w14:xfrm>
                        <a:off x="0" y="0"/>
                        <a:ext cx="405450" cy="572770"/>
                      </w14:xfrm>
                    </w14:contentPart>
                  </a:graphicData>
                </a:graphic>
              </wp:anchor>
            </w:drawing>
          </mc:Choice>
          <mc:Fallback>
            <w:pict>
              <v:shape w14:anchorId="73692210" id="Ink 978" o:spid="_x0000_s1026" type="#_x0000_t75" style="position:absolute;margin-left:-47.9pt;margin-top:84.65pt;width:33.35pt;height:46.5pt;z-index:25260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">
                <v:imagedata r:id="rId964" o:title=""/>
              </v:shape>
            </w:pict>
          </mc:Fallback>
        </mc:AlternateContent>
      </w:r>
      <w:r w:rsidR="00963164">
        <w:rPr>
          <w:b/>
          <w:noProof/>
          <w:sz w:val="22"/>
          <w:szCs w:val="22"/>
          <w:lang w:val="en-US"/>
        </w:rPr>
        <mc:AlternateContent>
          <mc:Choice Requires="wpi">
            <w:drawing>
              <wp:anchor distT="0" distB="0" distL="114300" distR="114300" simplePos="0" relativeHeight="252594176" behindDoc="0" locked="0" layoutInCell="1" allowOverlap="1" wp14:anchorId="69284F06" wp14:editId="5260BB91">
                <wp:simplePos x="0" y="0"/>
                <wp:positionH relativeFrom="column">
                  <wp:posOffset>780415</wp:posOffset>
                </wp:positionH>
                <wp:positionV relativeFrom="paragraph">
                  <wp:posOffset>848360</wp:posOffset>
                </wp:positionV>
                <wp:extent cx="892140" cy="359830"/>
                <wp:effectExtent l="38100" t="38100" r="41910" b="40640"/>
                <wp:wrapNone/>
                <wp:docPr id="965" name="Ink 965"/>
                <wp:cNvGraphicFramePr/>
                <a:graphic xmlns:a="http://schemas.openxmlformats.org/drawingml/2006/main">
                  <a:graphicData uri="http://schemas.microsoft.com/office/word/2010/wordprocessingInk">
                    <w14:contentPart bwMode="auto" r:id="rId965">
                      <w14:nvContentPartPr>
                        <w14:cNvContentPartPr/>
                      </w14:nvContentPartPr>
                      <w14:xfrm>
                        <a:off x="0" y="0"/>
                        <a:ext cx="892140" cy="359830"/>
                      </w14:xfrm>
                    </w14:contentPart>
                  </a:graphicData>
                </a:graphic>
              </wp:anchor>
            </w:drawing>
          </mc:Choice>
          <mc:Fallback>
            <w:pict>
              <v:shape w14:anchorId="5057493E" id="Ink 965" o:spid="_x0000_s1026" type="#_x0000_t75" style="position:absolute;margin-left:60.75pt;margin-top:66.1pt;width:71.7pt;height:29.75pt;z-index:25259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">
                <v:imagedata r:id="rId966" o:title=""/>
              </v:shape>
            </w:pict>
          </mc:Fallback>
        </mc:AlternateContent>
      </w:r>
      <w:r w:rsidR="00963164">
        <w:rPr>
          <w:b/>
          <w:noProof/>
          <w:sz w:val="22"/>
          <w:szCs w:val="22"/>
          <w:lang w:val="en-US"/>
        </w:rPr>
        <mc:AlternateContent>
          <mc:Choice Requires="wpi">
            <w:drawing>
              <wp:anchor distT="0" distB="0" distL="114300" distR="114300" simplePos="0" relativeHeight="252580864" behindDoc="0" locked="0" layoutInCell="1" allowOverlap="1" wp14:anchorId="15462CD7" wp14:editId="7931CDF3">
                <wp:simplePos x="0" y="0"/>
                <wp:positionH relativeFrom="column">
                  <wp:posOffset>-85090</wp:posOffset>
                </wp:positionH>
                <wp:positionV relativeFrom="paragraph">
                  <wp:posOffset>796925</wp:posOffset>
                </wp:positionV>
                <wp:extent cx="619205" cy="181535"/>
                <wp:effectExtent l="38100" t="38100" r="47625" b="47625"/>
                <wp:wrapNone/>
                <wp:docPr id="952" name="Ink 952"/>
                <wp:cNvGraphicFramePr/>
                <a:graphic xmlns:a="http://schemas.openxmlformats.org/drawingml/2006/main">
                  <a:graphicData uri="http://schemas.microsoft.com/office/word/2010/wordprocessingInk">
                    <w14:contentPart bwMode="auto" r:id="rId967">
                      <w14:nvContentPartPr>
                        <w14:cNvContentPartPr/>
                      </w14:nvContentPartPr>
                      <w14:xfrm>
                        <a:off x="0" y="0"/>
                        <a:ext cx="619205" cy="181535"/>
                      </w14:xfrm>
                    </w14:contentPart>
                  </a:graphicData>
                </a:graphic>
              </wp:anchor>
            </w:drawing>
          </mc:Choice>
          <mc:Fallback>
            <w:pict>
              <v:shape w14:anchorId="12E98CC7" id="Ink 952" o:spid="_x0000_s1026" type="#_x0000_t75" style="position:absolute;margin-left:-7.4pt;margin-top:62.05pt;width:50.15pt;height:15.75pt;z-index:25258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">
                <v:imagedata r:id="rId968" o:title=""/>
              </v:shape>
            </w:pict>
          </mc:Fallback>
        </mc:AlternateContent>
      </w:r>
      <w:r w:rsidR="00963164">
        <w:rPr>
          <w:b/>
          <w:noProof/>
          <w:sz w:val="22"/>
          <w:szCs w:val="22"/>
          <w:lang w:val="en-US"/>
        </w:rPr>
        <mc:AlternateContent>
          <mc:Choice Requires="wpi">
            <w:drawing>
              <wp:anchor distT="0" distB="0" distL="114300" distR="114300" simplePos="0" relativeHeight="252581888" behindDoc="0" locked="0" layoutInCell="1" allowOverlap="1" wp14:anchorId="7C690DE4" wp14:editId="06B6EE7F">
                <wp:simplePos x="0" y="0"/>
                <wp:positionH relativeFrom="column">
                  <wp:posOffset>-664210</wp:posOffset>
                </wp:positionH>
                <wp:positionV relativeFrom="paragraph">
                  <wp:posOffset>763270</wp:posOffset>
                </wp:positionV>
                <wp:extent cx="323435" cy="192820"/>
                <wp:effectExtent l="38100" t="57150" r="57785" b="55245"/>
                <wp:wrapNone/>
                <wp:docPr id="953" name="Ink 953"/>
                <wp:cNvGraphicFramePr/>
                <a:graphic xmlns:a="http://schemas.openxmlformats.org/drawingml/2006/main">
                  <a:graphicData uri="http://schemas.microsoft.com/office/word/2010/wordprocessingInk">
                    <w14:contentPart bwMode="auto" r:id="rId969">
                      <w14:nvContentPartPr>
                        <w14:cNvContentPartPr/>
                      </w14:nvContentPartPr>
                      <w14:xfrm>
                        <a:off x="0" y="0"/>
                        <a:ext cx="323435" cy="192820"/>
                      </w14:xfrm>
                    </w14:contentPart>
                  </a:graphicData>
                </a:graphic>
              </wp:anchor>
            </w:drawing>
          </mc:Choice>
          <mc:Fallback>
            <w:pict>
              <v:shape w14:anchorId="392CD9BE" id="Ink 953" o:spid="_x0000_s1026" type="#_x0000_t75" style="position:absolute;margin-left:-53pt;margin-top:59.4pt;width:26.85pt;height:16.6pt;z-index:25258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">
                <v:imagedata r:id="rId970" o:title=""/>
              </v:shape>
            </w:pict>
          </mc:Fallback>
        </mc:AlternateContent>
      </w:r>
      <w:r w:rsidR="00963164">
        <w:rPr>
          <w:b/>
          <w:noProof/>
          <w:sz w:val="22"/>
          <w:szCs w:val="22"/>
          <w:lang w:val="en-US"/>
        </w:rPr>
        <mc:AlternateContent>
          <mc:Choice Requires="wpi">
            <w:drawing>
              <wp:anchor distT="0" distB="0" distL="114300" distR="114300" simplePos="0" relativeHeight="252557312" behindDoc="0" locked="0" layoutInCell="1" allowOverlap="1" wp14:anchorId="131C8A24" wp14:editId="4D33A71B">
                <wp:simplePos x="0" y="0"/>
                <wp:positionH relativeFrom="column">
                  <wp:posOffset>2028190</wp:posOffset>
                </wp:positionH>
                <wp:positionV relativeFrom="paragraph">
                  <wp:posOffset>118110</wp:posOffset>
                </wp:positionV>
                <wp:extent cx="1095625" cy="594070"/>
                <wp:effectExtent l="38100" t="38100" r="47625" b="53975"/>
                <wp:wrapNone/>
                <wp:docPr id="878" name="Ink 878"/>
                <wp:cNvGraphicFramePr/>
                <a:graphic xmlns:a="http://schemas.openxmlformats.org/drawingml/2006/main">
                  <a:graphicData uri="http://schemas.microsoft.com/office/word/2010/wordprocessingInk">
                    <w14:contentPart bwMode="auto" r:id="rId971">
                      <w14:nvContentPartPr>
                        <w14:cNvContentPartPr/>
                      </w14:nvContentPartPr>
                      <w14:xfrm>
                        <a:off x="0" y="0"/>
                        <a:ext cx="1095625" cy="594070"/>
                      </w14:xfrm>
                    </w14:contentPart>
                  </a:graphicData>
                </a:graphic>
              </wp:anchor>
            </w:drawing>
          </mc:Choice>
          <mc:Fallback>
            <w:pict>
              <v:shape w14:anchorId="0645C65E" id="Ink 878" o:spid="_x0000_s1026" type="#_x0000_t75" style="position:absolute;margin-left:159pt;margin-top:8.6pt;width:87.65pt;height:48.2pt;z-index:25255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">
                <v:imagedata r:id="rId972" o:title=""/>
              </v:shape>
            </w:pict>
          </mc:Fallback>
        </mc:AlternateContent>
      </w:r>
      <w:r w:rsidR="00963164">
        <w:rPr>
          <w:b/>
          <w:noProof/>
          <w:sz w:val="22"/>
          <w:szCs w:val="22"/>
          <w:lang w:val="en-US"/>
        </w:rPr>
        <mc:AlternateContent>
          <mc:Choice Requires="wpi">
            <w:drawing>
              <wp:anchor distT="0" distB="0" distL="114300" distR="114300" simplePos="0" relativeHeight="252530688" behindDoc="0" locked="0" layoutInCell="1" allowOverlap="1" wp14:anchorId="4828F76E" wp14:editId="6DAB8637">
                <wp:simplePos x="0" y="0"/>
                <wp:positionH relativeFrom="column">
                  <wp:posOffset>1824355</wp:posOffset>
                </wp:positionH>
                <wp:positionV relativeFrom="paragraph">
                  <wp:posOffset>316865</wp:posOffset>
                </wp:positionV>
                <wp:extent cx="57150" cy="93240"/>
                <wp:effectExtent l="19050" t="38100" r="38100" b="40640"/>
                <wp:wrapNone/>
                <wp:docPr id="852" name="Ink 852"/>
                <wp:cNvGraphicFramePr/>
                <a:graphic xmlns:a="http://schemas.openxmlformats.org/drawingml/2006/main">
                  <a:graphicData uri="http://schemas.microsoft.com/office/word/2010/wordprocessingInk">
                    <w14:contentPart bwMode="auto" r:id="rId973">
                      <w14:nvContentPartPr>
                        <w14:cNvContentPartPr/>
                      </w14:nvContentPartPr>
                      <w14:xfrm>
                        <a:off x="0" y="0"/>
                        <a:ext cx="57150" cy="93240"/>
                      </w14:xfrm>
                    </w14:contentPart>
                  </a:graphicData>
                </a:graphic>
              </wp:anchor>
            </w:drawing>
          </mc:Choice>
          <mc:Fallback>
            <w:pict>
              <v:shape w14:anchorId="111D4AE0" id="Ink 852" o:spid="_x0000_s1026" type="#_x0000_t75" style="position:absolute;margin-left:142.95pt;margin-top:24.25pt;width:5.9pt;height:8.8pt;z-index:25253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">
                <v:imagedata r:id="rId974" o:title=""/>
              </v:shape>
            </w:pict>
          </mc:Fallback>
        </mc:AlternateContent>
      </w:r>
      <w:r w:rsidR="00963164">
        <w:rPr>
          <w:b/>
          <w:noProof/>
          <w:sz w:val="22"/>
          <w:szCs w:val="22"/>
          <w:lang w:val="en-US"/>
        </w:rPr>
        <mc:AlternateContent>
          <mc:Choice Requires="wpi">
            <w:drawing>
              <wp:anchor distT="0" distB="0" distL="114300" distR="114300" simplePos="0" relativeHeight="252531712" behindDoc="0" locked="0" layoutInCell="1" allowOverlap="1" wp14:anchorId="0D14F4BB" wp14:editId="6848D853">
                <wp:simplePos x="0" y="0"/>
                <wp:positionH relativeFrom="column">
                  <wp:posOffset>1318260</wp:posOffset>
                </wp:positionH>
                <wp:positionV relativeFrom="paragraph">
                  <wp:posOffset>133350</wp:posOffset>
                </wp:positionV>
                <wp:extent cx="387700" cy="344510"/>
                <wp:effectExtent l="57150" t="57150" r="50800" b="55880"/>
                <wp:wrapNone/>
                <wp:docPr id="853" name="Ink 853"/>
                <wp:cNvGraphicFramePr/>
                <a:graphic xmlns:a="http://schemas.openxmlformats.org/drawingml/2006/main">
                  <a:graphicData uri="http://schemas.microsoft.com/office/word/2010/wordprocessingInk">
                    <w14:contentPart bwMode="auto" r:id="rId975">
                      <w14:nvContentPartPr>
                        <w14:cNvContentPartPr/>
                      </w14:nvContentPartPr>
                      <w14:xfrm>
                        <a:off x="0" y="0"/>
                        <a:ext cx="387700" cy="344510"/>
                      </w14:xfrm>
                    </w14:contentPart>
                  </a:graphicData>
                </a:graphic>
              </wp:anchor>
            </w:drawing>
          </mc:Choice>
          <mc:Fallback>
            <w:pict>
              <v:shape w14:anchorId="0B688AA0" id="Ink 853" o:spid="_x0000_s1026" type="#_x0000_t75" style="position:absolute;margin-left:103.1pt;margin-top:9.8pt;width:31.95pt;height:28.55pt;z-index:25253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">
                <v:imagedata r:id="rId976" o:title=""/>
              </v:shape>
            </w:pict>
          </mc:Fallback>
        </mc:AlternateContent>
      </w:r>
      <w:r w:rsidR="00963164">
        <w:rPr>
          <w:b/>
          <w:noProof/>
          <w:sz w:val="22"/>
          <w:szCs w:val="22"/>
          <w:lang w:val="en-US"/>
        </w:rPr>
        <mc:AlternateContent>
          <mc:Choice Requires="wpi">
            <w:drawing>
              <wp:anchor distT="0" distB="0" distL="114300" distR="114300" simplePos="0" relativeHeight="252532736" behindDoc="0" locked="0" layoutInCell="1" allowOverlap="1" wp14:anchorId="2D18A334" wp14:editId="4D9FDB2B">
                <wp:simplePos x="0" y="0"/>
                <wp:positionH relativeFrom="column">
                  <wp:posOffset>659130</wp:posOffset>
                </wp:positionH>
                <wp:positionV relativeFrom="paragraph">
                  <wp:posOffset>98425</wp:posOffset>
                </wp:positionV>
                <wp:extent cx="551140" cy="250190"/>
                <wp:effectExtent l="57150" t="38100" r="1905" b="54610"/>
                <wp:wrapNone/>
                <wp:docPr id="854" name="Ink 854"/>
                <wp:cNvGraphicFramePr/>
                <a:graphic xmlns:a="http://schemas.openxmlformats.org/drawingml/2006/main">
                  <a:graphicData uri="http://schemas.microsoft.com/office/word/2010/wordprocessingInk">
                    <w14:contentPart bwMode="auto" r:id="rId977">
                      <w14:nvContentPartPr>
                        <w14:cNvContentPartPr/>
                      </w14:nvContentPartPr>
                      <w14:xfrm>
                        <a:off x="0" y="0"/>
                        <a:ext cx="551140" cy="250190"/>
                      </w14:xfrm>
                    </w14:contentPart>
                  </a:graphicData>
                </a:graphic>
              </wp:anchor>
            </w:drawing>
          </mc:Choice>
          <mc:Fallback>
            <w:pict>
              <v:shape w14:anchorId="30D4D07D" id="Ink 854" o:spid="_x0000_s1026" type="#_x0000_t75" style="position:absolute;margin-left:51.2pt;margin-top:7.05pt;width:44.85pt;height:21.1pt;z-index:25253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">
                <v:imagedata r:id="rId978" o:title=""/>
              </v:shape>
            </w:pict>
          </mc:Fallback>
        </mc:AlternateContent>
      </w:r>
      <w:r w:rsidR="00963164">
        <w:rPr>
          <w:b/>
          <w:noProof/>
          <w:sz w:val="22"/>
          <w:szCs w:val="22"/>
          <w:lang w:val="en-US"/>
        </w:rPr>
        <mc:AlternateContent>
          <mc:Choice Requires="wpi">
            <w:drawing>
              <wp:anchor distT="0" distB="0" distL="114300" distR="114300" simplePos="0" relativeHeight="252509184" behindDoc="0" locked="0" layoutInCell="1" allowOverlap="1" wp14:anchorId="124BF8C4" wp14:editId="71832002">
                <wp:simplePos x="0" y="0"/>
                <wp:positionH relativeFrom="column">
                  <wp:posOffset>414020</wp:posOffset>
                </wp:positionH>
                <wp:positionV relativeFrom="paragraph">
                  <wp:posOffset>137795</wp:posOffset>
                </wp:positionV>
                <wp:extent cx="96520" cy="213250"/>
                <wp:effectExtent l="38100" t="38100" r="55880" b="53975"/>
                <wp:wrapNone/>
                <wp:docPr id="831" name="Ink 831"/>
                <wp:cNvGraphicFramePr/>
                <a:graphic xmlns:a="http://schemas.openxmlformats.org/drawingml/2006/main">
                  <a:graphicData uri="http://schemas.microsoft.com/office/word/2010/wordprocessingInk">
                    <w14:contentPart bwMode="auto" r:id="rId979">
                      <w14:nvContentPartPr>
                        <w14:cNvContentPartPr/>
                      </w14:nvContentPartPr>
                      <w14:xfrm>
                        <a:off x="0" y="0"/>
                        <a:ext cx="96520" cy="213250"/>
                      </w14:xfrm>
                    </w14:contentPart>
                  </a:graphicData>
                </a:graphic>
              </wp:anchor>
            </w:drawing>
          </mc:Choice>
          <mc:Fallback>
            <w:pict>
              <v:shape w14:anchorId="78EB3B8B" id="Ink 831" o:spid="_x0000_s1026" type="#_x0000_t75" style="position:absolute;margin-left:31.9pt;margin-top:10.15pt;width:9pt;height:18.25pt;z-index:25250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">
                <v:imagedata r:id="rId980" o:title=""/>
              </v:shape>
            </w:pict>
          </mc:Fallback>
        </mc:AlternateContent>
      </w:r>
      <w:r w:rsidR="00963164">
        <w:rPr>
          <w:b/>
          <w:noProof/>
          <w:sz w:val="22"/>
          <w:szCs w:val="22"/>
          <w:lang w:val="en-US"/>
        </w:rPr>
        <mc:AlternateContent>
          <mc:Choice Requires="wpi">
            <w:drawing>
              <wp:anchor distT="0" distB="0" distL="114300" distR="114300" simplePos="0" relativeHeight="252506112" behindDoc="0" locked="0" layoutInCell="1" allowOverlap="1" wp14:anchorId="3006B500" wp14:editId="7D95B558">
                <wp:simplePos x="0" y="0"/>
                <wp:positionH relativeFrom="column">
                  <wp:posOffset>-403225</wp:posOffset>
                </wp:positionH>
                <wp:positionV relativeFrom="paragraph">
                  <wp:posOffset>13970</wp:posOffset>
                </wp:positionV>
                <wp:extent cx="660590" cy="358085"/>
                <wp:effectExtent l="57150" t="38100" r="44450" b="42545"/>
                <wp:wrapNone/>
                <wp:docPr id="828" name="Ink 828"/>
                <wp:cNvGraphicFramePr/>
                <a:graphic xmlns:a="http://schemas.openxmlformats.org/drawingml/2006/main">
                  <a:graphicData uri="http://schemas.microsoft.com/office/word/2010/wordprocessingInk">
                    <w14:contentPart bwMode="auto" r:id="rId981">
                      <w14:nvContentPartPr>
                        <w14:cNvContentPartPr/>
                      </w14:nvContentPartPr>
                      <w14:xfrm>
                        <a:off x="0" y="0"/>
                        <a:ext cx="660590" cy="358085"/>
                      </w14:xfrm>
                    </w14:contentPart>
                  </a:graphicData>
                </a:graphic>
              </wp:anchor>
            </w:drawing>
          </mc:Choice>
          <mc:Fallback>
            <w:pict>
              <v:shape w14:anchorId="2230C8BE" id="Ink 828" o:spid="_x0000_s1026" type="#_x0000_t75" style="position:absolute;margin-left:-32.45pt;margin-top:.4pt;width:53.4pt;height:29.65pt;z-index:25250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">
                <v:imagedata r:id="rId982" o:title=""/>
              </v:shape>
            </w:pict>
          </mc:Fallback>
        </mc:AlternateContent>
      </w:r>
      <w:r w:rsidR="00963164">
        <w:rPr>
          <w:b/>
          <w:noProof/>
          <w:sz w:val="22"/>
          <w:szCs w:val="22"/>
          <w:lang w:val="en-US"/>
        </w:rPr>
        <mc:AlternateContent>
          <mc:Choice Requires="wpi">
            <w:drawing>
              <wp:anchor distT="0" distB="0" distL="114300" distR="114300" simplePos="0" relativeHeight="252493824" behindDoc="0" locked="0" layoutInCell="1" allowOverlap="1" wp14:anchorId="0449A913" wp14:editId="193EE0B7">
                <wp:simplePos x="0" y="0"/>
                <wp:positionH relativeFrom="column">
                  <wp:posOffset>-649605</wp:posOffset>
                </wp:positionH>
                <wp:positionV relativeFrom="paragraph">
                  <wp:posOffset>83185</wp:posOffset>
                </wp:positionV>
                <wp:extent cx="112500" cy="173880"/>
                <wp:effectExtent l="38100" t="38100" r="20955" b="55245"/>
                <wp:wrapNone/>
                <wp:docPr id="816" name="Ink 816"/>
                <wp:cNvGraphicFramePr/>
                <a:graphic xmlns:a="http://schemas.openxmlformats.org/drawingml/2006/main">
                  <a:graphicData uri="http://schemas.microsoft.com/office/word/2010/wordprocessingInk">
                    <w14:contentPart bwMode="auto" r:id="rId983">
                      <w14:nvContentPartPr>
                        <w14:cNvContentPartPr/>
                      </w14:nvContentPartPr>
                      <w14:xfrm>
                        <a:off x="0" y="0"/>
                        <a:ext cx="112500" cy="173880"/>
                      </w14:xfrm>
                    </w14:contentPart>
                  </a:graphicData>
                </a:graphic>
              </wp:anchor>
            </w:drawing>
          </mc:Choice>
          <mc:Fallback>
            <w:pict>
              <v:shape w14:anchorId="76435672" id="Ink 816" o:spid="_x0000_s1026" type="#_x0000_t75" style="position:absolute;margin-left:-51.85pt;margin-top:5.85pt;width:10.25pt;height:15.15pt;z-index:25249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">
                <v:imagedata r:id="rId984" o:title=""/>
              </v:shape>
            </w:pict>
          </mc:Fallback>
        </mc:AlternateContent>
      </w:r>
      <w:r w:rsidR="00963164">
        <w:rPr>
          <w:b/>
          <w:noProof/>
          <w:sz w:val="22"/>
          <w:szCs w:val="22"/>
          <w:lang w:val="en-US"/>
        </w:rPr>
        <mc:AlternateContent>
          <mc:Choice Requires="wpi">
            <w:drawing>
              <wp:anchor distT="0" distB="0" distL="114300" distR="114300" simplePos="0" relativeHeight="252489728" behindDoc="0" locked="0" layoutInCell="1" allowOverlap="1" wp14:anchorId="6BCDE3B2" wp14:editId="186EDC41">
                <wp:simplePos x="0" y="0"/>
                <wp:positionH relativeFrom="column">
                  <wp:posOffset>2366645</wp:posOffset>
                </wp:positionH>
                <wp:positionV relativeFrom="paragraph">
                  <wp:posOffset>-603885</wp:posOffset>
                </wp:positionV>
                <wp:extent cx="929760" cy="588830"/>
                <wp:effectExtent l="38100" t="38100" r="22860" b="40005"/>
                <wp:wrapNone/>
                <wp:docPr id="812" name="Ink 812"/>
                <wp:cNvGraphicFramePr/>
                <a:graphic xmlns:a="http://schemas.openxmlformats.org/drawingml/2006/main">
                  <a:graphicData uri="http://schemas.microsoft.com/office/word/2010/wordprocessingInk">
                    <w14:contentPart bwMode="auto" r:id="rId985">
                      <w14:nvContentPartPr>
                        <w14:cNvContentPartPr/>
                      </w14:nvContentPartPr>
                      <w14:xfrm>
                        <a:off x="0" y="0"/>
                        <a:ext cx="929760" cy="588830"/>
                      </w14:xfrm>
                    </w14:contentPart>
                  </a:graphicData>
                </a:graphic>
              </wp:anchor>
            </w:drawing>
          </mc:Choice>
          <mc:Fallback>
            <w:pict>
              <v:shape w14:anchorId="3B8D4DFE" id="Ink 812" o:spid="_x0000_s1026" type="#_x0000_t75" style="position:absolute;margin-left:185.65pt;margin-top:-48.25pt;width:74.6pt;height:47.75pt;z-index:25248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">
                <v:imagedata r:id="rId986" o:title=""/>
              </v:shape>
            </w:pict>
          </mc:Fallback>
        </mc:AlternateContent>
      </w:r>
      <w:r w:rsidR="00963164">
        <w:rPr>
          <w:b/>
          <w:noProof/>
          <w:sz w:val="22"/>
          <w:szCs w:val="22"/>
          <w:lang w:val="en-US"/>
        </w:rPr>
        <mc:AlternateContent>
          <mc:Choice Requires="wpi">
            <w:drawing>
              <wp:anchor distT="0" distB="0" distL="114300" distR="114300" simplePos="0" relativeHeight="252465152" behindDoc="0" locked="0" layoutInCell="1" allowOverlap="1" wp14:anchorId="187C44EA" wp14:editId="3CFF6A30">
                <wp:simplePos x="0" y="0"/>
                <wp:positionH relativeFrom="column">
                  <wp:posOffset>2185345</wp:posOffset>
                </wp:positionH>
                <wp:positionV relativeFrom="paragraph">
                  <wp:posOffset>-422815</wp:posOffset>
                </wp:positionV>
                <wp:extent cx="52920" cy="146520"/>
                <wp:effectExtent l="38100" t="38100" r="42545" b="44450"/>
                <wp:wrapNone/>
                <wp:docPr id="788" name="Ink 788"/>
                <wp:cNvGraphicFramePr/>
                <a:graphic xmlns:a="http://schemas.openxmlformats.org/drawingml/2006/main">
                  <a:graphicData uri="http://schemas.microsoft.com/office/word/2010/wordprocessingInk">
                    <w14:contentPart bwMode="auto" r:id="rId987">
                      <w14:nvContentPartPr>
                        <w14:cNvContentPartPr/>
                      </w14:nvContentPartPr>
                      <w14:xfrm>
                        <a:off x="0" y="0"/>
                        <a:ext cx="52920" cy="146520"/>
                      </w14:xfrm>
                    </w14:contentPart>
                  </a:graphicData>
                </a:graphic>
              </wp:anchor>
            </w:drawing>
          </mc:Choice>
          <mc:Fallback>
            <w:pict>
              <v:shape w14:anchorId="0A76EBE3" id="Ink 788" o:spid="_x0000_s1026" type="#_x0000_t75" style="position:absolute;margin-left:171.35pt;margin-top:-34pt;width:5.55pt;height:13pt;z-index:25246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">
                <v:imagedata r:id="rId988" o:title=""/>
              </v:shape>
            </w:pict>
          </mc:Fallback>
        </mc:AlternateContent>
      </w:r>
      <w:r w:rsidR="00963164">
        <w:rPr>
          <w:b/>
          <w:noProof/>
          <w:sz w:val="22"/>
          <w:szCs w:val="22"/>
          <w:lang w:val="en-US"/>
        </w:rPr>
        <mc:AlternateContent>
          <mc:Choice Requires="wpi">
            <w:drawing>
              <wp:anchor distT="0" distB="0" distL="114300" distR="114300" simplePos="0" relativeHeight="252464128" behindDoc="0" locked="0" layoutInCell="1" allowOverlap="1" wp14:anchorId="558731D7" wp14:editId="4D77875D">
                <wp:simplePos x="0" y="0"/>
                <wp:positionH relativeFrom="column">
                  <wp:posOffset>1657350</wp:posOffset>
                </wp:positionH>
                <wp:positionV relativeFrom="paragraph">
                  <wp:posOffset>-532130</wp:posOffset>
                </wp:positionV>
                <wp:extent cx="386680" cy="304800"/>
                <wp:effectExtent l="57150" t="38100" r="0" b="57150"/>
                <wp:wrapNone/>
                <wp:docPr id="787" name="Ink 787"/>
                <wp:cNvGraphicFramePr/>
                <a:graphic xmlns:a="http://schemas.openxmlformats.org/drawingml/2006/main">
                  <a:graphicData uri="http://schemas.microsoft.com/office/word/2010/wordprocessingInk">
                    <w14:contentPart bwMode="auto" r:id="rId989">
                      <w14:nvContentPartPr>
                        <w14:cNvContentPartPr/>
                      </w14:nvContentPartPr>
                      <w14:xfrm>
                        <a:off x="0" y="0"/>
                        <a:ext cx="386680" cy="304800"/>
                      </w14:xfrm>
                    </w14:contentPart>
                  </a:graphicData>
                </a:graphic>
              </wp:anchor>
            </w:drawing>
          </mc:Choice>
          <mc:Fallback>
            <w:pict>
              <v:shape w14:anchorId="2FC71507" id="Ink 787" o:spid="_x0000_s1026" type="#_x0000_t75" style="position:absolute;margin-left:129.8pt;margin-top:-42.6pt;width:31.9pt;height:25.4pt;z-index:25246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">
                <v:imagedata r:id="rId990" o:title=""/>
              </v:shape>
            </w:pict>
          </mc:Fallback>
        </mc:AlternateContent>
      </w:r>
      <w:r w:rsidR="00963164">
        <w:rPr>
          <w:b/>
          <w:noProof/>
          <w:sz w:val="22"/>
          <w:szCs w:val="22"/>
          <w:lang w:val="en-US"/>
        </w:rPr>
        <mc:AlternateContent>
          <mc:Choice Requires="wpi">
            <w:drawing>
              <wp:anchor distT="0" distB="0" distL="114300" distR="114300" simplePos="0" relativeHeight="252453888" behindDoc="0" locked="0" layoutInCell="1" allowOverlap="1" wp14:anchorId="319E863E" wp14:editId="41F49C1F">
                <wp:simplePos x="0" y="0"/>
                <wp:positionH relativeFrom="column">
                  <wp:posOffset>1497330</wp:posOffset>
                </wp:positionH>
                <wp:positionV relativeFrom="paragraph">
                  <wp:posOffset>-537845</wp:posOffset>
                </wp:positionV>
                <wp:extent cx="24790" cy="251460"/>
                <wp:effectExtent l="38100" t="38100" r="51435" b="53340"/>
                <wp:wrapNone/>
                <wp:docPr id="777" name="Ink 777"/>
                <wp:cNvGraphicFramePr/>
                <a:graphic xmlns:a="http://schemas.openxmlformats.org/drawingml/2006/main">
                  <a:graphicData uri="http://schemas.microsoft.com/office/word/2010/wordprocessingInk">
                    <w14:contentPart bwMode="auto" r:id="rId991">
                      <w14:nvContentPartPr>
                        <w14:cNvContentPartPr/>
                      </w14:nvContentPartPr>
                      <w14:xfrm>
                        <a:off x="0" y="0"/>
                        <a:ext cx="24790" cy="251460"/>
                      </w14:xfrm>
                    </w14:contentPart>
                  </a:graphicData>
                </a:graphic>
              </wp:anchor>
            </w:drawing>
          </mc:Choice>
          <mc:Fallback>
            <w:pict>
              <v:shape w14:anchorId="3EB79793" id="Ink 777" o:spid="_x0000_s1026" type="#_x0000_t75" style="position:absolute;margin-left:117.2pt;margin-top:-43.05pt;width:3.35pt;height:21.2pt;z-index:25245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">
                <v:imagedata r:id="rId992" o:title=""/>
              </v:shape>
            </w:pict>
          </mc:Fallback>
        </mc:AlternateContent>
      </w:r>
      <w:r w:rsidR="00963164">
        <w:rPr>
          <w:b/>
          <w:noProof/>
          <w:sz w:val="22"/>
          <w:szCs w:val="22"/>
          <w:lang w:val="en-US"/>
        </w:rPr>
        <mc:AlternateContent>
          <mc:Choice Requires="wpi">
            <w:drawing>
              <wp:anchor distT="0" distB="0" distL="114300" distR="114300" simplePos="0" relativeHeight="252450816" behindDoc="0" locked="0" layoutInCell="1" allowOverlap="1" wp14:anchorId="1EECC7AB" wp14:editId="46B457B0">
                <wp:simplePos x="0" y="0"/>
                <wp:positionH relativeFrom="column">
                  <wp:posOffset>793750</wp:posOffset>
                </wp:positionH>
                <wp:positionV relativeFrom="paragraph">
                  <wp:posOffset>-568960</wp:posOffset>
                </wp:positionV>
                <wp:extent cx="567315" cy="301625"/>
                <wp:effectExtent l="38100" t="38100" r="4445" b="41275"/>
                <wp:wrapNone/>
                <wp:docPr id="774" name="Ink 774"/>
                <wp:cNvGraphicFramePr/>
                <a:graphic xmlns:a="http://schemas.openxmlformats.org/drawingml/2006/main">
                  <a:graphicData uri="http://schemas.microsoft.com/office/word/2010/wordprocessingInk">
                    <w14:contentPart bwMode="auto" r:id="rId993">
                      <w14:nvContentPartPr>
                        <w14:cNvContentPartPr/>
                      </w14:nvContentPartPr>
                      <w14:xfrm>
                        <a:off x="0" y="0"/>
                        <a:ext cx="567315" cy="301625"/>
                      </w14:xfrm>
                    </w14:contentPart>
                  </a:graphicData>
                </a:graphic>
              </wp:anchor>
            </w:drawing>
          </mc:Choice>
          <mc:Fallback>
            <w:pict>
              <v:shape w14:anchorId="76AF495F" id="Ink 774" o:spid="_x0000_s1026" type="#_x0000_t75" style="position:absolute;margin-left:61.8pt;margin-top:-45.5pt;width:46.05pt;height:25.15pt;z-index:25245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">
                <v:imagedata r:id="rId994" o:title=""/>
              </v:shape>
            </w:pict>
          </mc:Fallback>
        </mc:AlternateContent>
      </w:r>
      <w:r w:rsidR="00963164">
        <w:rPr>
          <w:b/>
          <w:noProof/>
          <w:sz w:val="22"/>
          <w:szCs w:val="22"/>
          <w:lang w:val="en-US"/>
        </w:rPr>
        <mc:AlternateContent>
          <mc:Choice Requires="wpi">
            <w:drawing>
              <wp:anchor distT="0" distB="0" distL="114300" distR="114300" simplePos="0" relativeHeight="252435456" behindDoc="0" locked="0" layoutInCell="1" allowOverlap="1" wp14:anchorId="2463635D" wp14:editId="15AC28C1">
                <wp:simplePos x="0" y="0"/>
                <wp:positionH relativeFrom="column">
                  <wp:posOffset>600625</wp:posOffset>
                </wp:positionH>
                <wp:positionV relativeFrom="paragraph">
                  <wp:posOffset>-427855</wp:posOffset>
                </wp:positionV>
                <wp:extent cx="39600" cy="1800"/>
                <wp:effectExtent l="57150" t="57150" r="55880" b="55880"/>
                <wp:wrapNone/>
                <wp:docPr id="759" name="Ink 759"/>
                <wp:cNvGraphicFramePr/>
                <a:graphic xmlns:a="http://schemas.openxmlformats.org/drawingml/2006/main">
                  <a:graphicData uri="http://schemas.microsoft.com/office/word/2010/wordprocessingInk">
                    <w14:contentPart bwMode="auto" r:id="rId995">
                      <w14:nvContentPartPr>
                        <w14:cNvContentPartPr/>
                      </w14:nvContentPartPr>
                      <w14:xfrm>
                        <a:off x="0" y="0"/>
                        <a:ext cx="39600" cy="1800"/>
                      </w14:xfrm>
                    </w14:contentPart>
                  </a:graphicData>
                </a:graphic>
              </wp:anchor>
            </w:drawing>
          </mc:Choice>
          <mc:Fallback>
            <w:pict>
              <v:shape w14:anchorId="65B1BB3C" id="Ink 759" o:spid="_x0000_s1026" type="#_x0000_t75" style="position:absolute;margin-left:46.6pt;margin-top:-34.4pt;width:4.5pt;height:1.6pt;z-index:25243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">
                <v:imagedata r:id="rId996" o:title=""/>
              </v:shape>
            </w:pict>
          </mc:Fallback>
        </mc:AlternateContent>
      </w:r>
      <w:r w:rsidR="00963164">
        <w:rPr>
          <w:b/>
          <w:noProof/>
          <w:sz w:val="22"/>
          <w:szCs w:val="22"/>
          <w:lang w:val="en-US"/>
        </w:rPr>
        <mc:AlternateContent>
          <mc:Choice Requires="wpi">
            <w:drawing>
              <wp:anchor distT="0" distB="0" distL="114300" distR="114300" simplePos="0" relativeHeight="252434432" behindDoc="0" locked="0" layoutInCell="1" allowOverlap="1" wp14:anchorId="64703174" wp14:editId="2CCBD271">
                <wp:simplePos x="0" y="0"/>
                <wp:positionH relativeFrom="column">
                  <wp:posOffset>582625</wp:posOffset>
                </wp:positionH>
                <wp:positionV relativeFrom="paragraph">
                  <wp:posOffset>-494455</wp:posOffset>
                </wp:positionV>
                <wp:extent cx="51480" cy="17280"/>
                <wp:effectExtent l="38100" t="38100" r="43815" b="40005"/>
                <wp:wrapNone/>
                <wp:docPr id="758" name="Ink 758"/>
                <wp:cNvGraphicFramePr/>
                <a:graphic xmlns:a="http://schemas.openxmlformats.org/drawingml/2006/main">
                  <a:graphicData uri="http://schemas.microsoft.com/office/word/2010/wordprocessingInk">
                    <w14:contentPart bwMode="auto" r:id="rId997">
                      <w14:nvContentPartPr>
                        <w14:cNvContentPartPr/>
                      </w14:nvContentPartPr>
                      <w14:xfrm>
                        <a:off x="0" y="0"/>
                        <a:ext cx="51480" cy="17280"/>
                      </w14:xfrm>
                    </w14:contentPart>
                  </a:graphicData>
                </a:graphic>
              </wp:anchor>
            </w:drawing>
          </mc:Choice>
          <mc:Fallback>
            <w:pict>
              <v:shape w14:anchorId="1A02D341" id="Ink 758" o:spid="_x0000_s1026" type="#_x0000_t75" style="position:absolute;margin-left:45.2pt;margin-top:-39.65pt;width:5.45pt;height:2.75pt;z-index:25243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">
                <v:imagedata r:id="rId998" o:title=""/>
              </v:shape>
            </w:pict>
          </mc:Fallback>
        </mc:AlternateContent>
      </w:r>
      <w:r w:rsidR="005056BB">
        <w:rPr>
          <w:b/>
          <w:sz w:val="22"/>
          <w:szCs w:val="22"/>
          <w:lang w:val="en-US"/>
        </w:rPr>
        <w:br w:type="page"/>
      </w:r>
    </w:p>
    <w:p w14:paraId="113DD782" w14:textId="650D3C34" w:rsidR="005D23D2" w:rsidRPr="00147AD5" w:rsidRDefault="005D23D2" w:rsidP="005D23D2">
      <w:pPr>
        <w:jc w:val="both"/>
        <w:rPr>
          <w:sz w:val="22"/>
          <w:szCs w:val="22"/>
          <w:lang w:val="en-US"/>
        </w:rPr>
      </w:pPr>
      <w:r w:rsidRPr="00147AD5">
        <w:rPr>
          <w:b/>
          <w:sz w:val="22"/>
          <w:szCs w:val="22"/>
          <w:lang w:val="en-US"/>
        </w:rPr>
        <w:lastRenderedPageBreak/>
        <w:t>Problem 4.</w:t>
      </w:r>
      <w:r w:rsidRPr="00147AD5">
        <w:rPr>
          <w:sz w:val="22"/>
          <w:szCs w:val="22"/>
          <w:lang w:val="en-US"/>
        </w:rPr>
        <w:t xml:space="preserve"> (For 5554 students, this problem is </w:t>
      </w:r>
      <w:r w:rsidRPr="00147AD5">
        <w:rPr>
          <w:sz w:val="22"/>
          <w:szCs w:val="22"/>
          <w:u w:val="single"/>
          <w:lang w:val="en-US"/>
        </w:rPr>
        <w:t>required</w:t>
      </w:r>
      <w:r w:rsidRPr="00147AD5">
        <w:rPr>
          <w:sz w:val="22"/>
          <w:szCs w:val="22"/>
          <w:lang w:val="en-US"/>
        </w:rPr>
        <w:t xml:space="preserve">. For 4554 students, this problem will count as </w:t>
      </w:r>
      <w:r w:rsidRPr="00147AD5">
        <w:rPr>
          <w:sz w:val="22"/>
          <w:szCs w:val="22"/>
          <w:u w:val="single"/>
          <w:lang w:val="en-US"/>
        </w:rPr>
        <w:t>extra credit</w:t>
      </w:r>
      <w:r w:rsidRPr="00147AD5">
        <w:rPr>
          <w:sz w:val="22"/>
          <w:szCs w:val="22"/>
          <w:lang w:val="en-US"/>
        </w:rPr>
        <w:t xml:space="preserve">.)  Using the definition of a derivative, show analytically that the following kernel is a good discrete approximation of the second derivative, </w:t>
      </w:r>
      <w:r w:rsidRPr="00147AD5">
        <w:rPr>
          <w:position w:val="-22"/>
          <w:sz w:val="22"/>
          <w:szCs w:val="22"/>
        </w:rPr>
        <w:object w:dxaOrig="400" w:dyaOrig="600" w14:anchorId="076D7A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30pt" o:ole="">
            <v:imagedata r:id="rId999" o:title=""/>
          </v:shape>
          <o:OLEObject Type="Embed" ProgID="Equation.DSMT4" ShapeID="_x0000_i1025" DrawAspect="Content" ObjectID="_1665223733" r:id="rId1000"/>
        </w:object>
      </w:r>
      <w:r w:rsidRPr="00147AD5">
        <w:rPr>
          <w:sz w:val="22"/>
          <w:szCs w:val="22"/>
          <w:lang w:val="en-US"/>
        </w:rPr>
        <w:t xml:space="preserve">. </w:t>
      </w:r>
    </w:p>
    <w:p w14:paraId="0C81449C" w14:textId="77777777" w:rsidR="005D23D2" w:rsidRPr="00147AD5" w:rsidRDefault="005D23D2" w:rsidP="005D23D2">
      <w:pPr>
        <w:rPr>
          <w:sz w:val="22"/>
          <w:szCs w:val="22"/>
          <w:lang w:val="en-US"/>
        </w:rPr>
      </w:pPr>
    </w:p>
    <w:tbl>
      <w:tblPr>
        <w:tblW w:w="0" w:type="auto"/>
        <w:tblInd w:w="2730" w:type="dxa"/>
        <w:tblLayout w:type="fixed"/>
        <w:tblLook w:val="0000" w:firstRow="0" w:lastRow="0" w:firstColumn="0" w:lastColumn="0" w:noHBand="0" w:noVBand="0"/>
      </w:tblPr>
      <w:tblGrid>
        <w:gridCol w:w="432"/>
        <w:gridCol w:w="432"/>
        <w:gridCol w:w="432"/>
        <w:gridCol w:w="432"/>
        <w:gridCol w:w="912"/>
      </w:tblGrid>
      <w:tr w:rsidR="005D23D2" w:rsidRPr="00147AD5" w14:paraId="79567051" w14:textId="77777777" w:rsidTr="00695440">
        <w:trPr>
          <w:cantSplit/>
        </w:trPr>
        <w:tc>
          <w:tcPr>
            <w:tcW w:w="432" w:type="dxa"/>
            <w:tcBorders>
              <w:top w:val="single" w:sz="6" w:space="0" w:color="auto"/>
              <w:left w:val="single" w:sz="6" w:space="0" w:color="auto"/>
              <w:bottom w:val="single" w:sz="6" w:space="0" w:color="auto"/>
              <w:right w:val="single" w:sz="6" w:space="0" w:color="auto"/>
            </w:tcBorders>
          </w:tcPr>
          <w:p w14:paraId="5631D8DB" w14:textId="77777777" w:rsidR="005D23D2" w:rsidRPr="00147AD5" w:rsidRDefault="005D23D2" w:rsidP="00695440">
            <w:pPr>
              <w:rPr>
                <w:sz w:val="22"/>
                <w:szCs w:val="22"/>
                <w:lang w:val="en-US"/>
              </w:rPr>
            </w:pPr>
            <w:r w:rsidRPr="00147AD5">
              <w:rPr>
                <w:sz w:val="22"/>
                <w:szCs w:val="22"/>
                <w:lang w:val="en-US"/>
              </w:rPr>
              <w:t>1</w:t>
            </w:r>
          </w:p>
        </w:tc>
        <w:tc>
          <w:tcPr>
            <w:tcW w:w="432" w:type="dxa"/>
            <w:tcBorders>
              <w:top w:val="single" w:sz="6" w:space="0" w:color="auto"/>
              <w:left w:val="single" w:sz="6" w:space="0" w:color="auto"/>
              <w:bottom w:val="single" w:sz="6" w:space="0" w:color="auto"/>
              <w:right w:val="single" w:sz="6" w:space="0" w:color="auto"/>
            </w:tcBorders>
          </w:tcPr>
          <w:p w14:paraId="51592EA3" w14:textId="77777777" w:rsidR="005D23D2" w:rsidRPr="00147AD5" w:rsidRDefault="005D23D2" w:rsidP="00695440">
            <w:pPr>
              <w:rPr>
                <w:sz w:val="22"/>
                <w:szCs w:val="22"/>
                <w:lang w:val="en-US"/>
              </w:rPr>
            </w:pPr>
            <w:r w:rsidRPr="00147AD5">
              <w:rPr>
                <w:sz w:val="22"/>
                <w:szCs w:val="22"/>
                <w:lang w:val="en-US"/>
              </w:rPr>
              <w:t>-2</w:t>
            </w:r>
          </w:p>
        </w:tc>
        <w:tc>
          <w:tcPr>
            <w:tcW w:w="432" w:type="dxa"/>
            <w:tcBorders>
              <w:top w:val="single" w:sz="6" w:space="0" w:color="auto"/>
              <w:left w:val="single" w:sz="6" w:space="0" w:color="auto"/>
              <w:bottom w:val="single" w:sz="6" w:space="0" w:color="auto"/>
              <w:right w:val="single" w:sz="6" w:space="0" w:color="auto"/>
            </w:tcBorders>
          </w:tcPr>
          <w:p w14:paraId="655EFE53" w14:textId="77777777" w:rsidR="005D23D2" w:rsidRPr="00147AD5" w:rsidRDefault="005D23D2" w:rsidP="00695440">
            <w:pPr>
              <w:rPr>
                <w:sz w:val="22"/>
                <w:szCs w:val="22"/>
                <w:lang w:val="en-US"/>
              </w:rPr>
            </w:pPr>
            <w:r w:rsidRPr="00147AD5">
              <w:rPr>
                <w:sz w:val="22"/>
                <w:szCs w:val="22"/>
                <w:lang w:val="en-US"/>
              </w:rPr>
              <w:t>1</w:t>
            </w:r>
          </w:p>
        </w:tc>
        <w:tc>
          <w:tcPr>
            <w:tcW w:w="432" w:type="dxa"/>
          </w:tcPr>
          <w:p w14:paraId="084FB190" w14:textId="77777777" w:rsidR="005D23D2" w:rsidRPr="00147AD5" w:rsidRDefault="005D23D2" w:rsidP="00695440">
            <w:pPr>
              <w:rPr>
                <w:sz w:val="22"/>
                <w:szCs w:val="22"/>
                <w:lang w:val="en-US"/>
              </w:rPr>
            </w:pPr>
          </w:p>
        </w:tc>
        <w:tc>
          <w:tcPr>
            <w:tcW w:w="912" w:type="dxa"/>
          </w:tcPr>
          <w:p w14:paraId="745B9B01" w14:textId="77777777" w:rsidR="005D23D2" w:rsidRPr="00147AD5" w:rsidRDefault="005D23D2" w:rsidP="00695440">
            <w:pPr>
              <w:jc w:val="right"/>
              <w:rPr>
                <w:sz w:val="22"/>
                <w:szCs w:val="22"/>
                <w:lang w:val="en-US"/>
              </w:rPr>
            </w:pPr>
          </w:p>
        </w:tc>
      </w:tr>
    </w:tbl>
    <w:p w14:paraId="041FD67B" w14:textId="77777777" w:rsidR="005D23D2" w:rsidRPr="00147AD5" w:rsidRDefault="005D23D2" w:rsidP="005D23D2">
      <w:pPr>
        <w:jc w:val="both"/>
        <w:rPr>
          <w:sz w:val="22"/>
          <w:szCs w:val="22"/>
          <w:lang w:val="en-US"/>
        </w:rPr>
      </w:pPr>
    </w:p>
    <w:p w14:paraId="5473D452" w14:textId="77777777" w:rsidR="00147AD5" w:rsidRDefault="00147AD5" w:rsidP="005D23D2">
      <w:pPr>
        <w:rPr>
          <w:sz w:val="24"/>
          <w:szCs w:val="24"/>
          <w:lang w:val="en-US"/>
        </w:rPr>
      </w:pPr>
    </w:p>
    <w:p w14:paraId="7E47E77F" w14:textId="77777777" w:rsidR="000E6869" w:rsidRDefault="000E6869">
      <w:pPr>
        <w:rPr>
          <w:b/>
          <w:sz w:val="22"/>
          <w:szCs w:val="22"/>
          <w:lang w:val="en-US"/>
        </w:rPr>
      </w:pPr>
      <w:r>
        <w:rPr>
          <w:b/>
          <w:sz w:val="22"/>
          <w:szCs w:val="22"/>
          <w:lang w:val="en-US"/>
        </w:rPr>
        <w:br w:type="page"/>
      </w:r>
    </w:p>
    <w:p w14:paraId="7AA52AFF" w14:textId="162AAD52" w:rsidR="00147AD5" w:rsidRDefault="00204E2A" w:rsidP="00204E2A">
      <w:pPr>
        <w:jc w:val="both"/>
        <w:rPr>
          <w:sz w:val="22"/>
          <w:szCs w:val="22"/>
          <w:lang w:val="en-US"/>
        </w:rPr>
      </w:pPr>
      <w:r w:rsidRPr="003D44B1">
        <w:rPr>
          <w:b/>
          <w:sz w:val="22"/>
          <w:szCs w:val="22"/>
          <w:lang w:val="en-US"/>
        </w:rPr>
        <w:lastRenderedPageBreak/>
        <w:t xml:space="preserve">Problem </w:t>
      </w:r>
      <w:r w:rsidR="00E4237F" w:rsidRPr="003D44B1">
        <w:rPr>
          <w:b/>
          <w:sz w:val="22"/>
          <w:szCs w:val="22"/>
          <w:lang w:val="en-US"/>
        </w:rPr>
        <w:t>5</w:t>
      </w:r>
      <w:r w:rsidRPr="003D44B1">
        <w:rPr>
          <w:b/>
          <w:sz w:val="22"/>
          <w:szCs w:val="22"/>
          <w:lang w:val="en-US"/>
        </w:rPr>
        <w:t xml:space="preserve">. </w:t>
      </w:r>
      <w:r w:rsidR="006A5A05" w:rsidRPr="006A5A05">
        <w:rPr>
          <w:sz w:val="22"/>
          <w:szCs w:val="22"/>
          <w:lang w:val="en-US"/>
        </w:rPr>
        <w:t>(20 points.)</w:t>
      </w:r>
      <w:r w:rsidRPr="003D44B1">
        <w:rPr>
          <w:i/>
          <w:sz w:val="22"/>
          <w:szCs w:val="22"/>
          <w:lang w:val="en-US"/>
        </w:rPr>
        <w:t xml:space="preserve"> </w:t>
      </w:r>
      <w:r w:rsidRPr="003D44B1">
        <w:rPr>
          <w:sz w:val="22"/>
          <w:szCs w:val="22"/>
        </w:rPr>
        <w:t>Write a Python/OpenCV program that will</w:t>
      </w:r>
      <w:r w:rsidR="00E4237F" w:rsidRPr="003D44B1">
        <w:rPr>
          <w:sz w:val="22"/>
          <w:szCs w:val="22"/>
        </w:rPr>
        <w:t xml:space="preserve"> </w:t>
      </w:r>
      <w:r w:rsidR="00147AD5">
        <w:rPr>
          <w:sz w:val="22"/>
          <w:szCs w:val="22"/>
        </w:rPr>
        <w:t xml:space="preserve">automatically create </w:t>
      </w:r>
      <w:r w:rsidR="00147AD5" w:rsidRPr="00147AD5">
        <w:rPr>
          <w:iCs/>
          <w:sz w:val="22"/>
          <w:szCs w:val="22"/>
          <w:lang w:val="en-US"/>
        </w:rPr>
        <w:t xml:space="preserve">an image mosaic </w:t>
      </w:r>
      <w:r w:rsidR="00147AD5" w:rsidRPr="00147AD5">
        <w:rPr>
          <w:i/>
          <w:iCs/>
          <w:sz w:val="22"/>
          <w:szCs w:val="22"/>
          <w:lang w:val="en-US"/>
        </w:rPr>
        <w:t>I</w:t>
      </w:r>
      <w:r w:rsidR="00147AD5" w:rsidRPr="00147AD5">
        <w:rPr>
          <w:i/>
          <w:iCs/>
          <w:sz w:val="22"/>
          <w:szCs w:val="22"/>
          <w:vertAlign w:val="subscript"/>
          <w:lang w:val="en-US"/>
        </w:rPr>
        <w:t>out</w:t>
      </w:r>
      <w:r w:rsidR="00147AD5" w:rsidRPr="00147AD5">
        <w:rPr>
          <w:iCs/>
          <w:sz w:val="22"/>
          <w:szCs w:val="22"/>
          <w:lang w:val="en-US"/>
        </w:rPr>
        <w:t xml:space="preserve"> from two input images, </w:t>
      </w:r>
      <w:r w:rsidR="00147AD5" w:rsidRPr="00147AD5">
        <w:rPr>
          <w:i/>
          <w:iCs/>
          <w:sz w:val="22"/>
          <w:szCs w:val="22"/>
          <w:lang w:val="en-US"/>
        </w:rPr>
        <w:t>I</w:t>
      </w:r>
      <w:r w:rsidR="00147AD5" w:rsidRPr="00147AD5">
        <w:rPr>
          <w:iCs/>
          <w:sz w:val="22"/>
          <w:szCs w:val="22"/>
          <w:vertAlign w:val="subscript"/>
          <w:lang w:val="en-US"/>
        </w:rPr>
        <w:t>1</w:t>
      </w:r>
      <w:r w:rsidR="00147AD5" w:rsidRPr="00147AD5">
        <w:rPr>
          <w:iCs/>
          <w:sz w:val="22"/>
          <w:szCs w:val="22"/>
          <w:lang w:val="en-US"/>
        </w:rPr>
        <w:t xml:space="preserve"> and </w:t>
      </w:r>
      <w:r w:rsidR="00147AD5" w:rsidRPr="00147AD5">
        <w:rPr>
          <w:i/>
          <w:iCs/>
          <w:sz w:val="22"/>
          <w:szCs w:val="22"/>
          <w:lang w:val="en-US"/>
        </w:rPr>
        <w:t>I</w:t>
      </w:r>
      <w:r w:rsidR="00147AD5" w:rsidRPr="00147AD5">
        <w:rPr>
          <w:iCs/>
          <w:sz w:val="22"/>
          <w:szCs w:val="22"/>
          <w:vertAlign w:val="subscript"/>
          <w:lang w:val="en-US"/>
        </w:rPr>
        <w:t>2</w:t>
      </w:r>
      <w:r w:rsidR="00147AD5" w:rsidRPr="00147AD5">
        <w:rPr>
          <w:iCs/>
          <w:sz w:val="22"/>
          <w:szCs w:val="22"/>
          <w:lang w:val="en-US"/>
        </w:rPr>
        <w:t xml:space="preserve">. </w:t>
      </w:r>
      <w:r w:rsidR="00147AD5" w:rsidRPr="003D44B1">
        <w:rPr>
          <w:sz w:val="22"/>
          <w:szCs w:val="22"/>
          <w:lang w:val="en-US"/>
        </w:rPr>
        <w:t xml:space="preserve">Name your script </w:t>
      </w:r>
      <w:r w:rsidR="00147AD5" w:rsidRPr="003D44B1">
        <w:rPr>
          <w:rFonts w:ascii="Consolas" w:hAnsi="Consolas"/>
          <w:sz w:val="22"/>
          <w:szCs w:val="22"/>
          <w:lang w:val="en-US"/>
        </w:rPr>
        <w:t>P5</w:t>
      </w:r>
      <w:r w:rsidR="00147AD5" w:rsidRPr="003D44B1">
        <w:rPr>
          <w:rFonts w:ascii="Consolas" w:hAnsi="Consolas" w:cs="Courier New"/>
          <w:sz w:val="22"/>
          <w:szCs w:val="22"/>
          <w:lang w:val="en-US"/>
        </w:rPr>
        <w:t>.py</w:t>
      </w:r>
      <w:r w:rsidR="00147AD5" w:rsidRPr="003D44B1">
        <w:rPr>
          <w:sz w:val="22"/>
          <w:szCs w:val="22"/>
          <w:lang w:val="en-US"/>
        </w:rPr>
        <w:t xml:space="preserve">. </w:t>
      </w:r>
      <w:r w:rsidR="006A5A05" w:rsidRPr="003D44B1">
        <w:rPr>
          <w:sz w:val="22"/>
          <w:szCs w:val="22"/>
          <w:lang w:val="en-US"/>
        </w:rPr>
        <w:t>Paste this script into your answer sheet, and also submit the source file.</w:t>
      </w:r>
      <w:r w:rsidR="006A5A05">
        <w:rPr>
          <w:sz w:val="22"/>
          <w:szCs w:val="22"/>
          <w:lang w:val="en-US"/>
        </w:rPr>
        <w:t xml:space="preserve"> </w:t>
      </w:r>
    </w:p>
    <w:p w14:paraId="2D6F7758" w14:textId="77777777" w:rsidR="00BA66A2" w:rsidRDefault="00BA66A2" w:rsidP="00204E2A">
      <w:pPr>
        <w:jc w:val="both"/>
        <w:rPr>
          <w:sz w:val="22"/>
          <w:szCs w:val="22"/>
          <w:lang w:val="en-US"/>
        </w:rPr>
      </w:pPr>
    </w:p>
    <w:p w14:paraId="28422471" w14:textId="77777777" w:rsidR="00BA66A2" w:rsidRDefault="00BA66A2" w:rsidP="00204E2A">
      <w:pPr>
        <w:jc w:val="both"/>
        <w:rPr>
          <w:iCs/>
          <w:sz w:val="22"/>
          <w:szCs w:val="22"/>
          <w:lang w:val="en-US"/>
        </w:rPr>
      </w:pPr>
      <w:r w:rsidRPr="00147AD5">
        <w:rPr>
          <w:iCs/>
          <w:sz w:val="22"/>
          <w:szCs w:val="22"/>
          <w:lang w:val="en-US"/>
        </w:rPr>
        <w:t xml:space="preserve">Your program </w:t>
      </w:r>
      <w:r>
        <w:rPr>
          <w:iCs/>
          <w:sz w:val="22"/>
          <w:szCs w:val="22"/>
          <w:lang w:val="en-US"/>
        </w:rPr>
        <w:t>should perform the following steps:</w:t>
      </w:r>
    </w:p>
    <w:p w14:paraId="0C7CC2BE" w14:textId="77777777" w:rsidR="00204E2A" w:rsidRPr="003D44B1" w:rsidRDefault="00204E2A" w:rsidP="001D5B85">
      <w:pPr>
        <w:pStyle w:val="ListParagraph"/>
        <w:numPr>
          <w:ilvl w:val="0"/>
          <w:numId w:val="10"/>
        </w:numPr>
        <w:spacing w:after="200" w:line="276" w:lineRule="auto"/>
        <w:jc w:val="both"/>
        <w:rPr>
          <w:sz w:val="22"/>
          <w:szCs w:val="22"/>
        </w:rPr>
      </w:pPr>
      <w:r w:rsidRPr="003D44B1">
        <w:rPr>
          <w:sz w:val="22"/>
          <w:szCs w:val="22"/>
        </w:rPr>
        <w:t xml:space="preserve">Load </w:t>
      </w:r>
      <w:r w:rsidR="006A5A05">
        <w:rPr>
          <w:sz w:val="22"/>
          <w:szCs w:val="22"/>
        </w:rPr>
        <w:t>two</w:t>
      </w:r>
      <w:r w:rsidRPr="003D44B1">
        <w:rPr>
          <w:sz w:val="22"/>
          <w:szCs w:val="22"/>
        </w:rPr>
        <w:t xml:space="preserve"> image</w:t>
      </w:r>
      <w:r w:rsidR="006A5A05">
        <w:rPr>
          <w:sz w:val="22"/>
          <w:szCs w:val="22"/>
        </w:rPr>
        <w:t>s</w:t>
      </w:r>
      <w:r w:rsidRPr="003D44B1">
        <w:rPr>
          <w:sz w:val="22"/>
          <w:szCs w:val="22"/>
        </w:rPr>
        <w:t>.</w:t>
      </w:r>
      <w:r w:rsidR="001D5B85" w:rsidRPr="003D44B1">
        <w:rPr>
          <w:sz w:val="22"/>
          <w:szCs w:val="22"/>
        </w:rPr>
        <w:t xml:space="preserve"> </w:t>
      </w:r>
      <w:r w:rsidR="006A5A05">
        <w:rPr>
          <w:sz w:val="22"/>
          <w:szCs w:val="22"/>
        </w:rPr>
        <w:t>Two examples are</w:t>
      </w:r>
      <w:r w:rsidR="001D5B85" w:rsidRPr="003D44B1">
        <w:rPr>
          <w:sz w:val="22"/>
          <w:szCs w:val="22"/>
        </w:rPr>
        <w:t xml:space="preserve"> provided to you in file</w:t>
      </w:r>
      <w:r w:rsidR="006A5A05">
        <w:rPr>
          <w:sz w:val="22"/>
          <w:szCs w:val="22"/>
        </w:rPr>
        <w:t>s</w:t>
      </w:r>
      <w:r w:rsidR="001D5B85" w:rsidRPr="003D44B1">
        <w:rPr>
          <w:sz w:val="22"/>
          <w:szCs w:val="22"/>
        </w:rPr>
        <w:t xml:space="preserve"> </w:t>
      </w:r>
      <w:r w:rsidR="006A5A05">
        <w:rPr>
          <w:rFonts w:ascii="Consolas" w:hAnsi="Consolas" w:cs="Courier New"/>
          <w:sz w:val="22"/>
          <w:szCs w:val="22"/>
          <w:lang w:val="en-US"/>
        </w:rPr>
        <w:t>wall1</w:t>
      </w:r>
      <w:r w:rsidR="001D5B85" w:rsidRPr="003D44B1">
        <w:rPr>
          <w:rFonts w:ascii="Consolas" w:hAnsi="Consolas" w:cs="Courier New"/>
          <w:sz w:val="22"/>
          <w:szCs w:val="22"/>
          <w:lang w:val="en-US"/>
        </w:rPr>
        <w:t>.</w:t>
      </w:r>
      <w:r w:rsidR="00E4237F" w:rsidRPr="003D44B1">
        <w:rPr>
          <w:rFonts w:ascii="Consolas" w:hAnsi="Consolas" w:cs="Courier New"/>
          <w:sz w:val="22"/>
          <w:szCs w:val="22"/>
          <w:lang w:val="en-US"/>
        </w:rPr>
        <w:t>png</w:t>
      </w:r>
      <w:r w:rsidR="001D5B85" w:rsidRPr="003D44B1">
        <w:rPr>
          <w:sz w:val="22"/>
          <w:szCs w:val="22"/>
        </w:rPr>
        <w:t xml:space="preserve"> and</w:t>
      </w:r>
      <w:r w:rsidR="006A5A05">
        <w:rPr>
          <w:sz w:val="22"/>
          <w:szCs w:val="22"/>
        </w:rPr>
        <w:t xml:space="preserve"> </w:t>
      </w:r>
      <w:r w:rsidR="006A5A05">
        <w:rPr>
          <w:rFonts w:ascii="Consolas" w:hAnsi="Consolas" w:cs="Courier New"/>
          <w:sz w:val="22"/>
          <w:szCs w:val="22"/>
          <w:lang w:val="en-US"/>
        </w:rPr>
        <w:t>wall2</w:t>
      </w:r>
      <w:r w:rsidR="006A5A05" w:rsidRPr="003D44B1">
        <w:rPr>
          <w:rFonts w:ascii="Consolas" w:hAnsi="Consolas" w:cs="Courier New"/>
          <w:sz w:val="22"/>
          <w:szCs w:val="22"/>
          <w:lang w:val="en-US"/>
        </w:rPr>
        <w:t>.png</w:t>
      </w:r>
      <w:r w:rsidR="006A5A05" w:rsidRPr="003D44B1">
        <w:rPr>
          <w:sz w:val="22"/>
          <w:szCs w:val="22"/>
        </w:rPr>
        <w:t>, and</w:t>
      </w:r>
      <w:r w:rsidR="001D5B85" w:rsidRPr="003D44B1">
        <w:rPr>
          <w:sz w:val="22"/>
          <w:szCs w:val="22"/>
        </w:rPr>
        <w:t xml:space="preserve"> you </w:t>
      </w:r>
      <w:r w:rsidR="00D8768D" w:rsidRPr="003D44B1">
        <w:rPr>
          <w:sz w:val="22"/>
          <w:szCs w:val="22"/>
        </w:rPr>
        <w:t>should</w:t>
      </w:r>
      <w:r w:rsidR="001D5B85" w:rsidRPr="003D44B1">
        <w:rPr>
          <w:sz w:val="22"/>
          <w:szCs w:val="22"/>
        </w:rPr>
        <w:t xml:space="preserve"> hard-code th</w:t>
      </w:r>
      <w:r w:rsidR="006A5A05">
        <w:rPr>
          <w:sz w:val="22"/>
          <w:szCs w:val="22"/>
        </w:rPr>
        <w:t>ese</w:t>
      </w:r>
      <w:r w:rsidR="001D5B85" w:rsidRPr="003D44B1">
        <w:rPr>
          <w:sz w:val="22"/>
          <w:szCs w:val="22"/>
        </w:rPr>
        <w:t xml:space="preserve"> file name</w:t>
      </w:r>
      <w:r w:rsidR="006A5A05">
        <w:rPr>
          <w:sz w:val="22"/>
          <w:szCs w:val="22"/>
        </w:rPr>
        <w:t>s</w:t>
      </w:r>
      <w:r w:rsidR="001D5B85" w:rsidRPr="003D44B1">
        <w:rPr>
          <w:sz w:val="22"/>
          <w:szCs w:val="22"/>
        </w:rPr>
        <w:t xml:space="preserve"> into your program. </w:t>
      </w:r>
    </w:p>
    <w:p w14:paraId="2947B5A3" w14:textId="77777777" w:rsidR="00E0794C" w:rsidRPr="003D44B1" w:rsidRDefault="006A5A05" w:rsidP="00CF5CB2">
      <w:pPr>
        <w:pStyle w:val="ListParagraph"/>
        <w:numPr>
          <w:ilvl w:val="0"/>
          <w:numId w:val="10"/>
        </w:numPr>
        <w:spacing w:after="200" w:line="276" w:lineRule="auto"/>
        <w:jc w:val="both"/>
        <w:rPr>
          <w:sz w:val="22"/>
          <w:szCs w:val="22"/>
        </w:rPr>
      </w:pPr>
      <w:r>
        <w:rPr>
          <w:sz w:val="22"/>
          <w:szCs w:val="22"/>
        </w:rPr>
        <w:t>Detect keypoints and</w:t>
      </w:r>
      <w:r w:rsidR="00285E40">
        <w:rPr>
          <w:sz w:val="22"/>
          <w:szCs w:val="22"/>
        </w:rPr>
        <w:t xml:space="preserve"> create</w:t>
      </w:r>
      <w:r>
        <w:rPr>
          <w:sz w:val="22"/>
          <w:szCs w:val="22"/>
        </w:rPr>
        <w:t xml:space="preserve"> feature descriptors </w:t>
      </w:r>
      <w:r w:rsidR="00285E40">
        <w:rPr>
          <w:sz w:val="22"/>
          <w:szCs w:val="22"/>
        </w:rPr>
        <w:t>for</w:t>
      </w:r>
      <w:r>
        <w:rPr>
          <w:sz w:val="22"/>
          <w:szCs w:val="22"/>
        </w:rPr>
        <w:t xml:space="preserve"> both</w:t>
      </w:r>
      <w:r w:rsidR="00894D04">
        <w:rPr>
          <w:sz w:val="22"/>
          <w:szCs w:val="22"/>
        </w:rPr>
        <w:t xml:space="preserve"> of the input</w:t>
      </w:r>
      <w:r>
        <w:rPr>
          <w:sz w:val="22"/>
          <w:szCs w:val="22"/>
        </w:rPr>
        <w:t xml:space="preserve"> images. You are welcome to use the ORB </w:t>
      </w:r>
      <w:r w:rsidR="00C01F24">
        <w:rPr>
          <w:sz w:val="22"/>
          <w:szCs w:val="22"/>
        </w:rPr>
        <w:t>descriptor</w:t>
      </w:r>
      <w:r w:rsidR="00C01F24">
        <w:rPr>
          <w:rStyle w:val="FootnoteReference"/>
          <w:sz w:val="22"/>
          <w:szCs w:val="22"/>
        </w:rPr>
        <w:footnoteReference w:id="1"/>
      </w:r>
      <w:r w:rsidR="00AF73AE" w:rsidRPr="00AF73AE">
        <w:rPr>
          <w:sz w:val="22"/>
          <w:szCs w:val="22"/>
          <w:vertAlign w:val="superscript"/>
        </w:rPr>
        <w:t>,</w:t>
      </w:r>
      <w:r w:rsidR="00AF73AE">
        <w:rPr>
          <w:rStyle w:val="FootnoteReference"/>
          <w:sz w:val="22"/>
          <w:szCs w:val="22"/>
        </w:rPr>
        <w:footnoteReference w:id="2"/>
      </w:r>
      <w:r w:rsidR="00AF73AE">
        <w:rPr>
          <w:sz w:val="22"/>
          <w:szCs w:val="22"/>
        </w:rPr>
        <w:t xml:space="preserve"> </w:t>
      </w:r>
      <w:r w:rsidR="00C01F24">
        <w:rPr>
          <w:sz w:val="22"/>
          <w:szCs w:val="22"/>
        </w:rPr>
        <w:t>that was discussed in class recently, or you may use a different descriptor</w:t>
      </w:r>
      <w:r w:rsidR="00894D04">
        <w:rPr>
          <w:sz w:val="22"/>
          <w:szCs w:val="22"/>
        </w:rPr>
        <w:t xml:space="preserve"> such as SIFT</w:t>
      </w:r>
      <w:r w:rsidR="00C01F24">
        <w:rPr>
          <w:sz w:val="22"/>
          <w:szCs w:val="22"/>
        </w:rPr>
        <w:t xml:space="preserve">. </w:t>
      </w:r>
      <w:r w:rsidR="00285E40">
        <w:rPr>
          <w:sz w:val="22"/>
          <w:szCs w:val="22"/>
        </w:rPr>
        <w:t xml:space="preserve">You </w:t>
      </w:r>
      <w:r w:rsidR="00285E40" w:rsidRPr="00BA66A2">
        <w:rPr>
          <w:sz w:val="22"/>
          <w:szCs w:val="22"/>
          <w:u w:val="single"/>
        </w:rPr>
        <w:t>are</w:t>
      </w:r>
      <w:r w:rsidR="00285E40">
        <w:rPr>
          <w:sz w:val="22"/>
          <w:szCs w:val="22"/>
        </w:rPr>
        <w:t xml:space="preserve"> allowed to use </w:t>
      </w:r>
      <w:r w:rsidR="00285E40">
        <w:rPr>
          <w:iCs/>
          <w:sz w:val="22"/>
          <w:szCs w:val="22"/>
          <w:lang w:val="en-US"/>
        </w:rPr>
        <w:t>“canned</w:t>
      </w:r>
      <w:r w:rsidR="00285E40" w:rsidRPr="00147AD5">
        <w:rPr>
          <w:iCs/>
          <w:sz w:val="22"/>
          <w:szCs w:val="22"/>
          <w:lang w:val="en-US"/>
        </w:rPr>
        <w:t>”</w:t>
      </w:r>
      <w:r w:rsidR="00285E40">
        <w:rPr>
          <w:sz w:val="22"/>
          <w:szCs w:val="22"/>
        </w:rPr>
        <w:t xml:space="preserve"> library functions to detect ke</w:t>
      </w:r>
      <w:r w:rsidR="00AF73AE">
        <w:rPr>
          <w:sz w:val="22"/>
          <w:szCs w:val="22"/>
        </w:rPr>
        <w:t>ypoints and create descriptors.</w:t>
      </w:r>
    </w:p>
    <w:p w14:paraId="3F0FF40C" w14:textId="77777777" w:rsidR="00BA66A2" w:rsidRDefault="00894D04" w:rsidP="00695440">
      <w:pPr>
        <w:pStyle w:val="ListParagraph"/>
        <w:numPr>
          <w:ilvl w:val="0"/>
          <w:numId w:val="10"/>
        </w:numPr>
        <w:spacing w:after="200" w:line="276" w:lineRule="auto"/>
        <w:jc w:val="both"/>
        <w:rPr>
          <w:sz w:val="22"/>
          <w:szCs w:val="22"/>
        </w:rPr>
      </w:pPr>
      <w:r w:rsidRPr="00BA66A2">
        <w:rPr>
          <w:sz w:val="22"/>
          <w:szCs w:val="22"/>
        </w:rPr>
        <w:t>Using the keypoints that were detected in the previous step, determine</w:t>
      </w:r>
      <w:r w:rsidR="007C2A4F">
        <w:rPr>
          <w:sz w:val="22"/>
          <w:szCs w:val="22"/>
        </w:rPr>
        <w:t xml:space="preserve"> a good set of</w:t>
      </w:r>
      <w:r w:rsidRPr="00BA66A2">
        <w:rPr>
          <w:sz w:val="22"/>
          <w:szCs w:val="22"/>
        </w:rPr>
        <w:t xml:space="preserve"> </w:t>
      </w:r>
      <w:r w:rsidR="007C2A4F">
        <w:rPr>
          <w:sz w:val="22"/>
          <w:szCs w:val="22"/>
        </w:rPr>
        <w:t>matches (</w:t>
      </w:r>
      <w:r w:rsidRPr="00BA66A2">
        <w:rPr>
          <w:sz w:val="22"/>
          <w:szCs w:val="22"/>
        </w:rPr>
        <w:t>correspond</w:t>
      </w:r>
      <w:r w:rsidR="00BA66A2" w:rsidRPr="00BA66A2">
        <w:rPr>
          <w:sz w:val="22"/>
          <w:szCs w:val="22"/>
        </w:rPr>
        <w:t>ing pairs of points</w:t>
      </w:r>
      <w:r w:rsidR="007C2A4F">
        <w:rPr>
          <w:sz w:val="22"/>
          <w:szCs w:val="22"/>
        </w:rPr>
        <w:t>)</w:t>
      </w:r>
      <w:r w:rsidR="00BA66A2" w:rsidRPr="00BA66A2">
        <w:rPr>
          <w:sz w:val="22"/>
          <w:szCs w:val="22"/>
        </w:rPr>
        <w:t xml:space="preserve"> </w:t>
      </w:r>
      <w:r w:rsidRPr="00BA66A2">
        <w:rPr>
          <w:sz w:val="22"/>
          <w:szCs w:val="22"/>
        </w:rPr>
        <w:t>between the two images.</w:t>
      </w:r>
      <w:r w:rsidR="00BA66A2" w:rsidRPr="00BA66A2">
        <w:rPr>
          <w:sz w:val="22"/>
          <w:szCs w:val="22"/>
        </w:rPr>
        <w:t xml:space="preserve"> You </w:t>
      </w:r>
      <w:r w:rsidR="00AF73AE" w:rsidRPr="00AF73AE">
        <w:rPr>
          <w:sz w:val="22"/>
          <w:szCs w:val="22"/>
          <w:u w:val="single"/>
        </w:rPr>
        <w:t>are</w:t>
      </w:r>
      <w:r w:rsidR="00AF73AE">
        <w:rPr>
          <w:sz w:val="22"/>
          <w:szCs w:val="22"/>
        </w:rPr>
        <w:t xml:space="preserve"> allowed to use library functions for </w:t>
      </w:r>
      <w:r w:rsidR="007C2A4F">
        <w:rPr>
          <w:sz w:val="22"/>
          <w:szCs w:val="22"/>
        </w:rPr>
        <w:t>the matching step</w:t>
      </w:r>
      <w:r w:rsidR="00AF73AE">
        <w:rPr>
          <w:sz w:val="22"/>
          <w:szCs w:val="22"/>
        </w:rPr>
        <w:t>. For guidance, please refer to OpenCV tutorials.</w:t>
      </w:r>
      <w:r w:rsidR="00AF73AE">
        <w:rPr>
          <w:rStyle w:val="FootnoteReference"/>
          <w:sz w:val="22"/>
          <w:szCs w:val="22"/>
        </w:rPr>
        <w:footnoteReference w:id="3"/>
      </w:r>
      <w:r w:rsidR="00AF73AE">
        <w:rPr>
          <w:sz w:val="22"/>
          <w:szCs w:val="22"/>
        </w:rPr>
        <w:t xml:space="preserve"> </w:t>
      </w:r>
    </w:p>
    <w:p w14:paraId="62125549" w14:textId="77777777" w:rsidR="00F77F44" w:rsidRDefault="00894D04" w:rsidP="00695440">
      <w:pPr>
        <w:pStyle w:val="ListParagraph"/>
        <w:numPr>
          <w:ilvl w:val="0"/>
          <w:numId w:val="10"/>
        </w:numPr>
        <w:spacing w:after="200" w:line="276" w:lineRule="auto"/>
        <w:jc w:val="both"/>
        <w:rPr>
          <w:sz w:val="22"/>
          <w:szCs w:val="22"/>
        </w:rPr>
      </w:pPr>
      <w:r w:rsidRPr="00BA66A2">
        <w:rPr>
          <w:sz w:val="22"/>
          <w:szCs w:val="22"/>
        </w:rPr>
        <w:t>Using results from the previous step, compute a homography</w:t>
      </w:r>
      <w:r w:rsidR="00420AC8">
        <w:rPr>
          <w:sz w:val="22"/>
          <w:szCs w:val="22"/>
        </w:rPr>
        <w:t xml:space="preserve"> matrix </w:t>
      </w:r>
      <w:r w:rsidR="00420AC8">
        <w:rPr>
          <w:rFonts w:ascii="Consolas" w:hAnsi="Consolas"/>
          <w:sz w:val="22"/>
          <w:szCs w:val="22"/>
        </w:rPr>
        <w:t>H</w:t>
      </w:r>
      <w:r w:rsidRPr="00BA66A2">
        <w:rPr>
          <w:sz w:val="22"/>
          <w:szCs w:val="22"/>
        </w:rPr>
        <w:t xml:space="preserve"> that will map points from one image onto corresponding points in the other image.</w:t>
      </w:r>
      <w:r w:rsidR="00420AC8" w:rsidRPr="00420AC8">
        <w:rPr>
          <w:sz w:val="22"/>
          <w:szCs w:val="22"/>
        </w:rPr>
        <w:t xml:space="preserve"> </w:t>
      </w:r>
      <w:r w:rsidR="00420AC8" w:rsidRPr="003D44B1">
        <w:rPr>
          <w:sz w:val="22"/>
          <w:szCs w:val="22"/>
        </w:rPr>
        <w:t xml:space="preserve">Use </w:t>
      </w:r>
      <w:r w:rsidR="00420AC8" w:rsidRPr="003D44B1">
        <w:rPr>
          <w:rFonts w:ascii="Consolas" w:hAnsi="Consolas"/>
          <w:sz w:val="22"/>
          <w:szCs w:val="22"/>
        </w:rPr>
        <w:t>numpy.save()</w:t>
      </w:r>
      <w:r w:rsidR="00420AC8" w:rsidRPr="003D44B1">
        <w:rPr>
          <w:sz w:val="22"/>
          <w:szCs w:val="22"/>
        </w:rPr>
        <w:t xml:space="preserve"> to store this matrix in file </w:t>
      </w:r>
      <w:r w:rsidR="00420AC8" w:rsidRPr="003D44B1">
        <w:rPr>
          <w:rFonts w:ascii="Consolas" w:hAnsi="Consolas" w:cs="Courier New"/>
          <w:sz w:val="22"/>
          <w:szCs w:val="22"/>
          <w:lang w:val="en-US"/>
        </w:rPr>
        <w:t>outputP</w:t>
      </w:r>
      <w:r w:rsidR="00420AC8">
        <w:rPr>
          <w:rFonts w:ascii="Consolas" w:hAnsi="Consolas" w:cs="Courier New"/>
          <w:sz w:val="22"/>
          <w:szCs w:val="22"/>
          <w:lang w:val="en-US"/>
        </w:rPr>
        <w:t>5H</w:t>
      </w:r>
      <w:r w:rsidR="00420AC8" w:rsidRPr="003D44B1">
        <w:rPr>
          <w:rFonts w:ascii="Consolas" w:hAnsi="Consolas" w:cs="Courier New"/>
          <w:sz w:val="22"/>
          <w:szCs w:val="22"/>
          <w:lang w:val="en-US"/>
        </w:rPr>
        <w:t>.npy</w:t>
      </w:r>
      <w:r w:rsidR="00420AC8" w:rsidRPr="003D44B1">
        <w:rPr>
          <w:sz w:val="22"/>
          <w:szCs w:val="22"/>
        </w:rPr>
        <w:t>.  Submit this file with your solutions.</w:t>
      </w:r>
      <w:r w:rsidR="00BA66A2">
        <w:rPr>
          <w:sz w:val="22"/>
          <w:szCs w:val="22"/>
        </w:rPr>
        <w:t xml:space="preserve"> </w:t>
      </w:r>
      <w:r w:rsidR="00F77F44">
        <w:rPr>
          <w:sz w:val="22"/>
          <w:szCs w:val="22"/>
        </w:rPr>
        <w:t xml:space="preserve">For this step your must write your own function </w:t>
      </w:r>
      <w:r w:rsidR="00F77F44" w:rsidRPr="00F77F44">
        <w:rPr>
          <w:rFonts w:ascii="Consolas" w:hAnsi="Consolas"/>
          <w:sz w:val="22"/>
          <w:szCs w:val="22"/>
        </w:rPr>
        <w:t>findHomography</w:t>
      </w:r>
      <w:r w:rsidR="00F77F44">
        <w:rPr>
          <w:sz w:val="22"/>
          <w:szCs w:val="22"/>
        </w:rPr>
        <w:t xml:space="preserve">. </w:t>
      </w:r>
      <w:r w:rsidR="00BA66A2">
        <w:rPr>
          <w:sz w:val="22"/>
          <w:szCs w:val="22"/>
        </w:rPr>
        <w:t xml:space="preserve">For inspiration, </w:t>
      </w:r>
      <w:r w:rsidR="00F77F44">
        <w:rPr>
          <w:sz w:val="22"/>
          <w:szCs w:val="22"/>
        </w:rPr>
        <w:t xml:space="preserve">you may refer to OpenCV’s </w:t>
      </w:r>
      <w:r w:rsidR="008E4CCF">
        <w:rPr>
          <w:sz w:val="22"/>
          <w:szCs w:val="22"/>
        </w:rPr>
        <w:t>version</w:t>
      </w:r>
      <w:r w:rsidR="00F77F44">
        <w:rPr>
          <w:sz w:val="22"/>
          <w:szCs w:val="22"/>
        </w:rPr>
        <w:t xml:space="preserve"> of this function.</w:t>
      </w:r>
      <w:r w:rsidR="00F77F44">
        <w:rPr>
          <w:rStyle w:val="FootnoteReference"/>
          <w:sz w:val="22"/>
          <w:szCs w:val="22"/>
        </w:rPr>
        <w:footnoteReference w:id="4"/>
      </w:r>
      <w:r w:rsidR="00F77F44">
        <w:rPr>
          <w:sz w:val="22"/>
          <w:szCs w:val="22"/>
        </w:rPr>
        <w:t xml:space="preserve">  There are two major issues to consider: 1) Should your function use only 4 points, as you did for Problem 2 of </w:t>
      </w:r>
      <w:r w:rsidR="00007B29">
        <w:rPr>
          <w:sz w:val="22"/>
          <w:szCs w:val="22"/>
        </w:rPr>
        <w:t>this</w:t>
      </w:r>
      <w:r w:rsidR="00F77F44">
        <w:rPr>
          <w:sz w:val="22"/>
          <w:szCs w:val="22"/>
        </w:rPr>
        <w:t xml:space="preserve"> assignment?  A common alternative is to use the method of least squares, </w:t>
      </w:r>
      <w:r w:rsidR="00007B29">
        <w:rPr>
          <w:sz w:val="22"/>
          <w:szCs w:val="22"/>
        </w:rPr>
        <w:t>which allows</w:t>
      </w:r>
      <w:r w:rsidR="00F77F44">
        <w:rPr>
          <w:sz w:val="22"/>
          <w:szCs w:val="22"/>
        </w:rPr>
        <w:t xml:space="preserve"> more than the minimum of 4 points. </w:t>
      </w:r>
      <w:r w:rsidR="00007B29">
        <w:rPr>
          <w:sz w:val="22"/>
          <w:szCs w:val="22"/>
        </w:rPr>
        <w:br/>
      </w:r>
      <w:r w:rsidR="00F77F44">
        <w:rPr>
          <w:sz w:val="22"/>
          <w:szCs w:val="22"/>
        </w:rPr>
        <w:t xml:space="preserve">2) Consider the effect of incorrect matches, which we </w:t>
      </w:r>
      <w:r w:rsidR="008E4CCF">
        <w:rPr>
          <w:sz w:val="22"/>
          <w:szCs w:val="22"/>
        </w:rPr>
        <w:t>can</w:t>
      </w:r>
      <w:r w:rsidR="00F77F44">
        <w:rPr>
          <w:sz w:val="22"/>
          <w:szCs w:val="22"/>
        </w:rPr>
        <w:t xml:space="preserve"> call</w:t>
      </w:r>
      <w:r w:rsidR="00F77F44" w:rsidRPr="003D44B1">
        <w:rPr>
          <w:sz w:val="22"/>
          <w:szCs w:val="22"/>
          <w:lang w:val="en-US"/>
        </w:rPr>
        <w:t xml:space="preserve"> “</w:t>
      </w:r>
      <w:r w:rsidR="00F77F44">
        <w:rPr>
          <w:sz w:val="22"/>
          <w:szCs w:val="22"/>
          <w:lang w:val="en-US"/>
        </w:rPr>
        <w:t>outliers.</w:t>
      </w:r>
      <w:r w:rsidR="00F77F44" w:rsidRPr="003D44B1">
        <w:rPr>
          <w:sz w:val="22"/>
          <w:szCs w:val="22"/>
          <w:lang w:val="en-US"/>
        </w:rPr>
        <w:t>”</w:t>
      </w:r>
      <w:r w:rsidR="00F77F44">
        <w:rPr>
          <w:sz w:val="22"/>
          <w:szCs w:val="22"/>
          <w:lang w:val="en-US"/>
        </w:rPr>
        <w:t xml:space="preserve"> A common means to </w:t>
      </w:r>
      <w:r w:rsidR="00007B29">
        <w:rPr>
          <w:sz w:val="22"/>
          <w:szCs w:val="22"/>
          <w:lang w:val="en-US"/>
        </w:rPr>
        <w:t>identify</w:t>
      </w:r>
      <w:r w:rsidR="00F77F44">
        <w:rPr>
          <w:sz w:val="22"/>
          <w:szCs w:val="22"/>
          <w:lang w:val="en-US"/>
        </w:rPr>
        <w:t xml:space="preserve"> and ignore outliers is known as RANSAC.</w:t>
      </w:r>
      <w:r w:rsidR="00007B29">
        <w:rPr>
          <w:sz w:val="22"/>
          <w:szCs w:val="22"/>
          <w:lang w:val="en-US"/>
        </w:rPr>
        <w:t xml:space="preserve"> We will discuss both techniques, least-squares estimation and RANSAC, in an upcoming lecture.</w:t>
      </w:r>
    </w:p>
    <w:p w14:paraId="745EC50E" w14:textId="77777777" w:rsidR="00894D04" w:rsidRDefault="00894D04" w:rsidP="00F94B3F">
      <w:pPr>
        <w:pStyle w:val="ListParagraph"/>
        <w:numPr>
          <w:ilvl w:val="0"/>
          <w:numId w:val="10"/>
        </w:numPr>
        <w:spacing w:after="200" w:line="276" w:lineRule="auto"/>
        <w:jc w:val="both"/>
        <w:rPr>
          <w:sz w:val="22"/>
          <w:szCs w:val="22"/>
        </w:rPr>
      </w:pPr>
      <w:r>
        <w:rPr>
          <w:sz w:val="22"/>
          <w:szCs w:val="22"/>
        </w:rPr>
        <w:t xml:space="preserve">Using the homography from the previous step, transform (warp) one of the input images onto the frame of reference of the other input image. </w:t>
      </w:r>
      <w:r w:rsidR="00420AC8">
        <w:rPr>
          <w:sz w:val="22"/>
          <w:szCs w:val="22"/>
        </w:rPr>
        <w:t xml:space="preserve">You must write your own </w:t>
      </w:r>
      <w:r w:rsidR="00420AC8" w:rsidRPr="003D44B1">
        <w:rPr>
          <w:sz w:val="22"/>
          <w:szCs w:val="22"/>
        </w:rPr>
        <w:t xml:space="preserve">function </w:t>
      </w:r>
      <w:r w:rsidR="00420AC8">
        <w:rPr>
          <w:rFonts w:ascii="Consolas" w:hAnsi="Consolas"/>
          <w:sz w:val="22"/>
          <w:szCs w:val="22"/>
        </w:rPr>
        <w:t>homography</w:t>
      </w:r>
      <w:r w:rsidR="00420AC8" w:rsidRPr="003D44B1">
        <w:rPr>
          <w:rFonts w:ascii="Consolas" w:hAnsi="Consolas"/>
          <w:sz w:val="22"/>
          <w:szCs w:val="22"/>
        </w:rPr>
        <w:t>_warp</w:t>
      </w:r>
      <w:r w:rsidR="00420AC8" w:rsidRPr="003D44B1">
        <w:rPr>
          <w:sz w:val="22"/>
          <w:szCs w:val="22"/>
        </w:rPr>
        <w:t xml:space="preserve"> </w:t>
      </w:r>
      <w:r w:rsidR="00420AC8">
        <w:rPr>
          <w:sz w:val="22"/>
          <w:szCs w:val="22"/>
        </w:rPr>
        <w:t xml:space="preserve">that uses your matrix </w:t>
      </w:r>
      <w:r w:rsidR="00420AC8">
        <w:rPr>
          <w:rFonts w:ascii="Consolas" w:hAnsi="Consolas"/>
          <w:sz w:val="22"/>
          <w:szCs w:val="22"/>
        </w:rPr>
        <w:t>H</w:t>
      </w:r>
      <w:r w:rsidR="00420AC8" w:rsidRPr="003D44B1">
        <w:rPr>
          <w:sz w:val="22"/>
          <w:szCs w:val="22"/>
        </w:rPr>
        <w:t xml:space="preserve">. </w:t>
      </w:r>
      <w:r w:rsidR="00424185">
        <w:rPr>
          <w:sz w:val="22"/>
          <w:szCs w:val="22"/>
        </w:rPr>
        <w:t xml:space="preserve">As you learned in Homework 2, it is best to iterate over the </w:t>
      </w:r>
      <w:r w:rsidR="00424185" w:rsidRPr="00424185">
        <w:rPr>
          <w:i/>
          <w:sz w:val="22"/>
          <w:szCs w:val="22"/>
        </w:rPr>
        <w:t>output</w:t>
      </w:r>
      <w:r w:rsidR="00424185">
        <w:rPr>
          <w:sz w:val="22"/>
          <w:szCs w:val="22"/>
        </w:rPr>
        <w:t xml:space="preserve"> image array during the warping procedure.</w:t>
      </w:r>
    </w:p>
    <w:p w14:paraId="72BAADBB" w14:textId="77777777" w:rsidR="00230A2F" w:rsidRPr="00424185" w:rsidRDefault="00894D04" w:rsidP="00695440">
      <w:pPr>
        <w:pStyle w:val="ListParagraph"/>
        <w:numPr>
          <w:ilvl w:val="0"/>
          <w:numId w:val="10"/>
        </w:numPr>
        <w:spacing w:after="200" w:line="276" w:lineRule="auto"/>
        <w:jc w:val="both"/>
        <w:rPr>
          <w:sz w:val="22"/>
          <w:szCs w:val="22"/>
        </w:rPr>
      </w:pPr>
      <w:r w:rsidRPr="00424185">
        <w:rPr>
          <w:sz w:val="22"/>
          <w:szCs w:val="22"/>
        </w:rPr>
        <w:t>Using results from the previous step, create a composite output image by combining (blending) pixel values</w:t>
      </w:r>
      <w:r w:rsidR="00420AC8" w:rsidRPr="00424185">
        <w:rPr>
          <w:sz w:val="22"/>
          <w:szCs w:val="22"/>
        </w:rPr>
        <w:t xml:space="preserve"> from the two images</w:t>
      </w:r>
      <w:r w:rsidRPr="00424185">
        <w:rPr>
          <w:sz w:val="22"/>
          <w:szCs w:val="22"/>
        </w:rPr>
        <w:t xml:space="preserve">. </w:t>
      </w:r>
      <w:r w:rsidR="00424185" w:rsidRPr="00424185">
        <w:rPr>
          <w:iCs/>
          <w:sz w:val="22"/>
          <w:szCs w:val="22"/>
          <w:lang w:val="en-US"/>
        </w:rPr>
        <w:t xml:space="preserve">To do this, create a new image that is large enough to hold both (registered) views, with all pixels initialized to black. Then copy both input images (after one of them has been warped) into the new image, averaging the pixel values whenever 2 pixels overlap. Don’t worry about artifacts that result at the boundaries of the original images. </w:t>
      </w:r>
      <w:r w:rsidRPr="00424185">
        <w:rPr>
          <w:sz w:val="22"/>
          <w:szCs w:val="22"/>
        </w:rPr>
        <w:t xml:space="preserve">Store the result in file </w:t>
      </w:r>
      <w:r w:rsidR="00BA66A2" w:rsidRPr="00424185">
        <w:rPr>
          <w:rFonts w:ascii="Consolas" w:hAnsi="Consolas" w:cs="Courier New"/>
          <w:sz w:val="22"/>
          <w:szCs w:val="22"/>
          <w:lang w:val="en-US"/>
        </w:rPr>
        <w:t>outputP</w:t>
      </w:r>
      <w:r w:rsidRPr="00424185">
        <w:rPr>
          <w:rFonts w:ascii="Consolas" w:hAnsi="Consolas" w:cs="Courier New"/>
          <w:sz w:val="22"/>
          <w:szCs w:val="22"/>
          <w:lang w:val="en-US"/>
        </w:rPr>
        <w:t>5</w:t>
      </w:r>
      <w:r w:rsidR="00BA66A2" w:rsidRPr="00424185">
        <w:rPr>
          <w:rFonts w:ascii="Consolas" w:hAnsi="Consolas" w:cs="Courier New"/>
          <w:sz w:val="22"/>
          <w:szCs w:val="22"/>
          <w:lang w:val="en-US"/>
        </w:rPr>
        <w:t>wall</w:t>
      </w:r>
      <w:r w:rsidRPr="00424185">
        <w:rPr>
          <w:rFonts w:ascii="Consolas" w:hAnsi="Consolas" w:cs="Courier New"/>
          <w:sz w:val="22"/>
          <w:szCs w:val="22"/>
          <w:lang w:val="en-US"/>
        </w:rPr>
        <w:t>.png</w:t>
      </w:r>
      <w:r w:rsidRPr="00424185">
        <w:rPr>
          <w:sz w:val="22"/>
          <w:szCs w:val="22"/>
        </w:rPr>
        <w:t>.</w:t>
      </w:r>
      <w:r w:rsidR="00230A2F" w:rsidRPr="00424185">
        <w:rPr>
          <w:sz w:val="22"/>
          <w:szCs w:val="22"/>
        </w:rPr>
        <w:t xml:space="preserve"> Paste this output image into your answer sheet, and also submit the image file.</w:t>
      </w:r>
      <w:r w:rsidR="00424185">
        <w:rPr>
          <w:sz w:val="22"/>
          <w:szCs w:val="22"/>
        </w:rPr>
        <w:t xml:space="preserve"> </w:t>
      </w:r>
    </w:p>
    <w:p w14:paraId="7EA7E4AD" w14:textId="77777777" w:rsidR="00474CDD" w:rsidRPr="00147AD5" w:rsidRDefault="00474CDD" w:rsidP="00474CDD">
      <w:pPr>
        <w:jc w:val="both"/>
        <w:rPr>
          <w:iCs/>
          <w:sz w:val="22"/>
          <w:szCs w:val="22"/>
          <w:lang w:val="en-US"/>
        </w:rPr>
      </w:pPr>
      <w:r>
        <w:rPr>
          <w:iCs/>
          <w:sz w:val="22"/>
          <w:szCs w:val="22"/>
          <w:lang w:val="en-US"/>
        </w:rPr>
        <w:t>In addition to the Great Wall images</w:t>
      </w:r>
      <w:r w:rsidR="00007B29">
        <w:rPr>
          <w:iCs/>
          <w:sz w:val="22"/>
          <w:szCs w:val="22"/>
          <w:lang w:val="en-US"/>
        </w:rPr>
        <w:t xml:space="preserve"> that were provided with this assignment</w:t>
      </w:r>
      <w:r>
        <w:rPr>
          <w:iCs/>
          <w:sz w:val="22"/>
          <w:szCs w:val="22"/>
          <w:lang w:val="en-US"/>
        </w:rPr>
        <w:t>, a</w:t>
      </w:r>
      <w:r w:rsidRPr="00147AD5">
        <w:rPr>
          <w:iCs/>
          <w:sz w:val="22"/>
          <w:szCs w:val="22"/>
          <w:lang w:val="en-US"/>
        </w:rPr>
        <w:t xml:space="preserve">lso demonstrate your program with at least one more pair of images </w:t>
      </w:r>
      <w:r>
        <w:rPr>
          <w:iCs/>
          <w:sz w:val="22"/>
          <w:szCs w:val="22"/>
          <w:lang w:val="en-US"/>
        </w:rPr>
        <w:t>of your own</w:t>
      </w:r>
      <w:r w:rsidRPr="00147AD5">
        <w:rPr>
          <w:iCs/>
          <w:sz w:val="22"/>
          <w:szCs w:val="22"/>
          <w:lang w:val="en-US"/>
        </w:rPr>
        <w:t>. Paste these images into your solution</w:t>
      </w:r>
      <w:r w:rsidR="00836FFC">
        <w:rPr>
          <w:iCs/>
          <w:sz w:val="22"/>
          <w:szCs w:val="22"/>
          <w:lang w:val="en-US"/>
        </w:rPr>
        <w:t xml:space="preserve"> (pdf)</w:t>
      </w:r>
      <w:r>
        <w:rPr>
          <w:iCs/>
          <w:sz w:val="22"/>
          <w:szCs w:val="22"/>
          <w:lang w:val="en-US"/>
        </w:rPr>
        <w:t xml:space="preserve"> file. </w:t>
      </w:r>
      <w:r w:rsidR="00836FFC">
        <w:rPr>
          <w:iCs/>
          <w:sz w:val="22"/>
          <w:szCs w:val="22"/>
          <w:lang w:val="en-US"/>
        </w:rPr>
        <w:t>You are also welcome to submit your images separately (png, jpg, etc.), but this is not required.</w:t>
      </w:r>
    </w:p>
    <w:p w14:paraId="09FCC9E5" w14:textId="77777777" w:rsidR="00474CDD" w:rsidRDefault="00474CDD" w:rsidP="007D5DAF">
      <w:pPr>
        <w:keepNext/>
        <w:jc w:val="both"/>
        <w:rPr>
          <w:sz w:val="22"/>
          <w:szCs w:val="22"/>
        </w:rPr>
      </w:pPr>
    </w:p>
    <w:p w14:paraId="41DA1236" w14:textId="77777777" w:rsidR="00CF5CB2" w:rsidRPr="003D44B1" w:rsidRDefault="00CF5CB2" w:rsidP="007D5DAF">
      <w:pPr>
        <w:keepNext/>
        <w:jc w:val="both"/>
        <w:rPr>
          <w:sz w:val="22"/>
          <w:szCs w:val="22"/>
        </w:rPr>
      </w:pPr>
      <w:r w:rsidRPr="003D44B1">
        <w:rPr>
          <w:sz w:val="22"/>
          <w:szCs w:val="22"/>
        </w:rPr>
        <w:t xml:space="preserve">Notes: </w:t>
      </w:r>
    </w:p>
    <w:p w14:paraId="65F9680C" w14:textId="77777777" w:rsidR="00420AC8" w:rsidRDefault="00420AC8" w:rsidP="00424185">
      <w:pPr>
        <w:pStyle w:val="ListParagraph"/>
        <w:numPr>
          <w:ilvl w:val="0"/>
          <w:numId w:val="11"/>
        </w:numPr>
        <w:jc w:val="both"/>
        <w:rPr>
          <w:sz w:val="22"/>
          <w:szCs w:val="22"/>
        </w:rPr>
      </w:pPr>
      <w:r w:rsidRPr="00474CDD">
        <w:rPr>
          <w:sz w:val="22"/>
          <w:szCs w:val="22"/>
        </w:rPr>
        <w:t>For this problem, do not use any OpenCV/NumPy/</w:t>
      </w:r>
      <w:r w:rsidR="00474CDD" w:rsidRPr="00474CDD">
        <w:rPr>
          <w:sz w:val="22"/>
          <w:szCs w:val="22"/>
        </w:rPr>
        <w:t>etc.</w:t>
      </w:r>
      <w:r w:rsidRPr="00474CDD">
        <w:rPr>
          <w:sz w:val="22"/>
          <w:szCs w:val="22"/>
        </w:rPr>
        <w:t xml:space="preserve"> functions</w:t>
      </w:r>
      <w:r w:rsidR="00474CDD" w:rsidRPr="00474CDD">
        <w:rPr>
          <w:sz w:val="22"/>
          <w:szCs w:val="22"/>
        </w:rPr>
        <w:t xml:space="preserve"> except for the following: </w:t>
      </w:r>
      <w:r w:rsidRPr="00474CDD">
        <w:rPr>
          <w:sz w:val="22"/>
          <w:szCs w:val="22"/>
        </w:rPr>
        <w:t>for loading and saving image files</w:t>
      </w:r>
      <w:r w:rsidR="00474CDD" w:rsidRPr="00474CDD">
        <w:rPr>
          <w:sz w:val="22"/>
          <w:szCs w:val="22"/>
        </w:rPr>
        <w:t xml:space="preserve">, </w:t>
      </w:r>
      <w:r w:rsidR="00DB7F52">
        <w:rPr>
          <w:sz w:val="22"/>
          <w:szCs w:val="22"/>
        </w:rPr>
        <w:t xml:space="preserve">for </w:t>
      </w:r>
      <w:r w:rsidR="00474CDD" w:rsidRPr="00474CDD">
        <w:rPr>
          <w:sz w:val="22"/>
          <w:szCs w:val="22"/>
        </w:rPr>
        <w:t xml:space="preserve">basic math and matrix operations, </w:t>
      </w:r>
      <w:r w:rsidR="007C2A4F">
        <w:rPr>
          <w:sz w:val="22"/>
          <w:szCs w:val="22"/>
        </w:rPr>
        <w:t>for keypoint detect</w:t>
      </w:r>
      <w:r w:rsidR="008E4CCF">
        <w:rPr>
          <w:sz w:val="22"/>
          <w:szCs w:val="22"/>
        </w:rPr>
        <w:t>ion, and for keypoint matching.</w:t>
      </w:r>
    </w:p>
    <w:p w14:paraId="2C198AAC" w14:textId="77777777" w:rsidR="00474CDD" w:rsidRDefault="00474CDD" w:rsidP="00424185">
      <w:pPr>
        <w:pStyle w:val="ListParagraph"/>
        <w:numPr>
          <w:ilvl w:val="0"/>
          <w:numId w:val="11"/>
        </w:numPr>
        <w:jc w:val="both"/>
        <w:rPr>
          <w:sz w:val="22"/>
          <w:szCs w:val="22"/>
        </w:rPr>
      </w:pPr>
      <w:r>
        <w:rPr>
          <w:sz w:val="22"/>
          <w:szCs w:val="22"/>
        </w:rPr>
        <w:lastRenderedPageBreak/>
        <w:t xml:space="preserve">If you find a library function that computes a homography from pairs of points, you are not allowed to use it. Instead, you must </w:t>
      </w:r>
      <w:r w:rsidR="00DB7F52">
        <w:rPr>
          <w:sz w:val="22"/>
          <w:szCs w:val="22"/>
        </w:rPr>
        <w:t>write</w:t>
      </w:r>
      <w:r w:rsidR="006F2325">
        <w:rPr>
          <w:sz w:val="22"/>
          <w:szCs w:val="22"/>
        </w:rPr>
        <w:t xml:space="preserve"> your own</w:t>
      </w:r>
      <w:r w:rsidR="00DB7F52">
        <w:rPr>
          <w:sz w:val="22"/>
          <w:szCs w:val="22"/>
        </w:rPr>
        <w:t xml:space="preserve"> code to </w:t>
      </w:r>
      <w:r>
        <w:rPr>
          <w:sz w:val="22"/>
          <w:szCs w:val="22"/>
        </w:rPr>
        <w:t>compute the homography</w:t>
      </w:r>
      <w:r w:rsidR="00DB7F52">
        <w:rPr>
          <w:sz w:val="22"/>
          <w:szCs w:val="22"/>
        </w:rPr>
        <w:t>, possibly using matrix operations from NumPy.</w:t>
      </w:r>
    </w:p>
    <w:p w14:paraId="6AE9BB0E" w14:textId="77777777" w:rsidR="00DB7F52" w:rsidRDefault="00424185" w:rsidP="00424185">
      <w:pPr>
        <w:numPr>
          <w:ilvl w:val="0"/>
          <w:numId w:val="11"/>
        </w:numPr>
        <w:jc w:val="both"/>
        <w:rPr>
          <w:iCs/>
          <w:sz w:val="22"/>
          <w:szCs w:val="22"/>
          <w:lang w:val="en-US"/>
        </w:rPr>
      </w:pPr>
      <w:r>
        <w:rPr>
          <w:iCs/>
          <w:sz w:val="22"/>
          <w:szCs w:val="22"/>
          <w:lang w:val="en-US"/>
        </w:rPr>
        <w:t>For computing the homography, i</w:t>
      </w:r>
      <w:r w:rsidR="00DB7F52" w:rsidRPr="00147AD5">
        <w:rPr>
          <w:iCs/>
          <w:sz w:val="22"/>
          <w:szCs w:val="22"/>
          <w:lang w:val="en-US"/>
        </w:rPr>
        <w:t xml:space="preserve">t is usually a good idea to select corresponding points that are widely distributed within the images. Don’t select points that are nearly collinear. You </w:t>
      </w:r>
      <w:r w:rsidR="006F2325">
        <w:rPr>
          <w:iCs/>
          <w:sz w:val="22"/>
          <w:szCs w:val="22"/>
          <w:lang w:val="en-US"/>
        </w:rPr>
        <w:t>may use this sort of heuristic in your code for selecting points.</w:t>
      </w:r>
    </w:p>
    <w:p w14:paraId="23B9E85F" w14:textId="77777777" w:rsidR="00190CCB" w:rsidRDefault="00190CCB" w:rsidP="00424185">
      <w:pPr>
        <w:numPr>
          <w:ilvl w:val="0"/>
          <w:numId w:val="11"/>
        </w:numPr>
        <w:jc w:val="both"/>
        <w:rPr>
          <w:iCs/>
          <w:sz w:val="22"/>
          <w:szCs w:val="22"/>
          <w:lang w:val="en-US"/>
        </w:rPr>
      </w:pPr>
      <w:r w:rsidRPr="00DB7F52">
        <w:rPr>
          <w:sz w:val="22"/>
          <w:szCs w:val="22"/>
          <w:lang w:val="en-US"/>
        </w:rPr>
        <w:t xml:space="preserve">It can be helpful when debugging to map and plot the 4 image corners along with the selected points from the source image onto the destination via </w:t>
      </w:r>
      <w:r>
        <w:rPr>
          <w:rFonts w:ascii="Consolas" w:hAnsi="Consolas"/>
          <w:sz w:val="22"/>
          <w:szCs w:val="22"/>
        </w:rPr>
        <w:t>H</w:t>
      </w:r>
      <w:r>
        <w:rPr>
          <w:sz w:val="22"/>
          <w:szCs w:val="22"/>
          <w:lang w:val="en-US"/>
        </w:rPr>
        <w:t>.</w:t>
      </w:r>
    </w:p>
    <w:p w14:paraId="2E1447B9" w14:textId="77777777" w:rsidR="006F2325" w:rsidRDefault="006F2325" w:rsidP="00695440">
      <w:pPr>
        <w:numPr>
          <w:ilvl w:val="0"/>
          <w:numId w:val="11"/>
        </w:numPr>
        <w:jc w:val="both"/>
        <w:rPr>
          <w:iCs/>
          <w:sz w:val="22"/>
          <w:szCs w:val="22"/>
          <w:lang w:val="en-US"/>
        </w:rPr>
      </w:pPr>
      <w:r w:rsidRPr="006F2325">
        <w:rPr>
          <w:iCs/>
          <w:sz w:val="22"/>
          <w:szCs w:val="22"/>
          <w:lang w:val="en-US"/>
        </w:rPr>
        <w:t xml:space="preserve">For this assignment, you need to work with color images. For geometric operations, one approach is to process each color channel separately and then stack them together to form the result. </w:t>
      </w:r>
    </w:p>
    <w:p w14:paraId="5B105B6C" w14:textId="77777777" w:rsidR="00DB7F52" w:rsidRPr="006F2325" w:rsidRDefault="00DB7F52" w:rsidP="00695440">
      <w:pPr>
        <w:numPr>
          <w:ilvl w:val="0"/>
          <w:numId w:val="11"/>
        </w:numPr>
        <w:jc w:val="both"/>
        <w:rPr>
          <w:iCs/>
          <w:sz w:val="22"/>
          <w:szCs w:val="22"/>
          <w:lang w:val="en-US"/>
        </w:rPr>
      </w:pPr>
      <w:r w:rsidRPr="006F2325">
        <w:rPr>
          <w:iCs/>
          <w:sz w:val="22"/>
          <w:szCs w:val="22"/>
          <w:lang w:val="en-US"/>
        </w:rPr>
        <w:t xml:space="preserve">If you take images </w:t>
      </w:r>
      <w:r w:rsidR="00424185" w:rsidRPr="006F2325">
        <w:rPr>
          <w:iCs/>
          <w:sz w:val="22"/>
          <w:szCs w:val="22"/>
          <w:lang w:val="en-US"/>
        </w:rPr>
        <w:t xml:space="preserve">with your own camera </w:t>
      </w:r>
      <w:r w:rsidRPr="006F2325">
        <w:rPr>
          <w:iCs/>
          <w:sz w:val="22"/>
          <w:szCs w:val="22"/>
          <w:lang w:val="en-US"/>
        </w:rPr>
        <w:t>to test your program, it is best to keep the camera at the same position. Between capturing separate images, rotate the camera about its point of projection.</w:t>
      </w:r>
    </w:p>
    <w:p w14:paraId="1D90288F" w14:textId="77777777" w:rsidR="00DB7F52" w:rsidRPr="00DB7F52" w:rsidRDefault="00424185" w:rsidP="00190CCB">
      <w:pPr>
        <w:pBdr>
          <w:bottom w:val="single" w:sz="12" w:space="1" w:color="auto"/>
        </w:pBdr>
        <w:ind w:left="360"/>
        <w:jc w:val="both"/>
        <w:rPr>
          <w:sz w:val="22"/>
          <w:szCs w:val="22"/>
        </w:rPr>
      </w:pPr>
      <w:r>
        <w:rPr>
          <w:sz w:val="22"/>
          <w:szCs w:val="22"/>
          <w:lang w:val="en-US"/>
        </w:rPr>
        <w:t xml:space="preserve">  </w:t>
      </w:r>
    </w:p>
    <w:p w14:paraId="6C3ABB21" w14:textId="0AA1209C" w:rsidR="00CF5B96" w:rsidRDefault="00CF5B96">
      <w:pPr>
        <w:rPr>
          <w:sz w:val="22"/>
          <w:szCs w:val="22"/>
          <w:lang w:val="en-US"/>
        </w:rPr>
      </w:pPr>
      <w:r>
        <w:rPr>
          <w:sz w:val="22"/>
          <w:szCs w:val="22"/>
          <w:lang w:val="en-US"/>
        </w:rPr>
        <w:br w:type="page"/>
      </w:r>
    </w:p>
    <w:p w14:paraId="5737CB1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C586C0"/>
          <w:sz w:val="21"/>
          <w:szCs w:val="21"/>
          <w:lang w:val="en-US"/>
        </w:rPr>
        <w:lastRenderedPageBreak/>
        <w:t>import</w:t>
      </w:r>
      <w:r w:rsidRPr="001D140A">
        <w:rPr>
          <w:rFonts w:ascii="Consolas" w:hAnsi="Consolas"/>
          <w:color w:val="D4D4D4"/>
          <w:sz w:val="21"/>
          <w:szCs w:val="21"/>
          <w:lang w:val="en-US"/>
        </w:rPr>
        <w:t> numpy </w:t>
      </w:r>
      <w:r w:rsidRPr="001D140A">
        <w:rPr>
          <w:rFonts w:ascii="Consolas" w:hAnsi="Consolas"/>
          <w:color w:val="C586C0"/>
          <w:sz w:val="21"/>
          <w:szCs w:val="21"/>
          <w:lang w:val="en-US"/>
        </w:rPr>
        <w:t>as</w:t>
      </w:r>
      <w:r w:rsidRPr="001D140A">
        <w:rPr>
          <w:rFonts w:ascii="Consolas" w:hAnsi="Consolas"/>
          <w:color w:val="D4D4D4"/>
          <w:sz w:val="21"/>
          <w:szCs w:val="21"/>
          <w:lang w:val="en-US"/>
        </w:rPr>
        <w:t> np</w:t>
      </w:r>
    </w:p>
    <w:p w14:paraId="1276E84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C586C0"/>
          <w:sz w:val="21"/>
          <w:szCs w:val="21"/>
          <w:lang w:val="en-US"/>
        </w:rPr>
        <w:t>import</w:t>
      </w:r>
      <w:r w:rsidRPr="001D140A">
        <w:rPr>
          <w:rFonts w:ascii="Consolas" w:hAnsi="Consolas"/>
          <w:color w:val="D4D4D4"/>
          <w:sz w:val="21"/>
          <w:szCs w:val="21"/>
          <w:lang w:val="en-US"/>
        </w:rPr>
        <w:t> matplotlib.pyplot </w:t>
      </w:r>
      <w:r w:rsidRPr="001D140A">
        <w:rPr>
          <w:rFonts w:ascii="Consolas" w:hAnsi="Consolas"/>
          <w:color w:val="C586C0"/>
          <w:sz w:val="21"/>
          <w:szCs w:val="21"/>
          <w:lang w:val="en-US"/>
        </w:rPr>
        <w:t>as</w:t>
      </w:r>
      <w:r w:rsidRPr="001D140A">
        <w:rPr>
          <w:rFonts w:ascii="Consolas" w:hAnsi="Consolas"/>
          <w:color w:val="D4D4D4"/>
          <w:sz w:val="21"/>
          <w:szCs w:val="21"/>
          <w:lang w:val="en-US"/>
        </w:rPr>
        <w:t> plt</w:t>
      </w:r>
    </w:p>
    <w:p w14:paraId="76B9CB19"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C586C0"/>
          <w:sz w:val="21"/>
          <w:szCs w:val="21"/>
          <w:lang w:val="en-US"/>
        </w:rPr>
        <w:t>import</w:t>
      </w:r>
      <w:r w:rsidRPr="001D140A">
        <w:rPr>
          <w:rFonts w:ascii="Consolas" w:hAnsi="Consolas"/>
          <w:color w:val="D4D4D4"/>
          <w:sz w:val="21"/>
          <w:szCs w:val="21"/>
          <w:lang w:val="en-US"/>
        </w:rPr>
        <w:t> cv2</w:t>
      </w:r>
    </w:p>
    <w:p w14:paraId="50B18015"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C586C0"/>
          <w:sz w:val="21"/>
          <w:szCs w:val="21"/>
          <w:lang w:val="en-US"/>
        </w:rPr>
        <w:t>import</w:t>
      </w:r>
      <w:r w:rsidRPr="001D140A">
        <w:rPr>
          <w:rFonts w:ascii="Consolas" w:hAnsi="Consolas"/>
          <w:color w:val="D4D4D4"/>
          <w:sz w:val="21"/>
          <w:szCs w:val="21"/>
          <w:lang w:val="en-US"/>
        </w:rPr>
        <w:t> math</w:t>
      </w:r>
    </w:p>
    <w:p w14:paraId="448B852A"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C586C0"/>
          <w:sz w:val="21"/>
          <w:szCs w:val="21"/>
          <w:lang w:val="en-US"/>
        </w:rPr>
        <w:t>import</w:t>
      </w:r>
      <w:r w:rsidRPr="001D140A">
        <w:rPr>
          <w:rFonts w:ascii="Consolas" w:hAnsi="Consolas"/>
          <w:color w:val="D4D4D4"/>
          <w:sz w:val="21"/>
          <w:szCs w:val="21"/>
          <w:lang w:val="en-US"/>
        </w:rPr>
        <w:t> random</w:t>
      </w:r>
    </w:p>
    <w:p w14:paraId="37806670"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53E6A9C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6A9955"/>
          <w:sz w:val="21"/>
          <w:szCs w:val="21"/>
          <w:lang w:val="en-US"/>
        </w:rPr>
        <w:t>#Calculate the geometric distance between estimated points and original points</w:t>
      </w:r>
    </w:p>
    <w:p w14:paraId="530C485A"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569CD6"/>
          <w:sz w:val="21"/>
          <w:szCs w:val="21"/>
          <w:lang w:val="en-US"/>
        </w:rPr>
        <w:t>def</w:t>
      </w:r>
      <w:r w:rsidRPr="001D140A">
        <w:rPr>
          <w:rFonts w:ascii="Consolas" w:hAnsi="Consolas"/>
          <w:color w:val="D4D4D4"/>
          <w:sz w:val="21"/>
          <w:szCs w:val="21"/>
          <w:lang w:val="en-US"/>
        </w:rPr>
        <w:t> </w:t>
      </w:r>
      <w:r w:rsidRPr="001D140A">
        <w:rPr>
          <w:rFonts w:ascii="Consolas" w:hAnsi="Consolas"/>
          <w:color w:val="DCDCAA"/>
          <w:sz w:val="21"/>
          <w:szCs w:val="21"/>
          <w:lang w:val="en-US"/>
        </w:rPr>
        <w:t>geometricDistance</w:t>
      </w:r>
      <w:r w:rsidRPr="001D140A">
        <w:rPr>
          <w:rFonts w:ascii="Consolas" w:hAnsi="Consolas"/>
          <w:color w:val="D4D4D4"/>
          <w:sz w:val="21"/>
          <w:szCs w:val="21"/>
          <w:lang w:val="en-US"/>
        </w:rPr>
        <w:t>(</w:t>
      </w:r>
      <w:r w:rsidRPr="001D140A">
        <w:rPr>
          <w:rFonts w:ascii="Consolas" w:hAnsi="Consolas"/>
          <w:color w:val="9CDCFE"/>
          <w:sz w:val="21"/>
          <w:szCs w:val="21"/>
          <w:lang w:val="en-US"/>
        </w:rPr>
        <w:t>correspondence</w:t>
      </w:r>
      <w:r w:rsidRPr="001D140A">
        <w:rPr>
          <w:rFonts w:ascii="Consolas" w:hAnsi="Consolas"/>
          <w:color w:val="D4D4D4"/>
          <w:sz w:val="21"/>
          <w:szCs w:val="21"/>
          <w:lang w:val="en-US"/>
        </w:rPr>
        <w:t>, </w:t>
      </w:r>
      <w:r w:rsidRPr="001D140A">
        <w:rPr>
          <w:rFonts w:ascii="Consolas" w:hAnsi="Consolas"/>
          <w:color w:val="9CDCFE"/>
          <w:sz w:val="21"/>
          <w:szCs w:val="21"/>
          <w:lang w:val="en-US"/>
        </w:rPr>
        <w:t>h</w:t>
      </w:r>
      <w:r w:rsidRPr="001D140A">
        <w:rPr>
          <w:rFonts w:ascii="Consolas" w:hAnsi="Consolas"/>
          <w:color w:val="D4D4D4"/>
          <w:sz w:val="21"/>
          <w:szCs w:val="21"/>
          <w:lang w:val="en-US"/>
        </w:rPr>
        <w:t>):</w:t>
      </w:r>
    </w:p>
    <w:p w14:paraId="194097B7"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5E08F3FD"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p1 = np.transpose(np.matrix([correspondence[</w:t>
      </w:r>
      <w:r w:rsidRPr="001D140A">
        <w:rPr>
          <w:rFonts w:ascii="Consolas" w:hAnsi="Consolas"/>
          <w:color w:val="B5CEA8"/>
          <w:sz w:val="21"/>
          <w:szCs w:val="21"/>
          <w:lang w:val="en-US"/>
        </w:rPr>
        <w:t>0</w:t>
      </w:r>
      <w:r w:rsidRPr="001D140A">
        <w:rPr>
          <w:rFonts w:ascii="Consolas" w:hAnsi="Consolas"/>
          <w:color w:val="D4D4D4"/>
          <w:sz w:val="21"/>
          <w:szCs w:val="21"/>
          <w:lang w:val="en-US"/>
        </w:rPr>
        <w:t>].item(</w:t>
      </w:r>
      <w:r w:rsidRPr="001D140A">
        <w:rPr>
          <w:rFonts w:ascii="Consolas" w:hAnsi="Consolas"/>
          <w:color w:val="B5CEA8"/>
          <w:sz w:val="21"/>
          <w:szCs w:val="21"/>
          <w:lang w:val="en-US"/>
        </w:rPr>
        <w:t>0</w:t>
      </w:r>
      <w:r w:rsidRPr="001D140A">
        <w:rPr>
          <w:rFonts w:ascii="Consolas" w:hAnsi="Consolas"/>
          <w:color w:val="D4D4D4"/>
          <w:sz w:val="21"/>
          <w:szCs w:val="21"/>
          <w:lang w:val="en-US"/>
        </w:rPr>
        <w:t>), correspondence[</w:t>
      </w:r>
      <w:r w:rsidRPr="001D140A">
        <w:rPr>
          <w:rFonts w:ascii="Consolas" w:hAnsi="Consolas"/>
          <w:color w:val="B5CEA8"/>
          <w:sz w:val="21"/>
          <w:szCs w:val="21"/>
          <w:lang w:val="en-US"/>
        </w:rPr>
        <w:t>0</w:t>
      </w:r>
      <w:r w:rsidRPr="001D140A">
        <w:rPr>
          <w:rFonts w:ascii="Consolas" w:hAnsi="Consolas"/>
          <w:color w:val="D4D4D4"/>
          <w:sz w:val="21"/>
          <w:szCs w:val="21"/>
          <w:lang w:val="en-US"/>
        </w:rPr>
        <w:t>].item(</w:t>
      </w:r>
      <w:r w:rsidRPr="001D140A">
        <w:rPr>
          <w:rFonts w:ascii="Consolas" w:hAnsi="Consolas"/>
          <w:color w:val="B5CEA8"/>
          <w:sz w:val="21"/>
          <w:szCs w:val="21"/>
          <w:lang w:val="en-US"/>
        </w:rPr>
        <w:t>1</w:t>
      </w:r>
      <w:r w:rsidRPr="001D140A">
        <w:rPr>
          <w:rFonts w:ascii="Consolas" w:hAnsi="Consolas"/>
          <w:color w:val="D4D4D4"/>
          <w:sz w:val="21"/>
          <w:szCs w:val="21"/>
          <w:lang w:val="en-US"/>
        </w:rPr>
        <w:t>), </w:t>
      </w:r>
      <w:r w:rsidRPr="001D140A">
        <w:rPr>
          <w:rFonts w:ascii="Consolas" w:hAnsi="Consolas"/>
          <w:color w:val="B5CEA8"/>
          <w:sz w:val="21"/>
          <w:szCs w:val="21"/>
          <w:lang w:val="en-US"/>
        </w:rPr>
        <w:t>1</w:t>
      </w:r>
      <w:r w:rsidRPr="001D140A">
        <w:rPr>
          <w:rFonts w:ascii="Consolas" w:hAnsi="Consolas"/>
          <w:color w:val="D4D4D4"/>
          <w:sz w:val="21"/>
          <w:szCs w:val="21"/>
          <w:lang w:val="en-US"/>
        </w:rPr>
        <w:t>]))</w:t>
      </w:r>
    </w:p>
    <w:p w14:paraId="188506B5"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estimatep2 = np.dot(h, p1)</w:t>
      </w:r>
    </w:p>
    <w:p w14:paraId="425F006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estimatep2 = (</w:t>
      </w:r>
      <w:r w:rsidRPr="001D140A">
        <w:rPr>
          <w:rFonts w:ascii="Consolas" w:hAnsi="Consolas"/>
          <w:color w:val="B5CEA8"/>
          <w:sz w:val="21"/>
          <w:szCs w:val="21"/>
          <w:lang w:val="en-US"/>
        </w:rPr>
        <w:t>1</w:t>
      </w:r>
      <w:r w:rsidRPr="001D140A">
        <w:rPr>
          <w:rFonts w:ascii="Consolas" w:hAnsi="Consolas"/>
          <w:color w:val="D4D4D4"/>
          <w:sz w:val="21"/>
          <w:szCs w:val="21"/>
          <w:lang w:val="en-US"/>
        </w:rPr>
        <w:t>/estimatep2.item(</w:t>
      </w:r>
      <w:r w:rsidRPr="001D140A">
        <w:rPr>
          <w:rFonts w:ascii="Consolas" w:hAnsi="Consolas"/>
          <w:color w:val="B5CEA8"/>
          <w:sz w:val="21"/>
          <w:szCs w:val="21"/>
          <w:lang w:val="en-US"/>
        </w:rPr>
        <w:t>2</w:t>
      </w:r>
      <w:r w:rsidRPr="001D140A">
        <w:rPr>
          <w:rFonts w:ascii="Consolas" w:hAnsi="Consolas"/>
          <w:color w:val="D4D4D4"/>
          <w:sz w:val="21"/>
          <w:szCs w:val="21"/>
          <w:lang w:val="en-US"/>
        </w:rPr>
        <w:t>))*estimatep2</w:t>
      </w:r>
    </w:p>
    <w:p w14:paraId="519F6787"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6B53866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p2 = np.transpose(np.matrix([correspondence[</w:t>
      </w:r>
      <w:r w:rsidRPr="001D140A">
        <w:rPr>
          <w:rFonts w:ascii="Consolas" w:hAnsi="Consolas"/>
          <w:color w:val="B5CEA8"/>
          <w:sz w:val="21"/>
          <w:szCs w:val="21"/>
          <w:lang w:val="en-US"/>
        </w:rPr>
        <w:t>0</w:t>
      </w:r>
      <w:r w:rsidRPr="001D140A">
        <w:rPr>
          <w:rFonts w:ascii="Consolas" w:hAnsi="Consolas"/>
          <w:color w:val="D4D4D4"/>
          <w:sz w:val="21"/>
          <w:szCs w:val="21"/>
          <w:lang w:val="en-US"/>
        </w:rPr>
        <w:t>].item(</w:t>
      </w:r>
      <w:r w:rsidRPr="001D140A">
        <w:rPr>
          <w:rFonts w:ascii="Consolas" w:hAnsi="Consolas"/>
          <w:color w:val="B5CEA8"/>
          <w:sz w:val="21"/>
          <w:szCs w:val="21"/>
          <w:lang w:val="en-US"/>
        </w:rPr>
        <w:t>2</w:t>
      </w:r>
      <w:r w:rsidRPr="001D140A">
        <w:rPr>
          <w:rFonts w:ascii="Consolas" w:hAnsi="Consolas"/>
          <w:color w:val="D4D4D4"/>
          <w:sz w:val="21"/>
          <w:szCs w:val="21"/>
          <w:lang w:val="en-US"/>
        </w:rPr>
        <w:t>), correspondence[</w:t>
      </w:r>
      <w:r w:rsidRPr="001D140A">
        <w:rPr>
          <w:rFonts w:ascii="Consolas" w:hAnsi="Consolas"/>
          <w:color w:val="B5CEA8"/>
          <w:sz w:val="21"/>
          <w:szCs w:val="21"/>
          <w:lang w:val="en-US"/>
        </w:rPr>
        <w:t>0</w:t>
      </w:r>
      <w:r w:rsidRPr="001D140A">
        <w:rPr>
          <w:rFonts w:ascii="Consolas" w:hAnsi="Consolas"/>
          <w:color w:val="D4D4D4"/>
          <w:sz w:val="21"/>
          <w:szCs w:val="21"/>
          <w:lang w:val="en-US"/>
        </w:rPr>
        <w:t>].item(</w:t>
      </w:r>
      <w:r w:rsidRPr="001D140A">
        <w:rPr>
          <w:rFonts w:ascii="Consolas" w:hAnsi="Consolas"/>
          <w:color w:val="B5CEA8"/>
          <w:sz w:val="21"/>
          <w:szCs w:val="21"/>
          <w:lang w:val="en-US"/>
        </w:rPr>
        <w:t>3</w:t>
      </w:r>
      <w:r w:rsidRPr="001D140A">
        <w:rPr>
          <w:rFonts w:ascii="Consolas" w:hAnsi="Consolas"/>
          <w:color w:val="D4D4D4"/>
          <w:sz w:val="21"/>
          <w:szCs w:val="21"/>
          <w:lang w:val="en-US"/>
        </w:rPr>
        <w:t>), </w:t>
      </w:r>
      <w:r w:rsidRPr="001D140A">
        <w:rPr>
          <w:rFonts w:ascii="Consolas" w:hAnsi="Consolas"/>
          <w:color w:val="B5CEA8"/>
          <w:sz w:val="21"/>
          <w:szCs w:val="21"/>
          <w:lang w:val="en-US"/>
        </w:rPr>
        <w:t>1</w:t>
      </w:r>
      <w:r w:rsidRPr="001D140A">
        <w:rPr>
          <w:rFonts w:ascii="Consolas" w:hAnsi="Consolas"/>
          <w:color w:val="D4D4D4"/>
          <w:sz w:val="21"/>
          <w:szCs w:val="21"/>
          <w:lang w:val="en-US"/>
        </w:rPr>
        <w:t>]))</w:t>
      </w:r>
    </w:p>
    <w:p w14:paraId="7E57E785"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error = p2 - estimatep2</w:t>
      </w:r>
    </w:p>
    <w:p w14:paraId="0D59CBE3"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return</w:t>
      </w:r>
      <w:r w:rsidRPr="001D140A">
        <w:rPr>
          <w:rFonts w:ascii="Consolas" w:hAnsi="Consolas"/>
          <w:color w:val="D4D4D4"/>
          <w:sz w:val="21"/>
          <w:szCs w:val="21"/>
          <w:lang w:val="en-US"/>
        </w:rPr>
        <w:t> np.linalg.norm(error)</w:t>
      </w:r>
    </w:p>
    <w:p w14:paraId="48EF6C9A" w14:textId="77777777" w:rsidR="001D140A" w:rsidRPr="001D140A" w:rsidRDefault="001D140A" w:rsidP="001D140A">
      <w:pPr>
        <w:shd w:val="clear" w:color="auto" w:fill="1E1E1E"/>
        <w:spacing w:after="240" w:line="285" w:lineRule="atLeast"/>
        <w:rPr>
          <w:rFonts w:ascii="Consolas" w:hAnsi="Consolas"/>
          <w:color w:val="D4D4D4"/>
          <w:sz w:val="21"/>
          <w:szCs w:val="21"/>
          <w:lang w:val="en-US"/>
        </w:rPr>
      </w:pPr>
    </w:p>
    <w:p w14:paraId="24261F12"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569CD6"/>
          <w:sz w:val="21"/>
          <w:szCs w:val="21"/>
          <w:lang w:val="en-US"/>
        </w:rPr>
        <w:t>def</w:t>
      </w:r>
      <w:r w:rsidRPr="001D140A">
        <w:rPr>
          <w:rFonts w:ascii="Consolas" w:hAnsi="Consolas"/>
          <w:color w:val="D4D4D4"/>
          <w:sz w:val="21"/>
          <w:szCs w:val="21"/>
          <w:lang w:val="en-US"/>
        </w:rPr>
        <w:t> </w:t>
      </w:r>
      <w:r w:rsidRPr="001D140A">
        <w:rPr>
          <w:rFonts w:ascii="Consolas" w:hAnsi="Consolas"/>
          <w:color w:val="DCDCAA"/>
          <w:sz w:val="21"/>
          <w:szCs w:val="21"/>
          <w:lang w:val="en-US"/>
        </w:rPr>
        <w:t>ransac</w:t>
      </w:r>
      <w:r w:rsidRPr="001D140A">
        <w:rPr>
          <w:rFonts w:ascii="Consolas" w:hAnsi="Consolas"/>
          <w:color w:val="D4D4D4"/>
          <w:sz w:val="21"/>
          <w:szCs w:val="21"/>
          <w:lang w:val="en-US"/>
        </w:rPr>
        <w:t>(</w:t>
      </w:r>
      <w:r w:rsidRPr="001D140A">
        <w:rPr>
          <w:rFonts w:ascii="Consolas" w:hAnsi="Consolas"/>
          <w:color w:val="9CDCFE"/>
          <w:sz w:val="21"/>
          <w:szCs w:val="21"/>
          <w:lang w:val="en-US"/>
        </w:rPr>
        <w:t>corr</w:t>
      </w:r>
      <w:r w:rsidRPr="001D140A">
        <w:rPr>
          <w:rFonts w:ascii="Consolas" w:hAnsi="Consolas"/>
          <w:color w:val="D4D4D4"/>
          <w:sz w:val="21"/>
          <w:szCs w:val="21"/>
          <w:lang w:val="en-US"/>
        </w:rPr>
        <w:t>, </w:t>
      </w:r>
      <w:r w:rsidRPr="001D140A">
        <w:rPr>
          <w:rFonts w:ascii="Consolas" w:hAnsi="Consolas"/>
          <w:color w:val="9CDCFE"/>
          <w:sz w:val="21"/>
          <w:szCs w:val="21"/>
          <w:lang w:val="en-US"/>
        </w:rPr>
        <w:t>iterations</w:t>
      </w:r>
      <w:r w:rsidRPr="001D140A">
        <w:rPr>
          <w:rFonts w:ascii="Consolas" w:hAnsi="Consolas"/>
          <w:color w:val="D4D4D4"/>
          <w:sz w:val="21"/>
          <w:szCs w:val="21"/>
          <w:lang w:val="en-US"/>
        </w:rPr>
        <w:t>):</w:t>
      </w:r>
    </w:p>
    <w:p w14:paraId="6582C82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maxInliers = []</w:t>
      </w:r>
    </w:p>
    <w:p w14:paraId="65469A53"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finalH = </w:t>
      </w:r>
      <w:r w:rsidRPr="001D140A">
        <w:rPr>
          <w:rFonts w:ascii="Consolas" w:hAnsi="Consolas"/>
          <w:color w:val="569CD6"/>
          <w:sz w:val="21"/>
          <w:szCs w:val="21"/>
          <w:lang w:val="en-US"/>
        </w:rPr>
        <w:t>None</w:t>
      </w:r>
    </w:p>
    <w:p w14:paraId="609B4787"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for</w:t>
      </w:r>
      <w:r w:rsidRPr="001D140A">
        <w:rPr>
          <w:rFonts w:ascii="Consolas" w:hAnsi="Consolas"/>
          <w:color w:val="D4D4D4"/>
          <w:sz w:val="21"/>
          <w:szCs w:val="21"/>
          <w:lang w:val="en-US"/>
        </w:rPr>
        <w:t> i </w:t>
      </w:r>
      <w:r w:rsidRPr="001D140A">
        <w:rPr>
          <w:rFonts w:ascii="Consolas" w:hAnsi="Consolas"/>
          <w:color w:val="C586C0"/>
          <w:sz w:val="21"/>
          <w:szCs w:val="21"/>
          <w:lang w:val="en-US"/>
        </w:rPr>
        <w:t>in</w:t>
      </w:r>
      <w:r w:rsidRPr="001D140A">
        <w:rPr>
          <w:rFonts w:ascii="Consolas" w:hAnsi="Consolas"/>
          <w:color w:val="D4D4D4"/>
          <w:sz w:val="21"/>
          <w:szCs w:val="21"/>
          <w:lang w:val="en-US"/>
        </w:rPr>
        <w:t> </w:t>
      </w:r>
      <w:r w:rsidRPr="001D140A">
        <w:rPr>
          <w:rFonts w:ascii="Consolas" w:hAnsi="Consolas"/>
          <w:color w:val="DCDCAA"/>
          <w:sz w:val="21"/>
          <w:szCs w:val="21"/>
          <w:lang w:val="en-US"/>
        </w:rPr>
        <w:t>range</w:t>
      </w:r>
      <w:r w:rsidRPr="001D140A">
        <w:rPr>
          <w:rFonts w:ascii="Consolas" w:hAnsi="Consolas"/>
          <w:color w:val="D4D4D4"/>
          <w:sz w:val="21"/>
          <w:szCs w:val="21"/>
          <w:lang w:val="en-US"/>
        </w:rPr>
        <w:t>(iterations):</w:t>
      </w:r>
    </w:p>
    <w:p w14:paraId="4013FD0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find 4 random points to calculate a homography</w:t>
      </w:r>
    </w:p>
    <w:p w14:paraId="59DEE077"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corr1 = corr[random.randrange(</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DCDCAA"/>
          <w:sz w:val="21"/>
          <w:szCs w:val="21"/>
          <w:lang w:val="en-US"/>
        </w:rPr>
        <w:t>len</w:t>
      </w:r>
      <w:r w:rsidRPr="001D140A">
        <w:rPr>
          <w:rFonts w:ascii="Consolas" w:hAnsi="Consolas"/>
          <w:color w:val="D4D4D4"/>
          <w:sz w:val="21"/>
          <w:szCs w:val="21"/>
          <w:lang w:val="en-US"/>
        </w:rPr>
        <w:t>(corr))]</w:t>
      </w:r>
    </w:p>
    <w:p w14:paraId="565616C9"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corr2 = corr[random.randrange(</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DCDCAA"/>
          <w:sz w:val="21"/>
          <w:szCs w:val="21"/>
          <w:lang w:val="en-US"/>
        </w:rPr>
        <w:t>len</w:t>
      </w:r>
      <w:r w:rsidRPr="001D140A">
        <w:rPr>
          <w:rFonts w:ascii="Consolas" w:hAnsi="Consolas"/>
          <w:color w:val="D4D4D4"/>
          <w:sz w:val="21"/>
          <w:szCs w:val="21"/>
          <w:lang w:val="en-US"/>
        </w:rPr>
        <w:t>(corr))]</w:t>
      </w:r>
    </w:p>
    <w:p w14:paraId="3FB509E4"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randomFour = np.vstack((corr1, corr2))</w:t>
      </w:r>
    </w:p>
    <w:p w14:paraId="1F4946B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corr3 = corr[random.randrange(</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DCDCAA"/>
          <w:sz w:val="21"/>
          <w:szCs w:val="21"/>
          <w:lang w:val="en-US"/>
        </w:rPr>
        <w:t>len</w:t>
      </w:r>
      <w:r w:rsidRPr="001D140A">
        <w:rPr>
          <w:rFonts w:ascii="Consolas" w:hAnsi="Consolas"/>
          <w:color w:val="D4D4D4"/>
          <w:sz w:val="21"/>
          <w:szCs w:val="21"/>
          <w:lang w:val="en-US"/>
        </w:rPr>
        <w:t>(corr))]</w:t>
      </w:r>
    </w:p>
    <w:p w14:paraId="592BDBD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randomFour = np.vstack((randomFour, corr3))</w:t>
      </w:r>
    </w:p>
    <w:p w14:paraId="029D8167"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corr4 = corr[random.randrange(</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DCDCAA"/>
          <w:sz w:val="21"/>
          <w:szCs w:val="21"/>
          <w:lang w:val="en-US"/>
        </w:rPr>
        <w:t>len</w:t>
      </w:r>
      <w:r w:rsidRPr="001D140A">
        <w:rPr>
          <w:rFonts w:ascii="Consolas" w:hAnsi="Consolas"/>
          <w:color w:val="D4D4D4"/>
          <w:sz w:val="21"/>
          <w:szCs w:val="21"/>
          <w:lang w:val="en-US"/>
        </w:rPr>
        <w:t>(corr))]</w:t>
      </w:r>
    </w:p>
    <w:p w14:paraId="6F7A0C0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randomFour = np.vstack((randomFour, corr4))</w:t>
      </w:r>
    </w:p>
    <w:p w14:paraId="382C70EA"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1BF4A20B"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call the homography function on those points</w:t>
      </w:r>
    </w:p>
    <w:p w14:paraId="12F93C17"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H = findHomography(randomFour)</w:t>
      </w:r>
    </w:p>
    <w:p w14:paraId="7E830BC1"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p>
    <w:p w14:paraId="0466DD4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inliers = []</w:t>
      </w:r>
    </w:p>
    <w:p w14:paraId="7944CC47"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5F5DC2EA"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for</w:t>
      </w:r>
      <w:r w:rsidRPr="001D140A">
        <w:rPr>
          <w:rFonts w:ascii="Consolas" w:hAnsi="Consolas"/>
          <w:color w:val="D4D4D4"/>
          <w:sz w:val="21"/>
          <w:szCs w:val="21"/>
          <w:lang w:val="en-US"/>
        </w:rPr>
        <w:t> i </w:t>
      </w:r>
      <w:r w:rsidRPr="001D140A">
        <w:rPr>
          <w:rFonts w:ascii="Consolas" w:hAnsi="Consolas"/>
          <w:color w:val="C586C0"/>
          <w:sz w:val="21"/>
          <w:szCs w:val="21"/>
          <w:lang w:val="en-US"/>
        </w:rPr>
        <w:t>in</w:t>
      </w:r>
      <w:r w:rsidRPr="001D140A">
        <w:rPr>
          <w:rFonts w:ascii="Consolas" w:hAnsi="Consolas"/>
          <w:color w:val="D4D4D4"/>
          <w:sz w:val="21"/>
          <w:szCs w:val="21"/>
          <w:lang w:val="en-US"/>
        </w:rPr>
        <w:t> </w:t>
      </w:r>
      <w:r w:rsidRPr="001D140A">
        <w:rPr>
          <w:rFonts w:ascii="Consolas" w:hAnsi="Consolas"/>
          <w:color w:val="DCDCAA"/>
          <w:sz w:val="21"/>
          <w:szCs w:val="21"/>
          <w:lang w:val="en-US"/>
        </w:rPr>
        <w:t>range</w:t>
      </w:r>
      <w:r w:rsidRPr="001D140A">
        <w:rPr>
          <w:rFonts w:ascii="Consolas" w:hAnsi="Consolas"/>
          <w:color w:val="D4D4D4"/>
          <w:sz w:val="21"/>
          <w:szCs w:val="21"/>
          <w:lang w:val="en-US"/>
        </w:rPr>
        <w:t>(</w:t>
      </w:r>
      <w:r w:rsidRPr="001D140A">
        <w:rPr>
          <w:rFonts w:ascii="Consolas" w:hAnsi="Consolas"/>
          <w:color w:val="DCDCAA"/>
          <w:sz w:val="21"/>
          <w:szCs w:val="21"/>
          <w:lang w:val="en-US"/>
        </w:rPr>
        <w:t>len</w:t>
      </w:r>
      <w:r w:rsidRPr="001D140A">
        <w:rPr>
          <w:rFonts w:ascii="Consolas" w:hAnsi="Consolas"/>
          <w:color w:val="D4D4D4"/>
          <w:sz w:val="21"/>
          <w:szCs w:val="21"/>
          <w:lang w:val="en-US"/>
        </w:rPr>
        <w:t>(corr)):</w:t>
      </w:r>
    </w:p>
    <w:p w14:paraId="2B0B866B"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d = geometricDistance(corr[i], H)</w:t>
      </w:r>
    </w:p>
    <w:p w14:paraId="74307090"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if</w:t>
      </w:r>
      <w:r w:rsidRPr="001D140A">
        <w:rPr>
          <w:rFonts w:ascii="Consolas" w:hAnsi="Consolas"/>
          <w:color w:val="D4D4D4"/>
          <w:sz w:val="21"/>
          <w:szCs w:val="21"/>
          <w:lang w:val="en-US"/>
        </w:rPr>
        <w:t> d &lt; </w:t>
      </w:r>
      <w:r w:rsidRPr="001D140A">
        <w:rPr>
          <w:rFonts w:ascii="Consolas" w:hAnsi="Consolas"/>
          <w:color w:val="B5CEA8"/>
          <w:sz w:val="21"/>
          <w:szCs w:val="21"/>
          <w:lang w:val="en-US"/>
        </w:rPr>
        <w:t>5</w:t>
      </w:r>
      <w:r w:rsidRPr="001D140A">
        <w:rPr>
          <w:rFonts w:ascii="Consolas" w:hAnsi="Consolas"/>
          <w:color w:val="D4D4D4"/>
          <w:sz w:val="21"/>
          <w:szCs w:val="21"/>
          <w:lang w:val="en-US"/>
        </w:rPr>
        <w:t>:</w:t>
      </w:r>
    </w:p>
    <w:p w14:paraId="015B3F4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inliers.append(corr[i])</w:t>
      </w:r>
    </w:p>
    <w:p w14:paraId="249716C1"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5350B80A"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if</w:t>
      </w:r>
      <w:r w:rsidRPr="001D140A">
        <w:rPr>
          <w:rFonts w:ascii="Consolas" w:hAnsi="Consolas"/>
          <w:color w:val="D4D4D4"/>
          <w:sz w:val="21"/>
          <w:szCs w:val="21"/>
          <w:lang w:val="en-US"/>
        </w:rPr>
        <w:t> </w:t>
      </w:r>
      <w:r w:rsidRPr="001D140A">
        <w:rPr>
          <w:rFonts w:ascii="Consolas" w:hAnsi="Consolas"/>
          <w:color w:val="DCDCAA"/>
          <w:sz w:val="21"/>
          <w:szCs w:val="21"/>
          <w:lang w:val="en-US"/>
        </w:rPr>
        <w:t>len</w:t>
      </w:r>
      <w:r w:rsidRPr="001D140A">
        <w:rPr>
          <w:rFonts w:ascii="Consolas" w:hAnsi="Consolas"/>
          <w:color w:val="D4D4D4"/>
          <w:sz w:val="21"/>
          <w:szCs w:val="21"/>
          <w:lang w:val="en-US"/>
        </w:rPr>
        <w:t>(inliers) &gt; </w:t>
      </w:r>
      <w:r w:rsidRPr="001D140A">
        <w:rPr>
          <w:rFonts w:ascii="Consolas" w:hAnsi="Consolas"/>
          <w:color w:val="DCDCAA"/>
          <w:sz w:val="21"/>
          <w:szCs w:val="21"/>
          <w:lang w:val="en-US"/>
        </w:rPr>
        <w:t>len</w:t>
      </w:r>
      <w:r w:rsidRPr="001D140A">
        <w:rPr>
          <w:rFonts w:ascii="Consolas" w:hAnsi="Consolas"/>
          <w:color w:val="D4D4D4"/>
          <w:sz w:val="21"/>
          <w:szCs w:val="21"/>
          <w:lang w:val="en-US"/>
        </w:rPr>
        <w:t>(maxInliers):</w:t>
      </w:r>
    </w:p>
    <w:p w14:paraId="5AB13960"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maxInliers = inliers</w:t>
      </w:r>
    </w:p>
    <w:p w14:paraId="5BF30305"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finalH = H</w:t>
      </w:r>
    </w:p>
    <w:p w14:paraId="14C7CD4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print ("Corr size: ", len(corr), " NumInliers: ", len(inliers), "Max inliers: ", len(maxInliers))</w:t>
      </w:r>
    </w:p>
    <w:p w14:paraId="501AFD4D"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36744B04"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threshold = </w:t>
      </w:r>
      <w:r w:rsidRPr="001D140A">
        <w:rPr>
          <w:rFonts w:ascii="Consolas" w:hAnsi="Consolas"/>
          <w:color w:val="B5CEA8"/>
          <w:sz w:val="21"/>
          <w:szCs w:val="21"/>
          <w:lang w:val="en-US"/>
        </w:rPr>
        <w:t>3</w:t>
      </w:r>
    </w:p>
    <w:p w14:paraId="266E9C57"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lastRenderedPageBreak/>
        <w:t>        </w:t>
      </w:r>
      <w:r w:rsidRPr="001D140A">
        <w:rPr>
          <w:rFonts w:ascii="Consolas" w:hAnsi="Consolas"/>
          <w:color w:val="C586C0"/>
          <w:sz w:val="21"/>
          <w:szCs w:val="21"/>
          <w:lang w:val="en-US"/>
        </w:rPr>
        <w:t>if</w:t>
      </w:r>
      <w:r w:rsidRPr="001D140A">
        <w:rPr>
          <w:rFonts w:ascii="Consolas" w:hAnsi="Consolas"/>
          <w:color w:val="D4D4D4"/>
          <w:sz w:val="21"/>
          <w:szCs w:val="21"/>
          <w:lang w:val="en-US"/>
        </w:rPr>
        <w:t> </w:t>
      </w:r>
      <w:r w:rsidRPr="001D140A">
        <w:rPr>
          <w:rFonts w:ascii="Consolas" w:hAnsi="Consolas"/>
          <w:color w:val="DCDCAA"/>
          <w:sz w:val="21"/>
          <w:szCs w:val="21"/>
          <w:lang w:val="en-US"/>
        </w:rPr>
        <w:t>len</w:t>
      </w:r>
      <w:r w:rsidRPr="001D140A">
        <w:rPr>
          <w:rFonts w:ascii="Consolas" w:hAnsi="Consolas"/>
          <w:color w:val="D4D4D4"/>
          <w:sz w:val="21"/>
          <w:szCs w:val="21"/>
          <w:lang w:val="en-US"/>
        </w:rPr>
        <w:t>(maxInliers) &gt; (</w:t>
      </w:r>
      <w:r w:rsidRPr="001D140A">
        <w:rPr>
          <w:rFonts w:ascii="Consolas" w:hAnsi="Consolas"/>
          <w:color w:val="DCDCAA"/>
          <w:sz w:val="21"/>
          <w:szCs w:val="21"/>
          <w:lang w:val="en-US"/>
        </w:rPr>
        <w:t>len</w:t>
      </w:r>
      <w:r w:rsidRPr="001D140A">
        <w:rPr>
          <w:rFonts w:ascii="Consolas" w:hAnsi="Consolas"/>
          <w:color w:val="D4D4D4"/>
          <w:sz w:val="21"/>
          <w:szCs w:val="21"/>
          <w:lang w:val="en-US"/>
        </w:rPr>
        <w:t>(corr)*threshold):</w:t>
      </w:r>
    </w:p>
    <w:p w14:paraId="7C707EC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break</w:t>
      </w:r>
    </w:p>
    <w:p w14:paraId="02BDB6CD"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return</w:t>
      </w:r>
      <w:r w:rsidRPr="001D140A">
        <w:rPr>
          <w:rFonts w:ascii="Consolas" w:hAnsi="Consolas"/>
          <w:color w:val="D4D4D4"/>
          <w:sz w:val="21"/>
          <w:szCs w:val="21"/>
          <w:lang w:val="en-US"/>
        </w:rPr>
        <w:t> finalH, maxInliers</w:t>
      </w:r>
    </w:p>
    <w:p w14:paraId="431A83A8"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6B398BD0"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569CD6"/>
          <w:sz w:val="21"/>
          <w:szCs w:val="21"/>
          <w:lang w:val="en-US"/>
        </w:rPr>
        <w:t>def</w:t>
      </w:r>
      <w:r w:rsidRPr="001D140A">
        <w:rPr>
          <w:rFonts w:ascii="Consolas" w:hAnsi="Consolas"/>
          <w:color w:val="D4D4D4"/>
          <w:sz w:val="21"/>
          <w:szCs w:val="21"/>
          <w:lang w:val="en-US"/>
        </w:rPr>
        <w:t> </w:t>
      </w:r>
      <w:r w:rsidRPr="001D140A">
        <w:rPr>
          <w:rFonts w:ascii="Consolas" w:hAnsi="Consolas"/>
          <w:color w:val="DCDCAA"/>
          <w:sz w:val="21"/>
          <w:szCs w:val="21"/>
          <w:lang w:val="en-US"/>
        </w:rPr>
        <w:t>findHomography</w:t>
      </w:r>
      <w:r w:rsidRPr="001D140A">
        <w:rPr>
          <w:rFonts w:ascii="Consolas" w:hAnsi="Consolas"/>
          <w:color w:val="D4D4D4"/>
          <w:sz w:val="21"/>
          <w:szCs w:val="21"/>
          <w:lang w:val="en-US"/>
        </w:rPr>
        <w:t>(</w:t>
      </w:r>
      <w:r w:rsidRPr="001D140A">
        <w:rPr>
          <w:rFonts w:ascii="Consolas" w:hAnsi="Consolas"/>
          <w:color w:val="9CDCFE"/>
          <w:sz w:val="21"/>
          <w:szCs w:val="21"/>
          <w:lang w:val="en-US"/>
        </w:rPr>
        <w:t>correspondences</w:t>
      </w:r>
      <w:r w:rsidRPr="001D140A">
        <w:rPr>
          <w:rFonts w:ascii="Consolas" w:hAnsi="Consolas"/>
          <w:color w:val="D4D4D4"/>
          <w:sz w:val="21"/>
          <w:szCs w:val="21"/>
          <w:lang w:val="en-US"/>
        </w:rPr>
        <w:t>):</w:t>
      </w:r>
    </w:p>
    <w:p w14:paraId="19B59BDB"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loop through correspondences and create assemble matrix</w:t>
      </w:r>
    </w:p>
    <w:p w14:paraId="6728EC9C"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aList = []</w:t>
      </w:r>
    </w:p>
    <w:p w14:paraId="280A048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for</w:t>
      </w:r>
      <w:r w:rsidRPr="001D140A">
        <w:rPr>
          <w:rFonts w:ascii="Consolas" w:hAnsi="Consolas"/>
          <w:color w:val="D4D4D4"/>
          <w:sz w:val="21"/>
          <w:szCs w:val="21"/>
          <w:lang w:val="en-US"/>
        </w:rPr>
        <w:t> corr </w:t>
      </w:r>
      <w:r w:rsidRPr="001D140A">
        <w:rPr>
          <w:rFonts w:ascii="Consolas" w:hAnsi="Consolas"/>
          <w:color w:val="C586C0"/>
          <w:sz w:val="21"/>
          <w:szCs w:val="21"/>
          <w:lang w:val="en-US"/>
        </w:rPr>
        <w:t>in</w:t>
      </w:r>
      <w:r w:rsidRPr="001D140A">
        <w:rPr>
          <w:rFonts w:ascii="Consolas" w:hAnsi="Consolas"/>
          <w:color w:val="D4D4D4"/>
          <w:sz w:val="21"/>
          <w:szCs w:val="21"/>
          <w:lang w:val="en-US"/>
        </w:rPr>
        <w:t> correspondences:</w:t>
      </w:r>
    </w:p>
    <w:p w14:paraId="235C5914"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p1 = np.matrix([corr.item(</w:t>
      </w:r>
      <w:r w:rsidRPr="001D140A">
        <w:rPr>
          <w:rFonts w:ascii="Consolas" w:hAnsi="Consolas"/>
          <w:color w:val="B5CEA8"/>
          <w:sz w:val="21"/>
          <w:szCs w:val="21"/>
          <w:lang w:val="en-US"/>
        </w:rPr>
        <w:t>0</w:t>
      </w:r>
      <w:r w:rsidRPr="001D140A">
        <w:rPr>
          <w:rFonts w:ascii="Consolas" w:hAnsi="Consolas"/>
          <w:color w:val="D4D4D4"/>
          <w:sz w:val="21"/>
          <w:szCs w:val="21"/>
          <w:lang w:val="en-US"/>
        </w:rPr>
        <w:t>), corr.item(</w:t>
      </w:r>
      <w:r w:rsidRPr="001D140A">
        <w:rPr>
          <w:rFonts w:ascii="Consolas" w:hAnsi="Consolas"/>
          <w:color w:val="B5CEA8"/>
          <w:sz w:val="21"/>
          <w:szCs w:val="21"/>
          <w:lang w:val="en-US"/>
        </w:rPr>
        <w:t>1</w:t>
      </w:r>
      <w:r w:rsidRPr="001D140A">
        <w:rPr>
          <w:rFonts w:ascii="Consolas" w:hAnsi="Consolas"/>
          <w:color w:val="D4D4D4"/>
          <w:sz w:val="21"/>
          <w:szCs w:val="21"/>
          <w:lang w:val="en-US"/>
        </w:rPr>
        <w:t>), </w:t>
      </w:r>
      <w:r w:rsidRPr="001D140A">
        <w:rPr>
          <w:rFonts w:ascii="Consolas" w:hAnsi="Consolas"/>
          <w:color w:val="B5CEA8"/>
          <w:sz w:val="21"/>
          <w:szCs w:val="21"/>
          <w:lang w:val="en-US"/>
        </w:rPr>
        <w:t>1</w:t>
      </w:r>
      <w:r w:rsidRPr="001D140A">
        <w:rPr>
          <w:rFonts w:ascii="Consolas" w:hAnsi="Consolas"/>
          <w:color w:val="D4D4D4"/>
          <w:sz w:val="21"/>
          <w:szCs w:val="21"/>
          <w:lang w:val="en-US"/>
        </w:rPr>
        <w:t>])</w:t>
      </w:r>
    </w:p>
    <w:p w14:paraId="28D22A49"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p2 = np.matrix([corr.item(</w:t>
      </w:r>
      <w:r w:rsidRPr="001D140A">
        <w:rPr>
          <w:rFonts w:ascii="Consolas" w:hAnsi="Consolas"/>
          <w:color w:val="B5CEA8"/>
          <w:sz w:val="21"/>
          <w:szCs w:val="21"/>
          <w:lang w:val="en-US"/>
        </w:rPr>
        <w:t>2</w:t>
      </w:r>
      <w:r w:rsidRPr="001D140A">
        <w:rPr>
          <w:rFonts w:ascii="Consolas" w:hAnsi="Consolas"/>
          <w:color w:val="D4D4D4"/>
          <w:sz w:val="21"/>
          <w:szCs w:val="21"/>
          <w:lang w:val="en-US"/>
        </w:rPr>
        <w:t>), corr.item(</w:t>
      </w:r>
      <w:r w:rsidRPr="001D140A">
        <w:rPr>
          <w:rFonts w:ascii="Consolas" w:hAnsi="Consolas"/>
          <w:color w:val="B5CEA8"/>
          <w:sz w:val="21"/>
          <w:szCs w:val="21"/>
          <w:lang w:val="en-US"/>
        </w:rPr>
        <w:t>3</w:t>
      </w:r>
      <w:r w:rsidRPr="001D140A">
        <w:rPr>
          <w:rFonts w:ascii="Consolas" w:hAnsi="Consolas"/>
          <w:color w:val="D4D4D4"/>
          <w:sz w:val="21"/>
          <w:szCs w:val="21"/>
          <w:lang w:val="en-US"/>
        </w:rPr>
        <w:t>), </w:t>
      </w:r>
      <w:r w:rsidRPr="001D140A">
        <w:rPr>
          <w:rFonts w:ascii="Consolas" w:hAnsi="Consolas"/>
          <w:color w:val="B5CEA8"/>
          <w:sz w:val="21"/>
          <w:szCs w:val="21"/>
          <w:lang w:val="en-US"/>
        </w:rPr>
        <w:t>1</w:t>
      </w:r>
      <w:r w:rsidRPr="001D140A">
        <w:rPr>
          <w:rFonts w:ascii="Consolas" w:hAnsi="Consolas"/>
          <w:color w:val="D4D4D4"/>
          <w:sz w:val="21"/>
          <w:szCs w:val="21"/>
          <w:lang w:val="en-US"/>
        </w:rPr>
        <w:t>])</w:t>
      </w:r>
    </w:p>
    <w:p w14:paraId="21ACFA14"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040296A7"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a1 = [-p2.item(</w:t>
      </w:r>
      <w:r w:rsidRPr="001D140A">
        <w:rPr>
          <w:rFonts w:ascii="Consolas" w:hAnsi="Consolas"/>
          <w:color w:val="B5CEA8"/>
          <w:sz w:val="21"/>
          <w:szCs w:val="21"/>
          <w:lang w:val="en-US"/>
        </w:rPr>
        <w:t>2</w:t>
      </w:r>
      <w:r w:rsidRPr="001D140A">
        <w:rPr>
          <w:rFonts w:ascii="Consolas" w:hAnsi="Consolas"/>
          <w:color w:val="D4D4D4"/>
          <w:sz w:val="21"/>
          <w:szCs w:val="21"/>
          <w:lang w:val="en-US"/>
        </w:rPr>
        <w:t>) * p1.item(</w:t>
      </w:r>
      <w:r w:rsidRPr="001D140A">
        <w:rPr>
          <w:rFonts w:ascii="Consolas" w:hAnsi="Consolas"/>
          <w:color w:val="B5CEA8"/>
          <w:sz w:val="21"/>
          <w:szCs w:val="21"/>
          <w:lang w:val="en-US"/>
        </w:rPr>
        <w:t>0</w:t>
      </w:r>
      <w:r w:rsidRPr="001D140A">
        <w:rPr>
          <w:rFonts w:ascii="Consolas" w:hAnsi="Consolas"/>
          <w:color w:val="D4D4D4"/>
          <w:sz w:val="21"/>
          <w:szCs w:val="21"/>
          <w:lang w:val="en-US"/>
        </w:rPr>
        <w:t>), -p2.item(</w:t>
      </w:r>
      <w:r w:rsidRPr="001D140A">
        <w:rPr>
          <w:rFonts w:ascii="Consolas" w:hAnsi="Consolas"/>
          <w:color w:val="B5CEA8"/>
          <w:sz w:val="21"/>
          <w:szCs w:val="21"/>
          <w:lang w:val="en-US"/>
        </w:rPr>
        <w:t>2</w:t>
      </w:r>
      <w:r w:rsidRPr="001D140A">
        <w:rPr>
          <w:rFonts w:ascii="Consolas" w:hAnsi="Consolas"/>
          <w:color w:val="D4D4D4"/>
          <w:sz w:val="21"/>
          <w:szCs w:val="21"/>
          <w:lang w:val="en-US"/>
        </w:rPr>
        <w:t>) * p1.item(</w:t>
      </w:r>
      <w:r w:rsidRPr="001D140A">
        <w:rPr>
          <w:rFonts w:ascii="Consolas" w:hAnsi="Consolas"/>
          <w:color w:val="B5CEA8"/>
          <w:sz w:val="21"/>
          <w:szCs w:val="21"/>
          <w:lang w:val="en-US"/>
        </w:rPr>
        <w:t>1</w:t>
      </w:r>
      <w:r w:rsidRPr="001D140A">
        <w:rPr>
          <w:rFonts w:ascii="Consolas" w:hAnsi="Consolas"/>
          <w:color w:val="D4D4D4"/>
          <w:sz w:val="21"/>
          <w:szCs w:val="21"/>
          <w:lang w:val="en-US"/>
        </w:rPr>
        <w:t>), -p2.item(</w:t>
      </w:r>
      <w:r w:rsidRPr="001D140A">
        <w:rPr>
          <w:rFonts w:ascii="Consolas" w:hAnsi="Consolas"/>
          <w:color w:val="B5CEA8"/>
          <w:sz w:val="21"/>
          <w:szCs w:val="21"/>
          <w:lang w:val="en-US"/>
        </w:rPr>
        <w:t>2</w:t>
      </w:r>
      <w:r w:rsidRPr="001D140A">
        <w:rPr>
          <w:rFonts w:ascii="Consolas" w:hAnsi="Consolas"/>
          <w:color w:val="D4D4D4"/>
          <w:sz w:val="21"/>
          <w:szCs w:val="21"/>
          <w:lang w:val="en-US"/>
        </w:rPr>
        <w:t>) * p1.item(</w:t>
      </w:r>
      <w:r w:rsidRPr="001D140A">
        <w:rPr>
          <w:rFonts w:ascii="Consolas" w:hAnsi="Consolas"/>
          <w:color w:val="B5CEA8"/>
          <w:sz w:val="21"/>
          <w:szCs w:val="21"/>
          <w:lang w:val="en-US"/>
        </w:rPr>
        <w:t>2</w:t>
      </w:r>
      <w:r w:rsidRPr="001D140A">
        <w:rPr>
          <w:rFonts w:ascii="Consolas" w:hAnsi="Consolas"/>
          <w:color w:val="D4D4D4"/>
          <w:sz w:val="21"/>
          <w:szCs w:val="21"/>
          <w:lang w:val="en-US"/>
        </w:rPr>
        <w:t>), </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B5CEA8"/>
          <w:sz w:val="21"/>
          <w:szCs w:val="21"/>
          <w:lang w:val="en-US"/>
        </w:rPr>
        <w:t>0</w:t>
      </w:r>
      <w:r w:rsidRPr="001D140A">
        <w:rPr>
          <w:rFonts w:ascii="Consolas" w:hAnsi="Consolas"/>
          <w:color w:val="D4D4D4"/>
          <w:sz w:val="21"/>
          <w:szCs w:val="21"/>
          <w:lang w:val="en-US"/>
        </w:rPr>
        <w:t>,</w:t>
      </w:r>
    </w:p>
    <w:p w14:paraId="725A3FC9"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p2.item(</w:t>
      </w:r>
      <w:r w:rsidRPr="001D140A">
        <w:rPr>
          <w:rFonts w:ascii="Consolas" w:hAnsi="Consolas"/>
          <w:color w:val="B5CEA8"/>
          <w:sz w:val="21"/>
          <w:szCs w:val="21"/>
          <w:lang w:val="en-US"/>
        </w:rPr>
        <w:t>0</w:t>
      </w:r>
      <w:r w:rsidRPr="001D140A">
        <w:rPr>
          <w:rFonts w:ascii="Consolas" w:hAnsi="Consolas"/>
          <w:color w:val="D4D4D4"/>
          <w:sz w:val="21"/>
          <w:szCs w:val="21"/>
          <w:lang w:val="en-US"/>
        </w:rPr>
        <w:t>) * p1.item(</w:t>
      </w:r>
      <w:r w:rsidRPr="001D140A">
        <w:rPr>
          <w:rFonts w:ascii="Consolas" w:hAnsi="Consolas"/>
          <w:color w:val="B5CEA8"/>
          <w:sz w:val="21"/>
          <w:szCs w:val="21"/>
          <w:lang w:val="en-US"/>
        </w:rPr>
        <w:t>0</w:t>
      </w:r>
      <w:r w:rsidRPr="001D140A">
        <w:rPr>
          <w:rFonts w:ascii="Consolas" w:hAnsi="Consolas"/>
          <w:color w:val="D4D4D4"/>
          <w:sz w:val="21"/>
          <w:szCs w:val="21"/>
          <w:lang w:val="en-US"/>
        </w:rPr>
        <w:t>), p2.item(</w:t>
      </w:r>
      <w:r w:rsidRPr="001D140A">
        <w:rPr>
          <w:rFonts w:ascii="Consolas" w:hAnsi="Consolas"/>
          <w:color w:val="B5CEA8"/>
          <w:sz w:val="21"/>
          <w:szCs w:val="21"/>
          <w:lang w:val="en-US"/>
        </w:rPr>
        <w:t>0</w:t>
      </w:r>
      <w:r w:rsidRPr="001D140A">
        <w:rPr>
          <w:rFonts w:ascii="Consolas" w:hAnsi="Consolas"/>
          <w:color w:val="D4D4D4"/>
          <w:sz w:val="21"/>
          <w:szCs w:val="21"/>
          <w:lang w:val="en-US"/>
        </w:rPr>
        <w:t>) * p1.item(</w:t>
      </w:r>
      <w:r w:rsidRPr="001D140A">
        <w:rPr>
          <w:rFonts w:ascii="Consolas" w:hAnsi="Consolas"/>
          <w:color w:val="B5CEA8"/>
          <w:sz w:val="21"/>
          <w:szCs w:val="21"/>
          <w:lang w:val="en-US"/>
        </w:rPr>
        <w:t>1</w:t>
      </w:r>
      <w:r w:rsidRPr="001D140A">
        <w:rPr>
          <w:rFonts w:ascii="Consolas" w:hAnsi="Consolas"/>
          <w:color w:val="D4D4D4"/>
          <w:sz w:val="21"/>
          <w:szCs w:val="21"/>
          <w:lang w:val="en-US"/>
        </w:rPr>
        <w:t>), p2.item(</w:t>
      </w:r>
      <w:r w:rsidRPr="001D140A">
        <w:rPr>
          <w:rFonts w:ascii="Consolas" w:hAnsi="Consolas"/>
          <w:color w:val="B5CEA8"/>
          <w:sz w:val="21"/>
          <w:szCs w:val="21"/>
          <w:lang w:val="en-US"/>
        </w:rPr>
        <w:t>0</w:t>
      </w:r>
      <w:r w:rsidRPr="001D140A">
        <w:rPr>
          <w:rFonts w:ascii="Consolas" w:hAnsi="Consolas"/>
          <w:color w:val="D4D4D4"/>
          <w:sz w:val="21"/>
          <w:szCs w:val="21"/>
          <w:lang w:val="en-US"/>
        </w:rPr>
        <w:t>) * p1.item(</w:t>
      </w:r>
      <w:r w:rsidRPr="001D140A">
        <w:rPr>
          <w:rFonts w:ascii="Consolas" w:hAnsi="Consolas"/>
          <w:color w:val="B5CEA8"/>
          <w:sz w:val="21"/>
          <w:szCs w:val="21"/>
          <w:lang w:val="en-US"/>
        </w:rPr>
        <w:t>2</w:t>
      </w:r>
      <w:r w:rsidRPr="001D140A">
        <w:rPr>
          <w:rFonts w:ascii="Consolas" w:hAnsi="Consolas"/>
          <w:color w:val="D4D4D4"/>
          <w:sz w:val="21"/>
          <w:szCs w:val="21"/>
          <w:lang w:val="en-US"/>
        </w:rPr>
        <w:t>)]</w:t>
      </w:r>
    </w:p>
    <w:p w14:paraId="0B4DE7ED"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46C723C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a2 = [</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B5CEA8"/>
          <w:sz w:val="21"/>
          <w:szCs w:val="21"/>
          <w:lang w:val="en-US"/>
        </w:rPr>
        <w:t>0</w:t>
      </w:r>
      <w:r w:rsidRPr="001D140A">
        <w:rPr>
          <w:rFonts w:ascii="Consolas" w:hAnsi="Consolas"/>
          <w:color w:val="D4D4D4"/>
          <w:sz w:val="21"/>
          <w:szCs w:val="21"/>
          <w:lang w:val="en-US"/>
        </w:rPr>
        <w:t>, -p2.item(</w:t>
      </w:r>
      <w:r w:rsidRPr="001D140A">
        <w:rPr>
          <w:rFonts w:ascii="Consolas" w:hAnsi="Consolas"/>
          <w:color w:val="B5CEA8"/>
          <w:sz w:val="21"/>
          <w:szCs w:val="21"/>
          <w:lang w:val="en-US"/>
        </w:rPr>
        <w:t>2</w:t>
      </w:r>
      <w:r w:rsidRPr="001D140A">
        <w:rPr>
          <w:rFonts w:ascii="Consolas" w:hAnsi="Consolas"/>
          <w:color w:val="D4D4D4"/>
          <w:sz w:val="21"/>
          <w:szCs w:val="21"/>
          <w:lang w:val="en-US"/>
        </w:rPr>
        <w:t>) * p1.item(</w:t>
      </w:r>
      <w:r w:rsidRPr="001D140A">
        <w:rPr>
          <w:rFonts w:ascii="Consolas" w:hAnsi="Consolas"/>
          <w:color w:val="B5CEA8"/>
          <w:sz w:val="21"/>
          <w:szCs w:val="21"/>
          <w:lang w:val="en-US"/>
        </w:rPr>
        <w:t>0</w:t>
      </w:r>
      <w:r w:rsidRPr="001D140A">
        <w:rPr>
          <w:rFonts w:ascii="Consolas" w:hAnsi="Consolas"/>
          <w:color w:val="D4D4D4"/>
          <w:sz w:val="21"/>
          <w:szCs w:val="21"/>
          <w:lang w:val="en-US"/>
        </w:rPr>
        <w:t>), -p2.item(</w:t>
      </w:r>
      <w:r w:rsidRPr="001D140A">
        <w:rPr>
          <w:rFonts w:ascii="Consolas" w:hAnsi="Consolas"/>
          <w:color w:val="B5CEA8"/>
          <w:sz w:val="21"/>
          <w:szCs w:val="21"/>
          <w:lang w:val="en-US"/>
        </w:rPr>
        <w:t>2</w:t>
      </w:r>
      <w:r w:rsidRPr="001D140A">
        <w:rPr>
          <w:rFonts w:ascii="Consolas" w:hAnsi="Consolas"/>
          <w:color w:val="D4D4D4"/>
          <w:sz w:val="21"/>
          <w:szCs w:val="21"/>
          <w:lang w:val="en-US"/>
        </w:rPr>
        <w:t>) * p1.item(</w:t>
      </w:r>
      <w:r w:rsidRPr="001D140A">
        <w:rPr>
          <w:rFonts w:ascii="Consolas" w:hAnsi="Consolas"/>
          <w:color w:val="B5CEA8"/>
          <w:sz w:val="21"/>
          <w:szCs w:val="21"/>
          <w:lang w:val="en-US"/>
        </w:rPr>
        <w:t>1</w:t>
      </w:r>
      <w:r w:rsidRPr="001D140A">
        <w:rPr>
          <w:rFonts w:ascii="Consolas" w:hAnsi="Consolas"/>
          <w:color w:val="D4D4D4"/>
          <w:sz w:val="21"/>
          <w:szCs w:val="21"/>
          <w:lang w:val="en-US"/>
        </w:rPr>
        <w:t>), -p2.item(</w:t>
      </w:r>
      <w:r w:rsidRPr="001D140A">
        <w:rPr>
          <w:rFonts w:ascii="Consolas" w:hAnsi="Consolas"/>
          <w:color w:val="B5CEA8"/>
          <w:sz w:val="21"/>
          <w:szCs w:val="21"/>
          <w:lang w:val="en-US"/>
        </w:rPr>
        <w:t>2</w:t>
      </w:r>
      <w:r w:rsidRPr="001D140A">
        <w:rPr>
          <w:rFonts w:ascii="Consolas" w:hAnsi="Consolas"/>
          <w:color w:val="D4D4D4"/>
          <w:sz w:val="21"/>
          <w:szCs w:val="21"/>
          <w:lang w:val="en-US"/>
        </w:rPr>
        <w:t>) * p1.item(</w:t>
      </w:r>
      <w:r w:rsidRPr="001D140A">
        <w:rPr>
          <w:rFonts w:ascii="Consolas" w:hAnsi="Consolas"/>
          <w:color w:val="B5CEA8"/>
          <w:sz w:val="21"/>
          <w:szCs w:val="21"/>
          <w:lang w:val="en-US"/>
        </w:rPr>
        <w:t>2</w:t>
      </w:r>
      <w:r w:rsidRPr="001D140A">
        <w:rPr>
          <w:rFonts w:ascii="Consolas" w:hAnsi="Consolas"/>
          <w:color w:val="D4D4D4"/>
          <w:sz w:val="21"/>
          <w:szCs w:val="21"/>
          <w:lang w:val="en-US"/>
        </w:rPr>
        <w:t>),</w:t>
      </w:r>
    </w:p>
    <w:p w14:paraId="60B43101"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p2.item(</w:t>
      </w:r>
      <w:r w:rsidRPr="001D140A">
        <w:rPr>
          <w:rFonts w:ascii="Consolas" w:hAnsi="Consolas"/>
          <w:color w:val="B5CEA8"/>
          <w:sz w:val="21"/>
          <w:szCs w:val="21"/>
          <w:lang w:val="en-US"/>
        </w:rPr>
        <w:t>1</w:t>
      </w:r>
      <w:r w:rsidRPr="001D140A">
        <w:rPr>
          <w:rFonts w:ascii="Consolas" w:hAnsi="Consolas"/>
          <w:color w:val="D4D4D4"/>
          <w:sz w:val="21"/>
          <w:szCs w:val="21"/>
          <w:lang w:val="en-US"/>
        </w:rPr>
        <w:t>) * p1.item(</w:t>
      </w:r>
      <w:r w:rsidRPr="001D140A">
        <w:rPr>
          <w:rFonts w:ascii="Consolas" w:hAnsi="Consolas"/>
          <w:color w:val="B5CEA8"/>
          <w:sz w:val="21"/>
          <w:szCs w:val="21"/>
          <w:lang w:val="en-US"/>
        </w:rPr>
        <w:t>0</w:t>
      </w:r>
      <w:r w:rsidRPr="001D140A">
        <w:rPr>
          <w:rFonts w:ascii="Consolas" w:hAnsi="Consolas"/>
          <w:color w:val="D4D4D4"/>
          <w:sz w:val="21"/>
          <w:szCs w:val="21"/>
          <w:lang w:val="en-US"/>
        </w:rPr>
        <w:t>), p2.item(</w:t>
      </w:r>
      <w:r w:rsidRPr="001D140A">
        <w:rPr>
          <w:rFonts w:ascii="Consolas" w:hAnsi="Consolas"/>
          <w:color w:val="B5CEA8"/>
          <w:sz w:val="21"/>
          <w:szCs w:val="21"/>
          <w:lang w:val="en-US"/>
        </w:rPr>
        <w:t>1</w:t>
      </w:r>
      <w:r w:rsidRPr="001D140A">
        <w:rPr>
          <w:rFonts w:ascii="Consolas" w:hAnsi="Consolas"/>
          <w:color w:val="D4D4D4"/>
          <w:sz w:val="21"/>
          <w:szCs w:val="21"/>
          <w:lang w:val="en-US"/>
        </w:rPr>
        <w:t>) * p1.item(</w:t>
      </w:r>
      <w:r w:rsidRPr="001D140A">
        <w:rPr>
          <w:rFonts w:ascii="Consolas" w:hAnsi="Consolas"/>
          <w:color w:val="B5CEA8"/>
          <w:sz w:val="21"/>
          <w:szCs w:val="21"/>
          <w:lang w:val="en-US"/>
        </w:rPr>
        <w:t>1</w:t>
      </w:r>
      <w:r w:rsidRPr="001D140A">
        <w:rPr>
          <w:rFonts w:ascii="Consolas" w:hAnsi="Consolas"/>
          <w:color w:val="D4D4D4"/>
          <w:sz w:val="21"/>
          <w:szCs w:val="21"/>
          <w:lang w:val="en-US"/>
        </w:rPr>
        <w:t>), p2.item(</w:t>
      </w:r>
      <w:r w:rsidRPr="001D140A">
        <w:rPr>
          <w:rFonts w:ascii="Consolas" w:hAnsi="Consolas"/>
          <w:color w:val="B5CEA8"/>
          <w:sz w:val="21"/>
          <w:szCs w:val="21"/>
          <w:lang w:val="en-US"/>
        </w:rPr>
        <w:t>1</w:t>
      </w:r>
      <w:r w:rsidRPr="001D140A">
        <w:rPr>
          <w:rFonts w:ascii="Consolas" w:hAnsi="Consolas"/>
          <w:color w:val="D4D4D4"/>
          <w:sz w:val="21"/>
          <w:szCs w:val="21"/>
          <w:lang w:val="en-US"/>
        </w:rPr>
        <w:t>) * p1.item(</w:t>
      </w:r>
      <w:r w:rsidRPr="001D140A">
        <w:rPr>
          <w:rFonts w:ascii="Consolas" w:hAnsi="Consolas"/>
          <w:color w:val="B5CEA8"/>
          <w:sz w:val="21"/>
          <w:szCs w:val="21"/>
          <w:lang w:val="en-US"/>
        </w:rPr>
        <w:t>2</w:t>
      </w:r>
      <w:r w:rsidRPr="001D140A">
        <w:rPr>
          <w:rFonts w:ascii="Consolas" w:hAnsi="Consolas"/>
          <w:color w:val="D4D4D4"/>
          <w:sz w:val="21"/>
          <w:szCs w:val="21"/>
          <w:lang w:val="en-US"/>
        </w:rPr>
        <w:t>)]</w:t>
      </w:r>
    </w:p>
    <w:p w14:paraId="7BC8D78A"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p>
    <w:p w14:paraId="6301C3B7"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aList.append(a1)</w:t>
      </w:r>
    </w:p>
    <w:p w14:paraId="55BE239D"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aList.append(a2)</w:t>
      </w:r>
    </w:p>
    <w:p w14:paraId="7A691998"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2D07DB13"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matrixA = np.asarray(aList)</w:t>
      </w:r>
    </w:p>
    <w:p w14:paraId="216C2F50"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4E5FC782"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svd composition</w:t>
      </w:r>
    </w:p>
    <w:p w14:paraId="4B75AFF3"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u, s, v = np.linalg.svd(matrixA)</w:t>
      </w:r>
    </w:p>
    <w:p w14:paraId="7CEBE26D"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005A780C"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reshape the min singular value into a 3 by 3 matrix</w:t>
      </w:r>
    </w:p>
    <w:p w14:paraId="29BC0EF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H = np.reshape(v[</w:t>
      </w:r>
      <w:r w:rsidRPr="001D140A">
        <w:rPr>
          <w:rFonts w:ascii="Consolas" w:hAnsi="Consolas"/>
          <w:color w:val="B5CEA8"/>
          <w:sz w:val="21"/>
          <w:szCs w:val="21"/>
          <w:lang w:val="en-US"/>
        </w:rPr>
        <w:t>8</w:t>
      </w:r>
      <w:r w:rsidRPr="001D140A">
        <w:rPr>
          <w:rFonts w:ascii="Consolas" w:hAnsi="Consolas"/>
          <w:color w:val="D4D4D4"/>
          <w:sz w:val="21"/>
          <w:szCs w:val="21"/>
          <w:lang w:val="en-US"/>
        </w:rPr>
        <w:t>], (</w:t>
      </w:r>
      <w:r w:rsidRPr="001D140A">
        <w:rPr>
          <w:rFonts w:ascii="Consolas" w:hAnsi="Consolas"/>
          <w:color w:val="B5CEA8"/>
          <w:sz w:val="21"/>
          <w:szCs w:val="21"/>
          <w:lang w:val="en-US"/>
        </w:rPr>
        <w:t>3</w:t>
      </w:r>
      <w:r w:rsidRPr="001D140A">
        <w:rPr>
          <w:rFonts w:ascii="Consolas" w:hAnsi="Consolas"/>
          <w:color w:val="D4D4D4"/>
          <w:sz w:val="21"/>
          <w:szCs w:val="21"/>
          <w:lang w:val="en-US"/>
        </w:rPr>
        <w:t>, </w:t>
      </w:r>
      <w:r w:rsidRPr="001D140A">
        <w:rPr>
          <w:rFonts w:ascii="Consolas" w:hAnsi="Consolas"/>
          <w:color w:val="B5CEA8"/>
          <w:sz w:val="21"/>
          <w:szCs w:val="21"/>
          <w:lang w:val="en-US"/>
        </w:rPr>
        <w:t>3</w:t>
      </w:r>
      <w:r w:rsidRPr="001D140A">
        <w:rPr>
          <w:rFonts w:ascii="Consolas" w:hAnsi="Consolas"/>
          <w:color w:val="D4D4D4"/>
          <w:sz w:val="21"/>
          <w:szCs w:val="21"/>
          <w:lang w:val="en-US"/>
        </w:rPr>
        <w:t>))</w:t>
      </w:r>
    </w:p>
    <w:p w14:paraId="2E980DAD"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1A518130"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normalize and now we have h</w:t>
      </w:r>
    </w:p>
    <w:p w14:paraId="43D5D20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H = (</w:t>
      </w:r>
      <w:r w:rsidRPr="001D140A">
        <w:rPr>
          <w:rFonts w:ascii="Consolas" w:hAnsi="Consolas"/>
          <w:color w:val="B5CEA8"/>
          <w:sz w:val="21"/>
          <w:szCs w:val="21"/>
          <w:lang w:val="en-US"/>
        </w:rPr>
        <w:t>1</w:t>
      </w:r>
      <w:r w:rsidRPr="001D140A">
        <w:rPr>
          <w:rFonts w:ascii="Consolas" w:hAnsi="Consolas"/>
          <w:color w:val="D4D4D4"/>
          <w:sz w:val="21"/>
          <w:szCs w:val="21"/>
          <w:lang w:val="en-US"/>
        </w:rPr>
        <w:t>/H.item(</w:t>
      </w:r>
      <w:r w:rsidRPr="001D140A">
        <w:rPr>
          <w:rFonts w:ascii="Consolas" w:hAnsi="Consolas"/>
          <w:color w:val="B5CEA8"/>
          <w:sz w:val="21"/>
          <w:szCs w:val="21"/>
          <w:lang w:val="en-US"/>
        </w:rPr>
        <w:t>8</w:t>
      </w:r>
      <w:r w:rsidRPr="001D140A">
        <w:rPr>
          <w:rFonts w:ascii="Consolas" w:hAnsi="Consolas"/>
          <w:color w:val="D4D4D4"/>
          <w:sz w:val="21"/>
          <w:szCs w:val="21"/>
          <w:lang w:val="en-US"/>
        </w:rPr>
        <w:t>)) * H</w:t>
      </w:r>
    </w:p>
    <w:p w14:paraId="7CE703D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return</w:t>
      </w:r>
      <w:r w:rsidRPr="001D140A">
        <w:rPr>
          <w:rFonts w:ascii="Consolas" w:hAnsi="Consolas"/>
          <w:color w:val="D4D4D4"/>
          <w:sz w:val="21"/>
          <w:szCs w:val="21"/>
          <w:lang w:val="en-US"/>
        </w:rPr>
        <w:t> H</w:t>
      </w:r>
    </w:p>
    <w:p w14:paraId="458C7E18"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39CE30C4"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569CD6"/>
          <w:sz w:val="21"/>
          <w:szCs w:val="21"/>
          <w:lang w:val="en-US"/>
        </w:rPr>
        <w:t>def</w:t>
      </w:r>
      <w:r w:rsidRPr="001D140A">
        <w:rPr>
          <w:rFonts w:ascii="Consolas" w:hAnsi="Consolas"/>
          <w:color w:val="D4D4D4"/>
          <w:sz w:val="21"/>
          <w:szCs w:val="21"/>
          <w:lang w:val="en-US"/>
        </w:rPr>
        <w:t> </w:t>
      </w:r>
      <w:r w:rsidRPr="001D140A">
        <w:rPr>
          <w:rFonts w:ascii="Consolas" w:hAnsi="Consolas"/>
          <w:color w:val="DCDCAA"/>
          <w:sz w:val="21"/>
          <w:szCs w:val="21"/>
          <w:lang w:val="en-US"/>
        </w:rPr>
        <w:t>homography_warp</w:t>
      </w:r>
      <w:r w:rsidRPr="001D140A">
        <w:rPr>
          <w:rFonts w:ascii="Consolas" w:hAnsi="Consolas"/>
          <w:color w:val="D4D4D4"/>
          <w:sz w:val="21"/>
          <w:szCs w:val="21"/>
          <w:lang w:val="en-US"/>
        </w:rPr>
        <w:t>(</w:t>
      </w:r>
      <w:r w:rsidRPr="001D140A">
        <w:rPr>
          <w:rFonts w:ascii="Consolas" w:hAnsi="Consolas"/>
          <w:color w:val="9CDCFE"/>
          <w:sz w:val="21"/>
          <w:szCs w:val="21"/>
          <w:lang w:val="en-US"/>
        </w:rPr>
        <w:t>image</w:t>
      </w:r>
      <w:r w:rsidRPr="001D140A">
        <w:rPr>
          <w:rFonts w:ascii="Consolas" w:hAnsi="Consolas"/>
          <w:color w:val="D4D4D4"/>
          <w:sz w:val="21"/>
          <w:szCs w:val="21"/>
          <w:lang w:val="en-US"/>
        </w:rPr>
        <w:t>, </w:t>
      </w:r>
      <w:r w:rsidRPr="001D140A">
        <w:rPr>
          <w:rFonts w:ascii="Consolas" w:hAnsi="Consolas"/>
          <w:color w:val="9CDCFE"/>
          <w:sz w:val="21"/>
          <w:szCs w:val="21"/>
          <w:lang w:val="en-US"/>
        </w:rPr>
        <w:t>image2</w:t>
      </w:r>
      <w:r w:rsidRPr="001D140A">
        <w:rPr>
          <w:rFonts w:ascii="Consolas" w:hAnsi="Consolas"/>
          <w:color w:val="D4D4D4"/>
          <w:sz w:val="21"/>
          <w:szCs w:val="21"/>
          <w:lang w:val="en-US"/>
        </w:rPr>
        <w:t>, </w:t>
      </w:r>
      <w:r w:rsidRPr="001D140A">
        <w:rPr>
          <w:rFonts w:ascii="Consolas" w:hAnsi="Consolas"/>
          <w:color w:val="9CDCFE"/>
          <w:sz w:val="21"/>
          <w:szCs w:val="21"/>
          <w:lang w:val="en-US"/>
        </w:rPr>
        <w:t>H</w:t>
      </w:r>
      <w:r w:rsidRPr="001D140A">
        <w:rPr>
          <w:rFonts w:ascii="Consolas" w:hAnsi="Consolas"/>
          <w:color w:val="D4D4D4"/>
          <w:sz w:val="21"/>
          <w:szCs w:val="21"/>
          <w:lang w:val="en-US"/>
        </w:rPr>
        <w:t>):</w:t>
      </w:r>
    </w:p>
    <w:p w14:paraId="3631A512"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height = </w:t>
      </w:r>
      <w:r w:rsidRPr="001D140A">
        <w:rPr>
          <w:rFonts w:ascii="Consolas" w:hAnsi="Consolas"/>
          <w:color w:val="DCDCAA"/>
          <w:sz w:val="21"/>
          <w:szCs w:val="21"/>
          <w:lang w:val="en-US"/>
        </w:rPr>
        <w:t>len</w:t>
      </w:r>
      <w:r w:rsidRPr="001D140A">
        <w:rPr>
          <w:rFonts w:ascii="Consolas" w:hAnsi="Consolas"/>
          <w:color w:val="D4D4D4"/>
          <w:sz w:val="21"/>
          <w:szCs w:val="21"/>
          <w:lang w:val="en-US"/>
        </w:rPr>
        <w:t>(image2)</w:t>
      </w:r>
    </w:p>
    <w:p w14:paraId="2996838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idth = </w:t>
      </w:r>
      <w:r w:rsidRPr="001D140A">
        <w:rPr>
          <w:rFonts w:ascii="Consolas" w:hAnsi="Consolas"/>
          <w:color w:val="DCDCAA"/>
          <w:sz w:val="21"/>
          <w:szCs w:val="21"/>
          <w:lang w:val="en-US"/>
        </w:rPr>
        <w:t>len</w:t>
      </w:r>
      <w:r w:rsidRPr="001D140A">
        <w:rPr>
          <w:rFonts w:ascii="Consolas" w:hAnsi="Consolas"/>
          <w:color w:val="D4D4D4"/>
          <w:sz w:val="21"/>
          <w:szCs w:val="21"/>
          <w:lang w:val="en-US"/>
        </w:rPr>
        <w:t>(image2[</w:t>
      </w:r>
      <w:r w:rsidRPr="001D140A">
        <w:rPr>
          <w:rFonts w:ascii="Consolas" w:hAnsi="Consolas"/>
          <w:color w:val="B5CEA8"/>
          <w:sz w:val="21"/>
          <w:szCs w:val="21"/>
          <w:lang w:val="en-US"/>
        </w:rPr>
        <w:t>0</w:t>
      </w:r>
      <w:r w:rsidRPr="001D140A">
        <w:rPr>
          <w:rFonts w:ascii="Consolas" w:hAnsi="Consolas"/>
          <w:color w:val="D4D4D4"/>
          <w:sz w:val="21"/>
          <w:szCs w:val="21"/>
          <w:lang w:val="en-US"/>
        </w:rPr>
        <w:t>])</w:t>
      </w:r>
    </w:p>
    <w:p w14:paraId="0E40794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new_height = </w:t>
      </w:r>
      <w:r w:rsidRPr="001D140A">
        <w:rPr>
          <w:rFonts w:ascii="Consolas" w:hAnsi="Consolas"/>
          <w:color w:val="DCDCAA"/>
          <w:sz w:val="21"/>
          <w:szCs w:val="21"/>
          <w:lang w:val="en-US"/>
        </w:rPr>
        <w:t>len</w:t>
      </w:r>
      <w:r w:rsidRPr="001D140A">
        <w:rPr>
          <w:rFonts w:ascii="Consolas" w:hAnsi="Consolas"/>
          <w:color w:val="D4D4D4"/>
          <w:sz w:val="21"/>
          <w:szCs w:val="21"/>
          <w:lang w:val="en-US"/>
        </w:rPr>
        <w:t>(image) + </w:t>
      </w:r>
      <w:r w:rsidRPr="001D140A">
        <w:rPr>
          <w:rFonts w:ascii="Consolas" w:hAnsi="Consolas"/>
          <w:color w:val="DCDCAA"/>
          <w:sz w:val="21"/>
          <w:szCs w:val="21"/>
          <w:lang w:val="en-US"/>
        </w:rPr>
        <w:t>len</w:t>
      </w:r>
      <w:r w:rsidRPr="001D140A">
        <w:rPr>
          <w:rFonts w:ascii="Consolas" w:hAnsi="Consolas"/>
          <w:color w:val="D4D4D4"/>
          <w:sz w:val="21"/>
          <w:szCs w:val="21"/>
          <w:lang w:val="en-US"/>
        </w:rPr>
        <w:t>(image2)</w:t>
      </w:r>
    </w:p>
    <w:p w14:paraId="5A7A8611"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new_width = </w:t>
      </w:r>
      <w:r w:rsidRPr="001D140A">
        <w:rPr>
          <w:rFonts w:ascii="Consolas" w:hAnsi="Consolas"/>
          <w:color w:val="DCDCAA"/>
          <w:sz w:val="21"/>
          <w:szCs w:val="21"/>
          <w:lang w:val="en-US"/>
        </w:rPr>
        <w:t>len</w:t>
      </w:r>
      <w:r w:rsidRPr="001D140A">
        <w:rPr>
          <w:rFonts w:ascii="Consolas" w:hAnsi="Consolas"/>
          <w:color w:val="D4D4D4"/>
          <w:sz w:val="21"/>
          <w:szCs w:val="21"/>
          <w:lang w:val="en-US"/>
        </w:rPr>
        <w:t>(image[</w:t>
      </w:r>
      <w:r w:rsidRPr="001D140A">
        <w:rPr>
          <w:rFonts w:ascii="Consolas" w:hAnsi="Consolas"/>
          <w:color w:val="B5CEA8"/>
          <w:sz w:val="21"/>
          <w:szCs w:val="21"/>
          <w:lang w:val="en-US"/>
        </w:rPr>
        <w:t>0</w:t>
      </w:r>
      <w:r w:rsidRPr="001D140A">
        <w:rPr>
          <w:rFonts w:ascii="Consolas" w:hAnsi="Consolas"/>
          <w:color w:val="D4D4D4"/>
          <w:sz w:val="21"/>
          <w:szCs w:val="21"/>
          <w:lang w:val="en-US"/>
        </w:rPr>
        <w:t>]) + </w:t>
      </w:r>
      <w:r w:rsidRPr="001D140A">
        <w:rPr>
          <w:rFonts w:ascii="Consolas" w:hAnsi="Consolas"/>
          <w:color w:val="DCDCAA"/>
          <w:sz w:val="21"/>
          <w:szCs w:val="21"/>
          <w:lang w:val="en-US"/>
        </w:rPr>
        <w:t>len</w:t>
      </w:r>
      <w:r w:rsidRPr="001D140A">
        <w:rPr>
          <w:rFonts w:ascii="Consolas" w:hAnsi="Consolas"/>
          <w:color w:val="D4D4D4"/>
          <w:sz w:val="21"/>
          <w:szCs w:val="21"/>
          <w:lang w:val="en-US"/>
        </w:rPr>
        <w:t>(image2[</w:t>
      </w:r>
      <w:r w:rsidRPr="001D140A">
        <w:rPr>
          <w:rFonts w:ascii="Consolas" w:hAnsi="Consolas"/>
          <w:color w:val="B5CEA8"/>
          <w:sz w:val="21"/>
          <w:szCs w:val="21"/>
          <w:lang w:val="en-US"/>
        </w:rPr>
        <w:t>0</w:t>
      </w:r>
      <w:r w:rsidRPr="001D140A">
        <w:rPr>
          <w:rFonts w:ascii="Consolas" w:hAnsi="Consolas"/>
          <w:color w:val="D4D4D4"/>
          <w:sz w:val="21"/>
          <w:szCs w:val="21"/>
          <w:lang w:val="en-US"/>
        </w:rPr>
        <w:t>])</w:t>
      </w:r>
    </w:p>
    <w:p w14:paraId="29762720"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34C7AE2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output = np.zeros((new_height, new_width, </w:t>
      </w:r>
      <w:r w:rsidRPr="001D140A">
        <w:rPr>
          <w:rFonts w:ascii="Consolas" w:hAnsi="Consolas"/>
          <w:color w:val="B5CEA8"/>
          <w:sz w:val="21"/>
          <w:szCs w:val="21"/>
          <w:lang w:val="en-US"/>
        </w:rPr>
        <w:t>3</w:t>
      </w:r>
      <w:r w:rsidRPr="001D140A">
        <w:rPr>
          <w:rFonts w:ascii="Consolas" w:hAnsi="Consolas"/>
          <w:color w:val="D4D4D4"/>
          <w:sz w:val="21"/>
          <w:szCs w:val="21"/>
          <w:lang w:val="en-US"/>
        </w:rPr>
        <w:t>), </w:t>
      </w:r>
      <w:r w:rsidRPr="001D140A">
        <w:rPr>
          <w:rFonts w:ascii="Consolas" w:hAnsi="Consolas"/>
          <w:color w:val="9CDCFE"/>
          <w:sz w:val="21"/>
          <w:szCs w:val="21"/>
          <w:lang w:val="en-US"/>
        </w:rPr>
        <w:t>dtype</w:t>
      </w:r>
      <w:r w:rsidRPr="001D140A">
        <w:rPr>
          <w:rFonts w:ascii="Consolas" w:hAnsi="Consolas"/>
          <w:color w:val="D4D4D4"/>
          <w:sz w:val="21"/>
          <w:szCs w:val="21"/>
          <w:lang w:val="en-US"/>
        </w:rPr>
        <w:t>=</w:t>
      </w:r>
      <w:r w:rsidRPr="001D140A">
        <w:rPr>
          <w:rFonts w:ascii="Consolas" w:hAnsi="Consolas"/>
          <w:color w:val="CE9178"/>
          <w:sz w:val="21"/>
          <w:szCs w:val="21"/>
          <w:lang w:val="en-US"/>
        </w:rPr>
        <w:t>"uint8"</w:t>
      </w:r>
      <w:r w:rsidRPr="001D140A">
        <w:rPr>
          <w:rFonts w:ascii="Consolas" w:hAnsi="Consolas"/>
          <w:color w:val="D4D4D4"/>
          <w:sz w:val="21"/>
          <w:szCs w:val="21"/>
          <w:lang w:val="en-US"/>
        </w:rPr>
        <w:t>)</w:t>
      </w:r>
    </w:p>
    <w:p w14:paraId="6B70B222"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p>
    <w:p w14:paraId="5D6EA362"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for</w:t>
      </w:r>
      <w:r w:rsidRPr="001D140A">
        <w:rPr>
          <w:rFonts w:ascii="Consolas" w:hAnsi="Consolas"/>
          <w:color w:val="D4D4D4"/>
          <w:sz w:val="21"/>
          <w:szCs w:val="21"/>
          <w:lang w:val="en-US"/>
        </w:rPr>
        <w:t> y_counter </w:t>
      </w:r>
      <w:r w:rsidRPr="001D140A">
        <w:rPr>
          <w:rFonts w:ascii="Consolas" w:hAnsi="Consolas"/>
          <w:color w:val="C586C0"/>
          <w:sz w:val="21"/>
          <w:szCs w:val="21"/>
          <w:lang w:val="en-US"/>
        </w:rPr>
        <w:t>in</w:t>
      </w:r>
      <w:r w:rsidRPr="001D140A">
        <w:rPr>
          <w:rFonts w:ascii="Consolas" w:hAnsi="Consolas"/>
          <w:color w:val="D4D4D4"/>
          <w:sz w:val="21"/>
          <w:szCs w:val="21"/>
          <w:lang w:val="en-US"/>
        </w:rPr>
        <w:t> </w:t>
      </w:r>
      <w:r w:rsidRPr="001D140A">
        <w:rPr>
          <w:rFonts w:ascii="Consolas" w:hAnsi="Consolas"/>
          <w:color w:val="DCDCAA"/>
          <w:sz w:val="21"/>
          <w:szCs w:val="21"/>
          <w:lang w:val="en-US"/>
        </w:rPr>
        <w:t>range</w:t>
      </w:r>
      <w:r w:rsidRPr="001D140A">
        <w:rPr>
          <w:rFonts w:ascii="Consolas" w:hAnsi="Consolas"/>
          <w:color w:val="D4D4D4"/>
          <w:sz w:val="21"/>
          <w:szCs w:val="21"/>
          <w:lang w:val="en-US"/>
        </w:rPr>
        <w:t>(</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DCDCAA"/>
          <w:sz w:val="21"/>
          <w:szCs w:val="21"/>
          <w:lang w:val="en-US"/>
        </w:rPr>
        <w:t>len</w:t>
      </w:r>
      <w:r w:rsidRPr="001D140A">
        <w:rPr>
          <w:rFonts w:ascii="Consolas" w:hAnsi="Consolas"/>
          <w:color w:val="D4D4D4"/>
          <w:sz w:val="21"/>
          <w:szCs w:val="21"/>
          <w:lang w:val="en-US"/>
        </w:rPr>
        <w:t>(image)):</w:t>
      </w:r>
    </w:p>
    <w:p w14:paraId="787EC921"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for</w:t>
      </w:r>
      <w:r w:rsidRPr="001D140A">
        <w:rPr>
          <w:rFonts w:ascii="Consolas" w:hAnsi="Consolas"/>
          <w:color w:val="D4D4D4"/>
          <w:sz w:val="21"/>
          <w:szCs w:val="21"/>
          <w:lang w:val="en-US"/>
        </w:rPr>
        <w:t> x_counter </w:t>
      </w:r>
      <w:r w:rsidRPr="001D140A">
        <w:rPr>
          <w:rFonts w:ascii="Consolas" w:hAnsi="Consolas"/>
          <w:color w:val="C586C0"/>
          <w:sz w:val="21"/>
          <w:szCs w:val="21"/>
          <w:lang w:val="en-US"/>
        </w:rPr>
        <w:t>in</w:t>
      </w:r>
      <w:r w:rsidRPr="001D140A">
        <w:rPr>
          <w:rFonts w:ascii="Consolas" w:hAnsi="Consolas"/>
          <w:color w:val="D4D4D4"/>
          <w:sz w:val="21"/>
          <w:szCs w:val="21"/>
          <w:lang w:val="en-US"/>
        </w:rPr>
        <w:t> </w:t>
      </w:r>
      <w:r w:rsidRPr="001D140A">
        <w:rPr>
          <w:rFonts w:ascii="Consolas" w:hAnsi="Consolas"/>
          <w:color w:val="DCDCAA"/>
          <w:sz w:val="21"/>
          <w:szCs w:val="21"/>
          <w:lang w:val="en-US"/>
        </w:rPr>
        <w:t>range</w:t>
      </w:r>
      <w:r w:rsidRPr="001D140A">
        <w:rPr>
          <w:rFonts w:ascii="Consolas" w:hAnsi="Consolas"/>
          <w:color w:val="D4D4D4"/>
          <w:sz w:val="21"/>
          <w:szCs w:val="21"/>
          <w:lang w:val="en-US"/>
        </w:rPr>
        <w:t>(</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DCDCAA"/>
          <w:sz w:val="21"/>
          <w:szCs w:val="21"/>
          <w:lang w:val="en-US"/>
        </w:rPr>
        <w:t>len</w:t>
      </w:r>
      <w:r w:rsidRPr="001D140A">
        <w:rPr>
          <w:rFonts w:ascii="Consolas" w:hAnsi="Consolas"/>
          <w:color w:val="D4D4D4"/>
          <w:sz w:val="21"/>
          <w:szCs w:val="21"/>
          <w:lang w:val="en-US"/>
        </w:rPr>
        <w:t>(image[</w:t>
      </w:r>
      <w:r w:rsidRPr="001D140A">
        <w:rPr>
          <w:rFonts w:ascii="Consolas" w:hAnsi="Consolas"/>
          <w:color w:val="B5CEA8"/>
          <w:sz w:val="21"/>
          <w:szCs w:val="21"/>
          <w:lang w:val="en-US"/>
        </w:rPr>
        <w:t>0</w:t>
      </w:r>
      <w:r w:rsidRPr="001D140A">
        <w:rPr>
          <w:rFonts w:ascii="Consolas" w:hAnsi="Consolas"/>
          <w:color w:val="D4D4D4"/>
          <w:sz w:val="21"/>
          <w:szCs w:val="21"/>
          <w:lang w:val="en-US"/>
        </w:rPr>
        <w:t>])):</w:t>
      </w:r>
    </w:p>
    <w:p w14:paraId="32F6F1B9"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curr_pixel = [x_counter,y_counter,</w:t>
      </w:r>
      <w:r w:rsidRPr="001D140A">
        <w:rPr>
          <w:rFonts w:ascii="Consolas" w:hAnsi="Consolas"/>
          <w:color w:val="B5CEA8"/>
          <w:sz w:val="21"/>
          <w:szCs w:val="21"/>
          <w:lang w:val="en-US"/>
        </w:rPr>
        <w:t>1</w:t>
      </w:r>
      <w:r w:rsidRPr="001D140A">
        <w:rPr>
          <w:rFonts w:ascii="Consolas" w:hAnsi="Consolas"/>
          <w:color w:val="D4D4D4"/>
          <w:sz w:val="21"/>
          <w:szCs w:val="21"/>
          <w:lang w:val="en-US"/>
        </w:rPr>
        <w:t>]</w:t>
      </w:r>
    </w:p>
    <w:p w14:paraId="46A40E10"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1EBC5D12"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if</w:t>
      </w:r>
      <w:r w:rsidRPr="001D140A">
        <w:rPr>
          <w:rFonts w:ascii="Consolas" w:hAnsi="Consolas"/>
          <w:color w:val="D4D4D4"/>
          <w:sz w:val="21"/>
          <w:szCs w:val="21"/>
          <w:lang w:val="en-US"/>
        </w:rPr>
        <w:t>(curr_pixel[</w:t>
      </w:r>
      <w:r w:rsidRPr="001D140A">
        <w:rPr>
          <w:rFonts w:ascii="Consolas" w:hAnsi="Consolas"/>
          <w:color w:val="B5CEA8"/>
          <w:sz w:val="21"/>
          <w:szCs w:val="21"/>
          <w:lang w:val="en-US"/>
        </w:rPr>
        <w:t>0</w:t>
      </w:r>
      <w:r w:rsidRPr="001D140A">
        <w:rPr>
          <w:rFonts w:ascii="Consolas" w:hAnsi="Consolas"/>
          <w:color w:val="D4D4D4"/>
          <w:sz w:val="21"/>
          <w:szCs w:val="21"/>
          <w:lang w:val="en-US"/>
        </w:rPr>
        <w:t>] &lt; height </w:t>
      </w:r>
      <w:r w:rsidRPr="001D140A">
        <w:rPr>
          <w:rFonts w:ascii="Consolas" w:hAnsi="Consolas"/>
          <w:color w:val="569CD6"/>
          <w:sz w:val="21"/>
          <w:szCs w:val="21"/>
          <w:lang w:val="en-US"/>
        </w:rPr>
        <w:t>and</w:t>
      </w:r>
      <w:r w:rsidRPr="001D140A">
        <w:rPr>
          <w:rFonts w:ascii="Consolas" w:hAnsi="Consolas"/>
          <w:color w:val="D4D4D4"/>
          <w:sz w:val="21"/>
          <w:szCs w:val="21"/>
          <w:lang w:val="en-US"/>
        </w:rPr>
        <w:t> curr_pixel[</w:t>
      </w:r>
      <w:r w:rsidRPr="001D140A">
        <w:rPr>
          <w:rFonts w:ascii="Consolas" w:hAnsi="Consolas"/>
          <w:color w:val="B5CEA8"/>
          <w:sz w:val="21"/>
          <w:szCs w:val="21"/>
          <w:lang w:val="en-US"/>
        </w:rPr>
        <w:t>1</w:t>
      </w:r>
      <w:r w:rsidRPr="001D140A">
        <w:rPr>
          <w:rFonts w:ascii="Consolas" w:hAnsi="Consolas"/>
          <w:color w:val="D4D4D4"/>
          <w:sz w:val="21"/>
          <w:szCs w:val="21"/>
          <w:lang w:val="en-US"/>
        </w:rPr>
        <w:t>] &lt; width </w:t>
      </w:r>
      <w:r w:rsidRPr="001D140A">
        <w:rPr>
          <w:rFonts w:ascii="Consolas" w:hAnsi="Consolas"/>
          <w:color w:val="569CD6"/>
          <w:sz w:val="21"/>
          <w:szCs w:val="21"/>
          <w:lang w:val="en-US"/>
        </w:rPr>
        <w:t>and</w:t>
      </w:r>
      <w:r w:rsidRPr="001D140A">
        <w:rPr>
          <w:rFonts w:ascii="Consolas" w:hAnsi="Consolas"/>
          <w:color w:val="D4D4D4"/>
          <w:sz w:val="21"/>
          <w:szCs w:val="21"/>
          <w:lang w:val="en-US"/>
        </w:rPr>
        <w:t> curr_pixel[</w:t>
      </w:r>
      <w:r w:rsidRPr="001D140A">
        <w:rPr>
          <w:rFonts w:ascii="Consolas" w:hAnsi="Consolas"/>
          <w:color w:val="B5CEA8"/>
          <w:sz w:val="21"/>
          <w:szCs w:val="21"/>
          <w:lang w:val="en-US"/>
        </w:rPr>
        <w:t>0</w:t>
      </w:r>
      <w:r w:rsidRPr="001D140A">
        <w:rPr>
          <w:rFonts w:ascii="Consolas" w:hAnsi="Consolas"/>
          <w:color w:val="D4D4D4"/>
          <w:sz w:val="21"/>
          <w:szCs w:val="21"/>
          <w:lang w:val="en-US"/>
        </w:rPr>
        <w:t>] &gt; </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569CD6"/>
          <w:sz w:val="21"/>
          <w:szCs w:val="21"/>
          <w:lang w:val="en-US"/>
        </w:rPr>
        <w:t>and</w:t>
      </w:r>
      <w:r w:rsidRPr="001D140A">
        <w:rPr>
          <w:rFonts w:ascii="Consolas" w:hAnsi="Consolas"/>
          <w:color w:val="D4D4D4"/>
          <w:sz w:val="21"/>
          <w:szCs w:val="21"/>
          <w:lang w:val="en-US"/>
        </w:rPr>
        <w:t> curr_pixel[</w:t>
      </w:r>
      <w:r w:rsidRPr="001D140A">
        <w:rPr>
          <w:rFonts w:ascii="Consolas" w:hAnsi="Consolas"/>
          <w:color w:val="B5CEA8"/>
          <w:sz w:val="21"/>
          <w:szCs w:val="21"/>
          <w:lang w:val="en-US"/>
        </w:rPr>
        <w:t>1</w:t>
      </w:r>
      <w:r w:rsidRPr="001D140A">
        <w:rPr>
          <w:rFonts w:ascii="Consolas" w:hAnsi="Consolas"/>
          <w:color w:val="D4D4D4"/>
          <w:sz w:val="21"/>
          <w:szCs w:val="21"/>
          <w:lang w:val="en-US"/>
        </w:rPr>
        <w:t>] &gt; </w:t>
      </w:r>
      <w:r w:rsidRPr="001D140A">
        <w:rPr>
          <w:rFonts w:ascii="Consolas" w:hAnsi="Consolas"/>
          <w:color w:val="B5CEA8"/>
          <w:sz w:val="21"/>
          <w:szCs w:val="21"/>
          <w:lang w:val="en-US"/>
        </w:rPr>
        <w:t>0</w:t>
      </w:r>
      <w:r w:rsidRPr="001D140A">
        <w:rPr>
          <w:rFonts w:ascii="Consolas" w:hAnsi="Consolas"/>
          <w:color w:val="D4D4D4"/>
          <w:sz w:val="21"/>
          <w:szCs w:val="21"/>
          <w:lang w:val="en-US"/>
        </w:rPr>
        <w:t>):</w:t>
      </w:r>
    </w:p>
    <w:p w14:paraId="3B4B4C8A"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lastRenderedPageBreak/>
        <w:t>                output[x_counter, y_counter] = image[curr_pixel[</w:t>
      </w:r>
      <w:r w:rsidRPr="001D140A">
        <w:rPr>
          <w:rFonts w:ascii="Consolas" w:hAnsi="Consolas"/>
          <w:color w:val="B5CEA8"/>
          <w:sz w:val="21"/>
          <w:szCs w:val="21"/>
          <w:lang w:val="en-US"/>
        </w:rPr>
        <w:t>0</w:t>
      </w:r>
      <w:r w:rsidRPr="001D140A">
        <w:rPr>
          <w:rFonts w:ascii="Consolas" w:hAnsi="Consolas"/>
          <w:color w:val="D4D4D4"/>
          <w:sz w:val="21"/>
          <w:szCs w:val="21"/>
          <w:lang w:val="en-US"/>
        </w:rPr>
        <w:t>], curr_pixel[</w:t>
      </w:r>
      <w:r w:rsidRPr="001D140A">
        <w:rPr>
          <w:rFonts w:ascii="Consolas" w:hAnsi="Consolas"/>
          <w:color w:val="B5CEA8"/>
          <w:sz w:val="21"/>
          <w:szCs w:val="21"/>
          <w:lang w:val="en-US"/>
        </w:rPr>
        <w:t>1</w:t>
      </w:r>
      <w:r w:rsidRPr="001D140A">
        <w:rPr>
          <w:rFonts w:ascii="Consolas" w:hAnsi="Consolas"/>
          <w:color w:val="D4D4D4"/>
          <w:sz w:val="21"/>
          <w:szCs w:val="21"/>
          <w:lang w:val="en-US"/>
        </w:rPr>
        <w:t>]]</w:t>
      </w:r>
    </w:p>
    <w:p w14:paraId="52C40B2B"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p>
    <w:p w14:paraId="45ED63F0"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 H = np.linalg.inv(H)</w:t>
      </w:r>
    </w:p>
    <w:p w14:paraId="3F1FB692"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p>
    <w:p w14:paraId="3EABC459"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for</w:t>
      </w:r>
      <w:r w:rsidRPr="001D140A">
        <w:rPr>
          <w:rFonts w:ascii="Consolas" w:hAnsi="Consolas"/>
          <w:color w:val="D4D4D4"/>
          <w:sz w:val="21"/>
          <w:szCs w:val="21"/>
          <w:lang w:val="en-US"/>
        </w:rPr>
        <w:t> y </w:t>
      </w:r>
      <w:r w:rsidRPr="001D140A">
        <w:rPr>
          <w:rFonts w:ascii="Consolas" w:hAnsi="Consolas"/>
          <w:color w:val="C586C0"/>
          <w:sz w:val="21"/>
          <w:szCs w:val="21"/>
          <w:lang w:val="en-US"/>
        </w:rPr>
        <w:t>in</w:t>
      </w:r>
      <w:r w:rsidRPr="001D140A">
        <w:rPr>
          <w:rFonts w:ascii="Consolas" w:hAnsi="Consolas"/>
          <w:color w:val="D4D4D4"/>
          <w:sz w:val="21"/>
          <w:szCs w:val="21"/>
          <w:lang w:val="en-US"/>
        </w:rPr>
        <w:t> </w:t>
      </w:r>
      <w:r w:rsidRPr="001D140A">
        <w:rPr>
          <w:rFonts w:ascii="Consolas" w:hAnsi="Consolas"/>
          <w:color w:val="DCDCAA"/>
          <w:sz w:val="21"/>
          <w:szCs w:val="21"/>
          <w:lang w:val="en-US"/>
        </w:rPr>
        <w:t>range</w:t>
      </w:r>
      <w:r w:rsidRPr="001D140A">
        <w:rPr>
          <w:rFonts w:ascii="Consolas" w:hAnsi="Consolas"/>
          <w:color w:val="D4D4D4"/>
          <w:sz w:val="21"/>
          <w:szCs w:val="21"/>
          <w:lang w:val="en-US"/>
        </w:rPr>
        <w:t>(output.shape[</w:t>
      </w:r>
      <w:r w:rsidRPr="001D140A">
        <w:rPr>
          <w:rFonts w:ascii="Consolas" w:hAnsi="Consolas"/>
          <w:color w:val="B5CEA8"/>
          <w:sz w:val="21"/>
          <w:szCs w:val="21"/>
          <w:lang w:val="en-US"/>
        </w:rPr>
        <w:t>0</w:t>
      </w:r>
      <w:r w:rsidRPr="001D140A">
        <w:rPr>
          <w:rFonts w:ascii="Consolas" w:hAnsi="Consolas"/>
          <w:color w:val="D4D4D4"/>
          <w:sz w:val="21"/>
          <w:szCs w:val="21"/>
          <w:lang w:val="en-US"/>
        </w:rPr>
        <w:t>]):</w:t>
      </w:r>
    </w:p>
    <w:p w14:paraId="5E9864D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for</w:t>
      </w:r>
      <w:r w:rsidRPr="001D140A">
        <w:rPr>
          <w:rFonts w:ascii="Consolas" w:hAnsi="Consolas"/>
          <w:color w:val="D4D4D4"/>
          <w:sz w:val="21"/>
          <w:szCs w:val="21"/>
          <w:lang w:val="en-US"/>
        </w:rPr>
        <w:t> x </w:t>
      </w:r>
      <w:r w:rsidRPr="001D140A">
        <w:rPr>
          <w:rFonts w:ascii="Consolas" w:hAnsi="Consolas"/>
          <w:color w:val="C586C0"/>
          <w:sz w:val="21"/>
          <w:szCs w:val="21"/>
          <w:lang w:val="en-US"/>
        </w:rPr>
        <w:t>in</w:t>
      </w:r>
      <w:r w:rsidRPr="001D140A">
        <w:rPr>
          <w:rFonts w:ascii="Consolas" w:hAnsi="Consolas"/>
          <w:color w:val="D4D4D4"/>
          <w:sz w:val="21"/>
          <w:szCs w:val="21"/>
          <w:lang w:val="en-US"/>
        </w:rPr>
        <w:t> </w:t>
      </w:r>
      <w:r w:rsidRPr="001D140A">
        <w:rPr>
          <w:rFonts w:ascii="Consolas" w:hAnsi="Consolas"/>
          <w:color w:val="DCDCAA"/>
          <w:sz w:val="21"/>
          <w:szCs w:val="21"/>
          <w:lang w:val="en-US"/>
        </w:rPr>
        <w:t>range</w:t>
      </w:r>
      <w:r w:rsidRPr="001D140A">
        <w:rPr>
          <w:rFonts w:ascii="Consolas" w:hAnsi="Consolas"/>
          <w:color w:val="D4D4D4"/>
          <w:sz w:val="21"/>
          <w:szCs w:val="21"/>
          <w:lang w:val="en-US"/>
        </w:rPr>
        <w:t>(output.shape[</w:t>
      </w:r>
      <w:r w:rsidRPr="001D140A">
        <w:rPr>
          <w:rFonts w:ascii="Consolas" w:hAnsi="Consolas"/>
          <w:color w:val="B5CEA8"/>
          <w:sz w:val="21"/>
          <w:szCs w:val="21"/>
          <w:lang w:val="en-US"/>
        </w:rPr>
        <w:t>1</w:t>
      </w:r>
      <w:r w:rsidRPr="001D140A">
        <w:rPr>
          <w:rFonts w:ascii="Consolas" w:hAnsi="Consolas"/>
          <w:color w:val="D4D4D4"/>
          <w:sz w:val="21"/>
          <w:szCs w:val="21"/>
          <w:lang w:val="en-US"/>
        </w:rPr>
        <w:t>]):</w:t>
      </w:r>
    </w:p>
    <w:p w14:paraId="17619C7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src = H.dot([x, y, </w:t>
      </w:r>
      <w:r w:rsidRPr="001D140A">
        <w:rPr>
          <w:rFonts w:ascii="Consolas" w:hAnsi="Consolas"/>
          <w:color w:val="B5CEA8"/>
          <w:sz w:val="21"/>
          <w:szCs w:val="21"/>
          <w:lang w:val="en-US"/>
        </w:rPr>
        <w:t>1</w:t>
      </w:r>
      <w:r w:rsidRPr="001D140A">
        <w:rPr>
          <w:rFonts w:ascii="Consolas" w:hAnsi="Consolas"/>
          <w:color w:val="D4D4D4"/>
          <w:sz w:val="21"/>
          <w:szCs w:val="21"/>
          <w:lang w:val="en-US"/>
        </w:rPr>
        <w:t>])</w:t>
      </w:r>
    </w:p>
    <w:p w14:paraId="16BD6871"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src = (src[:</w:t>
      </w:r>
      <w:r w:rsidRPr="001D140A">
        <w:rPr>
          <w:rFonts w:ascii="Consolas" w:hAnsi="Consolas"/>
          <w:color w:val="B5CEA8"/>
          <w:sz w:val="21"/>
          <w:szCs w:val="21"/>
          <w:lang w:val="en-US"/>
        </w:rPr>
        <w:t>2</w:t>
      </w:r>
      <w:r w:rsidRPr="001D140A">
        <w:rPr>
          <w:rFonts w:ascii="Consolas" w:hAnsi="Consolas"/>
          <w:color w:val="D4D4D4"/>
          <w:sz w:val="21"/>
          <w:szCs w:val="21"/>
          <w:lang w:val="en-US"/>
        </w:rPr>
        <w:t>] / src[</w:t>
      </w:r>
      <w:r w:rsidRPr="001D140A">
        <w:rPr>
          <w:rFonts w:ascii="Consolas" w:hAnsi="Consolas"/>
          <w:color w:val="B5CEA8"/>
          <w:sz w:val="21"/>
          <w:szCs w:val="21"/>
          <w:lang w:val="en-US"/>
        </w:rPr>
        <w:t>2</w:t>
      </w:r>
      <w:r w:rsidRPr="001D140A">
        <w:rPr>
          <w:rFonts w:ascii="Consolas" w:hAnsi="Consolas"/>
          <w:color w:val="D4D4D4"/>
          <w:sz w:val="21"/>
          <w:szCs w:val="21"/>
          <w:lang w:val="en-US"/>
        </w:rPr>
        <w:t>]).astype(</w:t>
      </w:r>
      <w:r w:rsidRPr="001D140A">
        <w:rPr>
          <w:rFonts w:ascii="Consolas" w:hAnsi="Consolas"/>
          <w:color w:val="4EC9B0"/>
          <w:sz w:val="21"/>
          <w:szCs w:val="21"/>
          <w:lang w:val="en-US"/>
        </w:rPr>
        <w:t>int</w:t>
      </w:r>
      <w:r w:rsidRPr="001D140A">
        <w:rPr>
          <w:rFonts w:ascii="Consolas" w:hAnsi="Consolas"/>
          <w:color w:val="D4D4D4"/>
          <w:sz w:val="21"/>
          <w:szCs w:val="21"/>
          <w:lang w:val="en-US"/>
        </w:rPr>
        <w:t>)</w:t>
      </w:r>
    </w:p>
    <w:p w14:paraId="7B5C6248"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22335CF1"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if</w:t>
      </w:r>
      <w:r w:rsidRPr="001D140A">
        <w:rPr>
          <w:rFonts w:ascii="Consolas" w:hAnsi="Consolas"/>
          <w:color w:val="D4D4D4"/>
          <w:sz w:val="21"/>
          <w:szCs w:val="21"/>
          <w:lang w:val="en-US"/>
        </w:rPr>
        <w:t>(</w:t>
      </w:r>
      <w:r w:rsidRPr="001D140A">
        <w:rPr>
          <w:rFonts w:ascii="Consolas" w:hAnsi="Consolas"/>
          <w:color w:val="B5CEA8"/>
          <w:sz w:val="21"/>
          <w:szCs w:val="21"/>
          <w:lang w:val="en-US"/>
        </w:rPr>
        <w:t>0</w:t>
      </w:r>
      <w:r w:rsidRPr="001D140A">
        <w:rPr>
          <w:rFonts w:ascii="Consolas" w:hAnsi="Consolas"/>
          <w:color w:val="D4D4D4"/>
          <w:sz w:val="21"/>
          <w:szCs w:val="21"/>
          <w:lang w:val="en-US"/>
        </w:rPr>
        <w:t> &lt;= src[</w:t>
      </w:r>
      <w:r w:rsidRPr="001D140A">
        <w:rPr>
          <w:rFonts w:ascii="Consolas" w:hAnsi="Consolas"/>
          <w:color w:val="B5CEA8"/>
          <w:sz w:val="21"/>
          <w:szCs w:val="21"/>
          <w:lang w:val="en-US"/>
        </w:rPr>
        <w:t>0</w:t>
      </w:r>
      <w:r w:rsidRPr="001D140A">
        <w:rPr>
          <w:rFonts w:ascii="Consolas" w:hAnsi="Consolas"/>
          <w:color w:val="D4D4D4"/>
          <w:sz w:val="21"/>
          <w:szCs w:val="21"/>
          <w:lang w:val="en-US"/>
        </w:rPr>
        <w:t>] &lt; image2.shape[</w:t>
      </w:r>
      <w:r w:rsidRPr="001D140A">
        <w:rPr>
          <w:rFonts w:ascii="Consolas" w:hAnsi="Consolas"/>
          <w:color w:val="B5CEA8"/>
          <w:sz w:val="21"/>
          <w:szCs w:val="21"/>
          <w:lang w:val="en-US"/>
        </w:rPr>
        <w:t>1</w:t>
      </w:r>
      <w:r w:rsidRPr="001D140A">
        <w:rPr>
          <w:rFonts w:ascii="Consolas" w:hAnsi="Consolas"/>
          <w:color w:val="D4D4D4"/>
          <w:sz w:val="21"/>
          <w:szCs w:val="21"/>
          <w:lang w:val="en-US"/>
        </w:rPr>
        <w:t>]) </w:t>
      </w:r>
      <w:r w:rsidRPr="001D140A">
        <w:rPr>
          <w:rFonts w:ascii="Consolas" w:hAnsi="Consolas"/>
          <w:color w:val="569CD6"/>
          <w:sz w:val="21"/>
          <w:szCs w:val="21"/>
          <w:lang w:val="en-US"/>
        </w:rPr>
        <w:t>and</w:t>
      </w:r>
      <w:r w:rsidRPr="001D140A">
        <w:rPr>
          <w:rFonts w:ascii="Consolas" w:hAnsi="Consolas"/>
          <w:color w:val="D4D4D4"/>
          <w:sz w:val="21"/>
          <w:szCs w:val="21"/>
          <w:lang w:val="en-US"/>
        </w:rPr>
        <w:t> (</w:t>
      </w:r>
      <w:r w:rsidRPr="001D140A">
        <w:rPr>
          <w:rFonts w:ascii="Consolas" w:hAnsi="Consolas"/>
          <w:color w:val="B5CEA8"/>
          <w:sz w:val="21"/>
          <w:szCs w:val="21"/>
          <w:lang w:val="en-US"/>
        </w:rPr>
        <w:t>0</w:t>
      </w:r>
      <w:r w:rsidRPr="001D140A">
        <w:rPr>
          <w:rFonts w:ascii="Consolas" w:hAnsi="Consolas"/>
          <w:color w:val="D4D4D4"/>
          <w:sz w:val="21"/>
          <w:szCs w:val="21"/>
          <w:lang w:val="en-US"/>
        </w:rPr>
        <w:t> &lt;= src[</w:t>
      </w:r>
      <w:r w:rsidRPr="001D140A">
        <w:rPr>
          <w:rFonts w:ascii="Consolas" w:hAnsi="Consolas"/>
          <w:color w:val="B5CEA8"/>
          <w:sz w:val="21"/>
          <w:szCs w:val="21"/>
          <w:lang w:val="en-US"/>
        </w:rPr>
        <w:t>1</w:t>
      </w:r>
      <w:r w:rsidRPr="001D140A">
        <w:rPr>
          <w:rFonts w:ascii="Consolas" w:hAnsi="Consolas"/>
          <w:color w:val="D4D4D4"/>
          <w:sz w:val="21"/>
          <w:szCs w:val="21"/>
          <w:lang w:val="en-US"/>
        </w:rPr>
        <w:t>] &lt; image2.shape[</w:t>
      </w:r>
      <w:r w:rsidRPr="001D140A">
        <w:rPr>
          <w:rFonts w:ascii="Consolas" w:hAnsi="Consolas"/>
          <w:color w:val="B5CEA8"/>
          <w:sz w:val="21"/>
          <w:szCs w:val="21"/>
          <w:lang w:val="en-US"/>
        </w:rPr>
        <w:t>0</w:t>
      </w:r>
      <w:r w:rsidRPr="001D140A">
        <w:rPr>
          <w:rFonts w:ascii="Consolas" w:hAnsi="Consolas"/>
          <w:color w:val="D4D4D4"/>
          <w:sz w:val="21"/>
          <w:szCs w:val="21"/>
          <w:lang w:val="en-US"/>
        </w:rPr>
        <w:t>]):</w:t>
      </w:r>
    </w:p>
    <w:p w14:paraId="27815BE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val = image2[src[</w:t>
      </w:r>
      <w:r w:rsidRPr="001D140A">
        <w:rPr>
          <w:rFonts w:ascii="Consolas" w:hAnsi="Consolas"/>
          <w:color w:val="B5CEA8"/>
          <w:sz w:val="21"/>
          <w:szCs w:val="21"/>
          <w:lang w:val="en-US"/>
        </w:rPr>
        <w:t>1</w:t>
      </w:r>
      <w:r w:rsidRPr="001D140A">
        <w:rPr>
          <w:rFonts w:ascii="Consolas" w:hAnsi="Consolas"/>
          <w:color w:val="D4D4D4"/>
          <w:sz w:val="21"/>
          <w:szCs w:val="21"/>
          <w:lang w:val="en-US"/>
        </w:rPr>
        <w:t>], src[</w:t>
      </w:r>
      <w:r w:rsidRPr="001D140A">
        <w:rPr>
          <w:rFonts w:ascii="Consolas" w:hAnsi="Consolas"/>
          <w:color w:val="B5CEA8"/>
          <w:sz w:val="21"/>
          <w:szCs w:val="21"/>
          <w:lang w:val="en-US"/>
        </w:rPr>
        <w:t>0</w:t>
      </w:r>
      <w:r w:rsidRPr="001D140A">
        <w:rPr>
          <w:rFonts w:ascii="Consolas" w:hAnsi="Consolas"/>
          <w:color w:val="D4D4D4"/>
          <w:sz w:val="21"/>
          <w:szCs w:val="21"/>
          <w:lang w:val="en-US"/>
        </w:rPr>
        <w:t>], :]</w:t>
      </w:r>
    </w:p>
    <w:p w14:paraId="28AF51E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if</w:t>
      </w:r>
      <w:r w:rsidRPr="001D140A">
        <w:rPr>
          <w:rFonts w:ascii="Consolas" w:hAnsi="Consolas"/>
          <w:color w:val="D4D4D4"/>
          <w:sz w:val="21"/>
          <w:szCs w:val="21"/>
          <w:lang w:val="en-US"/>
        </w:rPr>
        <w:t> y &lt; image.shape[</w:t>
      </w:r>
      <w:r w:rsidRPr="001D140A">
        <w:rPr>
          <w:rFonts w:ascii="Consolas" w:hAnsi="Consolas"/>
          <w:color w:val="B5CEA8"/>
          <w:sz w:val="21"/>
          <w:szCs w:val="21"/>
          <w:lang w:val="en-US"/>
        </w:rPr>
        <w:t>0</w:t>
      </w:r>
      <w:r w:rsidRPr="001D140A">
        <w:rPr>
          <w:rFonts w:ascii="Consolas" w:hAnsi="Consolas"/>
          <w:color w:val="D4D4D4"/>
          <w:sz w:val="21"/>
          <w:szCs w:val="21"/>
          <w:lang w:val="en-US"/>
        </w:rPr>
        <w:t>] </w:t>
      </w:r>
      <w:r w:rsidRPr="001D140A">
        <w:rPr>
          <w:rFonts w:ascii="Consolas" w:hAnsi="Consolas"/>
          <w:color w:val="569CD6"/>
          <w:sz w:val="21"/>
          <w:szCs w:val="21"/>
          <w:lang w:val="en-US"/>
        </w:rPr>
        <w:t>and</w:t>
      </w:r>
      <w:r w:rsidRPr="001D140A">
        <w:rPr>
          <w:rFonts w:ascii="Consolas" w:hAnsi="Consolas"/>
          <w:color w:val="D4D4D4"/>
          <w:sz w:val="21"/>
          <w:szCs w:val="21"/>
          <w:lang w:val="en-US"/>
        </w:rPr>
        <w:t> x &lt; image.shape[</w:t>
      </w:r>
      <w:r w:rsidRPr="001D140A">
        <w:rPr>
          <w:rFonts w:ascii="Consolas" w:hAnsi="Consolas"/>
          <w:color w:val="B5CEA8"/>
          <w:sz w:val="21"/>
          <w:szCs w:val="21"/>
          <w:lang w:val="en-US"/>
        </w:rPr>
        <w:t>1</w:t>
      </w:r>
      <w:r w:rsidRPr="001D140A">
        <w:rPr>
          <w:rFonts w:ascii="Consolas" w:hAnsi="Consolas"/>
          <w:color w:val="D4D4D4"/>
          <w:sz w:val="21"/>
          <w:szCs w:val="21"/>
          <w:lang w:val="en-US"/>
        </w:rPr>
        <w:t>]:</w:t>
      </w:r>
    </w:p>
    <w:p w14:paraId="68E70D52"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02F6F84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val = (val.astype(</w:t>
      </w:r>
      <w:r w:rsidRPr="001D140A">
        <w:rPr>
          <w:rFonts w:ascii="Consolas" w:hAnsi="Consolas"/>
          <w:color w:val="4EC9B0"/>
          <w:sz w:val="21"/>
          <w:szCs w:val="21"/>
          <w:lang w:val="en-US"/>
        </w:rPr>
        <w:t>int</w:t>
      </w:r>
      <w:r w:rsidRPr="001D140A">
        <w:rPr>
          <w:rFonts w:ascii="Consolas" w:hAnsi="Consolas"/>
          <w:color w:val="D4D4D4"/>
          <w:sz w:val="21"/>
          <w:szCs w:val="21"/>
          <w:lang w:val="en-US"/>
        </w:rPr>
        <w:t>) + image[y, x, :].astype(</w:t>
      </w:r>
      <w:r w:rsidRPr="001D140A">
        <w:rPr>
          <w:rFonts w:ascii="Consolas" w:hAnsi="Consolas"/>
          <w:color w:val="4EC9B0"/>
          <w:sz w:val="21"/>
          <w:szCs w:val="21"/>
          <w:lang w:val="en-US"/>
        </w:rPr>
        <w:t>int</w:t>
      </w:r>
      <w:r w:rsidRPr="001D140A">
        <w:rPr>
          <w:rFonts w:ascii="Consolas" w:hAnsi="Consolas"/>
          <w:color w:val="D4D4D4"/>
          <w:sz w:val="21"/>
          <w:szCs w:val="21"/>
          <w:lang w:val="en-US"/>
        </w:rPr>
        <w:t>)) / </w:t>
      </w:r>
      <w:r w:rsidRPr="001D140A">
        <w:rPr>
          <w:rFonts w:ascii="Consolas" w:hAnsi="Consolas"/>
          <w:color w:val="B5CEA8"/>
          <w:sz w:val="21"/>
          <w:szCs w:val="21"/>
          <w:lang w:val="en-US"/>
        </w:rPr>
        <w:t>2</w:t>
      </w:r>
    </w:p>
    <w:p w14:paraId="579F8E70"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output[y, x, :] = val</w:t>
      </w:r>
    </w:p>
    <w:p w14:paraId="1F2845F1"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p>
    <w:p w14:paraId="67100491"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return</w:t>
      </w:r>
      <w:r w:rsidRPr="001D140A">
        <w:rPr>
          <w:rFonts w:ascii="Consolas" w:hAnsi="Consolas"/>
          <w:color w:val="D4D4D4"/>
          <w:sz w:val="21"/>
          <w:szCs w:val="21"/>
          <w:lang w:val="en-US"/>
        </w:rPr>
        <w:t> output</w:t>
      </w:r>
    </w:p>
    <w:p w14:paraId="6C8C1C98"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5631DEF7"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569CD6"/>
          <w:sz w:val="21"/>
          <w:szCs w:val="21"/>
          <w:lang w:val="en-US"/>
        </w:rPr>
        <w:t>def</w:t>
      </w:r>
      <w:r w:rsidRPr="001D140A">
        <w:rPr>
          <w:rFonts w:ascii="Consolas" w:hAnsi="Consolas"/>
          <w:color w:val="D4D4D4"/>
          <w:sz w:val="21"/>
          <w:szCs w:val="21"/>
          <w:lang w:val="en-US"/>
        </w:rPr>
        <w:t> </w:t>
      </w:r>
      <w:r w:rsidRPr="001D140A">
        <w:rPr>
          <w:rFonts w:ascii="Consolas" w:hAnsi="Consolas"/>
          <w:color w:val="DCDCAA"/>
          <w:sz w:val="21"/>
          <w:szCs w:val="21"/>
          <w:lang w:val="en-US"/>
        </w:rPr>
        <w:t>getCorrespodences</w:t>
      </w:r>
      <w:r w:rsidRPr="001D140A">
        <w:rPr>
          <w:rFonts w:ascii="Consolas" w:hAnsi="Consolas"/>
          <w:color w:val="D4D4D4"/>
          <w:sz w:val="21"/>
          <w:szCs w:val="21"/>
          <w:lang w:val="en-US"/>
        </w:rPr>
        <w:t>(</w:t>
      </w:r>
      <w:r w:rsidRPr="001D140A">
        <w:rPr>
          <w:rFonts w:ascii="Consolas" w:hAnsi="Consolas"/>
          <w:color w:val="9CDCFE"/>
          <w:sz w:val="21"/>
          <w:szCs w:val="21"/>
          <w:lang w:val="en-US"/>
        </w:rPr>
        <w:t>I1</w:t>
      </w:r>
      <w:r w:rsidRPr="001D140A">
        <w:rPr>
          <w:rFonts w:ascii="Consolas" w:hAnsi="Consolas"/>
          <w:color w:val="D4D4D4"/>
          <w:sz w:val="21"/>
          <w:szCs w:val="21"/>
          <w:lang w:val="en-US"/>
        </w:rPr>
        <w:t>, </w:t>
      </w:r>
      <w:r w:rsidRPr="001D140A">
        <w:rPr>
          <w:rFonts w:ascii="Consolas" w:hAnsi="Consolas"/>
          <w:color w:val="9CDCFE"/>
          <w:sz w:val="21"/>
          <w:szCs w:val="21"/>
          <w:lang w:val="en-US"/>
        </w:rPr>
        <w:t>I2</w:t>
      </w:r>
      <w:r w:rsidRPr="001D140A">
        <w:rPr>
          <w:rFonts w:ascii="Consolas" w:hAnsi="Consolas"/>
          <w:color w:val="D4D4D4"/>
          <w:sz w:val="21"/>
          <w:szCs w:val="21"/>
          <w:lang w:val="en-US"/>
        </w:rPr>
        <w:t>):</w:t>
      </w:r>
    </w:p>
    <w:p w14:paraId="52438B5C"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04463C44"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 Initialize the ORB detector algorithm </w:t>
      </w:r>
    </w:p>
    <w:p w14:paraId="1582A923"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orb = cv2.ORB_create() </w:t>
      </w:r>
    </w:p>
    <w:p w14:paraId="509F728A"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0FF9F54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 Now detect the keypoints and compute </w:t>
      </w:r>
    </w:p>
    <w:p w14:paraId="03432971"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 the descriptors for the I1 image </w:t>
      </w:r>
    </w:p>
    <w:p w14:paraId="42999191"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 and I2 image </w:t>
      </w:r>
    </w:p>
    <w:p w14:paraId="18724664"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I1Keypoints, I1Descriptors = orb.detectAndCompute(I1,</w:t>
      </w:r>
      <w:r w:rsidRPr="001D140A">
        <w:rPr>
          <w:rFonts w:ascii="Consolas" w:hAnsi="Consolas"/>
          <w:color w:val="569CD6"/>
          <w:sz w:val="21"/>
          <w:szCs w:val="21"/>
          <w:lang w:val="en-US"/>
        </w:rPr>
        <w:t>None</w:t>
      </w:r>
      <w:r w:rsidRPr="001D140A">
        <w:rPr>
          <w:rFonts w:ascii="Consolas" w:hAnsi="Consolas"/>
          <w:color w:val="D4D4D4"/>
          <w:sz w:val="21"/>
          <w:szCs w:val="21"/>
          <w:lang w:val="en-US"/>
        </w:rPr>
        <w:t>) </w:t>
      </w:r>
    </w:p>
    <w:p w14:paraId="7303253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I2Keypoints, I2Descriptors = orb.detectAndCompute(I2,</w:t>
      </w:r>
      <w:r w:rsidRPr="001D140A">
        <w:rPr>
          <w:rFonts w:ascii="Consolas" w:hAnsi="Consolas"/>
          <w:color w:val="569CD6"/>
          <w:sz w:val="21"/>
          <w:szCs w:val="21"/>
          <w:lang w:val="en-US"/>
        </w:rPr>
        <w:t>None</w:t>
      </w:r>
      <w:r w:rsidRPr="001D140A">
        <w:rPr>
          <w:rFonts w:ascii="Consolas" w:hAnsi="Consolas"/>
          <w:color w:val="D4D4D4"/>
          <w:sz w:val="21"/>
          <w:szCs w:val="21"/>
          <w:lang w:val="en-US"/>
        </w:rPr>
        <w:t>)</w:t>
      </w:r>
    </w:p>
    <w:p w14:paraId="5AB7CCB4"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5834FCDE"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 Initialize the Matcher for matching </w:t>
      </w:r>
    </w:p>
    <w:p w14:paraId="03D5A492"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 the keypoints and then match the </w:t>
      </w:r>
    </w:p>
    <w:p w14:paraId="3617394D"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 keypoints </w:t>
      </w:r>
    </w:p>
    <w:p w14:paraId="33FE04A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matcher = cv2.BFMatcher(cv2.NORM_HAMMING, </w:t>
      </w:r>
      <w:r w:rsidRPr="001D140A">
        <w:rPr>
          <w:rFonts w:ascii="Consolas" w:hAnsi="Consolas"/>
          <w:color w:val="569CD6"/>
          <w:sz w:val="21"/>
          <w:szCs w:val="21"/>
          <w:lang w:val="en-US"/>
        </w:rPr>
        <w:t>True</w:t>
      </w:r>
      <w:r w:rsidRPr="001D140A">
        <w:rPr>
          <w:rFonts w:ascii="Consolas" w:hAnsi="Consolas"/>
          <w:color w:val="D4D4D4"/>
          <w:sz w:val="21"/>
          <w:szCs w:val="21"/>
          <w:lang w:val="en-US"/>
        </w:rPr>
        <w:t>) </w:t>
      </w:r>
    </w:p>
    <w:p w14:paraId="3305780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matches = matcher.match(I1Descriptors,I2Descriptors)</w:t>
      </w:r>
    </w:p>
    <w:p w14:paraId="73DA539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matches = </w:t>
      </w:r>
      <w:r w:rsidRPr="001D140A">
        <w:rPr>
          <w:rFonts w:ascii="Consolas" w:hAnsi="Consolas"/>
          <w:color w:val="DCDCAA"/>
          <w:sz w:val="21"/>
          <w:szCs w:val="21"/>
          <w:lang w:val="en-US"/>
        </w:rPr>
        <w:t>sorted</w:t>
      </w:r>
      <w:r w:rsidRPr="001D140A">
        <w:rPr>
          <w:rFonts w:ascii="Consolas" w:hAnsi="Consolas"/>
          <w:color w:val="D4D4D4"/>
          <w:sz w:val="21"/>
          <w:szCs w:val="21"/>
          <w:lang w:val="en-US"/>
        </w:rPr>
        <w:t>(matches, </w:t>
      </w:r>
      <w:r w:rsidRPr="001D140A">
        <w:rPr>
          <w:rFonts w:ascii="Consolas" w:hAnsi="Consolas"/>
          <w:color w:val="9CDCFE"/>
          <w:sz w:val="21"/>
          <w:szCs w:val="21"/>
          <w:lang w:val="en-US"/>
        </w:rPr>
        <w:t>key</w:t>
      </w:r>
      <w:r w:rsidRPr="001D140A">
        <w:rPr>
          <w:rFonts w:ascii="Consolas" w:hAnsi="Consolas"/>
          <w:color w:val="D4D4D4"/>
          <w:sz w:val="21"/>
          <w:szCs w:val="21"/>
          <w:lang w:val="en-US"/>
        </w:rPr>
        <w:t> = </w:t>
      </w:r>
      <w:r w:rsidRPr="001D140A">
        <w:rPr>
          <w:rFonts w:ascii="Consolas" w:hAnsi="Consolas"/>
          <w:color w:val="569CD6"/>
          <w:sz w:val="21"/>
          <w:szCs w:val="21"/>
          <w:lang w:val="en-US"/>
        </w:rPr>
        <w:t>lambda</w:t>
      </w:r>
      <w:r w:rsidRPr="001D140A">
        <w:rPr>
          <w:rFonts w:ascii="Consolas" w:hAnsi="Consolas"/>
          <w:color w:val="D4D4D4"/>
          <w:sz w:val="21"/>
          <w:szCs w:val="21"/>
          <w:lang w:val="en-US"/>
        </w:rPr>
        <w:t> </w:t>
      </w:r>
      <w:r w:rsidRPr="001D140A">
        <w:rPr>
          <w:rFonts w:ascii="Consolas" w:hAnsi="Consolas"/>
          <w:color w:val="9CDCFE"/>
          <w:sz w:val="21"/>
          <w:szCs w:val="21"/>
          <w:lang w:val="en-US"/>
        </w:rPr>
        <w:t>x</w:t>
      </w:r>
      <w:r w:rsidRPr="001D140A">
        <w:rPr>
          <w:rFonts w:ascii="Consolas" w:hAnsi="Consolas"/>
          <w:color w:val="D4D4D4"/>
          <w:sz w:val="21"/>
          <w:szCs w:val="21"/>
          <w:lang w:val="en-US"/>
        </w:rPr>
        <w:t>:x.distance)</w:t>
      </w:r>
    </w:p>
    <w:p w14:paraId="19C5F11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matches = matches[:</w:t>
      </w:r>
      <w:r w:rsidRPr="001D140A">
        <w:rPr>
          <w:rFonts w:ascii="Consolas" w:hAnsi="Consolas"/>
          <w:color w:val="B5CEA8"/>
          <w:sz w:val="21"/>
          <w:szCs w:val="21"/>
          <w:lang w:val="en-US"/>
        </w:rPr>
        <w:t>20</w:t>
      </w:r>
      <w:r w:rsidRPr="001D140A">
        <w:rPr>
          <w:rFonts w:ascii="Consolas" w:hAnsi="Consolas"/>
          <w:color w:val="D4D4D4"/>
          <w:sz w:val="21"/>
          <w:szCs w:val="21"/>
          <w:lang w:val="en-US"/>
        </w:rPr>
        <w:t>]</w:t>
      </w:r>
    </w:p>
    <w:p w14:paraId="59BFF253"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33C03F9B"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correspondenceList = []</w:t>
      </w:r>
    </w:p>
    <w:p w14:paraId="7154F4E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keypoints = [I1Keypoints, I2Keypoints]</w:t>
      </w:r>
    </w:p>
    <w:p w14:paraId="6344025B"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431B3EFD"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6A9955"/>
          <w:sz w:val="21"/>
          <w:szCs w:val="21"/>
          <w:lang w:val="en-US"/>
        </w:rPr>
        <w:t>#print ('#matches:', len(matches))</w:t>
      </w:r>
    </w:p>
    <w:p w14:paraId="074C5943"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170921A7"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for</w:t>
      </w:r>
      <w:r w:rsidRPr="001D140A">
        <w:rPr>
          <w:rFonts w:ascii="Consolas" w:hAnsi="Consolas"/>
          <w:color w:val="D4D4D4"/>
          <w:sz w:val="21"/>
          <w:szCs w:val="21"/>
          <w:lang w:val="en-US"/>
        </w:rPr>
        <w:t> match </w:t>
      </w:r>
      <w:r w:rsidRPr="001D140A">
        <w:rPr>
          <w:rFonts w:ascii="Consolas" w:hAnsi="Consolas"/>
          <w:color w:val="C586C0"/>
          <w:sz w:val="21"/>
          <w:szCs w:val="21"/>
          <w:lang w:val="en-US"/>
        </w:rPr>
        <w:t>in</w:t>
      </w:r>
      <w:r w:rsidRPr="001D140A">
        <w:rPr>
          <w:rFonts w:ascii="Consolas" w:hAnsi="Consolas"/>
          <w:color w:val="D4D4D4"/>
          <w:sz w:val="21"/>
          <w:szCs w:val="21"/>
          <w:lang w:val="en-US"/>
        </w:rPr>
        <w:t> matches:</w:t>
      </w:r>
    </w:p>
    <w:p w14:paraId="545CD3FD"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x1, y1) = keypoints[</w:t>
      </w:r>
      <w:r w:rsidRPr="001D140A">
        <w:rPr>
          <w:rFonts w:ascii="Consolas" w:hAnsi="Consolas"/>
          <w:color w:val="B5CEA8"/>
          <w:sz w:val="21"/>
          <w:szCs w:val="21"/>
          <w:lang w:val="en-US"/>
        </w:rPr>
        <w:t>0</w:t>
      </w:r>
      <w:r w:rsidRPr="001D140A">
        <w:rPr>
          <w:rFonts w:ascii="Consolas" w:hAnsi="Consolas"/>
          <w:color w:val="D4D4D4"/>
          <w:sz w:val="21"/>
          <w:szCs w:val="21"/>
          <w:lang w:val="en-US"/>
        </w:rPr>
        <w:t>][match.queryIdx].pt</w:t>
      </w:r>
    </w:p>
    <w:p w14:paraId="083D8654"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x2, y2) = keypoints[</w:t>
      </w:r>
      <w:r w:rsidRPr="001D140A">
        <w:rPr>
          <w:rFonts w:ascii="Consolas" w:hAnsi="Consolas"/>
          <w:color w:val="B5CEA8"/>
          <w:sz w:val="21"/>
          <w:szCs w:val="21"/>
          <w:lang w:val="en-US"/>
        </w:rPr>
        <w:t>1</w:t>
      </w:r>
      <w:r w:rsidRPr="001D140A">
        <w:rPr>
          <w:rFonts w:ascii="Consolas" w:hAnsi="Consolas"/>
          <w:color w:val="D4D4D4"/>
          <w:sz w:val="21"/>
          <w:szCs w:val="21"/>
          <w:lang w:val="en-US"/>
        </w:rPr>
        <w:t>][match.trainIdx].pt</w:t>
      </w:r>
    </w:p>
    <w:p w14:paraId="3B56E9D5"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correspondenceList.append([x1, y1, x2, y2])</w:t>
      </w:r>
    </w:p>
    <w:p w14:paraId="10555564"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34B99BF8"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corrs = np.matrix(correspondenceList)</w:t>
      </w:r>
    </w:p>
    <w:p w14:paraId="4FA14D3D"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7A1CF652"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    </w:t>
      </w:r>
      <w:r w:rsidRPr="001D140A">
        <w:rPr>
          <w:rFonts w:ascii="Consolas" w:hAnsi="Consolas"/>
          <w:color w:val="C586C0"/>
          <w:sz w:val="21"/>
          <w:szCs w:val="21"/>
          <w:lang w:val="en-US"/>
        </w:rPr>
        <w:t>return</w:t>
      </w:r>
      <w:r w:rsidRPr="001D140A">
        <w:rPr>
          <w:rFonts w:ascii="Consolas" w:hAnsi="Consolas"/>
          <w:color w:val="D4D4D4"/>
          <w:sz w:val="21"/>
          <w:szCs w:val="21"/>
          <w:lang w:val="en-US"/>
        </w:rPr>
        <w:t> corrs</w:t>
      </w:r>
    </w:p>
    <w:p w14:paraId="4422ADD6"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0173C2F0"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6A9955"/>
          <w:sz w:val="21"/>
          <w:szCs w:val="21"/>
          <w:lang w:val="en-US"/>
        </w:rPr>
        <w:t>#Output mosaic image is Iout</w:t>
      </w:r>
    </w:p>
    <w:p w14:paraId="510A1CA5"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I1 = cv2.imread(</w:t>
      </w:r>
      <w:r w:rsidRPr="001D140A">
        <w:rPr>
          <w:rFonts w:ascii="Consolas" w:hAnsi="Consolas"/>
          <w:color w:val="CE9178"/>
          <w:sz w:val="21"/>
          <w:szCs w:val="21"/>
          <w:lang w:val="en-US"/>
        </w:rPr>
        <w:t>'wall1.png'</w:t>
      </w:r>
      <w:r w:rsidRPr="001D140A">
        <w:rPr>
          <w:rFonts w:ascii="Consolas" w:hAnsi="Consolas"/>
          <w:color w:val="D4D4D4"/>
          <w:sz w:val="21"/>
          <w:szCs w:val="21"/>
          <w:lang w:val="en-US"/>
        </w:rPr>
        <w:t>)</w:t>
      </w:r>
    </w:p>
    <w:p w14:paraId="0BF9CD4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I2 = cv2.imread(</w:t>
      </w:r>
      <w:r w:rsidRPr="001D140A">
        <w:rPr>
          <w:rFonts w:ascii="Consolas" w:hAnsi="Consolas"/>
          <w:color w:val="CE9178"/>
          <w:sz w:val="21"/>
          <w:szCs w:val="21"/>
          <w:lang w:val="en-US"/>
        </w:rPr>
        <w:t>'wall2.png'</w:t>
      </w:r>
      <w:r w:rsidRPr="001D140A">
        <w:rPr>
          <w:rFonts w:ascii="Consolas" w:hAnsi="Consolas"/>
          <w:color w:val="D4D4D4"/>
          <w:sz w:val="21"/>
          <w:szCs w:val="21"/>
          <w:lang w:val="en-US"/>
        </w:rPr>
        <w:t>)</w:t>
      </w:r>
    </w:p>
    <w:p w14:paraId="0944A184"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28F50970"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corrs1 = getCorrespodences(I1, I2)</w:t>
      </w:r>
    </w:p>
    <w:p w14:paraId="5B77E846"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2216B66C"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iterations = </w:t>
      </w:r>
      <w:r w:rsidRPr="001D140A">
        <w:rPr>
          <w:rFonts w:ascii="Consolas" w:hAnsi="Consolas"/>
          <w:color w:val="B5CEA8"/>
          <w:sz w:val="21"/>
          <w:szCs w:val="21"/>
          <w:lang w:val="en-US"/>
        </w:rPr>
        <w:t>1000</w:t>
      </w:r>
    </w:p>
    <w:p w14:paraId="5C6123C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6A9955"/>
          <w:sz w:val="21"/>
          <w:szCs w:val="21"/>
          <w:lang w:val="en-US"/>
        </w:rPr>
        <w:t>#run ransac</w:t>
      </w:r>
    </w:p>
    <w:p w14:paraId="15A65B44"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finalH, maxInliers = ransac(corrs1, iterations)</w:t>
      </w:r>
    </w:p>
    <w:p w14:paraId="2A080E9B"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12250E0D"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6A9955"/>
          <w:sz w:val="21"/>
          <w:szCs w:val="21"/>
          <w:lang w:val="en-US"/>
        </w:rPr>
        <w:t>#print("Max num of inliers: ", len(maxInliers))</w:t>
      </w:r>
    </w:p>
    <w:p w14:paraId="3298D5FA"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6A9955"/>
          <w:sz w:val="21"/>
          <w:szCs w:val="21"/>
          <w:lang w:val="en-US"/>
        </w:rPr>
        <w:t>#print("Final Homography with a shape of : ", finalH.shape)</w:t>
      </w:r>
    </w:p>
    <w:p w14:paraId="2C5595B6"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6A9955"/>
          <w:sz w:val="21"/>
          <w:szCs w:val="21"/>
          <w:lang w:val="en-US"/>
        </w:rPr>
        <w:t>#print(finalH)</w:t>
      </w:r>
    </w:p>
    <w:p w14:paraId="6A5D424D"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16C5865A"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Iout = homography_warp(I1, I2,finalH)</w:t>
      </w:r>
    </w:p>
    <w:p w14:paraId="32BFE045" w14:textId="77777777" w:rsidR="001D140A" w:rsidRPr="001D140A" w:rsidRDefault="001D140A" w:rsidP="001D140A">
      <w:pPr>
        <w:shd w:val="clear" w:color="auto" w:fill="1E1E1E"/>
        <w:spacing w:after="240" w:line="285" w:lineRule="atLeast"/>
        <w:rPr>
          <w:rFonts w:ascii="Consolas" w:hAnsi="Consolas"/>
          <w:color w:val="D4D4D4"/>
          <w:sz w:val="21"/>
          <w:szCs w:val="21"/>
          <w:lang w:val="en-US"/>
        </w:rPr>
      </w:pPr>
    </w:p>
    <w:p w14:paraId="060B8C0A"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6A9955"/>
          <w:sz w:val="21"/>
          <w:szCs w:val="21"/>
          <w:lang w:val="en-US"/>
        </w:rPr>
        <w:t>#Now for my image tests</w:t>
      </w:r>
    </w:p>
    <w:p w14:paraId="04080E5D"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441BB823"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myImg1 = cv2.imread(</w:t>
      </w:r>
      <w:r w:rsidRPr="001D140A">
        <w:rPr>
          <w:rFonts w:ascii="Consolas" w:hAnsi="Consolas"/>
          <w:color w:val="CE9178"/>
          <w:sz w:val="21"/>
          <w:szCs w:val="21"/>
          <w:lang w:val="en-US"/>
        </w:rPr>
        <w:t>'OutsideRight.png'</w:t>
      </w:r>
      <w:r w:rsidRPr="001D140A">
        <w:rPr>
          <w:rFonts w:ascii="Consolas" w:hAnsi="Consolas"/>
          <w:color w:val="D4D4D4"/>
          <w:sz w:val="21"/>
          <w:szCs w:val="21"/>
          <w:lang w:val="en-US"/>
        </w:rPr>
        <w:t>)</w:t>
      </w:r>
    </w:p>
    <w:p w14:paraId="7673F2F3"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myImg2 = cv2.imread(</w:t>
      </w:r>
      <w:r w:rsidRPr="001D140A">
        <w:rPr>
          <w:rFonts w:ascii="Consolas" w:hAnsi="Consolas"/>
          <w:color w:val="CE9178"/>
          <w:sz w:val="21"/>
          <w:szCs w:val="21"/>
          <w:lang w:val="en-US"/>
        </w:rPr>
        <w:t>'OutsideMiddle.png'</w:t>
      </w:r>
      <w:r w:rsidRPr="001D140A">
        <w:rPr>
          <w:rFonts w:ascii="Consolas" w:hAnsi="Consolas"/>
          <w:color w:val="D4D4D4"/>
          <w:sz w:val="21"/>
          <w:szCs w:val="21"/>
          <w:lang w:val="en-US"/>
        </w:rPr>
        <w:t>)</w:t>
      </w:r>
    </w:p>
    <w:p w14:paraId="593C451E"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78347F04"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corrs2 = getCorrespodences(myImg1, myImg2)</w:t>
      </w:r>
    </w:p>
    <w:p w14:paraId="10F9A49B"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542C945E"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myH, maxInliers = ransac(corrs2, iterations)</w:t>
      </w:r>
    </w:p>
    <w:p w14:paraId="4D44AD9E"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5EC56D93"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Iout2 = homography_warp(myImg1, myImg2, myH)</w:t>
      </w:r>
    </w:p>
    <w:p w14:paraId="57097ED0"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2252C64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6A9955"/>
          <w:sz w:val="21"/>
          <w:szCs w:val="21"/>
          <w:lang w:val="en-US"/>
        </w:rPr>
        <w:t>#save the npy</w:t>
      </w:r>
    </w:p>
    <w:p w14:paraId="5C8E88E2"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np.save(</w:t>
      </w:r>
      <w:r w:rsidRPr="001D140A">
        <w:rPr>
          <w:rFonts w:ascii="Consolas" w:hAnsi="Consolas"/>
          <w:color w:val="CE9178"/>
          <w:sz w:val="21"/>
          <w:szCs w:val="21"/>
          <w:lang w:val="en-US"/>
        </w:rPr>
        <w:t>'outputP5H.npy'</w:t>
      </w:r>
      <w:r w:rsidRPr="001D140A">
        <w:rPr>
          <w:rFonts w:ascii="Consolas" w:hAnsi="Consolas"/>
          <w:color w:val="D4D4D4"/>
          <w:sz w:val="21"/>
          <w:szCs w:val="21"/>
          <w:lang w:val="en-US"/>
        </w:rPr>
        <w:t>, finalH)</w:t>
      </w:r>
    </w:p>
    <w:p w14:paraId="63262B2E"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4A535ED3"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cv2.imshow(</w:t>
      </w:r>
      <w:r w:rsidRPr="001D140A">
        <w:rPr>
          <w:rFonts w:ascii="Consolas" w:hAnsi="Consolas"/>
          <w:color w:val="CE9178"/>
          <w:sz w:val="21"/>
          <w:szCs w:val="21"/>
          <w:lang w:val="en-US"/>
        </w:rPr>
        <w:t>"The mosiac image"</w:t>
      </w:r>
      <w:r w:rsidRPr="001D140A">
        <w:rPr>
          <w:rFonts w:ascii="Consolas" w:hAnsi="Consolas"/>
          <w:color w:val="D4D4D4"/>
          <w:sz w:val="21"/>
          <w:szCs w:val="21"/>
          <w:lang w:val="en-US"/>
        </w:rPr>
        <w:t>, Iout)</w:t>
      </w:r>
    </w:p>
    <w:p w14:paraId="7B6999B1"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cv2.imwrite(</w:t>
      </w:r>
      <w:r w:rsidRPr="001D140A">
        <w:rPr>
          <w:rFonts w:ascii="Consolas" w:hAnsi="Consolas"/>
          <w:color w:val="CE9178"/>
          <w:sz w:val="21"/>
          <w:szCs w:val="21"/>
          <w:lang w:val="en-US"/>
        </w:rPr>
        <w:t>'ouputP5wall.png'</w:t>
      </w:r>
      <w:r w:rsidRPr="001D140A">
        <w:rPr>
          <w:rFonts w:ascii="Consolas" w:hAnsi="Consolas"/>
          <w:color w:val="D4D4D4"/>
          <w:sz w:val="21"/>
          <w:szCs w:val="21"/>
          <w:lang w:val="en-US"/>
        </w:rPr>
        <w:t>, Iout)</w:t>
      </w:r>
    </w:p>
    <w:p w14:paraId="1D3A21B9"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5A2C8AF3"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cv2.imshow(</w:t>
      </w:r>
      <w:r w:rsidRPr="001D140A">
        <w:rPr>
          <w:rFonts w:ascii="Consolas" w:hAnsi="Consolas"/>
          <w:color w:val="CE9178"/>
          <w:sz w:val="21"/>
          <w:szCs w:val="21"/>
          <w:lang w:val="en-US"/>
        </w:rPr>
        <w:t>"Tested transformed image"</w:t>
      </w:r>
      <w:r w:rsidRPr="001D140A">
        <w:rPr>
          <w:rFonts w:ascii="Consolas" w:hAnsi="Consolas"/>
          <w:color w:val="D4D4D4"/>
          <w:sz w:val="21"/>
          <w:szCs w:val="21"/>
          <w:lang w:val="en-US"/>
        </w:rPr>
        <w:t>, Iout2)</w:t>
      </w:r>
    </w:p>
    <w:p w14:paraId="79DB76D2"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cv2.imwrite(</w:t>
      </w:r>
      <w:r w:rsidRPr="001D140A">
        <w:rPr>
          <w:rFonts w:ascii="Consolas" w:hAnsi="Consolas"/>
          <w:color w:val="CE9178"/>
          <w:sz w:val="21"/>
          <w:szCs w:val="21"/>
          <w:lang w:val="en-US"/>
        </w:rPr>
        <w:t>'ouputP5myImages.png'</w:t>
      </w:r>
      <w:r w:rsidRPr="001D140A">
        <w:rPr>
          <w:rFonts w:ascii="Consolas" w:hAnsi="Consolas"/>
          <w:color w:val="D4D4D4"/>
          <w:sz w:val="21"/>
          <w:szCs w:val="21"/>
          <w:lang w:val="en-US"/>
        </w:rPr>
        <w:t>, Iout2)</w:t>
      </w:r>
    </w:p>
    <w:p w14:paraId="736A61BA" w14:textId="77777777" w:rsidR="001D140A" w:rsidRPr="001D140A" w:rsidRDefault="001D140A" w:rsidP="001D140A">
      <w:pPr>
        <w:shd w:val="clear" w:color="auto" w:fill="1E1E1E"/>
        <w:spacing w:line="285" w:lineRule="atLeast"/>
        <w:rPr>
          <w:rFonts w:ascii="Consolas" w:hAnsi="Consolas"/>
          <w:color w:val="D4D4D4"/>
          <w:sz w:val="21"/>
          <w:szCs w:val="21"/>
          <w:lang w:val="en-US"/>
        </w:rPr>
      </w:pPr>
    </w:p>
    <w:p w14:paraId="53341E1F"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cv2.waitKey(</w:t>
      </w:r>
      <w:r w:rsidRPr="001D140A">
        <w:rPr>
          <w:rFonts w:ascii="Consolas" w:hAnsi="Consolas"/>
          <w:color w:val="B5CEA8"/>
          <w:sz w:val="21"/>
          <w:szCs w:val="21"/>
          <w:lang w:val="en-US"/>
        </w:rPr>
        <w:t>0</w:t>
      </w:r>
      <w:r w:rsidRPr="001D140A">
        <w:rPr>
          <w:rFonts w:ascii="Consolas" w:hAnsi="Consolas"/>
          <w:color w:val="D4D4D4"/>
          <w:sz w:val="21"/>
          <w:szCs w:val="21"/>
          <w:lang w:val="en-US"/>
        </w:rPr>
        <w:t>)</w:t>
      </w:r>
    </w:p>
    <w:p w14:paraId="1174675A" w14:textId="77777777" w:rsidR="001D140A" w:rsidRPr="001D140A" w:rsidRDefault="001D140A" w:rsidP="001D140A">
      <w:pPr>
        <w:shd w:val="clear" w:color="auto" w:fill="1E1E1E"/>
        <w:spacing w:line="285" w:lineRule="atLeast"/>
        <w:rPr>
          <w:rFonts w:ascii="Consolas" w:hAnsi="Consolas"/>
          <w:color w:val="D4D4D4"/>
          <w:sz w:val="21"/>
          <w:szCs w:val="21"/>
          <w:lang w:val="en-US"/>
        </w:rPr>
      </w:pPr>
      <w:r w:rsidRPr="001D140A">
        <w:rPr>
          <w:rFonts w:ascii="Consolas" w:hAnsi="Consolas"/>
          <w:color w:val="D4D4D4"/>
          <w:sz w:val="21"/>
          <w:szCs w:val="21"/>
          <w:lang w:val="en-US"/>
        </w:rPr>
        <w:t>cv2.destroyAllWindows()</w:t>
      </w:r>
    </w:p>
    <w:p w14:paraId="501E77D3" w14:textId="77777777" w:rsidR="006F6AC6" w:rsidRDefault="006F6AC6" w:rsidP="00CF5B96">
      <w:pPr>
        <w:rPr>
          <w:sz w:val="22"/>
          <w:szCs w:val="22"/>
          <w:lang w:val="en-US"/>
        </w:rPr>
      </w:pPr>
    </w:p>
    <w:p w14:paraId="267B2A15" w14:textId="5B53F133" w:rsidR="00CF5B96" w:rsidRDefault="00CF5B96" w:rsidP="00CF5B96">
      <w:pPr>
        <w:rPr>
          <w:noProof/>
          <w:sz w:val="22"/>
          <w:szCs w:val="22"/>
          <w:lang w:val="en-US"/>
        </w:rPr>
      </w:pPr>
    </w:p>
    <w:p w14:paraId="3E590BAB" w14:textId="72772552" w:rsidR="001D140A" w:rsidRDefault="001D140A" w:rsidP="00CF5B96">
      <w:pPr>
        <w:rPr>
          <w:noProof/>
          <w:sz w:val="22"/>
          <w:szCs w:val="22"/>
          <w:lang w:val="en-US"/>
        </w:rPr>
      </w:pPr>
    </w:p>
    <w:p w14:paraId="5FDFA5C9" w14:textId="21E7F88C" w:rsidR="001D140A" w:rsidRDefault="001D140A" w:rsidP="00CF5B96">
      <w:pPr>
        <w:rPr>
          <w:noProof/>
          <w:sz w:val="22"/>
          <w:szCs w:val="22"/>
          <w:lang w:val="en-US"/>
        </w:rPr>
      </w:pPr>
    </w:p>
    <w:p w14:paraId="5B36D53F" w14:textId="619FA92D" w:rsidR="001D140A" w:rsidRDefault="001D140A" w:rsidP="00CF5B96">
      <w:pPr>
        <w:rPr>
          <w:noProof/>
          <w:sz w:val="22"/>
          <w:szCs w:val="22"/>
          <w:lang w:val="en-US"/>
        </w:rPr>
      </w:pPr>
    </w:p>
    <w:p w14:paraId="452A14A4" w14:textId="7A66A3A1" w:rsidR="001D140A" w:rsidRDefault="001D140A" w:rsidP="00CF5B96">
      <w:pPr>
        <w:rPr>
          <w:noProof/>
          <w:sz w:val="22"/>
          <w:szCs w:val="22"/>
          <w:lang w:val="en-US"/>
        </w:rPr>
      </w:pPr>
    </w:p>
    <w:p w14:paraId="4EA03F57" w14:textId="74AABD27" w:rsidR="001D140A" w:rsidRDefault="001D140A" w:rsidP="00CF5B96">
      <w:pPr>
        <w:rPr>
          <w:noProof/>
          <w:sz w:val="22"/>
          <w:szCs w:val="22"/>
          <w:lang w:val="en-US"/>
        </w:rPr>
      </w:pPr>
    </w:p>
    <w:p w14:paraId="5527651F" w14:textId="635F3C16" w:rsidR="001D140A" w:rsidRDefault="001D140A" w:rsidP="00CF5B96">
      <w:pPr>
        <w:rPr>
          <w:noProof/>
          <w:sz w:val="22"/>
          <w:szCs w:val="22"/>
          <w:lang w:val="en-US"/>
        </w:rPr>
      </w:pPr>
    </w:p>
    <w:p w14:paraId="5791126D" w14:textId="737CB1CB" w:rsidR="001D140A" w:rsidRDefault="001D140A" w:rsidP="00CF5B96">
      <w:pPr>
        <w:rPr>
          <w:noProof/>
          <w:sz w:val="22"/>
          <w:szCs w:val="22"/>
          <w:lang w:val="en-US"/>
        </w:rPr>
      </w:pPr>
    </w:p>
    <w:p w14:paraId="11BD9C8E" w14:textId="78B57D91" w:rsidR="001D140A" w:rsidRDefault="001D140A" w:rsidP="00CF5B96">
      <w:pPr>
        <w:rPr>
          <w:noProof/>
          <w:sz w:val="22"/>
          <w:szCs w:val="22"/>
          <w:lang w:val="en-US"/>
        </w:rPr>
      </w:pPr>
      <w:r>
        <w:rPr>
          <w:noProof/>
          <w:sz w:val="22"/>
          <w:szCs w:val="22"/>
          <w:lang w:val="en-US"/>
        </w:rPr>
        <w:lastRenderedPageBreak/>
        <w:t>The wall output:</w:t>
      </w:r>
    </w:p>
    <w:p w14:paraId="659F2094" w14:textId="530C8237" w:rsidR="001D140A" w:rsidRDefault="001D140A" w:rsidP="00CF5B96">
      <w:pPr>
        <w:rPr>
          <w:sz w:val="22"/>
          <w:szCs w:val="22"/>
          <w:lang w:val="en-US"/>
        </w:rPr>
      </w:pPr>
      <w:r>
        <w:rPr>
          <w:noProof/>
          <w:sz w:val="22"/>
          <w:szCs w:val="22"/>
          <w:lang w:val="en-US"/>
        </w:rPr>
        <w:drawing>
          <wp:inline distT="0" distB="0" distL="0" distR="0" wp14:anchorId="21EC57F7" wp14:editId="03922EDB">
            <wp:extent cx="5760720" cy="4320540"/>
            <wp:effectExtent l="0" t="0" r="0" b="3810"/>
            <wp:docPr id="2" name="Picture 2" descr="A close up of a mounta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mountain&#10;&#10;Description automatically generated"/>
                    <pic:cNvPicPr/>
                  </pic:nvPicPr>
                  <pic:blipFill>
                    <a:blip r:embed="rId1001" cstate="print">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0508DBC7" w14:textId="3FE41D76" w:rsidR="00CF5B96" w:rsidRDefault="00CF5B96" w:rsidP="00CF5B96">
      <w:pPr>
        <w:rPr>
          <w:sz w:val="22"/>
          <w:szCs w:val="22"/>
          <w:lang w:val="en-US"/>
        </w:rPr>
      </w:pPr>
    </w:p>
    <w:p w14:paraId="2D4B0C3D" w14:textId="332147DE" w:rsidR="00CF5B96" w:rsidRDefault="00CF5B96" w:rsidP="00CF5B96">
      <w:pPr>
        <w:rPr>
          <w:sz w:val="22"/>
          <w:szCs w:val="22"/>
          <w:lang w:val="en-US"/>
        </w:rPr>
      </w:pPr>
    </w:p>
    <w:p w14:paraId="1ECEE2F9" w14:textId="01E61D56" w:rsidR="00CF5B96" w:rsidRDefault="00CF5B96" w:rsidP="00CF5B96">
      <w:pPr>
        <w:rPr>
          <w:sz w:val="22"/>
          <w:szCs w:val="22"/>
          <w:lang w:val="en-US"/>
        </w:rPr>
      </w:pPr>
    </w:p>
    <w:p w14:paraId="74002C87" w14:textId="45B93167" w:rsidR="00CF5B96" w:rsidRDefault="00CF5B96" w:rsidP="00CF5B96">
      <w:pPr>
        <w:rPr>
          <w:sz w:val="22"/>
          <w:szCs w:val="22"/>
          <w:lang w:val="en-US"/>
        </w:rPr>
      </w:pPr>
    </w:p>
    <w:p w14:paraId="6CA91EA6" w14:textId="2F09A52A" w:rsidR="00CF5B96" w:rsidRDefault="00CF5B96" w:rsidP="00CF5B96">
      <w:pPr>
        <w:rPr>
          <w:sz w:val="22"/>
          <w:szCs w:val="22"/>
          <w:lang w:val="en-US"/>
        </w:rPr>
      </w:pPr>
    </w:p>
    <w:p w14:paraId="2012149A" w14:textId="70AD1156" w:rsidR="00CF5B96" w:rsidRDefault="00CF5B96" w:rsidP="00CF5B96">
      <w:pPr>
        <w:rPr>
          <w:sz w:val="22"/>
          <w:szCs w:val="22"/>
          <w:lang w:val="en-US"/>
        </w:rPr>
      </w:pPr>
    </w:p>
    <w:p w14:paraId="3A7F15B1" w14:textId="386FEE1C" w:rsidR="00CF5B96" w:rsidRDefault="00CF5B96" w:rsidP="00CF5B96">
      <w:pPr>
        <w:rPr>
          <w:sz w:val="22"/>
          <w:szCs w:val="22"/>
          <w:lang w:val="en-US"/>
        </w:rPr>
      </w:pPr>
    </w:p>
    <w:p w14:paraId="390E7499" w14:textId="7A9BF5E8" w:rsidR="00CF5B96" w:rsidRDefault="00CF5B96" w:rsidP="00CF5B96">
      <w:pPr>
        <w:rPr>
          <w:sz w:val="22"/>
          <w:szCs w:val="22"/>
          <w:lang w:val="en-US"/>
        </w:rPr>
      </w:pPr>
    </w:p>
    <w:p w14:paraId="4C35CDCD" w14:textId="47250983" w:rsidR="00CF5B96" w:rsidRDefault="00CF5B96" w:rsidP="00CF5B96">
      <w:pPr>
        <w:rPr>
          <w:sz w:val="22"/>
          <w:szCs w:val="22"/>
          <w:lang w:val="en-US"/>
        </w:rPr>
      </w:pPr>
    </w:p>
    <w:p w14:paraId="72EAD0D6" w14:textId="355A9150" w:rsidR="00CF5B96" w:rsidRDefault="00CF5B96" w:rsidP="00CF5B96">
      <w:pPr>
        <w:rPr>
          <w:sz w:val="22"/>
          <w:szCs w:val="22"/>
          <w:lang w:val="en-US"/>
        </w:rPr>
      </w:pPr>
    </w:p>
    <w:p w14:paraId="6E856F5E" w14:textId="100E6A07" w:rsidR="00CF5B96" w:rsidRDefault="00CF5B96" w:rsidP="00CF5B96">
      <w:pPr>
        <w:rPr>
          <w:sz w:val="22"/>
          <w:szCs w:val="22"/>
          <w:lang w:val="en-US"/>
        </w:rPr>
      </w:pPr>
    </w:p>
    <w:p w14:paraId="14065235" w14:textId="518C6F8E" w:rsidR="00CF5B96" w:rsidRDefault="00CF5B96" w:rsidP="00CF5B96">
      <w:pPr>
        <w:rPr>
          <w:sz w:val="22"/>
          <w:szCs w:val="22"/>
          <w:lang w:val="en-US"/>
        </w:rPr>
      </w:pPr>
    </w:p>
    <w:p w14:paraId="13A06C30" w14:textId="0C631980" w:rsidR="00CF5B96" w:rsidRDefault="00CF5B96" w:rsidP="00CF5B96">
      <w:pPr>
        <w:rPr>
          <w:sz w:val="22"/>
          <w:szCs w:val="22"/>
          <w:lang w:val="en-US"/>
        </w:rPr>
      </w:pPr>
    </w:p>
    <w:p w14:paraId="50D5EF7B" w14:textId="3A51336D" w:rsidR="00CF5B96" w:rsidRDefault="00CF5B96" w:rsidP="00CF5B96">
      <w:pPr>
        <w:rPr>
          <w:sz w:val="22"/>
          <w:szCs w:val="22"/>
          <w:lang w:val="en-US"/>
        </w:rPr>
      </w:pPr>
    </w:p>
    <w:p w14:paraId="582EAC18" w14:textId="118D0A36" w:rsidR="00CF5B96" w:rsidRDefault="00CF5B96" w:rsidP="00CF5B96">
      <w:pPr>
        <w:rPr>
          <w:sz w:val="22"/>
          <w:szCs w:val="22"/>
          <w:lang w:val="en-US"/>
        </w:rPr>
      </w:pPr>
    </w:p>
    <w:p w14:paraId="6ACD65E6" w14:textId="64CB0FCE" w:rsidR="00CF5B96" w:rsidRDefault="00CF5B96" w:rsidP="00CF5B96">
      <w:pPr>
        <w:rPr>
          <w:sz w:val="22"/>
          <w:szCs w:val="22"/>
          <w:lang w:val="en-US"/>
        </w:rPr>
      </w:pPr>
    </w:p>
    <w:p w14:paraId="5D2A375D" w14:textId="379AC958" w:rsidR="00CF5B96" w:rsidRDefault="00CF5B96" w:rsidP="00CF5B96">
      <w:pPr>
        <w:rPr>
          <w:sz w:val="22"/>
          <w:szCs w:val="22"/>
          <w:lang w:val="en-US"/>
        </w:rPr>
      </w:pPr>
    </w:p>
    <w:p w14:paraId="482B17A6" w14:textId="38371D9D" w:rsidR="00CF5B96" w:rsidRDefault="00CF5B96" w:rsidP="00CF5B96">
      <w:pPr>
        <w:rPr>
          <w:sz w:val="22"/>
          <w:szCs w:val="22"/>
          <w:lang w:val="en-US"/>
        </w:rPr>
      </w:pPr>
    </w:p>
    <w:p w14:paraId="3577CF80" w14:textId="50603592" w:rsidR="00CF5B96" w:rsidRDefault="00CF5B96" w:rsidP="00CF5B96">
      <w:pPr>
        <w:rPr>
          <w:sz w:val="22"/>
          <w:szCs w:val="22"/>
          <w:lang w:val="en-US"/>
        </w:rPr>
      </w:pPr>
    </w:p>
    <w:p w14:paraId="152B3CB0" w14:textId="36C3FA50" w:rsidR="00CF5B96" w:rsidRDefault="00CF5B96" w:rsidP="00CF5B96">
      <w:pPr>
        <w:rPr>
          <w:sz w:val="22"/>
          <w:szCs w:val="22"/>
          <w:lang w:val="en-US"/>
        </w:rPr>
      </w:pPr>
    </w:p>
    <w:p w14:paraId="3C5109B5" w14:textId="77777777" w:rsidR="001D140A" w:rsidRDefault="001D140A" w:rsidP="00CF5B96">
      <w:pPr>
        <w:rPr>
          <w:sz w:val="22"/>
          <w:szCs w:val="22"/>
          <w:lang w:val="en-US"/>
        </w:rPr>
      </w:pPr>
    </w:p>
    <w:p w14:paraId="4D5A2519" w14:textId="77777777" w:rsidR="001D140A" w:rsidRDefault="001D140A" w:rsidP="00CF5B96">
      <w:pPr>
        <w:rPr>
          <w:sz w:val="22"/>
          <w:szCs w:val="22"/>
          <w:lang w:val="en-US"/>
        </w:rPr>
      </w:pPr>
    </w:p>
    <w:p w14:paraId="4BB42AD6" w14:textId="77777777" w:rsidR="001D140A" w:rsidRDefault="001D140A" w:rsidP="00CF5B96">
      <w:pPr>
        <w:rPr>
          <w:sz w:val="22"/>
          <w:szCs w:val="22"/>
          <w:lang w:val="en-US"/>
        </w:rPr>
      </w:pPr>
    </w:p>
    <w:p w14:paraId="6F06FC36" w14:textId="77777777" w:rsidR="001D140A" w:rsidRDefault="001D140A" w:rsidP="00CF5B96">
      <w:pPr>
        <w:rPr>
          <w:sz w:val="22"/>
          <w:szCs w:val="22"/>
          <w:lang w:val="en-US"/>
        </w:rPr>
      </w:pPr>
    </w:p>
    <w:p w14:paraId="6ADBCBA3" w14:textId="77777777" w:rsidR="001D140A" w:rsidRDefault="001D140A" w:rsidP="00CF5B96">
      <w:pPr>
        <w:rPr>
          <w:sz w:val="22"/>
          <w:szCs w:val="22"/>
          <w:lang w:val="en-US"/>
        </w:rPr>
      </w:pPr>
    </w:p>
    <w:p w14:paraId="263817EA" w14:textId="77777777" w:rsidR="001D140A" w:rsidRDefault="001D140A" w:rsidP="00CF5B96">
      <w:pPr>
        <w:rPr>
          <w:sz w:val="22"/>
          <w:szCs w:val="22"/>
          <w:lang w:val="en-US"/>
        </w:rPr>
      </w:pPr>
    </w:p>
    <w:p w14:paraId="27FDF98E" w14:textId="77777777" w:rsidR="001D140A" w:rsidRDefault="001D140A" w:rsidP="00CF5B96">
      <w:pPr>
        <w:rPr>
          <w:sz w:val="22"/>
          <w:szCs w:val="22"/>
          <w:lang w:val="en-US"/>
        </w:rPr>
      </w:pPr>
    </w:p>
    <w:p w14:paraId="331FE25E" w14:textId="77777777" w:rsidR="001D140A" w:rsidRDefault="001D140A" w:rsidP="00CF5B96">
      <w:pPr>
        <w:rPr>
          <w:sz w:val="22"/>
          <w:szCs w:val="22"/>
          <w:lang w:val="en-US"/>
        </w:rPr>
      </w:pPr>
    </w:p>
    <w:p w14:paraId="0F448467" w14:textId="693C100E" w:rsidR="00CF5B96" w:rsidRDefault="00CF5B96">
      <w:pPr>
        <w:rPr>
          <w:sz w:val="22"/>
          <w:szCs w:val="22"/>
          <w:lang w:val="en-US"/>
        </w:rPr>
      </w:pPr>
      <w:r>
        <w:rPr>
          <w:sz w:val="22"/>
          <w:szCs w:val="22"/>
          <w:lang w:val="en-US"/>
        </w:rPr>
        <w:lastRenderedPageBreak/>
        <w:t>These are the 2 images I used for my test:</w:t>
      </w:r>
      <w:r w:rsidR="001D140A">
        <w:rPr>
          <w:noProof/>
          <w:sz w:val="22"/>
          <w:szCs w:val="22"/>
          <w:lang w:val="en-US"/>
        </w:rPr>
        <w:drawing>
          <wp:inline distT="0" distB="0" distL="0" distR="0" wp14:anchorId="219F2325" wp14:editId="16D49238">
            <wp:extent cx="5760720" cy="7680960"/>
            <wp:effectExtent l="0" t="0" r="0" b="0"/>
            <wp:docPr id="10" name="Picture 10" descr="A house in the middle of a p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house in the middle of a park&#10;&#10;Description automatically generated"/>
                    <pic:cNvPicPr/>
                  </pic:nvPicPr>
                  <pic:blipFill>
                    <a:blip r:embed="rId1002" cstate="print">
                      <a:extLst>
                        <a:ext uri="{28A0092B-C50C-407E-A947-70E740481C1C}">
                          <a14:useLocalDpi xmlns:a14="http://schemas.microsoft.com/office/drawing/2010/main" val="0"/>
                        </a:ext>
                      </a:extLst>
                    </a:blip>
                    <a:stretch>
                      <a:fillRect/>
                    </a:stretch>
                  </pic:blipFill>
                  <pic:spPr>
                    <a:xfrm>
                      <a:off x="0" y="0"/>
                      <a:ext cx="5760720" cy="7680960"/>
                    </a:xfrm>
                    <a:prstGeom prst="rect">
                      <a:avLst/>
                    </a:prstGeom>
                  </pic:spPr>
                </pic:pic>
              </a:graphicData>
            </a:graphic>
          </wp:inline>
        </w:drawing>
      </w:r>
      <w:r w:rsidR="001D140A">
        <w:rPr>
          <w:noProof/>
          <w:sz w:val="22"/>
          <w:szCs w:val="22"/>
          <w:lang w:val="en-US"/>
        </w:rPr>
        <w:lastRenderedPageBreak/>
        <w:drawing>
          <wp:inline distT="0" distB="0" distL="0" distR="0" wp14:anchorId="1997FC4A" wp14:editId="3B898B6E">
            <wp:extent cx="5760720" cy="7680960"/>
            <wp:effectExtent l="0" t="0" r="0" b="0"/>
            <wp:docPr id="11" name="Picture 11" descr="A house that has a sign on the side of a roa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house that has a sign on the side of a road&#10;&#10;Description automatically generated"/>
                    <pic:cNvPicPr/>
                  </pic:nvPicPr>
                  <pic:blipFill>
                    <a:blip r:embed="rId1003" cstate="print">
                      <a:extLst>
                        <a:ext uri="{28A0092B-C50C-407E-A947-70E740481C1C}">
                          <a14:useLocalDpi xmlns:a14="http://schemas.microsoft.com/office/drawing/2010/main" val="0"/>
                        </a:ext>
                      </a:extLst>
                    </a:blip>
                    <a:stretch>
                      <a:fillRect/>
                    </a:stretch>
                  </pic:blipFill>
                  <pic:spPr>
                    <a:xfrm>
                      <a:off x="0" y="0"/>
                      <a:ext cx="5760720" cy="7680960"/>
                    </a:xfrm>
                    <a:prstGeom prst="rect">
                      <a:avLst/>
                    </a:prstGeom>
                  </pic:spPr>
                </pic:pic>
              </a:graphicData>
            </a:graphic>
          </wp:inline>
        </w:drawing>
      </w:r>
      <w:r>
        <w:rPr>
          <w:sz w:val="22"/>
          <w:szCs w:val="22"/>
          <w:lang w:val="en-US"/>
        </w:rPr>
        <w:br w:type="page"/>
      </w:r>
    </w:p>
    <w:p w14:paraId="2EE1019E" w14:textId="43A0BDF7" w:rsidR="00CF5B96" w:rsidRDefault="00CF5B96" w:rsidP="00CF5B96">
      <w:pPr>
        <w:rPr>
          <w:sz w:val="22"/>
          <w:szCs w:val="22"/>
          <w:lang w:val="en-US"/>
        </w:rPr>
      </w:pPr>
      <w:r>
        <w:rPr>
          <w:sz w:val="22"/>
          <w:szCs w:val="22"/>
          <w:lang w:val="en-US"/>
        </w:rPr>
        <w:lastRenderedPageBreak/>
        <w:t>The output:</w:t>
      </w:r>
    </w:p>
    <w:p w14:paraId="08A47B69" w14:textId="50FFD7C5" w:rsidR="00CF5B96" w:rsidRPr="003D44B1" w:rsidRDefault="001D140A" w:rsidP="00CF5B96">
      <w:pPr>
        <w:rPr>
          <w:sz w:val="22"/>
          <w:szCs w:val="22"/>
          <w:lang w:val="en-US"/>
        </w:rPr>
      </w:pPr>
      <w:r>
        <w:rPr>
          <w:noProof/>
          <w:sz w:val="22"/>
          <w:szCs w:val="22"/>
          <w:lang w:val="en-US"/>
        </w:rPr>
        <w:drawing>
          <wp:inline distT="0" distB="0" distL="0" distR="0" wp14:anchorId="020589EB" wp14:editId="26297D19">
            <wp:extent cx="5760720" cy="7680960"/>
            <wp:effectExtent l="0" t="0" r="0" b="0"/>
            <wp:docPr id="12" name="Picture 12" descr="A close up of a green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close up of a green field&#10;&#10;Description automatically generated"/>
                    <pic:cNvPicPr/>
                  </pic:nvPicPr>
                  <pic:blipFill>
                    <a:blip r:embed="rId1004" cstate="print">
                      <a:extLst>
                        <a:ext uri="{28A0092B-C50C-407E-A947-70E740481C1C}">
                          <a14:useLocalDpi xmlns:a14="http://schemas.microsoft.com/office/drawing/2010/main" val="0"/>
                        </a:ext>
                      </a:extLst>
                    </a:blip>
                    <a:stretch>
                      <a:fillRect/>
                    </a:stretch>
                  </pic:blipFill>
                  <pic:spPr>
                    <a:xfrm>
                      <a:off x="0" y="0"/>
                      <a:ext cx="5760720" cy="7680960"/>
                    </a:xfrm>
                    <a:prstGeom prst="rect">
                      <a:avLst/>
                    </a:prstGeom>
                  </pic:spPr>
                </pic:pic>
              </a:graphicData>
            </a:graphic>
          </wp:inline>
        </w:drawing>
      </w:r>
    </w:p>
    <w:sectPr w:rsidR="00CF5B96" w:rsidRPr="003D44B1">
      <w:headerReference w:type="default" r:id="rId1005"/>
      <w:pgSz w:w="11906" w:h="16838"/>
      <w:pgMar w:top="1417" w:right="1417" w:bottom="1134" w:left="1417"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9786D2" w14:textId="77777777" w:rsidR="009778CE" w:rsidRDefault="009778CE" w:rsidP="00C01F24">
      <w:r>
        <w:separator/>
      </w:r>
    </w:p>
  </w:endnote>
  <w:endnote w:type="continuationSeparator" w:id="0">
    <w:p w14:paraId="58B420E3" w14:textId="77777777" w:rsidR="009778CE" w:rsidRDefault="009778CE" w:rsidP="00C01F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2AFF" w:usb1="4000ACF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67C8EE" w14:textId="77777777" w:rsidR="009778CE" w:rsidRDefault="009778CE" w:rsidP="00C01F24">
      <w:r>
        <w:separator/>
      </w:r>
    </w:p>
  </w:footnote>
  <w:footnote w:type="continuationSeparator" w:id="0">
    <w:p w14:paraId="4F8AFF97" w14:textId="77777777" w:rsidR="009778CE" w:rsidRDefault="009778CE" w:rsidP="00C01F24">
      <w:r>
        <w:continuationSeparator/>
      </w:r>
    </w:p>
  </w:footnote>
  <w:footnote w:id="1">
    <w:p w14:paraId="4B6C4286" w14:textId="77777777" w:rsidR="00CF5B96" w:rsidRPr="00C01F24" w:rsidRDefault="00CF5B96">
      <w:pPr>
        <w:pStyle w:val="FootnoteText"/>
        <w:rPr>
          <w:lang w:val="en-US"/>
        </w:rPr>
      </w:pPr>
      <w:r>
        <w:rPr>
          <w:rStyle w:val="FootnoteReference"/>
        </w:rPr>
        <w:footnoteRef/>
      </w:r>
      <w:r>
        <w:t xml:space="preserve"> </w:t>
      </w:r>
      <w:hyperlink r:id="rId1" w:anchor="sphx-glr-download-auto-examples-features-detection-plot-orb-py" w:history="1">
        <w:r w:rsidRPr="003E22C2">
          <w:rPr>
            <w:rStyle w:val="Hyperlink"/>
          </w:rPr>
          <w:t>https://scikit-image.org/docs/dev/auto_examples/features_detection/plot_orb.html#sphx-glr-download-auto-examples-features-detection-plot-orb-py</w:t>
        </w:r>
      </w:hyperlink>
    </w:p>
  </w:footnote>
  <w:footnote w:id="2">
    <w:p w14:paraId="1340F602" w14:textId="77777777" w:rsidR="00CF5B96" w:rsidRPr="00AF73AE" w:rsidRDefault="00CF5B96">
      <w:pPr>
        <w:pStyle w:val="FootnoteText"/>
        <w:rPr>
          <w:lang w:val="en-US"/>
        </w:rPr>
      </w:pPr>
      <w:r>
        <w:rPr>
          <w:rStyle w:val="FootnoteReference"/>
        </w:rPr>
        <w:footnoteRef/>
      </w:r>
      <w:r>
        <w:t xml:space="preserve"> </w:t>
      </w:r>
      <w:hyperlink r:id="rId2" w:history="1">
        <w:r w:rsidRPr="003E22C2">
          <w:rPr>
            <w:rStyle w:val="Hyperlink"/>
          </w:rPr>
          <w:t>https://opencv-python-tutroals.readthedocs.io/en/latest/py_tutorials/py_feature2d/py_orb/py_orb.html</w:t>
        </w:r>
      </w:hyperlink>
    </w:p>
  </w:footnote>
  <w:footnote w:id="3">
    <w:p w14:paraId="3E2A70B6" w14:textId="77777777" w:rsidR="00CF5B96" w:rsidRPr="00AF73AE" w:rsidRDefault="00CF5B96">
      <w:pPr>
        <w:pStyle w:val="FootnoteText"/>
        <w:rPr>
          <w:lang w:val="en-US"/>
        </w:rPr>
      </w:pPr>
      <w:r>
        <w:rPr>
          <w:rStyle w:val="FootnoteReference"/>
        </w:rPr>
        <w:footnoteRef/>
      </w:r>
      <w:r>
        <w:t xml:space="preserve"> </w:t>
      </w:r>
      <w:hyperlink r:id="rId3" w:history="1">
        <w:r w:rsidRPr="003E22C2">
          <w:rPr>
            <w:rStyle w:val="Hyperlink"/>
          </w:rPr>
          <w:t>https://opencv-python-tutroals.readthedocs.io/en/latest/py_tutorials/py_feature2d/py_matcher/py_matcher.html</w:t>
        </w:r>
      </w:hyperlink>
    </w:p>
  </w:footnote>
  <w:footnote w:id="4">
    <w:p w14:paraId="7D32C29E" w14:textId="77777777" w:rsidR="00CF5B96" w:rsidRDefault="00CF5B96">
      <w:pPr>
        <w:pStyle w:val="FootnoteText"/>
      </w:pPr>
      <w:r>
        <w:rPr>
          <w:rStyle w:val="FootnoteReference"/>
        </w:rPr>
        <w:footnoteRef/>
      </w:r>
      <w:r>
        <w:t xml:space="preserve"> </w:t>
      </w:r>
      <w:hyperlink r:id="rId4" w:anchor="ga4b3841447530523e5272ec05c5d1e411" w:history="1">
        <w:r w:rsidRPr="003E22C2">
          <w:rPr>
            <w:rStyle w:val="Hyperlink"/>
          </w:rPr>
          <w:t>https://docs.opencv.org/master/d9/d0c/group__calib3d.html#ga4b3841447530523e5272ec05c5d1e411</w:t>
        </w:r>
      </w:hyperlink>
    </w:p>
    <w:p w14:paraId="1F6112B3" w14:textId="77777777" w:rsidR="00CF5B96" w:rsidRPr="00F77F44" w:rsidRDefault="00CF5B96">
      <w:pPr>
        <w:pStyle w:val="FootnoteText"/>
        <w:rPr>
          <w:lang w:val="en-US"/>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09DCC0" w14:textId="4DB21AC4" w:rsidR="00B63DB5" w:rsidRDefault="00B63DB5">
    <w:pPr>
      <w:pStyle w:val="Header"/>
    </w:pPr>
    <w:r>
      <w:t>ECE 4554</w:t>
    </w:r>
    <w:r>
      <w:ptab w:relativeTo="margin" w:alignment="center" w:leader="none"/>
    </w:r>
    <w:r>
      <w:t>Homework 3</w:t>
    </w:r>
    <w:r>
      <w:ptab w:relativeTo="margin" w:alignment="right" w:leader="none"/>
    </w:r>
    <w:r>
      <w:t>Jamahl Savag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01556E"/>
    <w:multiLevelType w:val="hybridMultilevel"/>
    <w:tmpl w:val="36CEDD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A97CBE"/>
    <w:multiLevelType w:val="hybridMultilevel"/>
    <w:tmpl w:val="2B409118"/>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F8B035C"/>
    <w:multiLevelType w:val="hybridMultilevel"/>
    <w:tmpl w:val="84926B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337315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2682156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335753A4"/>
    <w:multiLevelType w:val="hybridMultilevel"/>
    <w:tmpl w:val="E0AE39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B8344BF"/>
    <w:multiLevelType w:val="hybridMultilevel"/>
    <w:tmpl w:val="1B8E6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4221EED"/>
    <w:multiLevelType w:val="hybridMultilevel"/>
    <w:tmpl w:val="7EB44E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A4B5C14"/>
    <w:multiLevelType w:val="hybridMultilevel"/>
    <w:tmpl w:val="7D28D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3360D5"/>
    <w:multiLevelType w:val="hybridMultilevel"/>
    <w:tmpl w:val="3D78B6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0FC53C6"/>
    <w:multiLevelType w:val="hybridMultilevel"/>
    <w:tmpl w:val="4684AA9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9B310EE"/>
    <w:multiLevelType w:val="singleLevel"/>
    <w:tmpl w:val="04070011"/>
    <w:lvl w:ilvl="0">
      <w:start w:val="1"/>
      <w:numFmt w:val="decimal"/>
      <w:lvlText w:val="%1)"/>
      <w:lvlJc w:val="left"/>
      <w:pPr>
        <w:tabs>
          <w:tab w:val="num" w:pos="360"/>
        </w:tabs>
        <w:ind w:left="360" w:hanging="360"/>
      </w:pPr>
      <w:rPr>
        <w:rFonts w:hint="default"/>
      </w:rPr>
    </w:lvl>
  </w:abstractNum>
  <w:num w:numId="1">
    <w:abstractNumId w:val="11"/>
  </w:num>
  <w:num w:numId="2">
    <w:abstractNumId w:val="3"/>
  </w:num>
  <w:num w:numId="3">
    <w:abstractNumId w:val="4"/>
  </w:num>
  <w:num w:numId="4">
    <w:abstractNumId w:val="1"/>
  </w:num>
  <w:num w:numId="5">
    <w:abstractNumId w:val="2"/>
  </w:num>
  <w:num w:numId="6">
    <w:abstractNumId w:val="0"/>
  </w:num>
  <w:num w:numId="7">
    <w:abstractNumId w:val="6"/>
  </w:num>
  <w:num w:numId="8">
    <w:abstractNumId w:val="5"/>
  </w:num>
  <w:num w:numId="9">
    <w:abstractNumId w:val="9"/>
  </w:num>
  <w:num w:numId="10">
    <w:abstractNumId w:val="10"/>
  </w:num>
  <w:num w:numId="11">
    <w:abstractNumId w:val="8"/>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667E"/>
    <w:rsid w:val="00006D58"/>
    <w:rsid w:val="00007B29"/>
    <w:rsid w:val="000272F2"/>
    <w:rsid w:val="00031492"/>
    <w:rsid w:val="00036161"/>
    <w:rsid w:val="00037A53"/>
    <w:rsid w:val="00047DFD"/>
    <w:rsid w:val="000541D6"/>
    <w:rsid w:val="00067DF2"/>
    <w:rsid w:val="00074647"/>
    <w:rsid w:val="00076570"/>
    <w:rsid w:val="0008129A"/>
    <w:rsid w:val="000906B4"/>
    <w:rsid w:val="000A1674"/>
    <w:rsid w:val="000B4D39"/>
    <w:rsid w:val="000E046F"/>
    <w:rsid w:val="000E6869"/>
    <w:rsid w:val="000F3E6B"/>
    <w:rsid w:val="00100CAB"/>
    <w:rsid w:val="00103D83"/>
    <w:rsid w:val="00115ADE"/>
    <w:rsid w:val="001214C0"/>
    <w:rsid w:val="00130CA4"/>
    <w:rsid w:val="00147AD5"/>
    <w:rsid w:val="00156606"/>
    <w:rsid w:val="00160B9C"/>
    <w:rsid w:val="00177037"/>
    <w:rsid w:val="00190CCB"/>
    <w:rsid w:val="00196A3E"/>
    <w:rsid w:val="001A4981"/>
    <w:rsid w:val="001B2087"/>
    <w:rsid w:val="001D140A"/>
    <w:rsid w:val="001D1B5E"/>
    <w:rsid w:val="001D50D1"/>
    <w:rsid w:val="001D5B85"/>
    <w:rsid w:val="001F0346"/>
    <w:rsid w:val="001F6152"/>
    <w:rsid w:val="001F6501"/>
    <w:rsid w:val="002043DE"/>
    <w:rsid w:val="00204E2A"/>
    <w:rsid w:val="00230A2F"/>
    <w:rsid w:val="00235EA4"/>
    <w:rsid w:val="00240A93"/>
    <w:rsid w:val="0024181F"/>
    <w:rsid w:val="002474D2"/>
    <w:rsid w:val="002655D3"/>
    <w:rsid w:val="0027591B"/>
    <w:rsid w:val="002759E5"/>
    <w:rsid w:val="00285E40"/>
    <w:rsid w:val="00293D20"/>
    <w:rsid w:val="002B0221"/>
    <w:rsid w:val="002B17B8"/>
    <w:rsid w:val="002C28FC"/>
    <w:rsid w:val="002F33A2"/>
    <w:rsid w:val="003030D1"/>
    <w:rsid w:val="00306C40"/>
    <w:rsid w:val="00326E15"/>
    <w:rsid w:val="00333AC6"/>
    <w:rsid w:val="00333D58"/>
    <w:rsid w:val="00353080"/>
    <w:rsid w:val="0036558A"/>
    <w:rsid w:val="003876B6"/>
    <w:rsid w:val="00390407"/>
    <w:rsid w:val="003A2953"/>
    <w:rsid w:val="003A3B6D"/>
    <w:rsid w:val="003A3BA4"/>
    <w:rsid w:val="003B155B"/>
    <w:rsid w:val="003C54BD"/>
    <w:rsid w:val="003C6A9D"/>
    <w:rsid w:val="003D3388"/>
    <w:rsid w:val="003D346F"/>
    <w:rsid w:val="003D40DD"/>
    <w:rsid w:val="003D44B1"/>
    <w:rsid w:val="00410088"/>
    <w:rsid w:val="00420AC8"/>
    <w:rsid w:val="00424185"/>
    <w:rsid w:val="0043704C"/>
    <w:rsid w:val="00456945"/>
    <w:rsid w:val="00474CDD"/>
    <w:rsid w:val="0047687C"/>
    <w:rsid w:val="004932E3"/>
    <w:rsid w:val="004A419E"/>
    <w:rsid w:val="004C1C66"/>
    <w:rsid w:val="004D0639"/>
    <w:rsid w:val="004D180D"/>
    <w:rsid w:val="004E74E5"/>
    <w:rsid w:val="00503B7B"/>
    <w:rsid w:val="005056BB"/>
    <w:rsid w:val="00515EFD"/>
    <w:rsid w:val="00540172"/>
    <w:rsid w:val="00562B28"/>
    <w:rsid w:val="00584854"/>
    <w:rsid w:val="005A7C0F"/>
    <w:rsid w:val="005B085D"/>
    <w:rsid w:val="005C179F"/>
    <w:rsid w:val="005D0272"/>
    <w:rsid w:val="005D1B43"/>
    <w:rsid w:val="005D23D2"/>
    <w:rsid w:val="005F56E2"/>
    <w:rsid w:val="00615444"/>
    <w:rsid w:val="00615954"/>
    <w:rsid w:val="00617A3E"/>
    <w:rsid w:val="006269E7"/>
    <w:rsid w:val="00640CDA"/>
    <w:rsid w:val="00650DF9"/>
    <w:rsid w:val="00675C69"/>
    <w:rsid w:val="006803BF"/>
    <w:rsid w:val="00682AB5"/>
    <w:rsid w:val="006934F0"/>
    <w:rsid w:val="00695440"/>
    <w:rsid w:val="006A5A05"/>
    <w:rsid w:val="006F2325"/>
    <w:rsid w:val="006F5CAE"/>
    <w:rsid w:val="006F6AC6"/>
    <w:rsid w:val="007045C8"/>
    <w:rsid w:val="00704E0E"/>
    <w:rsid w:val="0070506C"/>
    <w:rsid w:val="00733506"/>
    <w:rsid w:val="007431A4"/>
    <w:rsid w:val="00744807"/>
    <w:rsid w:val="00755F5E"/>
    <w:rsid w:val="007703AD"/>
    <w:rsid w:val="00775CEA"/>
    <w:rsid w:val="007944A7"/>
    <w:rsid w:val="007A6824"/>
    <w:rsid w:val="007B11EE"/>
    <w:rsid w:val="007B7574"/>
    <w:rsid w:val="007C2A4F"/>
    <w:rsid w:val="007D5D36"/>
    <w:rsid w:val="007D5DAF"/>
    <w:rsid w:val="007E6208"/>
    <w:rsid w:val="007E6FD2"/>
    <w:rsid w:val="007F0D4F"/>
    <w:rsid w:val="008166FC"/>
    <w:rsid w:val="0082019C"/>
    <w:rsid w:val="00825982"/>
    <w:rsid w:val="00836FFC"/>
    <w:rsid w:val="00842ADC"/>
    <w:rsid w:val="0086050A"/>
    <w:rsid w:val="00872B3C"/>
    <w:rsid w:val="00875A85"/>
    <w:rsid w:val="008846EA"/>
    <w:rsid w:val="00894D04"/>
    <w:rsid w:val="008C7B58"/>
    <w:rsid w:val="008E4CCF"/>
    <w:rsid w:val="009046A3"/>
    <w:rsid w:val="00906FE2"/>
    <w:rsid w:val="009241A7"/>
    <w:rsid w:val="0092508E"/>
    <w:rsid w:val="00926F42"/>
    <w:rsid w:val="009277CC"/>
    <w:rsid w:val="00941885"/>
    <w:rsid w:val="00945887"/>
    <w:rsid w:val="009501CC"/>
    <w:rsid w:val="00951C41"/>
    <w:rsid w:val="00952253"/>
    <w:rsid w:val="00953731"/>
    <w:rsid w:val="00955CE1"/>
    <w:rsid w:val="00962169"/>
    <w:rsid w:val="00963164"/>
    <w:rsid w:val="0096564F"/>
    <w:rsid w:val="009778CE"/>
    <w:rsid w:val="00986BE8"/>
    <w:rsid w:val="00990684"/>
    <w:rsid w:val="00997A1D"/>
    <w:rsid w:val="009A70D3"/>
    <w:rsid w:val="009A743B"/>
    <w:rsid w:val="009B4311"/>
    <w:rsid w:val="009C01BD"/>
    <w:rsid w:val="009E6650"/>
    <w:rsid w:val="00A352B5"/>
    <w:rsid w:val="00A46A14"/>
    <w:rsid w:val="00A51C7B"/>
    <w:rsid w:val="00A67721"/>
    <w:rsid w:val="00A72224"/>
    <w:rsid w:val="00A805A6"/>
    <w:rsid w:val="00A8772A"/>
    <w:rsid w:val="00A90AE3"/>
    <w:rsid w:val="00AA3CBA"/>
    <w:rsid w:val="00AB3FCE"/>
    <w:rsid w:val="00AF73AE"/>
    <w:rsid w:val="00B12232"/>
    <w:rsid w:val="00B16A6E"/>
    <w:rsid w:val="00B21A62"/>
    <w:rsid w:val="00B23323"/>
    <w:rsid w:val="00B57C23"/>
    <w:rsid w:val="00B60436"/>
    <w:rsid w:val="00B63DB5"/>
    <w:rsid w:val="00B74142"/>
    <w:rsid w:val="00B767BD"/>
    <w:rsid w:val="00B80449"/>
    <w:rsid w:val="00BA66A2"/>
    <w:rsid w:val="00BD63B8"/>
    <w:rsid w:val="00BE3447"/>
    <w:rsid w:val="00BF44E6"/>
    <w:rsid w:val="00BF5C33"/>
    <w:rsid w:val="00C01DA5"/>
    <w:rsid w:val="00C01F24"/>
    <w:rsid w:val="00C10EEC"/>
    <w:rsid w:val="00C27925"/>
    <w:rsid w:val="00C3014C"/>
    <w:rsid w:val="00C60DE2"/>
    <w:rsid w:val="00C63942"/>
    <w:rsid w:val="00C941FA"/>
    <w:rsid w:val="00C97D9C"/>
    <w:rsid w:val="00CB6ED3"/>
    <w:rsid w:val="00CD2EDE"/>
    <w:rsid w:val="00CD6420"/>
    <w:rsid w:val="00CE5E78"/>
    <w:rsid w:val="00CF2D59"/>
    <w:rsid w:val="00CF5B96"/>
    <w:rsid w:val="00CF5CB2"/>
    <w:rsid w:val="00D1167B"/>
    <w:rsid w:val="00D3248A"/>
    <w:rsid w:val="00D3652A"/>
    <w:rsid w:val="00D41A5A"/>
    <w:rsid w:val="00D44C06"/>
    <w:rsid w:val="00D54D79"/>
    <w:rsid w:val="00D55E8C"/>
    <w:rsid w:val="00D70030"/>
    <w:rsid w:val="00D77F05"/>
    <w:rsid w:val="00D84CD7"/>
    <w:rsid w:val="00D852CC"/>
    <w:rsid w:val="00D8768D"/>
    <w:rsid w:val="00D9667E"/>
    <w:rsid w:val="00DA05A2"/>
    <w:rsid w:val="00DA15AE"/>
    <w:rsid w:val="00DB4F5A"/>
    <w:rsid w:val="00DB7F52"/>
    <w:rsid w:val="00DC35EB"/>
    <w:rsid w:val="00DC49C8"/>
    <w:rsid w:val="00DC5908"/>
    <w:rsid w:val="00DC5D36"/>
    <w:rsid w:val="00DE7B6E"/>
    <w:rsid w:val="00DF0B3A"/>
    <w:rsid w:val="00E00B3A"/>
    <w:rsid w:val="00E0794C"/>
    <w:rsid w:val="00E23608"/>
    <w:rsid w:val="00E23BF0"/>
    <w:rsid w:val="00E27275"/>
    <w:rsid w:val="00E4237F"/>
    <w:rsid w:val="00E61FB2"/>
    <w:rsid w:val="00E764F4"/>
    <w:rsid w:val="00E82F07"/>
    <w:rsid w:val="00E95EF1"/>
    <w:rsid w:val="00ED4317"/>
    <w:rsid w:val="00EE2057"/>
    <w:rsid w:val="00EE779E"/>
    <w:rsid w:val="00EF4513"/>
    <w:rsid w:val="00EF5AAF"/>
    <w:rsid w:val="00F2336C"/>
    <w:rsid w:val="00F6065A"/>
    <w:rsid w:val="00F74B68"/>
    <w:rsid w:val="00F77F44"/>
    <w:rsid w:val="00F86377"/>
    <w:rsid w:val="00F94B3F"/>
    <w:rsid w:val="00FA4B67"/>
    <w:rsid w:val="00FB6B39"/>
    <w:rsid w:val="00FC4E77"/>
    <w:rsid w:val="00FD61F2"/>
    <w:rsid w:val="00FF578F"/>
    <w:rsid w:val="00FF6C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DC5E90A"/>
  <w15:docId w15:val="{93F0E0CA-5ABD-4361-8902-9B55485FC8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de-DE"/>
    </w:rPr>
  </w:style>
  <w:style w:type="paragraph" w:styleId="Heading1">
    <w:name w:val="heading 1"/>
    <w:basedOn w:val="Normal"/>
    <w:next w:val="Normal"/>
    <w:qFormat/>
    <w:pPr>
      <w:keepNext/>
      <w:outlineLvl w:val="0"/>
    </w:pPr>
    <w:rPr>
      <w:rFonts w:ascii="Arial" w:hAnsi="Arial"/>
      <w:sz w:val="28"/>
      <w:lang w:val="en-US"/>
    </w:rPr>
  </w:style>
  <w:style w:type="paragraph" w:styleId="Heading2">
    <w:name w:val="heading 2"/>
    <w:basedOn w:val="Normal"/>
    <w:next w:val="Normal"/>
    <w:qFormat/>
    <w:pPr>
      <w:keepNext/>
      <w:pBdr>
        <w:bottom w:val="single" w:sz="18" w:space="1" w:color="auto"/>
      </w:pBdr>
      <w:outlineLvl w:val="1"/>
    </w:pPr>
    <w:rPr>
      <w:rFonts w:ascii="Arial" w:hAnsi="Arial"/>
      <w:i/>
      <w:lang w:val="en-US"/>
    </w:rPr>
  </w:style>
  <w:style w:type="paragraph" w:styleId="Heading3">
    <w:name w:val="heading 3"/>
    <w:basedOn w:val="Normal"/>
    <w:next w:val="Normal"/>
    <w:qFormat/>
    <w:pPr>
      <w:keepNext/>
      <w:outlineLvl w:val="2"/>
    </w:pPr>
    <w:rPr>
      <w:b/>
      <w:sz w:val="24"/>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rPr>
      <w:sz w:val="24"/>
      <w:szCs w:val="24"/>
    </w:rPr>
  </w:style>
  <w:style w:type="paragraph" w:styleId="BalloonText">
    <w:name w:val="Balloon Text"/>
    <w:basedOn w:val="Normal"/>
    <w:semiHidden/>
    <w:rsid w:val="00240A93"/>
    <w:rPr>
      <w:rFonts w:ascii="Tahoma" w:hAnsi="Tahoma" w:cs="Tahoma"/>
      <w:sz w:val="16"/>
      <w:szCs w:val="16"/>
    </w:rPr>
  </w:style>
  <w:style w:type="paragraph" w:styleId="ListParagraph">
    <w:name w:val="List Paragraph"/>
    <w:basedOn w:val="Normal"/>
    <w:uiPriority w:val="34"/>
    <w:qFormat/>
    <w:rsid w:val="00D1167B"/>
    <w:pPr>
      <w:ind w:left="720"/>
      <w:contextualSpacing/>
    </w:pPr>
  </w:style>
  <w:style w:type="character" w:styleId="Hyperlink">
    <w:name w:val="Hyperlink"/>
    <w:basedOn w:val="DefaultParagraphFont"/>
    <w:unhideWhenUsed/>
    <w:rsid w:val="00293D20"/>
    <w:rPr>
      <w:color w:val="0000FF" w:themeColor="hyperlink"/>
      <w:u w:val="single"/>
    </w:rPr>
  </w:style>
  <w:style w:type="paragraph" w:styleId="BodyText2">
    <w:name w:val="Body Text 2"/>
    <w:basedOn w:val="Normal"/>
    <w:link w:val="BodyText2Char"/>
    <w:rsid w:val="005B085D"/>
    <w:pPr>
      <w:spacing w:after="120" w:line="480" w:lineRule="auto"/>
    </w:pPr>
  </w:style>
  <w:style w:type="character" w:customStyle="1" w:styleId="BodyText2Char">
    <w:name w:val="Body Text 2 Char"/>
    <w:basedOn w:val="DefaultParagraphFont"/>
    <w:link w:val="BodyText2"/>
    <w:rsid w:val="005B085D"/>
    <w:rPr>
      <w:lang w:val="de-DE"/>
    </w:rPr>
  </w:style>
  <w:style w:type="character" w:styleId="PlaceholderText">
    <w:name w:val="Placeholder Text"/>
    <w:basedOn w:val="DefaultParagraphFont"/>
    <w:uiPriority w:val="99"/>
    <w:semiHidden/>
    <w:rsid w:val="007431A4"/>
    <w:rPr>
      <w:color w:val="808080"/>
    </w:rPr>
  </w:style>
  <w:style w:type="table" w:styleId="TableGrid">
    <w:name w:val="Table Grid"/>
    <w:basedOn w:val="TableNormal"/>
    <w:rsid w:val="007703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26F42"/>
    <w:pPr>
      <w:autoSpaceDE w:val="0"/>
      <w:autoSpaceDN w:val="0"/>
      <w:adjustRightInd w:val="0"/>
    </w:pPr>
    <w:rPr>
      <w:rFonts w:ascii="Calibri" w:hAnsi="Calibri" w:cs="Calibri"/>
      <w:color w:val="000000"/>
      <w:sz w:val="24"/>
      <w:szCs w:val="24"/>
    </w:rPr>
  </w:style>
  <w:style w:type="paragraph" w:styleId="FootnoteText">
    <w:name w:val="footnote text"/>
    <w:basedOn w:val="Normal"/>
    <w:link w:val="FootnoteTextChar"/>
    <w:semiHidden/>
    <w:unhideWhenUsed/>
    <w:rsid w:val="00C01F24"/>
  </w:style>
  <w:style w:type="character" w:customStyle="1" w:styleId="FootnoteTextChar">
    <w:name w:val="Footnote Text Char"/>
    <w:basedOn w:val="DefaultParagraphFont"/>
    <w:link w:val="FootnoteText"/>
    <w:semiHidden/>
    <w:rsid w:val="00C01F24"/>
    <w:rPr>
      <w:lang w:val="de-DE"/>
    </w:rPr>
  </w:style>
  <w:style w:type="character" w:styleId="FootnoteReference">
    <w:name w:val="footnote reference"/>
    <w:basedOn w:val="DefaultParagraphFont"/>
    <w:semiHidden/>
    <w:unhideWhenUsed/>
    <w:rsid w:val="00C01F24"/>
    <w:rPr>
      <w:vertAlign w:val="superscript"/>
    </w:rPr>
  </w:style>
  <w:style w:type="character" w:styleId="FollowedHyperlink">
    <w:name w:val="FollowedHyperlink"/>
    <w:basedOn w:val="DefaultParagraphFont"/>
    <w:semiHidden/>
    <w:unhideWhenUsed/>
    <w:rsid w:val="00C60DE2"/>
    <w:rPr>
      <w:color w:val="800080" w:themeColor="followedHyperlink"/>
      <w:u w:val="single"/>
    </w:rPr>
  </w:style>
  <w:style w:type="paragraph" w:styleId="Header">
    <w:name w:val="header"/>
    <w:basedOn w:val="Normal"/>
    <w:link w:val="HeaderChar"/>
    <w:unhideWhenUsed/>
    <w:rsid w:val="00B63DB5"/>
    <w:pPr>
      <w:tabs>
        <w:tab w:val="center" w:pos="4680"/>
        <w:tab w:val="right" w:pos="9360"/>
      </w:tabs>
    </w:pPr>
  </w:style>
  <w:style w:type="character" w:customStyle="1" w:styleId="HeaderChar">
    <w:name w:val="Header Char"/>
    <w:basedOn w:val="DefaultParagraphFont"/>
    <w:link w:val="Header"/>
    <w:rsid w:val="00B63DB5"/>
    <w:rPr>
      <w:lang w:val="de-DE"/>
    </w:rPr>
  </w:style>
  <w:style w:type="paragraph" w:styleId="Footer">
    <w:name w:val="footer"/>
    <w:basedOn w:val="Normal"/>
    <w:link w:val="FooterChar"/>
    <w:unhideWhenUsed/>
    <w:rsid w:val="00B63DB5"/>
    <w:pPr>
      <w:tabs>
        <w:tab w:val="center" w:pos="4680"/>
        <w:tab w:val="right" w:pos="9360"/>
      </w:tabs>
    </w:pPr>
  </w:style>
  <w:style w:type="character" w:customStyle="1" w:styleId="FooterChar">
    <w:name w:val="Footer Char"/>
    <w:basedOn w:val="DefaultParagraphFont"/>
    <w:link w:val="Footer"/>
    <w:rsid w:val="00B63DB5"/>
    <w:rPr>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95526496">
      <w:bodyDiv w:val="1"/>
      <w:marLeft w:val="0"/>
      <w:marRight w:val="0"/>
      <w:marTop w:val="0"/>
      <w:marBottom w:val="0"/>
      <w:divBdr>
        <w:top w:val="none" w:sz="0" w:space="0" w:color="auto"/>
        <w:left w:val="none" w:sz="0" w:space="0" w:color="auto"/>
        <w:bottom w:val="none" w:sz="0" w:space="0" w:color="auto"/>
        <w:right w:val="none" w:sz="0" w:space="0" w:color="auto"/>
      </w:divBdr>
      <w:divsChild>
        <w:div w:id="835195740">
          <w:marLeft w:val="0"/>
          <w:marRight w:val="0"/>
          <w:marTop w:val="0"/>
          <w:marBottom w:val="0"/>
          <w:divBdr>
            <w:top w:val="none" w:sz="0" w:space="0" w:color="auto"/>
            <w:left w:val="none" w:sz="0" w:space="0" w:color="auto"/>
            <w:bottom w:val="none" w:sz="0" w:space="0" w:color="auto"/>
            <w:right w:val="none" w:sz="0" w:space="0" w:color="auto"/>
          </w:divBdr>
          <w:divsChild>
            <w:div w:id="2003314541">
              <w:marLeft w:val="0"/>
              <w:marRight w:val="0"/>
              <w:marTop w:val="0"/>
              <w:marBottom w:val="0"/>
              <w:divBdr>
                <w:top w:val="none" w:sz="0" w:space="0" w:color="auto"/>
                <w:left w:val="none" w:sz="0" w:space="0" w:color="auto"/>
                <w:bottom w:val="none" w:sz="0" w:space="0" w:color="auto"/>
                <w:right w:val="none" w:sz="0" w:space="0" w:color="auto"/>
              </w:divBdr>
            </w:div>
            <w:div w:id="180825978">
              <w:marLeft w:val="0"/>
              <w:marRight w:val="0"/>
              <w:marTop w:val="0"/>
              <w:marBottom w:val="0"/>
              <w:divBdr>
                <w:top w:val="none" w:sz="0" w:space="0" w:color="auto"/>
                <w:left w:val="none" w:sz="0" w:space="0" w:color="auto"/>
                <w:bottom w:val="none" w:sz="0" w:space="0" w:color="auto"/>
                <w:right w:val="none" w:sz="0" w:space="0" w:color="auto"/>
              </w:divBdr>
            </w:div>
            <w:div w:id="1658336081">
              <w:marLeft w:val="0"/>
              <w:marRight w:val="0"/>
              <w:marTop w:val="0"/>
              <w:marBottom w:val="0"/>
              <w:divBdr>
                <w:top w:val="none" w:sz="0" w:space="0" w:color="auto"/>
                <w:left w:val="none" w:sz="0" w:space="0" w:color="auto"/>
                <w:bottom w:val="none" w:sz="0" w:space="0" w:color="auto"/>
                <w:right w:val="none" w:sz="0" w:space="0" w:color="auto"/>
              </w:divBdr>
            </w:div>
            <w:div w:id="1122385057">
              <w:marLeft w:val="0"/>
              <w:marRight w:val="0"/>
              <w:marTop w:val="0"/>
              <w:marBottom w:val="0"/>
              <w:divBdr>
                <w:top w:val="none" w:sz="0" w:space="0" w:color="auto"/>
                <w:left w:val="none" w:sz="0" w:space="0" w:color="auto"/>
                <w:bottom w:val="none" w:sz="0" w:space="0" w:color="auto"/>
                <w:right w:val="none" w:sz="0" w:space="0" w:color="auto"/>
              </w:divBdr>
            </w:div>
            <w:div w:id="35856635">
              <w:marLeft w:val="0"/>
              <w:marRight w:val="0"/>
              <w:marTop w:val="0"/>
              <w:marBottom w:val="0"/>
              <w:divBdr>
                <w:top w:val="none" w:sz="0" w:space="0" w:color="auto"/>
                <w:left w:val="none" w:sz="0" w:space="0" w:color="auto"/>
                <w:bottom w:val="none" w:sz="0" w:space="0" w:color="auto"/>
                <w:right w:val="none" w:sz="0" w:space="0" w:color="auto"/>
              </w:divBdr>
            </w:div>
            <w:div w:id="1525244145">
              <w:marLeft w:val="0"/>
              <w:marRight w:val="0"/>
              <w:marTop w:val="0"/>
              <w:marBottom w:val="0"/>
              <w:divBdr>
                <w:top w:val="none" w:sz="0" w:space="0" w:color="auto"/>
                <w:left w:val="none" w:sz="0" w:space="0" w:color="auto"/>
                <w:bottom w:val="none" w:sz="0" w:space="0" w:color="auto"/>
                <w:right w:val="none" w:sz="0" w:space="0" w:color="auto"/>
              </w:divBdr>
            </w:div>
            <w:div w:id="599526121">
              <w:marLeft w:val="0"/>
              <w:marRight w:val="0"/>
              <w:marTop w:val="0"/>
              <w:marBottom w:val="0"/>
              <w:divBdr>
                <w:top w:val="none" w:sz="0" w:space="0" w:color="auto"/>
                <w:left w:val="none" w:sz="0" w:space="0" w:color="auto"/>
                <w:bottom w:val="none" w:sz="0" w:space="0" w:color="auto"/>
                <w:right w:val="none" w:sz="0" w:space="0" w:color="auto"/>
              </w:divBdr>
            </w:div>
            <w:div w:id="399594132">
              <w:marLeft w:val="0"/>
              <w:marRight w:val="0"/>
              <w:marTop w:val="0"/>
              <w:marBottom w:val="0"/>
              <w:divBdr>
                <w:top w:val="none" w:sz="0" w:space="0" w:color="auto"/>
                <w:left w:val="none" w:sz="0" w:space="0" w:color="auto"/>
                <w:bottom w:val="none" w:sz="0" w:space="0" w:color="auto"/>
                <w:right w:val="none" w:sz="0" w:space="0" w:color="auto"/>
              </w:divBdr>
            </w:div>
            <w:div w:id="110976000">
              <w:marLeft w:val="0"/>
              <w:marRight w:val="0"/>
              <w:marTop w:val="0"/>
              <w:marBottom w:val="0"/>
              <w:divBdr>
                <w:top w:val="none" w:sz="0" w:space="0" w:color="auto"/>
                <w:left w:val="none" w:sz="0" w:space="0" w:color="auto"/>
                <w:bottom w:val="none" w:sz="0" w:space="0" w:color="auto"/>
                <w:right w:val="none" w:sz="0" w:space="0" w:color="auto"/>
              </w:divBdr>
            </w:div>
            <w:div w:id="254242400">
              <w:marLeft w:val="0"/>
              <w:marRight w:val="0"/>
              <w:marTop w:val="0"/>
              <w:marBottom w:val="0"/>
              <w:divBdr>
                <w:top w:val="none" w:sz="0" w:space="0" w:color="auto"/>
                <w:left w:val="none" w:sz="0" w:space="0" w:color="auto"/>
                <w:bottom w:val="none" w:sz="0" w:space="0" w:color="auto"/>
                <w:right w:val="none" w:sz="0" w:space="0" w:color="auto"/>
              </w:divBdr>
            </w:div>
            <w:div w:id="59131902">
              <w:marLeft w:val="0"/>
              <w:marRight w:val="0"/>
              <w:marTop w:val="0"/>
              <w:marBottom w:val="0"/>
              <w:divBdr>
                <w:top w:val="none" w:sz="0" w:space="0" w:color="auto"/>
                <w:left w:val="none" w:sz="0" w:space="0" w:color="auto"/>
                <w:bottom w:val="none" w:sz="0" w:space="0" w:color="auto"/>
                <w:right w:val="none" w:sz="0" w:space="0" w:color="auto"/>
              </w:divBdr>
            </w:div>
            <w:div w:id="19430280">
              <w:marLeft w:val="0"/>
              <w:marRight w:val="0"/>
              <w:marTop w:val="0"/>
              <w:marBottom w:val="0"/>
              <w:divBdr>
                <w:top w:val="none" w:sz="0" w:space="0" w:color="auto"/>
                <w:left w:val="none" w:sz="0" w:space="0" w:color="auto"/>
                <w:bottom w:val="none" w:sz="0" w:space="0" w:color="auto"/>
                <w:right w:val="none" w:sz="0" w:space="0" w:color="auto"/>
              </w:divBdr>
            </w:div>
            <w:div w:id="941566424">
              <w:marLeft w:val="0"/>
              <w:marRight w:val="0"/>
              <w:marTop w:val="0"/>
              <w:marBottom w:val="0"/>
              <w:divBdr>
                <w:top w:val="none" w:sz="0" w:space="0" w:color="auto"/>
                <w:left w:val="none" w:sz="0" w:space="0" w:color="auto"/>
                <w:bottom w:val="none" w:sz="0" w:space="0" w:color="auto"/>
                <w:right w:val="none" w:sz="0" w:space="0" w:color="auto"/>
              </w:divBdr>
            </w:div>
            <w:div w:id="1629119251">
              <w:marLeft w:val="0"/>
              <w:marRight w:val="0"/>
              <w:marTop w:val="0"/>
              <w:marBottom w:val="0"/>
              <w:divBdr>
                <w:top w:val="none" w:sz="0" w:space="0" w:color="auto"/>
                <w:left w:val="none" w:sz="0" w:space="0" w:color="auto"/>
                <w:bottom w:val="none" w:sz="0" w:space="0" w:color="auto"/>
                <w:right w:val="none" w:sz="0" w:space="0" w:color="auto"/>
              </w:divBdr>
            </w:div>
            <w:div w:id="2060933097">
              <w:marLeft w:val="0"/>
              <w:marRight w:val="0"/>
              <w:marTop w:val="0"/>
              <w:marBottom w:val="0"/>
              <w:divBdr>
                <w:top w:val="none" w:sz="0" w:space="0" w:color="auto"/>
                <w:left w:val="none" w:sz="0" w:space="0" w:color="auto"/>
                <w:bottom w:val="none" w:sz="0" w:space="0" w:color="auto"/>
                <w:right w:val="none" w:sz="0" w:space="0" w:color="auto"/>
              </w:divBdr>
            </w:div>
            <w:div w:id="440102879">
              <w:marLeft w:val="0"/>
              <w:marRight w:val="0"/>
              <w:marTop w:val="0"/>
              <w:marBottom w:val="0"/>
              <w:divBdr>
                <w:top w:val="none" w:sz="0" w:space="0" w:color="auto"/>
                <w:left w:val="none" w:sz="0" w:space="0" w:color="auto"/>
                <w:bottom w:val="none" w:sz="0" w:space="0" w:color="auto"/>
                <w:right w:val="none" w:sz="0" w:space="0" w:color="auto"/>
              </w:divBdr>
            </w:div>
            <w:div w:id="1734113395">
              <w:marLeft w:val="0"/>
              <w:marRight w:val="0"/>
              <w:marTop w:val="0"/>
              <w:marBottom w:val="0"/>
              <w:divBdr>
                <w:top w:val="none" w:sz="0" w:space="0" w:color="auto"/>
                <w:left w:val="none" w:sz="0" w:space="0" w:color="auto"/>
                <w:bottom w:val="none" w:sz="0" w:space="0" w:color="auto"/>
                <w:right w:val="none" w:sz="0" w:space="0" w:color="auto"/>
              </w:divBdr>
            </w:div>
            <w:div w:id="1940872440">
              <w:marLeft w:val="0"/>
              <w:marRight w:val="0"/>
              <w:marTop w:val="0"/>
              <w:marBottom w:val="0"/>
              <w:divBdr>
                <w:top w:val="none" w:sz="0" w:space="0" w:color="auto"/>
                <w:left w:val="none" w:sz="0" w:space="0" w:color="auto"/>
                <w:bottom w:val="none" w:sz="0" w:space="0" w:color="auto"/>
                <w:right w:val="none" w:sz="0" w:space="0" w:color="auto"/>
              </w:divBdr>
            </w:div>
            <w:div w:id="751392523">
              <w:marLeft w:val="0"/>
              <w:marRight w:val="0"/>
              <w:marTop w:val="0"/>
              <w:marBottom w:val="0"/>
              <w:divBdr>
                <w:top w:val="none" w:sz="0" w:space="0" w:color="auto"/>
                <w:left w:val="none" w:sz="0" w:space="0" w:color="auto"/>
                <w:bottom w:val="none" w:sz="0" w:space="0" w:color="auto"/>
                <w:right w:val="none" w:sz="0" w:space="0" w:color="auto"/>
              </w:divBdr>
            </w:div>
            <w:div w:id="1763142882">
              <w:marLeft w:val="0"/>
              <w:marRight w:val="0"/>
              <w:marTop w:val="0"/>
              <w:marBottom w:val="0"/>
              <w:divBdr>
                <w:top w:val="none" w:sz="0" w:space="0" w:color="auto"/>
                <w:left w:val="none" w:sz="0" w:space="0" w:color="auto"/>
                <w:bottom w:val="none" w:sz="0" w:space="0" w:color="auto"/>
                <w:right w:val="none" w:sz="0" w:space="0" w:color="auto"/>
              </w:divBdr>
            </w:div>
            <w:div w:id="1299452610">
              <w:marLeft w:val="0"/>
              <w:marRight w:val="0"/>
              <w:marTop w:val="0"/>
              <w:marBottom w:val="0"/>
              <w:divBdr>
                <w:top w:val="none" w:sz="0" w:space="0" w:color="auto"/>
                <w:left w:val="none" w:sz="0" w:space="0" w:color="auto"/>
                <w:bottom w:val="none" w:sz="0" w:space="0" w:color="auto"/>
                <w:right w:val="none" w:sz="0" w:space="0" w:color="auto"/>
              </w:divBdr>
            </w:div>
            <w:div w:id="552616591">
              <w:marLeft w:val="0"/>
              <w:marRight w:val="0"/>
              <w:marTop w:val="0"/>
              <w:marBottom w:val="0"/>
              <w:divBdr>
                <w:top w:val="none" w:sz="0" w:space="0" w:color="auto"/>
                <w:left w:val="none" w:sz="0" w:space="0" w:color="auto"/>
                <w:bottom w:val="none" w:sz="0" w:space="0" w:color="auto"/>
                <w:right w:val="none" w:sz="0" w:space="0" w:color="auto"/>
              </w:divBdr>
            </w:div>
            <w:div w:id="8216760">
              <w:marLeft w:val="0"/>
              <w:marRight w:val="0"/>
              <w:marTop w:val="0"/>
              <w:marBottom w:val="0"/>
              <w:divBdr>
                <w:top w:val="none" w:sz="0" w:space="0" w:color="auto"/>
                <w:left w:val="none" w:sz="0" w:space="0" w:color="auto"/>
                <w:bottom w:val="none" w:sz="0" w:space="0" w:color="auto"/>
                <w:right w:val="none" w:sz="0" w:space="0" w:color="auto"/>
              </w:divBdr>
            </w:div>
            <w:div w:id="452753732">
              <w:marLeft w:val="0"/>
              <w:marRight w:val="0"/>
              <w:marTop w:val="0"/>
              <w:marBottom w:val="0"/>
              <w:divBdr>
                <w:top w:val="none" w:sz="0" w:space="0" w:color="auto"/>
                <w:left w:val="none" w:sz="0" w:space="0" w:color="auto"/>
                <w:bottom w:val="none" w:sz="0" w:space="0" w:color="auto"/>
                <w:right w:val="none" w:sz="0" w:space="0" w:color="auto"/>
              </w:divBdr>
            </w:div>
            <w:div w:id="1178157067">
              <w:marLeft w:val="0"/>
              <w:marRight w:val="0"/>
              <w:marTop w:val="0"/>
              <w:marBottom w:val="0"/>
              <w:divBdr>
                <w:top w:val="none" w:sz="0" w:space="0" w:color="auto"/>
                <w:left w:val="none" w:sz="0" w:space="0" w:color="auto"/>
                <w:bottom w:val="none" w:sz="0" w:space="0" w:color="auto"/>
                <w:right w:val="none" w:sz="0" w:space="0" w:color="auto"/>
              </w:divBdr>
            </w:div>
            <w:div w:id="324674160">
              <w:marLeft w:val="0"/>
              <w:marRight w:val="0"/>
              <w:marTop w:val="0"/>
              <w:marBottom w:val="0"/>
              <w:divBdr>
                <w:top w:val="none" w:sz="0" w:space="0" w:color="auto"/>
                <w:left w:val="none" w:sz="0" w:space="0" w:color="auto"/>
                <w:bottom w:val="none" w:sz="0" w:space="0" w:color="auto"/>
                <w:right w:val="none" w:sz="0" w:space="0" w:color="auto"/>
              </w:divBdr>
            </w:div>
            <w:div w:id="629092934">
              <w:marLeft w:val="0"/>
              <w:marRight w:val="0"/>
              <w:marTop w:val="0"/>
              <w:marBottom w:val="0"/>
              <w:divBdr>
                <w:top w:val="none" w:sz="0" w:space="0" w:color="auto"/>
                <w:left w:val="none" w:sz="0" w:space="0" w:color="auto"/>
                <w:bottom w:val="none" w:sz="0" w:space="0" w:color="auto"/>
                <w:right w:val="none" w:sz="0" w:space="0" w:color="auto"/>
              </w:divBdr>
            </w:div>
            <w:div w:id="1058170446">
              <w:marLeft w:val="0"/>
              <w:marRight w:val="0"/>
              <w:marTop w:val="0"/>
              <w:marBottom w:val="0"/>
              <w:divBdr>
                <w:top w:val="none" w:sz="0" w:space="0" w:color="auto"/>
                <w:left w:val="none" w:sz="0" w:space="0" w:color="auto"/>
                <w:bottom w:val="none" w:sz="0" w:space="0" w:color="auto"/>
                <w:right w:val="none" w:sz="0" w:space="0" w:color="auto"/>
              </w:divBdr>
            </w:div>
            <w:div w:id="1412845801">
              <w:marLeft w:val="0"/>
              <w:marRight w:val="0"/>
              <w:marTop w:val="0"/>
              <w:marBottom w:val="0"/>
              <w:divBdr>
                <w:top w:val="none" w:sz="0" w:space="0" w:color="auto"/>
                <w:left w:val="none" w:sz="0" w:space="0" w:color="auto"/>
                <w:bottom w:val="none" w:sz="0" w:space="0" w:color="auto"/>
                <w:right w:val="none" w:sz="0" w:space="0" w:color="auto"/>
              </w:divBdr>
            </w:div>
            <w:div w:id="364604704">
              <w:marLeft w:val="0"/>
              <w:marRight w:val="0"/>
              <w:marTop w:val="0"/>
              <w:marBottom w:val="0"/>
              <w:divBdr>
                <w:top w:val="none" w:sz="0" w:space="0" w:color="auto"/>
                <w:left w:val="none" w:sz="0" w:space="0" w:color="auto"/>
                <w:bottom w:val="none" w:sz="0" w:space="0" w:color="auto"/>
                <w:right w:val="none" w:sz="0" w:space="0" w:color="auto"/>
              </w:divBdr>
            </w:div>
            <w:div w:id="324668317">
              <w:marLeft w:val="0"/>
              <w:marRight w:val="0"/>
              <w:marTop w:val="0"/>
              <w:marBottom w:val="0"/>
              <w:divBdr>
                <w:top w:val="none" w:sz="0" w:space="0" w:color="auto"/>
                <w:left w:val="none" w:sz="0" w:space="0" w:color="auto"/>
                <w:bottom w:val="none" w:sz="0" w:space="0" w:color="auto"/>
                <w:right w:val="none" w:sz="0" w:space="0" w:color="auto"/>
              </w:divBdr>
            </w:div>
            <w:div w:id="118226960">
              <w:marLeft w:val="0"/>
              <w:marRight w:val="0"/>
              <w:marTop w:val="0"/>
              <w:marBottom w:val="0"/>
              <w:divBdr>
                <w:top w:val="none" w:sz="0" w:space="0" w:color="auto"/>
                <w:left w:val="none" w:sz="0" w:space="0" w:color="auto"/>
                <w:bottom w:val="none" w:sz="0" w:space="0" w:color="auto"/>
                <w:right w:val="none" w:sz="0" w:space="0" w:color="auto"/>
              </w:divBdr>
            </w:div>
            <w:div w:id="1588154323">
              <w:marLeft w:val="0"/>
              <w:marRight w:val="0"/>
              <w:marTop w:val="0"/>
              <w:marBottom w:val="0"/>
              <w:divBdr>
                <w:top w:val="none" w:sz="0" w:space="0" w:color="auto"/>
                <w:left w:val="none" w:sz="0" w:space="0" w:color="auto"/>
                <w:bottom w:val="none" w:sz="0" w:space="0" w:color="auto"/>
                <w:right w:val="none" w:sz="0" w:space="0" w:color="auto"/>
              </w:divBdr>
            </w:div>
            <w:div w:id="1908221011">
              <w:marLeft w:val="0"/>
              <w:marRight w:val="0"/>
              <w:marTop w:val="0"/>
              <w:marBottom w:val="0"/>
              <w:divBdr>
                <w:top w:val="none" w:sz="0" w:space="0" w:color="auto"/>
                <w:left w:val="none" w:sz="0" w:space="0" w:color="auto"/>
                <w:bottom w:val="none" w:sz="0" w:space="0" w:color="auto"/>
                <w:right w:val="none" w:sz="0" w:space="0" w:color="auto"/>
              </w:divBdr>
            </w:div>
            <w:div w:id="78019094">
              <w:marLeft w:val="0"/>
              <w:marRight w:val="0"/>
              <w:marTop w:val="0"/>
              <w:marBottom w:val="0"/>
              <w:divBdr>
                <w:top w:val="none" w:sz="0" w:space="0" w:color="auto"/>
                <w:left w:val="none" w:sz="0" w:space="0" w:color="auto"/>
                <w:bottom w:val="none" w:sz="0" w:space="0" w:color="auto"/>
                <w:right w:val="none" w:sz="0" w:space="0" w:color="auto"/>
              </w:divBdr>
            </w:div>
            <w:div w:id="1244145672">
              <w:marLeft w:val="0"/>
              <w:marRight w:val="0"/>
              <w:marTop w:val="0"/>
              <w:marBottom w:val="0"/>
              <w:divBdr>
                <w:top w:val="none" w:sz="0" w:space="0" w:color="auto"/>
                <w:left w:val="none" w:sz="0" w:space="0" w:color="auto"/>
                <w:bottom w:val="none" w:sz="0" w:space="0" w:color="auto"/>
                <w:right w:val="none" w:sz="0" w:space="0" w:color="auto"/>
              </w:divBdr>
            </w:div>
            <w:div w:id="1299145297">
              <w:marLeft w:val="0"/>
              <w:marRight w:val="0"/>
              <w:marTop w:val="0"/>
              <w:marBottom w:val="0"/>
              <w:divBdr>
                <w:top w:val="none" w:sz="0" w:space="0" w:color="auto"/>
                <w:left w:val="none" w:sz="0" w:space="0" w:color="auto"/>
                <w:bottom w:val="none" w:sz="0" w:space="0" w:color="auto"/>
                <w:right w:val="none" w:sz="0" w:space="0" w:color="auto"/>
              </w:divBdr>
            </w:div>
            <w:div w:id="1891459777">
              <w:marLeft w:val="0"/>
              <w:marRight w:val="0"/>
              <w:marTop w:val="0"/>
              <w:marBottom w:val="0"/>
              <w:divBdr>
                <w:top w:val="none" w:sz="0" w:space="0" w:color="auto"/>
                <w:left w:val="none" w:sz="0" w:space="0" w:color="auto"/>
                <w:bottom w:val="none" w:sz="0" w:space="0" w:color="auto"/>
                <w:right w:val="none" w:sz="0" w:space="0" w:color="auto"/>
              </w:divBdr>
            </w:div>
            <w:div w:id="540091320">
              <w:marLeft w:val="0"/>
              <w:marRight w:val="0"/>
              <w:marTop w:val="0"/>
              <w:marBottom w:val="0"/>
              <w:divBdr>
                <w:top w:val="none" w:sz="0" w:space="0" w:color="auto"/>
                <w:left w:val="none" w:sz="0" w:space="0" w:color="auto"/>
                <w:bottom w:val="none" w:sz="0" w:space="0" w:color="auto"/>
                <w:right w:val="none" w:sz="0" w:space="0" w:color="auto"/>
              </w:divBdr>
            </w:div>
            <w:div w:id="1613434210">
              <w:marLeft w:val="0"/>
              <w:marRight w:val="0"/>
              <w:marTop w:val="0"/>
              <w:marBottom w:val="0"/>
              <w:divBdr>
                <w:top w:val="none" w:sz="0" w:space="0" w:color="auto"/>
                <w:left w:val="none" w:sz="0" w:space="0" w:color="auto"/>
                <w:bottom w:val="none" w:sz="0" w:space="0" w:color="auto"/>
                <w:right w:val="none" w:sz="0" w:space="0" w:color="auto"/>
              </w:divBdr>
            </w:div>
            <w:div w:id="1948389139">
              <w:marLeft w:val="0"/>
              <w:marRight w:val="0"/>
              <w:marTop w:val="0"/>
              <w:marBottom w:val="0"/>
              <w:divBdr>
                <w:top w:val="none" w:sz="0" w:space="0" w:color="auto"/>
                <w:left w:val="none" w:sz="0" w:space="0" w:color="auto"/>
                <w:bottom w:val="none" w:sz="0" w:space="0" w:color="auto"/>
                <w:right w:val="none" w:sz="0" w:space="0" w:color="auto"/>
              </w:divBdr>
            </w:div>
            <w:div w:id="1236553691">
              <w:marLeft w:val="0"/>
              <w:marRight w:val="0"/>
              <w:marTop w:val="0"/>
              <w:marBottom w:val="0"/>
              <w:divBdr>
                <w:top w:val="none" w:sz="0" w:space="0" w:color="auto"/>
                <w:left w:val="none" w:sz="0" w:space="0" w:color="auto"/>
                <w:bottom w:val="none" w:sz="0" w:space="0" w:color="auto"/>
                <w:right w:val="none" w:sz="0" w:space="0" w:color="auto"/>
              </w:divBdr>
            </w:div>
            <w:div w:id="477306927">
              <w:marLeft w:val="0"/>
              <w:marRight w:val="0"/>
              <w:marTop w:val="0"/>
              <w:marBottom w:val="0"/>
              <w:divBdr>
                <w:top w:val="none" w:sz="0" w:space="0" w:color="auto"/>
                <w:left w:val="none" w:sz="0" w:space="0" w:color="auto"/>
                <w:bottom w:val="none" w:sz="0" w:space="0" w:color="auto"/>
                <w:right w:val="none" w:sz="0" w:space="0" w:color="auto"/>
              </w:divBdr>
            </w:div>
            <w:div w:id="1094322652">
              <w:marLeft w:val="0"/>
              <w:marRight w:val="0"/>
              <w:marTop w:val="0"/>
              <w:marBottom w:val="0"/>
              <w:divBdr>
                <w:top w:val="none" w:sz="0" w:space="0" w:color="auto"/>
                <w:left w:val="none" w:sz="0" w:space="0" w:color="auto"/>
                <w:bottom w:val="none" w:sz="0" w:space="0" w:color="auto"/>
                <w:right w:val="none" w:sz="0" w:space="0" w:color="auto"/>
              </w:divBdr>
            </w:div>
            <w:div w:id="1178622112">
              <w:marLeft w:val="0"/>
              <w:marRight w:val="0"/>
              <w:marTop w:val="0"/>
              <w:marBottom w:val="0"/>
              <w:divBdr>
                <w:top w:val="none" w:sz="0" w:space="0" w:color="auto"/>
                <w:left w:val="none" w:sz="0" w:space="0" w:color="auto"/>
                <w:bottom w:val="none" w:sz="0" w:space="0" w:color="auto"/>
                <w:right w:val="none" w:sz="0" w:space="0" w:color="auto"/>
              </w:divBdr>
            </w:div>
            <w:div w:id="651908529">
              <w:marLeft w:val="0"/>
              <w:marRight w:val="0"/>
              <w:marTop w:val="0"/>
              <w:marBottom w:val="0"/>
              <w:divBdr>
                <w:top w:val="none" w:sz="0" w:space="0" w:color="auto"/>
                <w:left w:val="none" w:sz="0" w:space="0" w:color="auto"/>
                <w:bottom w:val="none" w:sz="0" w:space="0" w:color="auto"/>
                <w:right w:val="none" w:sz="0" w:space="0" w:color="auto"/>
              </w:divBdr>
            </w:div>
            <w:div w:id="168915478">
              <w:marLeft w:val="0"/>
              <w:marRight w:val="0"/>
              <w:marTop w:val="0"/>
              <w:marBottom w:val="0"/>
              <w:divBdr>
                <w:top w:val="none" w:sz="0" w:space="0" w:color="auto"/>
                <w:left w:val="none" w:sz="0" w:space="0" w:color="auto"/>
                <w:bottom w:val="none" w:sz="0" w:space="0" w:color="auto"/>
                <w:right w:val="none" w:sz="0" w:space="0" w:color="auto"/>
              </w:divBdr>
            </w:div>
            <w:div w:id="1477916091">
              <w:marLeft w:val="0"/>
              <w:marRight w:val="0"/>
              <w:marTop w:val="0"/>
              <w:marBottom w:val="0"/>
              <w:divBdr>
                <w:top w:val="none" w:sz="0" w:space="0" w:color="auto"/>
                <w:left w:val="none" w:sz="0" w:space="0" w:color="auto"/>
                <w:bottom w:val="none" w:sz="0" w:space="0" w:color="auto"/>
                <w:right w:val="none" w:sz="0" w:space="0" w:color="auto"/>
              </w:divBdr>
            </w:div>
            <w:div w:id="1478764737">
              <w:marLeft w:val="0"/>
              <w:marRight w:val="0"/>
              <w:marTop w:val="0"/>
              <w:marBottom w:val="0"/>
              <w:divBdr>
                <w:top w:val="none" w:sz="0" w:space="0" w:color="auto"/>
                <w:left w:val="none" w:sz="0" w:space="0" w:color="auto"/>
                <w:bottom w:val="none" w:sz="0" w:space="0" w:color="auto"/>
                <w:right w:val="none" w:sz="0" w:space="0" w:color="auto"/>
              </w:divBdr>
            </w:div>
            <w:div w:id="291982701">
              <w:marLeft w:val="0"/>
              <w:marRight w:val="0"/>
              <w:marTop w:val="0"/>
              <w:marBottom w:val="0"/>
              <w:divBdr>
                <w:top w:val="none" w:sz="0" w:space="0" w:color="auto"/>
                <w:left w:val="none" w:sz="0" w:space="0" w:color="auto"/>
                <w:bottom w:val="none" w:sz="0" w:space="0" w:color="auto"/>
                <w:right w:val="none" w:sz="0" w:space="0" w:color="auto"/>
              </w:divBdr>
            </w:div>
            <w:div w:id="2097171915">
              <w:marLeft w:val="0"/>
              <w:marRight w:val="0"/>
              <w:marTop w:val="0"/>
              <w:marBottom w:val="0"/>
              <w:divBdr>
                <w:top w:val="none" w:sz="0" w:space="0" w:color="auto"/>
                <w:left w:val="none" w:sz="0" w:space="0" w:color="auto"/>
                <w:bottom w:val="none" w:sz="0" w:space="0" w:color="auto"/>
                <w:right w:val="none" w:sz="0" w:space="0" w:color="auto"/>
              </w:divBdr>
            </w:div>
            <w:div w:id="214971242">
              <w:marLeft w:val="0"/>
              <w:marRight w:val="0"/>
              <w:marTop w:val="0"/>
              <w:marBottom w:val="0"/>
              <w:divBdr>
                <w:top w:val="none" w:sz="0" w:space="0" w:color="auto"/>
                <w:left w:val="none" w:sz="0" w:space="0" w:color="auto"/>
                <w:bottom w:val="none" w:sz="0" w:space="0" w:color="auto"/>
                <w:right w:val="none" w:sz="0" w:space="0" w:color="auto"/>
              </w:divBdr>
            </w:div>
            <w:div w:id="134763938">
              <w:marLeft w:val="0"/>
              <w:marRight w:val="0"/>
              <w:marTop w:val="0"/>
              <w:marBottom w:val="0"/>
              <w:divBdr>
                <w:top w:val="none" w:sz="0" w:space="0" w:color="auto"/>
                <w:left w:val="none" w:sz="0" w:space="0" w:color="auto"/>
                <w:bottom w:val="none" w:sz="0" w:space="0" w:color="auto"/>
                <w:right w:val="none" w:sz="0" w:space="0" w:color="auto"/>
              </w:divBdr>
            </w:div>
            <w:div w:id="979529931">
              <w:marLeft w:val="0"/>
              <w:marRight w:val="0"/>
              <w:marTop w:val="0"/>
              <w:marBottom w:val="0"/>
              <w:divBdr>
                <w:top w:val="none" w:sz="0" w:space="0" w:color="auto"/>
                <w:left w:val="none" w:sz="0" w:space="0" w:color="auto"/>
                <w:bottom w:val="none" w:sz="0" w:space="0" w:color="auto"/>
                <w:right w:val="none" w:sz="0" w:space="0" w:color="auto"/>
              </w:divBdr>
            </w:div>
            <w:div w:id="1467894045">
              <w:marLeft w:val="0"/>
              <w:marRight w:val="0"/>
              <w:marTop w:val="0"/>
              <w:marBottom w:val="0"/>
              <w:divBdr>
                <w:top w:val="none" w:sz="0" w:space="0" w:color="auto"/>
                <w:left w:val="none" w:sz="0" w:space="0" w:color="auto"/>
                <w:bottom w:val="none" w:sz="0" w:space="0" w:color="auto"/>
                <w:right w:val="none" w:sz="0" w:space="0" w:color="auto"/>
              </w:divBdr>
            </w:div>
            <w:div w:id="78214174">
              <w:marLeft w:val="0"/>
              <w:marRight w:val="0"/>
              <w:marTop w:val="0"/>
              <w:marBottom w:val="0"/>
              <w:divBdr>
                <w:top w:val="none" w:sz="0" w:space="0" w:color="auto"/>
                <w:left w:val="none" w:sz="0" w:space="0" w:color="auto"/>
                <w:bottom w:val="none" w:sz="0" w:space="0" w:color="auto"/>
                <w:right w:val="none" w:sz="0" w:space="0" w:color="auto"/>
              </w:divBdr>
            </w:div>
            <w:div w:id="1291090171">
              <w:marLeft w:val="0"/>
              <w:marRight w:val="0"/>
              <w:marTop w:val="0"/>
              <w:marBottom w:val="0"/>
              <w:divBdr>
                <w:top w:val="none" w:sz="0" w:space="0" w:color="auto"/>
                <w:left w:val="none" w:sz="0" w:space="0" w:color="auto"/>
                <w:bottom w:val="none" w:sz="0" w:space="0" w:color="auto"/>
                <w:right w:val="none" w:sz="0" w:space="0" w:color="auto"/>
              </w:divBdr>
            </w:div>
            <w:div w:id="1489129602">
              <w:marLeft w:val="0"/>
              <w:marRight w:val="0"/>
              <w:marTop w:val="0"/>
              <w:marBottom w:val="0"/>
              <w:divBdr>
                <w:top w:val="none" w:sz="0" w:space="0" w:color="auto"/>
                <w:left w:val="none" w:sz="0" w:space="0" w:color="auto"/>
                <w:bottom w:val="none" w:sz="0" w:space="0" w:color="auto"/>
                <w:right w:val="none" w:sz="0" w:space="0" w:color="auto"/>
              </w:divBdr>
            </w:div>
            <w:div w:id="438111549">
              <w:marLeft w:val="0"/>
              <w:marRight w:val="0"/>
              <w:marTop w:val="0"/>
              <w:marBottom w:val="0"/>
              <w:divBdr>
                <w:top w:val="none" w:sz="0" w:space="0" w:color="auto"/>
                <w:left w:val="none" w:sz="0" w:space="0" w:color="auto"/>
                <w:bottom w:val="none" w:sz="0" w:space="0" w:color="auto"/>
                <w:right w:val="none" w:sz="0" w:space="0" w:color="auto"/>
              </w:divBdr>
            </w:div>
            <w:div w:id="1504083156">
              <w:marLeft w:val="0"/>
              <w:marRight w:val="0"/>
              <w:marTop w:val="0"/>
              <w:marBottom w:val="0"/>
              <w:divBdr>
                <w:top w:val="none" w:sz="0" w:space="0" w:color="auto"/>
                <w:left w:val="none" w:sz="0" w:space="0" w:color="auto"/>
                <w:bottom w:val="none" w:sz="0" w:space="0" w:color="auto"/>
                <w:right w:val="none" w:sz="0" w:space="0" w:color="auto"/>
              </w:divBdr>
            </w:div>
            <w:div w:id="1925217995">
              <w:marLeft w:val="0"/>
              <w:marRight w:val="0"/>
              <w:marTop w:val="0"/>
              <w:marBottom w:val="0"/>
              <w:divBdr>
                <w:top w:val="none" w:sz="0" w:space="0" w:color="auto"/>
                <w:left w:val="none" w:sz="0" w:space="0" w:color="auto"/>
                <w:bottom w:val="none" w:sz="0" w:space="0" w:color="auto"/>
                <w:right w:val="none" w:sz="0" w:space="0" w:color="auto"/>
              </w:divBdr>
            </w:div>
            <w:div w:id="1430812040">
              <w:marLeft w:val="0"/>
              <w:marRight w:val="0"/>
              <w:marTop w:val="0"/>
              <w:marBottom w:val="0"/>
              <w:divBdr>
                <w:top w:val="none" w:sz="0" w:space="0" w:color="auto"/>
                <w:left w:val="none" w:sz="0" w:space="0" w:color="auto"/>
                <w:bottom w:val="none" w:sz="0" w:space="0" w:color="auto"/>
                <w:right w:val="none" w:sz="0" w:space="0" w:color="auto"/>
              </w:divBdr>
            </w:div>
            <w:div w:id="35938123">
              <w:marLeft w:val="0"/>
              <w:marRight w:val="0"/>
              <w:marTop w:val="0"/>
              <w:marBottom w:val="0"/>
              <w:divBdr>
                <w:top w:val="none" w:sz="0" w:space="0" w:color="auto"/>
                <w:left w:val="none" w:sz="0" w:space="0" w:color="auto"/>
                <w:bottom w:val="none" w:sz="0" w:space="0" w:color="auto"/>
                <w:right w:val="none" w:sz="0" w:space="0" w:color="auto"/>
              </w:divBdr>
            </w:div>
            <w:div w:id="1594775234">
              <w:marLeft w:val="0"/>
              <w:marRight w:val="0"/>
              <w:marTop w:val="0"/>
              <w:marBottom w:val="0"/>
              <w:divBdr>
                <w:top w:val="none" w:sz="0" w:space="0" w:color="auto"/>
                <w:left w:val="none" w:sz="0" w:space="0" w:color="auto"/>
                <w:bottom w:val="none" w:sz="0" w:space="0" w:color="auto"/>
                <w:right w:val="none" w:sz="0" w:space="0" w:color="auto"/>
              </w:divBdr>
            </w:div>
            <w:div w:id="1802383835">
              <w:marLeft w:val="0"/>
              <w:marRight w:val="0"/>
              <w:marTop w:val="0"/>
              <w:marBottom w:val="0"/>
              <w:divBdr>
                <w:top w:val="none" w:sz="0" w:space="0" w:color="auto"/>
                <w:left w:val="none" w:sz="0" w:space="0" w:color="auto"/>
                <w:bottom w:val="none" w:sz="0" w:space="0" w:color="auto"/>
                <w:right w:val="none" w:sz="0" w:space="0" w:color="auto"/>
              </w:divBdr>
            </w:div>
            <w:div w:id="1011759288">
              <w:marLeft w:val="0"/>
              <w:marRight w:val="0"/>
              <w:marTop w:val="0"/>
              <w:marBottom w:val="0"/>
              <w:divBdr>
                <w:top w:val="none" w:sz="0" w:space="0" w:color="auto"/>
                <w:left w:val="none" w:sz="0" w:space="0" w:color="auto"/>
                <w:bottom w:val="none" w:sz="0" w:space="0" w:color="auto"/>
                <w:right w:val="none" w:sz="0" w:space="0" w:color="auto"/>
              </w:divBdr>
            </w:div>
            <w:div w:id="2038117275">
              <w:marLeft w:val="0"/>
              <w:marRight w:val="0"/>
              <w:marTop w:val="0"/>
              <w:marBottom w:val="0"/>
              <w:divBdr>
                <w:top w:val="none" w:sz="0" w:space="0" w:color="auto"/>
                <w:left w:val="none" w:sz="0" w:space="0" w:color="auto"/>
                <w:bottom w:val="none" w:sz="0" w:space="0" w:color="auto"/>
                <w:right w:val="none" w:sz="0" w:space="0" w:color="auto"/>
              </w:divBdr>
            </w:div>
            <w:div w:id="1354720230">
              <w:marLeft w:val="0"/>
              <w:marRight w:val="0"/>
              <w:marTop w:val="0"/>
              <w:marBottom w:val="0"/>
              <w:divBdr>
                <w:top w:val="none" w:sz="0" w:space="0" w:color="auto"/>
                <w:left w:val="none" w:sz="0" w:space="0" w:color="auto"/>
                <w:bottom w:val="none" w:sz="0" w:space="0" w:color="auto"/>
                <w:right w:val="none" w:sz="0" w:space="0" w:color="auto"/>
              </w:divBdr>
            </w:div>
            <w:div w:id="65538011">
              <w:marLeft w:val="0"/>
              <w:marRight w:val="0"/>
              <w:marTop w:val="0"/>
              <w:marBottom w:val="0"/>
              <w:divBdr>
                <w:top w:val="none" w:sz="0" w:space="0" w:color="auto"/>
                <w:left w:val="none" w:sz="0" w:space="0" w:color="auto"/>
                <w:bottom w:val="none" w:sz="0" w:space="0" w:color="auto"/>
                <w:right w:val="none" w:sz="0" w:space="0" w:color="auto"/>
              </w:divBdr>
            </w:div>
            <w:div w:id="1879006928">
              <w:marLeft w:val="0"/>
              <w:marRight w:val="0"/>
              <w:marTop w:val="0"/>
              <w:marBottom w:val="0"/>
              <w:divBdr>
                <w:top w:val="none" w:sz="0" w:space="0" w:color="auto"/>
                <w:left w:val="none" w:sz="0" w:space="0" w:color="auto"/>
                <w:bottom w:val="none" w:sz="0" w:space="0" w:color="auto"/>
                <w:right w:val="none" w:sz="0" w:space="0" w:color="auto"/>
              </w:divBdr>
            </w:div>
            <w:div w:id="2119905139">
              <w:marLeft w:val="0"/>
              <w:marRight w:val="0"/>
              <w:marTop w:val="0"/>
              <w:marBottom w:val="0"/>
              <w:divBdr>
                <w:top w:val="none" w:sz="0" w:space="0" w:color="auto"/>
                <w:left w:val="none" w:sz="0" w:space="0" w:color="auto"/>
                <w:bottom w:val="none" w:sz="0" w:space="0" w:color="auto"/>
                <w:right w:val="none" w:sz="0" w:space="0" w:color="auto"/>
              </w:divBdr>
            </w:div>
            <w:div w:id="1899197057">
              <w:marLeft w:val="0"/>
              <w:marRight w:val="0"/>
              <w:marTop w:val="0"/>
              <w:marBottom w:val="0"/>
              <w:divBdr>
                <w:top w:val="none" w:sz="0" w:space="0" w:color="auto"/>
                <w:left w:val="none" w:sz="0" w:space="0" w:color="auto"/>
                <w:bottom w:val="none" w:sz="0" w:space="0" w:color="auto"/>
                <w:right w:val="none" w:sz="0" w:space="0" w:color="auto"/>
              </w:divBdr>
            </w:div>
            <w:div w:id="1800221862">
              <w:marLeft w:val="0"/>
              <w:marRight w:val="0"/>
              <w:marTop w:val="0"/>
              <w:marBottom w:val="0"/>
              <w:divBdr>
                <w:top w:val="none" w:sz="0" w:space="0" w:color="auto"/>
                <w:left w:val="none" w:sz="0" w:space="0" w:color="auto"/>
                <w:bottom w:val="none" w:sz="0" w:space="0" w:color="auto"/>
                <w:right w:val="none" w:sz="0" w:space="0" w:color="auto"/>
              </w:divBdr>
            </w:div>
            <w:div w:id="1612854652">
              <w:marLeft w:val="0"/>
              <w:marRight w:val="0"/>
              <w:marTop w:val="0"/>
              <w:marBottom w:val="0"/>
              <w:divBdr>
                <w:top w:val="none" w:sz="0" w:space="0" w:color="auto"/>
                <w:left w:val="none" w:sz="0" w:space="0" w:color="auto"/>
                <w:bottom w:val="none" w:sz="0" w:space="0" w:color="auto"/>
                <w:right w:val="none" w:sz="0" w:space="0" w:color="auto"/>
              </w:divBdr>
            </w:div>
            <w:div w:id="1644121183">
              <w:marLeft w:val="0"/>
              <w:marRight w:val="0"/>
              <w:marTop w:val="0"/>
              <w:marBottom w:val="0"/>
              <w:divBdr>
                <w:top w:val="none" w:sz="0" w:space="0" w:color="auto"/>
                <w:left w:val="none" w:sz="0" w:space="0" w:color="auto"/>
                <w:bottom w:val="none" w:sz="0" w:space="0" w:color="auto"/>
                <w:right w:val="none" w:sz="0" w:space="0" w:color="auto"/>
              </w:divBdr>
            </w:div>
            <w:div w:id="2122527905">
              <w:marLeft w:val="0"/>
              <w:marRight w:val="0"/>
              <w:marTop w:val="0"/>
              <w:marBottom w:val="0"/>
              <w:divBdr>
                <w:top w:val="none" w:sz="0" w:space="0" w:color="auto"/>
                <w:left w:val="none" w:sz="0" w:space="0" w:color="auto"/>
                <w:bottom w:val="none" w:sz="0" w:space="0" w:color="auto"/>
                <w:right w:val="none" w:sz="0" w:space="0" w:color="auto"/>
              </w:divBdr>
            </w:div>
            <w:div w:id="464154947">
              <w:marLeft w:val="0"/>
              <w:marRight w:val="0"/>
              <w:marTop w:val="0"/>
              <w:marBottom w:val="0"/>
              <w:divBdr>
                <w:top w:val="none" w:sz="0" w:space="0" w:color="auto"/>
                <w:left w:val="none" w:sz="0" w:space="0" w:color="auto"/>
                <w:bottom w:val="none" w:sz="0" w:space="0" w:color="auto"/>
                <w:right w:val="none" w:sz="0" w:space="0" w:color="auto"/>
              </w:divBdr>
            </w:div>
            <w:div w:id="970861236">
              <w:marLeft w:val="0"/>
              <w:marRight w:val="0"/>
              <w:marTop w:val="0"/>
              <w:marBottom w:val="0"/>
              <w:divBdr>
                <w:top w:val="none" w:sz="0" w:space="0" w:color="auto"/>
                <w:left w:val="none" w:sz="0" w:space="0" w:color="auto"/>
                <w:bottom w:val="none" w:sz="0" w:space="0" w:color="auto"/>
                <w:right w:val="none" w:sz="0" w:space="0" w:color="auto"/>
              </w:divBdr>
            </w:div>
            <w:div w:id="1333214215">
              <w:marLeft w:val="0"/>
              <w:marRight w:val="0"/>
              <w:marTop w:val="0"/>
              <w:marBottom w:val="0"/>
              <w:divBdr>
                <w:top w:val="none" w:sz="0" w:space="0" w:color="auto"/>
                <w:left w:val="none" w:sz="0" w:space="0" w:color="auto"/>
                <w:bottom w:val="none" w:sz="0" w:space="0" w:color="auto"/>
                <w:right w:val="none" w:sz="0" w:space="0" w:color="auto"/>
              </w:divBdr>
            </w:div>
            <w:div w:id="1940676441">
              <w:marLeft w:val="0"/>
              <w:marRight w:val="0"/>
              <w:marTop w:val="0"/>
              <w:marBottom w:val="0"/>
              <w:divBdr>
                <w:top w:val="none" w:sz="0" w:space="0" w:color="auto"/>
                <w:left w:val="none" w:sz="0" w:space="0" w:color="auto"/>
                <w:bottom w:val="none" w:sz="0" w:space="0" w:color="auto"/>
                <w:right w:val="none" w:sz="0" w:space="0" w:color="auto"/>
              </w:divBdr>
            </w:div>
            <w:div w:id="2114593865">
              <w:marLeft w:val="0"/>
              <w:marRight w:val="0"/>
              <w:marTop w:val="0"/>
              <w:marBottom w:val="0"/>
              <w:divBdr>
                <w:top w:val="none" w:sz="0" w:space="0" w:color="auto"/>
                <w:left w:val="none" w:sz="0" w:space="0" w:color="auto"/>
                <w:bottom w:val="none" w:sz="0" w:space="0" w:color="auto"/>
                <w:right w:val="none" w:sz="0" w:space="0" w:color="auto"/>
              </w:divBdr>
            </w:div>
            <w:div w:id="633221279">
              <w:marLeft w:val="0"/>
              <w:marRight w:val="0"/>
              <w:marTop w:val="0"/>
              <w:marBottom w:val="0"/>
              <w:divBdr>
                <w:top w:val="none" w:sz="0" w:space="0" w:color="auto"/>
                <w:left w:val="none" w:sz="0" w:space="0" w:color="auto"/>
                <w:bottom w:val="none" w:sz="0" w:space="0" w:color="auto"/>
                <w:right w:val="none" w:sz="0" w:space="0" w:color="auto"/>
              </w:divBdr>
            </w:div>
            <w:div w:id="1321041856">
              <w:marLeft w:val="0"/>
              <w:marRight w:val="0"/>
              <w:marTop w:val="0"/>
              <w:marBottom w:val="0"/>
              <w:divBdr>
                <w:top w:val="none" w:sz="0" w:space="0" w:color="auto"/>
                <w:left w:val="none" w:sz="0" w:space="0" w:color="auto"/>
                <w:bottom w:val="none" w:sz="0" w:space="0" w:color="auto"/>
                <w:right w:val="none" w:sz="0" w:space="0" w:color="auto"/>
              </w:divBdr>
            </w:div>
            <w:div w:id="148980454">
              <w:marLeft w:val="0"/>
              <w:marRight w:val="0"/>
              <w:marTop w:val="0"/>
              <w:marBottom w:val="0"/>
              <w:divBdr>
                <w:top w:val="none" w:sz="0" w:space="0" w:color="auto"/>
                <w:left w:val="none" w:sz="0" w:space="0" w:color="auto"/>
                <w:bottom w:val="none" w:sz="0" w:space="0" w:color="auto"/>
                <w:right w:val="none" w:sz="0" w:space="0" w:color="auto"/>
              </w:divBdr>
            </w:div>
            <w:div w:id="182133443">
              <w:marLeft w:val="0"/>
              <w:marRight w:val="0"/>
              <w:marTop w:val="0"/>
              <w:marBottom w:val="0"/>
              <w:divBdr>
                <w:top w:val="none" w:sz="0" w:space="0" w:color="auto"/>
                <w:left w:val="none" w:sz="0" w:space="0" w:color="auto"/>
                <w:bottom w:val="none" w:sz="0" w:space="0" w:color="auto"/>
                <w:right w:val="none" w:sz="0" w:space="0" w:color="auto"/>
              </w:divBdr>
            </w:div>
            <w:div w:id="497770078">
              <w:marLeft w:val="0"/>
              <w:marRight w:val="0"/>
              <w:marTop w:val="0"/>
              <w:marBottom w:val="0"/>
              <w:divBdr>
                <w:top w:val="none" w:sz="0" w:space="0" w:color="auto"/>
                <w:left w:val="none" w:sz="0" w:space="0" w:color="auto"/>
                <w:bottom w:val="none" w:sz="0" w:space="0" w:color="auto"/>
                <w:right w:val="none" w:sz="0" w:space="0" w:color="auto"/>
              </w:divBdr>
            </w:div>
            <w:div w:id="1377924698">
              <w:marLeft w:val="0"/>
              <w:marRight w:val="0"/>
              <w:marTop w:val="0"/>
              <w:marBottom w:val="0"/>
              <w:divBdr>
                <w:top w:val="none" w:sz="0" w:space="0" w:color="auto"/>
                <w:left w:val="none" w:sz="0" w:space="0" w:color="auto"/>
                <w:bottom w:val="none" w:sz="0" w:space="0" w:color="auto"/>
                <w:right w:val="none" w:sz="0" w:space="0" w:color="auto"/>
              </w:divBdr>
            </w:div>
            <w:div w:id="259794931">
              <w:marLeft w:val="0"/>
              <w:marRight w:val="0"/>
              <w:marTop w:val="0"/>
              <w:marBottom w:val="0"/>
              <w:divBdr>
                <w:top w:val="none" w:sz="0" w:space="0" w:color="auto"/>
                <w:left w:val="none" w:sz="0" w:space="0" w:color="auto"/>
                <w:bottom w:val="none" w:sz="0" w:space="0" w:color="auto"/>
                <w:right w:val="none" w:sz="0" w:space="0" w:color="auto"/>
              </w:divBdr>
            </w:div>
            <w:div w:id="609045240">
              <w:marLeft w:val="0"/>
              <w:marRight w:val="0"/>
              <w:marTop w:val="0"/>
              <w:marBottom w:val="0"/>
              <w:divBdr>
                <w:top w:val="none" w:sz="0" w:space="0" w:color="auto"/>
                <w:left w:val="none" w:sz="0" w:space="0" w:color="auto"/>
                <w:bottom w:val="none" w:sz="0" w:space="0" w:color="auto"/>
                <w:right w:val="none" w:sz="0" w:space="0" w:color="auto"/>
              </w:divBdr>
            </w:div>
            <w:div w:id="508757456">
              <w:marLeft w:val="0"/>
              <w:marRight w:val="0"/>
              <w:marTop w:val="0"/>
              <w:marBottom w:val="0"/>
              <w:divBdr>
                <w:top w:val="none" w:sz="0" w:space="0" w:color="auto"/>
                <w:left w:val="none" w:sz="0" w:space="0" w:color="auto"/>
                <w:bottom w:val="none" w:sz="0" w:space="0" w:color="auto"/>
                <w:right w:val="none" w:sz="0" w:space="0" w:color="auto"/>
              </w:divBdr>
            </w:div>
            <w:div w:id="2130472016">
              <w:marLeft w:val="0"/>
              <w:marRight w:val="0"/>
              <w:marTop w:val="0"/>
              <w:marBottom w:val="0"/>
              <w:divBdr>
                <w:top w:val="none" w:sz="0" w:space="0" w:color="auto"/>
                <w:left w:val="none" w:sz="0" w:space="0" w:color="auto"/>
                <w:bottom w:val="none" w:sz="0" w:space="0" w:color="auto"/>
                <w:right w:val="none" w:sz="0" w:space="0" w:color="auto"/>
              </w:divBdr>
            </w:div>
            <w:div w:id="1354384105">
              <w:marLeft w:val="0"/>
              <w:marRight w:val="0"/>
              <w:marTop w:val="0"/>
              <w:marBottom w:val="0"/>
              <w:divBdr>
                <w:top w:val="none" w:sz="0" w:space="0" w:color="auto"/>
                <w:left w:val="none" w:sz="0" w:space="0" w:color="auto"/>
                <w:bottom w:val="none" w:sz="0" w:space="0" w:color="auto"/>
                <w:right w:val="none" w:sz="0" w:space="0" w:color="auto"/>
              </w:divBdr>
            </w:div>
            <w:div w:id="167720356">
              <w:marLeft w:val="0"/>
              <w:marRight w:val="0"/>
              <w:marTop w:val="0"/>
              <w:marBottom w:val="0"/>
              <w:divBdr>
                <w:top w:val="none" w:sz="0" w:space="0" w:color="auto"/>
                <w:left w:val="none" w:sz="0" w:space="0" w:color="auto"/>
                <w:bottom w:val="none" w:sz="0" w:space="0" w:color="auto"/>
                <w:right w:val="none" w:sz="0" w:space="0" w:color="auto"/>
              </w:divBdr>
            </w:div>
            <w:div w:id="1644699419">
              <w:marLeft w:val="0"/>
              <w:marRight w:val="0"/>
              <w:marTop w:val="0"/>
              <w:marBottom w:val="0"/>
              <w:divBdr>
                <w:top w:val="none" w:sz="0" w:space="0" w:color="auto"/>
                <w:left w:val="none" w:sz="0" w:space="0" w:color="auto"/>
                <w:bottom w:val="none" w:sz="0" w:space="0" w:color="auto"/>
                <w:right w:val="none" w:sz="0" w:space="0" w:color="auto"/>
              </w:divBdr>
            </w:div>
            <w:div w:id="1741512516">
              <w:marLeft w:val="0"/>
              <w:marRight w:val="0"/>
              <w:marTop w:val="0"/>
              <w:marBottom w:val="0"/>
              <w:divBdr>
                <w:top w:val="none" w:sz="0" w:space="0" w:color="auto"/>
                <w:left w:val="none" w:sz="0" w:space="0" w:color="auto"/>
                <w:bottom w:val="none" w:sz="0" w:space="0" w:color="auto"/>
                <w:right w:val="none" w:sz="0" w:space="0" w:color="auto"/>
              </w:divBdr>
            </w:div>
            <w:div w:id="1394743465">
              <w:marLeft w:val="0"/>
              <w:marRight w:val="0"/>
              <w:marTop w:val="0"/>
              <w:marBottom w:val="0"/>
              <w:divBdr>
                <w:top w:val="none" w:sz="0" w:space="0" w:color="auto"/>
                <w:left w:val="none" w:sz="0" w:space="0" w:color="auto"/>
                <w:bottom w:val="none" w:sz="0" w:space="0" w:color="auto"/>
                <w:right w:val="none" w:sz="0" w:space="0" w:color="auto"/>
              </w:divBdr>
            </w:div>
            <w:div w:id="706833690">
              <w:marLeft w:val="0"/>
              <w:marRight w:val="0"/>
              <w:marTop w:val="0"/>
              <w:marBottom w:val="0"/>
              <w:divBdr>
                <w:top w:val="none" w:sz="0" w:space="0" w:color="auto"/>
                <w:left w:val="none" w:sz="0" w:space="0" w:color="auto"/>
                <w:bottom w:val="none" w:sz="0" w:space="0" w:color="auto"/>
                <w:right w:val="none" w:sz="0" w:space="0" w:color="auto"/>
              </w:divBdr>
            </w:div>
            <w:div w:id="763494564">
              <w:marLeft w:val="0"/>
              <w:marRight w:val="0"/>
              <w:marTop w:val="0"/>
              <w:marBottom w:val="0"/>
              <w:divBdr>
                <w:top w:val="none" w:sz="0" w:space="0" w:color="auto"/>
                <w:left w:val="none" w:sz="0" w:space="0" w:color="auto"/>
                <w:bottom w:val="none" w:sz="0" w:space="0" w:color="auto"/>
                <w:right w:val="none" w:sz="0" w:space="0" w:color="auto"/>
              </w:divBdr>
            </w:div>
            <w:div w:id="256715309">
              <w:marLeft w:val="0"/>
              <w:marRight w:val="0"/>
              <w:marTop w:val="0"/>
              <w:marBottom w:val="0"/>
              <w:divBdr>
                <w:top w:val="none" w:sz="0" w:space="0" w:color="auto"/>
                <w:left w:val="none" w:sz="0" w:space="0" w:color="auto"/>
                <w:bottom w:val="none" w:sz="0" w:space="0" w:color="auto"/>
                <w:right w:val="none" w:sz="0" w:space="0" w:color="auto"/>
              </w:divBdr>
            </w:div>
            <w:div w:id="75902160">
              <w:marLeft w:val="0"/>
              <w:marRight w:val="0"/>
              <w:marTop w:val="0"/>
              <w:marBottom w:val="0"/>
              <w:divBdr>
                <w:top w:val="none" w:sz="0" w:space="0" w:color="auto"/>
                <w:left w:val="none" w:sz="0" w:space="0" w:color="auto"/>
                <w:bottom w:val="none" w:sz="0" w:space="0" w:color="auto"/>
                <w:right w:val="none" w:sz="0" w:space="0" w:color="auto"/>
              </w:divBdr>
            </w:div>
            <w:div w:id="1001932041">
              <w:marLeft w:val="0"/>
              <w:marRight w:val="0"/>
              <w:marTop w:val="0"/>
              <w:marBottom w:val="0"/>
              <w:divBdr>
                <w:top w:val="none" w:sz="0" w:space="0" w:color="auto"/>
                <w:left w:val="none" w:sz="0" w:space="0" w:color="auto"/>
                <w:bottom w:val="none" w:sz="0" w:space="0" w:color="auto"/>
                <w:right w:val="none" w:sz="0" w:space="0" w:color="auto"/>
              </w:divBdr>
            </w:div>
            <w:div w:id="1996103565">
              <w:marLeft w:val="0"/>
              <w:marRight w:val="0"/>
              <w:marTop w:val="0"/>
              <w:marBottom w:val="0"/>
              <w:divBdr>
                <w:top w:val="none" w:sz="0" w:space="0" w:color="auto"/>
                <w:left w:val="none" w:sz="0" w:space="0" w:color="auto"/>
                <w:bottom w:val="none" w:sz="0" w:space="0" w:color="auto"/>
                <w:right w:val="none" w:sz="0" w:space="0" w:color="auto"/>
              </w:divBdr>
            </w:div>
            <w:div w:id="1779715806">
              <w:marLeft w:val="0"/>
              <w:marRight w:val="0"/>
              <w:marTop w:val="0"/>
              <w:marBottom w:val="0"/>
              <w:divBdr>
                <w:top w:val="none" w:sz="0" w:space="0" w:color="auto"/>
                <w:left w:val="none" w:sz="0" w:space="0" w:color="auto"/>
                <w:bottom w:val="none" w:sz="0" w:space="0" w:color="auto"/>
                <w:right w:val="none" w:sz="0" w:space="0" w:color="auto"/>
              </w:divBdr>
            </w:div>
            <w:div w:id="1119109173">
              <w:marLeft w:val="0"/>
              <w:marRight w:val="0"/>
              <w:marTop w:val="0"/>
              <w:marBottom w:val="0"/>
              <w:divBdr>
                <w:top w:val="none" w:sz="0" w:space="0" w:color="auto"/>
                <w:left w:val="none" w:sz="0" w:space="0" w:color="auto"/>
                <w:bottom w:val="none" w:sz="0" w:space="0" w:color="auto"/>
                <w:right w:val="none" w:sz="0" w:space="0" w:color="auto"/>
              </w:divBdr>
            </w:div>
            <w:div w:id="1302929626">
              <w:marLeft w:val="0"/>
              <w:marRight w:val="0"/>
              <w:marTop w:val="0"/>
              <w:marBottom w:val="0"/>
              <w:divBdr>
                <w:top w:val="none" w:sz="0" w:space="0" w:color="auto"/>
                <w:left w:val="none" w:sz="0" w:space="0" w:color="auto"/>
                <w:bottom w:val="none" w:sz="0" w:space="0" w:color="auto"/>
                <w:right w:val="none" w:sz="0" w:space="0" w:color="auto"/>
              </w:divBdr>
            </w:div>
            <w:div w:id="1303314948">
              <w:marLeft w:val="0"/>
              <w:marRight w:val="0"/>
              <w:marTop w:val="0"/>
              <w:marBottom w:val="0"/>
              <w:divBdr>
                <w:top w:val="none" w:sz="0" w:space="0" w:color="auto"/>
                <w:left w:val="none" w:sz="0" w:space="0" w:color="auto"/>
                <w:bottom w:val="none" w:sz="0" w:space="0" w:color="auto"/>
                <w:right w:val="none" w:sz="0" w:space="0" w:color="auto"/>
              </w:divBdr>
            </w:div>
            <w:div w:id="1412659253">
              <w:marLeft w:val="0"/>
              <w:marRight w:val="0"/>
              <w:marTop w:val="0"/>
              <w:marBottom w:val="0"/>
              <w:divBdr>
                <w:top w:val="none" w:sz="0" w:space="0" w:color="auto"/>
                <w:left w:val="none" w:sz="0" w:space="0" w:color="auto"/>
                <w:bottom w:val="none" w:sz="0" w:space="0" w:color="auto"/>
                <w:right w:val="none" w:sz="0" w:space="0" w:color="auto"/>
              </w:divBdr>
            </w:div>
            <w:div w:id="1154418014">
              <w:marLeft w:val="0"/>
              <w:marRight w:val="0"/>
              <w:marTop w:val="0"/>
              <w:marBottom w:val="0"/>
              <w:divBdr>
                <w:top w:val="none" w:sz="0" w:space="0" w:color="auto"/>
                <w:left w:val="none" w:sz="0" w:space="0" w:color="auto"/>
                <w:bottom w:val="none" w:sz="0" w:space="0" w:color="auto"/>
                <w:right w:val="none" w:sz="0" w:space="0" w:color="auto"/>
              </w:divBdr>
            </w:div>
            <w:div w:id="1876430989">
              <w:marLeft w:val="0"/>
              <w:marRight w:val="0"/>
              <w:marTop w:val="0"/>
              <w:marBottom w:val="0"/>
              <w:divBdr>
                <w:top w:val="none" w:sz="0" w:space="0" w:color="auto"/>
                <w:left w:val="none" w:sz="0" w:space="0" w:color="auto"/>
                <w:bottom w:val="none" w:sz="0" w:space="0" w:color="auto"/>
                <w:right w:val="none" w:sz="0" w:space="0" w:color="auto"/>
              </w:divBdr>
            </w:div>
            <w:div w:id="2114662413">
              <w:marLeft w:val="0"/>
              <w:marRight w:val="0"/>
              <w:marTop w:val="0"/>
              <w:marBottom w:val="0"/>
              <w:divBdr>
                <w:top w:val="none" w:sz="0" w:space="0" w:color="auto"/>
                <w:left w:val="none" w:sz="0" w:space="0" w:color="auto"/>
                <w:bottom w:val="none" w:sz="0" w:space="0" w:color="auto"/>
                <w:right w:val="none" w:sz="0" w:space="0" w:color="auto"/>
              </w:divBdr>
            </w:div>
            <w:div w:id="1993631098">
              <w:marLeft w:val="0"/>
              <w:marRight w:val="0"/>
              <w:marTop w:val="0"/>
              <w:marBottom w:val="0"/>
              <w:divBdr>
                <w:top w:val="none" w:sz="0" w:space="0" w:color="auto"/>
                <w:left w:val="none" w:sz="0" w:space="0" w:color="auto"/>
                <w:bottom w:val="none" w:sz="0" w:space="0" w:color="auto"/>
                <w:right w:val="none" w:sz="0" w:space="0" w:color="auto"/>
              </w:divBdr>
            </w:div>
            <w:div w:id="766116425">
              <w:marLeft w:val="0"/>
              <w:marRight w:val="0"/>
              <w:marTop w:val="0"/>
              <w:marBottom w:val="0"/>
              <w:divBdr>
                <w:top w:val="none" w:sz="0" w:space="0" w:color="auto"/>
                <w:left w:val="none" w:sz="0" w:space="0" w:color="auto"/>
                <w:bottom w:val="none" w:sz="0" w:space="0" w:color="auto"/>
                <w:right w:val="none" w:sz="0" w:space="0" w:color="auto"/>
              </w:divBdr>
            </w:div>
            <w:div w:id="762996902">
              <w:marLeft w:val="0"/>
              <w:marRight w:val="0"/>
              <w:marTop w:val="0"/>
              <w:marBottom w:val="0"/>
              <w:divBdr>
                <w:top w:val="none" w:sz="0" w:space="0" w:color="auto"/>
                <w:left w:val="none" w:sz="0" w:space="0" w:color="auto"/>
                <w:bottom w:val="none" w:sz="0" w:space="0" w:color="auto"/>
                <w:right w:val="none" w:sz="0" w:space="0" w:color="auto"/>
              </w:divBdr>
            </w:div>
            <w:div w:id="1651205420">
              <w:marLeft w:val="0"/>
              <w:marRight w:val="0"/>
              <w:marTop w:val="0"/>
              <w:marBottom w:val="0"/>
              <w:divBdr>
                <w:top w:val="none" w:sz="0" w:space="0" w:color="auto"/>
                <w:left w:val="none" w:sz="0" w:space="0" w:color="auto"/>
                <w:bottom w:val="none" w:sz="0" w:space="0" w:color="auto"/>
                <w:right w:val="none" w:sz="0" w:space="0" w:color="auto"/>
              </w:divBdr>
            </w:div>
            <w:div w:id="1908177054">
              <w:marLeft w:val="0"/>
              <w:marRight w:val="0"/>
              <w:marTop w:val="0"/>
              <w:marBottom w:val="0"/>
              <w:divBdr>
                <w:top w:val="none" w:sz="0" w:space="0" w:color="auto"/>
                <w:left w:val="none" w:sz="0" w:space="0" w:color="auto"/>
                <w:bottom w:val="none" w:sz="0" w:space="0" w:color="auto"/>
                <w:right w:val="none" w:sz="0" w:space="0" w:color="auto"/>
              </w:divBdr>
            </w:div>
            <w:div w:id="1805006720">
              <w:marLeft w:val="0"/>
              <w:marRight w:val="0"/>
              <w:marTop w:val="0"/>
              <w:marBottom w:val="0"/>
              <w:divBdr>
                <w:top w:val="none" w:sz="0" w:space="0" w:color="auto"/>
                <w:left w:val="none" w:sz="0" w:space="0" w:color="auto"/>
                <w:bottom w:val="none" w:sz="0" w:space="0" w:color="auto"/>
                <w:right w:val="none" w:sz="0" w:space="0" w:color="auto"/>
              </w:divBdr>
            </w:div>
            <w:div w:id="1013652914">
              <w:marLeft w:val="0"/>
              <w:marRight w:val="0"/>
              <w:marTop w:val="0"/>
              <w:marBottom w:val="0"/>
              <w:divBdr>
                <w:top w:val="none" w:sz="0" w:space="0" w:color="auto"/>
                <w:left w:val="none" w:sz="0" w:space="0" w:color="auto"/>
                <w:bottom w:val="none" w:sz="0" w:space="0" w:color="auto"/>
                <w:right w:val="none" w:sz="0" w:space="0" w:color="auto"/>
              </w:divBdr>
            </w:div>
            <w:div w:id="1402868160">
              <w:marLeft w:val="0"/>
              <w:marRight w:val="0"/>
              <w:marTop w:val="0"/>
              <w:marBottom w:val="0"/>
              <w:divBdr>
                <w:top w:val="none" w:sz="0" w:space="0" w:color="auto"/>
                <w:left w:val="none" w:sz="0" w:space="0" w:color="auto"/>
                <w:bottom w:val="none" w:sz="0" w:space="0" w:color="auto"/>
                <w:right w:val="none" w:sz="0" w:space="0" w:color="auto"/>
              </w:divBdr>
            </w:div>
            <w:div w:id="1996177024">
              <w:marLeft w:val="0"/>
              <w:marRight w:val="0"/>
              <w:marTop w:val="0"/>
              <w:marBottom w:val="0"/>
              <w:divBdr>
                <w:top w:val="none" w:sz="0" w:space="0" w:color="auto"/>
                <w:left w:val="none" w:sz="0" w:space="0" w:color="auto"/>
                <w:bottom w:val="none" w:sz="0" w:space="0" w:color="auto"/>
                <w:right w:val="none" w:sz="0" w:space="0" w:color="auto"/>
              </w:divBdr>
            </w:div>
            <w:div w:id="1055276083">
              <w:marLeft w:val="0"/>
              <w:marRight w:val="0"/>
              <w:marTop w:val="0"/>
              <w:marBottom w:val="0"/>
              <w:divBdr>
                <w:top w:val="none" w:sz="0" w:space="0" w:color="auto"/>
                <w:left w:val="none" w:sz="0" w:space="0" w:color="auto"/>
                <w:bottom w:val="none" w:sz="0" w:space="0" w:color="auto"/>
                <w:right w:val="none" w:sz="0" w:space="0" w:color="auto"/>
              </w:divBdr>
            </w:div>
            <w:div w:id="148903907">
              <w:marLeft w:val="0"/>
              <w:marRight w:val="0"/>
              <w:marTop w:val="0"/>
              <w:marBottom w:val="0"/>
              <w:divBdr>
                <w:top w:val="none" w:sz="0" w:space="0" w:color="auto"/>
                <w:left w:val="none" w:sz="0" w:space="0" w:color="auto"/>
                <w:bottom w:val="none" w:sz="0" w:space="0" w:color="auto"/>
                <w:right w:val="none" w:sz="0" w:space="0" w:color="auto"/>
              </w:divBdr>
            </w:div>
            <w:div w:id="1795368165">
              <w:marLeft w:val="0"/>
              <w:marRight w:val="0"/>
              <w:marTop w:val="0"/>
              <w:marBottom w:val="0"/>
              <w:divBdr>
                <w:top w:val="none" w:sz="0" w:space="0" w:color="auto"/>
                <w:left w:val="none" w:sz="0" w:space="0" w:color="auto"/>
                <w:bottom w:val="none" w:sz="0" w:space="0" w:color="auto"/>
                <w:right w:val="none" w:sz="0" w:space="0" w:color="auto"/>
              </w:divBdr>
            </w:div>
            <w:div w:id="55473253">
              <w:marLeft w:val="0"/>
              <w:marRight w:val="0"/>
              <w:marTop w:val="0"/>
              <w:marBottom w:val="0"/>
              <w:divBdr>
                <w:top w:val="none" w:sz="0" w:space="0" w:color="auto"/>
                <w:left w:val="none" w:sz="0" w:space="0" w:color="auto"/>
                <w:bottom w:val="none" w:sz="0" w:space="0" w:color="auto"/>
                <w:right w:val="none" w:sz="0" w:space="0" w:color="auto"/>
              </w:divBdr>
            </w:div>
            <w:div w:id="2040275859">
              <w:marLeft w:val="0"/>
              <w:marRight w:val="0"/>
              <w:marTop w:val="0"/>
              <w:marBottom w:val="0"/>
              <w:divBdr>
                <w:top w:val="none" w:sz="0" w:space="0" w:color="auto"/>
                <w:left w:val="none" w:sz="0" w:space="0" w:color="auto"/>
                <w:bottom w:val="none" w:sz="0" w:space="0" w:color="auto"/>
                <w:right w:val="none" w:sz="0" w:space="0" w:color="auto"/>
              </w:divBdr>
            </w:div>
            <w:div w:id="1071849352">
              <w:marLeft w:val="0"/>
              <w:marRight w:val="0"/>
              <w:marTop w:val="0"/>
              <w:marBottom w:val="0"/>
              <w:divBdr>
                <w:top w:val="none" w:sz="0" w:space="0" w:color="auto"/>
                <w:left w:val="none" w:sz="0" w:space="0" w:color="auto"/>
                <w:bottom w:val="none" w:sz="0" w:space="0" w:color="auto"/>
                <w:right w:val="none" w:sz="0" w:space="0" w:color="auto"/>
              </w:divBdr>
            </w:div>
            <w:div w:id="708575536">
              <w:marLeft w:val="0"/>
              <w:marRight w:val="0"/>
              <w:marTop w:val="0"/>
              <w:marBottom w:val="0"/>
              <w:divBdr>
                <w:top w:val="none" w:sz="0" w:space="0" w:color="auto"/>
                <w:left w:val="none" w:sz="0" w:space="0" w:color="auto"/>
                <w:bottom w:val="none" w:sz="0" w:space="0" w:color="auto"/>
                <w:right w:val="none" w:sz="0" w:space="0" w:color="auto"/>
              </w:divBdr>
            </w:div>
            <w:div w:id="355276663">
              <w:marLeft w:val="0"/>
              <w:marRight w:val="0"/>
              <w:marTop w:val="0"/>
              <w:marBottom w:val="0"/>
              <w:divBdr>
                <w:top w:val="none" w:sz="0" w:space="0" w:color="auto"/>
                <w:left w:val="none" w:sz="0" w:space="0" w:color="auto"/>
                <w:bottom w:val="none" w:sz="0" w:space="0" w:color="auto"/>
                <w:right w:val="none" w:sz="0" w:space="0" w:color="auto"/>
              </w:divBdr>
            </w:div>
            <w:div w:id="928853511">
              <w:marLeft w:val="0"/>
              <w:marRight w:val="0"/>
              <w:marTop w:val="0"/>
              <w:marBottom w:val="0"/>
              <w:divBdr>
                <w:top w:val="none" w:sz="0" w:space="0" w:color="auto"/>
                <w:left w:val="none" w:sz="0" w:space="0" w:color="auto"/>
                <w:bottom w:val="none" w:sz="0" w:space="0" w:color="auto"/>
                <w:right w:val="none" w:sz="0" w:space="0" w:color="auto"/>
              </w:divBdr>
            </w:div>
            <w:div w:id="1388257809">
              <w:marLeft w:val="0"/>
              <w:marRight w:val="0"/>
              <w:marTop w:val="0"/>
              <w:marBottom w:val="0"/>
              <w:divBdr>
                <w:top w:val="none" w:sz="0" w:space="0" w:color="auto"/>
                <w:left w:val="none" w:sz="0" w:space="0" w:color="auto"/>
                <w:bottom w:val="none" w:sz="0" w:space="0" w:color="auto"/>
                <w:right w:val="none" w:sz="0" w:space="0" w:color="auto"/>
              </w:divBdr>
            </w:div>
            <w:div w:id="177503916">
              <w:marLeft w:val="0"/>
              <w:marRight w:val="0"/>
              <w:marTop w:val="0"/>
              <w:marBottom w:val="0"/>
              <w:divBdr>
                <w:top w:val="none" w:sz="0" w:space="0" w:color="auto"/>
                <w:left w:val="none" w:sz="0" w:space="0" w:color="auto"/>
                <w:bottom w:val="none" w:sz="0" w:space="0" w:color="auto"/>
                <w:right w:val="none" w:sz="0" w:space="0" w:color="auto"/>
              </w:divBdr>
            </w:div>
            <w:div w:id="863902332">
              <w:marLeft w:val="0"/>
              <w:marRight w:val="0"/>
              <w:marTop w:val="0"/>
              <w:marBottom w:val="0"/>
              <w:divBdr>
                <w:top w:val="none" w:sz="0" w:space="0" w:color="auto"/>
                <w:left w:val="none" w:sz="0" w:space="0" w:color="auto"/>
                <w:bottom w:val="none" w:sz="0" w:space="0" w:color="auto"/>
                <w:right w:val="none" w:sz="0" w:space="0" w:color="auto"/>
              </w:divBdr>
            </w:div>
            <w:div w:id="376861581">
              <w:marLeft w:val="0"/>
              <w:marRight w:val="0"/>
              <w:marTop w:val="0"/>
              <w:marBottom w:val="0"/>
              <w:divBdr>
                <w:top w:val="none" w:sz="0" w:space="0" w:color="auto"/>
                <w:left w:val="none" w:sz="0" w:space="0" w:color="auto"/>
                <w:bottom w:val="none" w:sz="0" w:space="0" w:color="auto"/>
                <w:right w:val="none" w:sz="0" w:space="0" w:color="auto"/>
              </w:divBdr>
            </w:div>
            <w:div w:id="386223396">
              <w:marLeft w:val="0"/>
              <w:marRight w:val="0"/>
              <w:marTop w:val="0"/>
              <w:marBottom w:val="0"/>
              <w:divBdr>
                <w:top w:val="none" w:sz="0" w:space="0" w:color="auto"/>
                <w:left w:val="none" w:sz="0" w:space="0" w:color="auto"/>
                <w:bottom w:val="none" w:sz="0" w:space="0" w:color="auto"/>
                <w:right w:val="none" w:sz="0" w:space="0" w:color="auto"/>
              </w:divBdr>
            </w:div>
            <w:div w:id="228687004">
              <w:marLeft w:val="0"/>
              <w:marRight w:val="0"/>
              <w:marTop w:val="0"/>
              <w:marBottom w:val="0"/>
              <w:divBdr>
                <w:top w:val="none" w:sz="0" w:space="0" w:color="auto"/>
                <w:left w:val="none" w:sz="0" w:space="0" w:color="auto"/>
                <w:bottom w:val="none" w:sz="0" w:space="0" w:color="auto"/>
                <w:right w:val="none" w:sz="0" w:space="0" w:color="auto"/>
              </w:divBdr>
            </w:div>
            <w:div w:id="677391310">
              <w:marLeft w:val="0"/>
              <w:marRight w:val="0"/>
              <w:marTop w:val="0"/>
              <w:marBottom w:val="0"/>
              <w:divBdr>
                <w:top w:val="none" w:sz="0" w:space="0" w:color="auto"/>
                <w:left w:val="none" w:sz="0" w:space="0" w:color="auto"/>
                <w:bottom w:val="none" w:sz="0" w:space="0" w:color="auto"/>
                <w:right w:val="none" w:sz="0" w:space="0" w:color="auto"/>
              </w:divBdr>
            </w:div>
            <w:div w:id="217283368">
              <w:marLeft w:val="0"/>
              <w:marRight w:val="0"/>
              <w:marTop w:val="0"/>
              <w:marBottom w:val="0"/>
              <w:divBdr>
                <w:top w:val="none" w:sz="0" w:space="0" w:color="auto"/>
                <w:left w:val="none" w:sz="0" w:space="0" w:color="auto"/>
                <w:bottom w:val="none" w:sz="0" w:space="0" w:color="auto"/>
                <w:right w:val="none" w:sz="0" w:space="0" w:color="auto"/>
              </w:divBdr>
            </w:div>
            <w:div w:id="1357657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3585004">
      <w:bodyDiv w:val="1"/>
      <w:marLeft w:val="0"/>
      <w:marRight w:val="0"/>
      <w:marTop w:val="0"/>
      <w:marBottom w:val="0"/>
      <w:divBdr>
        <w:top w:val="none" w:sz="0" w:space="0" w:color="auto"/>
        <w:left w:val="none" w:sz="0" w:space="0" w:color="auto"/>
        <w:bottom w:val="none" w:sz="0" w:space="0" w:color="auto"/>
        <w:right w:val="none" w:sz="0" w:space="0" w:color="auto"/>
      </w:divBdr>
      <w:divsChild>
        <w:div w:id="604313700">
          <w:marLeft w:val="0"/>
          <w:marRight w:val="0"/>
          <w:marTop w:val="0"/>
          <w:marBottom w:val="0"/>
          <w:divBdr>
            <w:top w:val="none" w:sz="0" w:space="0" w:color="auto"/>
            <w:left w:val="none" w:sz="0" w:space="0" w:color="auto"/>
            <w:bottom w:val="none" w:sz="0" w:space="0" w:color="auto"/>
            <w:right w:val="none" w:sz="0" w:space="0" w:color="auto"/>
          </w:divBdr>
          <w:divsChild>
            <w:div w:id="2018382530">
              <w:marLeft w:val="0"/>
              <w:marRight w:val="0"/>
              <w:marTop w:val="0"/>
              <w:marBottom w:val="0"/>
              <w:divBdr>
                <w:top w:val="none" w:sz="0" w:space="0" w:color="auto"/>
                <w:left w:val="none" w:sz="0" w:space="0" w:color="auto"/>
                <w:bottom w:val="none" w:sz="0" w:space="0" w:color="auto"/>
                <w:right w:val="none" w:sz="0" w:space="0" w:color="auto"/>
              </w:divBdr>
            </w:div>
            <w:div w:id="770004131">
              <w:marLeft w:val="0"/>
              <w:marRight w:val="0"/>
              <w:marTop w:val="0"/>
              <w:marBottom w:val="0"/>
              <w:divBdr>
                <w:top w:val="none" w:sz="0" w:space="0" w:color="auto"/>
                <w:left w:val="none" w:sz="0" w:space="0" w:color="auto"/>
                <w:bottom w:val="none" w:sz="0" w:space="0" w:color="auto"/>
                <w:right w:val="none" w:sz="0" w:space="0" w:color="auto"/>
              </w:divBdr>
            </w:div>
            <w:div w:id="350378010">
              <w:marLeft w:val="0"/>
              <w:marRight w:val="0"/>
              <w:marTop w:val="0"/>
              <w:marBottom w:val="0"/>
              <w:divBdr>
                <w:top w:val="none" w:sz="0" w:space="0" w:color="auto"/>
                <w:left w:val="none" w:sz="0" w:space="0" w:color="auto"/>
                <w:bottom w:val="none" w:sz="0" w:space="0" w:color="auto"/>
                <w:right w:val="none" w:sz="0" w:space="0" w:color="auto"/>
              </w:divBdr>
            </w:div>
            <w:div w:id="263266294">
              <w:marLeft w:val="0"/>
              <w:marRight w:val="0"/>
              <w:marTop w:val="0"/>
              <w:marBottom w:val="0"/>
              <w:divBdr>
                <w:top w:val="none" w:sz="0" w:space="0" w:color="auto"/>
                <w:left w:val="none" w:sz="0" w:space="0" w:color="auto"/>
                <w:bottom w:val="none" w:sz="0" w:space="0" w:color="auto"/>
                <w:right w:val="none" w:sz="0" w:space="0" w:color="auto"/>
              </w:divBdr>
            </w:div>
            <w:div w:id="758985662">
              <w:marLeft w:val="0"/>
              <w:marRight w:val="0"/>
              <w:marTop w:val="0"/>
              <w:marBottom w:val="0"/>
              <w:divBdr>
                <w:top w:val="none" w:sz="0" w:space="0" w:color="auto"/>
                <w:left w:val="none" w:sz="0" w:space="0" w:color="auto"/>
                <w:bottom w:val="none" w:sz="0" w:space="0" w:color="auto"/>
                <w:right w:val="none" w:sz="0" w:space="0" w:color="auto"/>
              </w:divBdr>
            </w:div>
            <w:div w:id="446004182">
              <w:marLeft w:val="0"/>
              <w:marRight w:val="0"/>
              <w:marTop w:val="0"/>
              <w:marBottom w:val="0"/>
              <w:divBdr>
                <w:top w:val="none" w:sz="0" w:space="0" w:color="auto"/>
                <w:left w:val="none" w:sz="0" w:space="0" w:color="auto"/>
                <w:bottom w:val="none" w:sz="0" w:space="0" w:color="auto"/>
                <w:right w:val="none" w:sz="0" w:space="0" w:color="auto"/>
              </w:divBdr>
            </w:div>
            <w:div w:id="2112045698">
              <w:marLeft w:val="0"/>
              <w:marRight w:val="0"/>
              <w:marTop w:val="0"/>
              <w:marBottom w:val="0"/>
              <w:divBdr>
                <w:top w:val="none" w:sz="0" w:space="0" w:color="auto"/>
                <w:left w:val="none" w:sz="0" w:space="0" w:color="auto"/>
                <w:bottom w:val="none" w:sz="0" w:space="0" w:color="auto"/>
                <w:right w:val="none" w:sz="0" w:space="0" w:color="auto"/>
              </w:divBdr>
            </w:div>
            <w:div w:id="444882840">
              <w:marLeft w:val="0"/>
              <w:marRight w:val="0"/>
              <w:marTop w:val="0"/>
              <w:marBottom w:val="0"/>
              <w:divBdr>
                <w:top w:val="none" w:sz="0" w:space="0" w:color="auto"/>
                <w:left w:val="none" w:sz="0" w:space="0" w:color="auto"/>
                <w:bottom w:val="none" w:sz="0" w:space="0" w:color="auto"/>
                <w:right w:val="none" w:sz="0" w:space="0" w:color="auto"/>
              </w:divBdr>
            </w:div>
            <w:div w:id="1732851890">
              <w:marLeft w:val="0"/>
              <w:marRight w:val="0"/>
              <w:marTop w:val="0"/>
              <w:marBottom w:val="0"/>
              <w:divBdr>
                <w:top w:val="none" w:sz="0" w:space="0" w:color="auto"/>
                <w:left w:val="none" w:sz="0" w:space="0" w:color="auto"/>
                <w:bottom w:val="none" w:sz="0" w:space="0" w:color="auto"/>
                <w:right w:val="none" w:sz="0" w:space="0" w:color="auto"/>
              </w:divBdr>
            </w:div>
            <w:div w:id="225922098">
              <w:marLeft w:val="0"/>
              <w:marRight w:val="0"/>
              <w:marTop w:val="0"/>
              <w:marBottom w:val="0"/>
              <w:divBdr>
                <w:top w:val="none" w:sz="0" w:space="0" w:color="auto"/>
                <w:left w:val="none" w:sz="0" w:space="0" w:color="auto"/>
                <w:bottom w:val="none" w:sz="0" w:space="0" w:color="auto"/>
                <w:right w:val="none" w:sz="0" w:space="0" w:color="auto"/>
              </w:divBdr>
            </w:div>
            <w:div w:id="984242314">
              <w:marLeft w:val="0"/>
              <w:marRight w:val="0"/>
              <w:marTop w:val="0"/>
              <w:marBottom w:val="0"/>
              <w:divBdr>
                <w:top w:val="none" w:sz="0" w:space="0" w:color="auto"/>
                <w:left w:val="none" w:sz="0" w:space="0" w:color="auto"/>
                <w:bottom w:val="none" w:sz="0" w:space="0" w:color="auto"/>
                <w:right w:val="none" w:sz="0" w:space="0" w:color="auto"/>
              </w:divBdr>
            </w:div>
            <w:div w:id="1487361183">
              <w:marLeft w:val="0"/>
              <w:marRight w:val="0"/>
              <w:marTop w:val="0"/>
              <w:marBottom w:val="0"/>
              <w:divBdr>
                <w:top w:val="none" w:sz="0" w:space="0" w:color="auto"/>
                <w:left w:val="none" w:sz="0" w:space="0" w:color="auto"/>
                <w:bottom w:val="none" w:sz="0" w:space="0" w:color="auto"/>
                <w:right w:val="none" w:sz="0" w:space="0" w:color="auto"/>
              </w:divBdr>
            </w:div>
            <w:div w:id="1882984110">
              <w:marLeft w:val="0"/>
              <w:marRight w:val="0"/>
              <w:marTop w:val="0"/>
              <w:marBottom w:val="0"/>
              <w:divBdr>
                <w:top w:val="none" w:sz="0" w:space="0" w:color="auto"/>
                <w:left w:val="none" w:sz="0" w:space="0" w:color="auto"/>
                <w:bottom w:val="none" w:sz="0" w:space="0" w:color="auto"/>
                <w:right w:val="none" w:sz="0" w:space="0" w:color="auto"/>
              </w:divBdr>
            </w:div>
            <w:div w:id="584071319">
              <w:marLeft w:val="0"/>
              <w:marRight w:val="0"/>
              <w:marTop w:val="0"/>
              <w:marBottom w:val="0"/>
              <w:divBdr>
                <w:top w:val="none" w:sz="0" w:space="0" w:color="auto"/>
                <w:left w:val="none" w:sz="0" w:space="0" w:color="auto"/>
                <w:bottom w:val="none" w:sz="0" w:space="0" w:color="auto"/>
                <w:right w:val="none" w:sz="0" w:space="0" w:color="auto"/>
              </w:divBdr>
            </w:div>
            <w:div w:id="483278823">
              <w:marLeft w:val="0"/>
              <w:marRight w:val="0"/>
              <w:marTop w:val="0"/>
              <w:marBottom w:val="0"/>
              <w:divBdr>
                <w:top w:val="none" w:sz="0" w:space="0" w:color="auto"/>
                <w:left w:val="none" w:sz="0" w:space="0" w:color="auto"/>
                <w:bottom w:val="none" w:sz="0" w:space="0" w:color="auto"/>
                <w:right w:val="none" w:sz="0" w:space="0" w:color="auto"/>
              </w:divBdr>
            </w:div>
            <w:div w:id="710543420">
              <w:marLeft w:val="0"/>
              <w:marRight w:val="0"/>
              <w:marTop w:val="0"/>
              <w:marBottom w:val="0"/>
              <w:divBdr>
                <w:top w:val="none" w:sz="0" w:space="0" w:color="auto"/>
                <w:left w:val="none" w:sz="0" w:space="0" w:color="auto"/>
                <w:bottom w:val="none" w:sz="0" w:space="0" w:color="auto"/>
                <w:right w:val="none" w:sz="0" w:space="0" w:color="auto"/>
              </w:divBdr>
            </w:div>
            <w:div w:id="2101489200">
              <w:marLeft w:val="0"/>
              <w:marRight w:val="0"/>
              <w:marTop w:val="0"/>
              <w:marBottom w:val="0"/>
              <w:divBdr>
                <w:top w:val="none" w:sz="0" w:space="0" w:color="auto"/>
                <w:left w:val="none" w:sz="0" w:space="0" w:color="auto"/>
                <w:bottom w:val="none" w:sz="0" w:space="0" w:color="auto"/>
                <w:right w:val="none" w:sz="0" w:space="0" w:color="auto"/>
              </w:divBdr>
            </w:div>
            <w:div w:id="2122256912">
              <w:marLeft w:val="0"/>
              <w:marRight w:val="0"/>
              <w:marTop w:val="0"/>
              <w:marBottom w:val="0"/>
              <w:divBdr>
                <w:top w:val="none" w:sz="0" w:space="0" w:color="auto"/>
                <w:left w:val="none" w:sz="0" w:space="0" w:color="auto"/>
                <w:bottom w:val="none" w:sz="0" w:space="0" w:color="auto"/>
                <w:right w:val="none" w:sz="0" w:space="0" w:color="auto"/>
              </w:divBdr>
            </w:div>
            <w:div w:id="15623910">
              <w:marLeft w:val="0"/>
              <w:marRight w:val="0"/>
              <w:marTop w:val="0"/>
              <w:marBottom w:val="0"/>
              <w:divBdr>
                <w:top w:val="none" w:sz="0" w:space="0" w:color="auto"/>
                <w:left w:val="none" w:sz="0" w:space="0" w:color="auto"/>
                <w:bottom w:val="none" w:sz="0" w:space="0" w:color="auto"/>
                <w:right w:val="none" w:sz="0" w:space="0" w:color="auto"/>
              </w:divBdr>
            </w:div>
            <w:div w:id="429130523">
              <w:marLeft w:val="0"/>
              <w:marRight w:val="0"/>
              <w:marTop w:val="0"/>
              <w:marBottom w:val="0"/>
              <w:divBdr>
                <w:top w:val="none" w:sz="0" w:space="0" w:color="auto"/>
                <w:left w:val="none" w:sz="0" w:space="0" w:color="auto"/>
                <w:bottom w:val="none" w:sz="0" w:space="0" w:color="auto"/>
                <w:right w:val="none" w:sz="0" w:space="0" w:color="auto"/>
              </w:divBdr>
            </w:div>
            <w:div w:id="584463839">
              <w:marLeft w:val="0"/>
              <w:marRight w:val="0"/>
              <w:marTop w:val="0"/>
              <w:marBottom w:val="0"/>
              <w:divBdr>
                <w:top w:val="none" w:sz="0" w:space="0" w:color="auto"/>
                <w:left w:val="none" w:sz="0" w:space="0" w:color="auto"/>
                <w:bottom w:val="none" w:sz="0" w:space="0" w:color="auto"/>
                <w:right w:val="none" w:sz="0" w:space="0" w:color="auto"/>
              </w:divBdr>
            </w:div>
            <w:div w:id="1388721813">
              <w:marLeft w:val="0"/>
              <w:marRight w:val="0"/>
              <w:marTop w:val="0"/>
              <w:marBottom w:val="0"/>
              <w:divBdr>
                <w:top w:val="none" w:sz="0" w:space="0" w:color="auto"/>
                <w:left w:val="none" w:sz="0" w:space="0" w:color="auto"/>
                <w:bottom w:val="none" w:sz="0" w:space="0" w:color="auto"/>
                <w:right w:val="none" w:sz="0" w:space="0" w:color="auto"/>
              </w:divBdr>
            </w:div>
            <w:div w:id="309403747">
              <w:marLeft w:val="0"/>
              <w:marRight w:val="0"/>
              <w:marTop w:val="0"/>
              <w:marBottom w:val="0"/>
              <w:divBdr>
                <w:top w:val="none" w:sz="0" w:space="0" w:color="auto"/>
                <w:left w:val="none" w:sz="0" w:space="0" w:color="auto"/>
                <w:bottom w:val="none" w:sz="0" w:space="0" w:color="auto"/>
                <w:right w:val="none" w:sz="0" w:space="0" w:color="auto"/>
              </w:divBdr>
            </w:div>
            <w:div w:id="56704762">
              <w:marLeft w:val="0"/>
              <w:marRight w:val="0"/>
              <w:marTop w:val="0"/>
              <w:marBottom w:val="0"/>
              <w:divBdr>
                <w:top w:val="none" w:sz="0" w:space="0" w:color="auto"/>
                <w:left w:val="none" w:sz="0" w:space="0" w:color="auto"/>
                <w:bottom w:val="none" w:sz="0" w:space="0" w:color="auto"/>
                <w:right w:val="none" w:sz="0" w:space="0" w:color="auto"/>
              </w:divBdr>
            </w:div>
            <w:div w:id="494807084">
              <w:marLeft w:val="0"/>
              <w:marRight w:val="0"/>
              <w:marTop w:val="0"/>
              <w:marBottom w:val="0"/>
              <w:divBdr>
                <w:top w:val="none" w:sz="0" w:space="0" w:color="auto"/>
                <w:left w:val="none" w:sz="0" w:space="0" w:color="auto"/>
                <w:bottom w:val="none" w:sz="0" w:space="0" w:color="auto"/>
                <w:right w:val="none" w:sz="0" w:space="0" w:color="auto"/>
              </w:divBdr>
            </w:div>
            <w:div w:id="578754227">
              <w:marLeft w:val="0"/>
              <w:marRight w:val="0"/>
              <w:marTop w:val="0"/>
              <w:marBottom w:val="0"/>
              <w:divBdr>
                <w:top w:val="none" w:sz="0" w:space="0" w:color="auto"/>
                <w:left w:val="none" w:sz="0" w:space="0" w:color="auto"/>
                <w:bottom w:val="none" w:sz="0" w:space="0" w:color="auto"/>
                <w:right w:val="none" w:sz="0" w:space="0" w:color="auto"/>
              </w:divBdr>
            </w:div>
            <w:div w:id="1760179080">
              <w:marLeft w:val="0"/>
              <w:marRight w:val="0"/>
              <w:marTop w:val="0"/>
              <w:marBottom w:val="0"/>
              <w:divBdr>
                <w:top w:val="none" w:sz="0" w:space="0" w:color="auto"/>
                <w:left w:val="none" w:sz="0" w:space="0" w:color="auto"/>
                <w:bottom w:val="none" w:sz="0" w:space="0" w:color="auto"/>
                <w:right w:val="none" w:sz="0" w:space="0" w:color="auto"/>
              </w:divBdr>
            </w:div>
            <w:div w:id="259680645">
              <w:marLeft w:val="0"/>
              <w:marRight w:val="0"/>
              <w:marTop w:val="0"/>
              <w:marBottom w:val="0"/>
              <w:divBdr>
                <w:top w:val="none" w:sz="0" w:space="0" w:color="auto"/>
                <w:left w:val="none" w:sz="0" w:space="0" w:color="auto"/>
                <w:bottom w:val="none" w:sz="0" w:space="0" w:color="auto"/>
                <w:right w:val="none" w:sz="0" w:space="0" w:color="auto"/>
              </w:divBdr>
            </w:div>
            <w:div w:id="851139770">
              <w:marLeft w:val="0"/>
              <w:marRight w:val="0"/>
              <w:marTop w:val="0"/>
              <w:marBottom w:val="0"/>
              <w:divBdr>
                <w:top w:val="none" w:sz="0" w:space="0" w:color="auto"/>
                <w:left w:val="none" w:sz="0" w:space="0" w:color="auto"/>
                <w:bottom w:val="none" w:sz="0" w:space="0" w:color="auto"/>
                <w:right w:val="none" w:sz="0" w:space="0" w:color="auto"/>
              </w:divBdr>
            </w:div>
            <w:div w:id="1643073124">
              <w:marLeft w:val="0"/>
              <w:marRight w:val="0"/>
              <w:marTop w:val="0"/>
              <w:marBottom w:val="0"/>
              <w:divBdr>
                <w:top w:val="none" w:sz="0" w:space="0" w:color="auto"/>
                <w:left w:val="none" w:sz="0" w:space="0" w:color="auto"/>
                <w:bottom w:val="none" w:sz="0" w:space="0" w:color="auto"/>
                <w:right w:val="none" w:sz="0" w:space="0" w:color="auto"/>
              </w:divBdr>
            </w:div>
            <w:div w:id="1750930979">
              <w:marLeft w:val="0"/>
              <w:marRight w:val="0"/>
              <w:marTop w:val="0"/>
              <w:marBottom w:val="0"/>
              <w:divBdr>
                <w:top w:val="none" w:sz="0" w:space="0" w:color="auto"/>
                <w:left w:val="none" w:sz="0" w:space="0" w:color="auto"/>
                <w:bottom w:val="none" w:sz="0" w:space="0" w:color="auto"/>
                <w:right w:val="none" w:sz="0" w:space="0" w:color="auto"/>
              </w:divBdr>
            </w:div>
            <w:div w:id="998116331">
              <w:marLeft w:val="0"/>
              <w:marRight w:val="0"/>
              <w:marTop w:val="0"/>
              <w:marBottom w:val="0"/>
              <w:divBdr>
                <w:top w:val="none" w:sz="0" w:space="0" w:color="auto"/>
                <w:left w:val="none" w:sz="0" w:space="0" w:color="auto"/>
                <w:bottom w:val="none" w:sz="0" w:space="0" w:color="auto"/>
                <w:right w:val="none" w:sz="0" w:space="0" w:color="auto"/>
              </w:divBdr>
            </w:div>
            <w:div w:id="833840822">
              <w:marLeft w:val="0"/>
              <w:marRight w:val="0"/>
              <w:marTop w:val="0"/>
              <w:marBottom w:val="0"/>
              <w:divBdr>
                <w:top w:val="none" w:sz="0" w:space="0" w:color="auto"/>
                <w:left w:val="none" w:sz="0" w:space="0" w:color="auto"/>
                <w:bottom w:val="none" w:sz="0" w:space="0" w:color="auto"/>
                <w:right w:val="none" w:sz="0" w:space="0" w:color="auto"/>
              </w:divBdr>
            </w:div>
            <w:div w:id="12221874">
              <w:marLeft w:val="0"/>
              <w:marRight w:val="0"/>
              <w:marTop w:val="0"/>
              <w:marBottom w:val="0"/>
              <w:divBdr>
                <w:top w:val="none" w:sz="0" w:space="0" w:color="auto"/>
                <w:left w:val="none" w:sz="0" w:space="0" w:color="auto"/>
                <w:bottom w:val="none" w:sz="0" w:space="0" w:color="auto"/>
                <w:right w:val="none" w:sz="0" w:space="0" w:color="auto"/>
              </w:divBdr>
            </w:div>
            <w:div w:id="1380742033">
              <w:marLeft w:val="0"/>
              <w:marRight w:val="0"/>
              <w:marTop w:val="0"/>
              <w:marBottom w:val="0"/>
              <w:divBdr>
                <w:top w:val="none" w:sz="0" w:space="0" w:color="auto"/>
                <w:left w:val="none" w:sz="0" w:space="0" w:color="auto"/>
                <w:bottom w:val="none" w:sz="0" w:space="0" w:color="auto"/>
                <w:right w:val="none" w:sz="0" w:space="0" w:color="auto"/>
              </w:divBdr>
            </w:div>
            <w:div w:id="1026440866">
              <w:marLeft w:val="0"/>
              <w:marRight w:val="0"/>
              <w:marTop w:val="0"/>
              <w:marBottom w:val="0"/>
              <w:divBdr>
                <w:top w:val="none" w:sz="0" w:space="0" w:color="auto"/>
                <w:left w:val="none" w:sz="0" w:space="0" w:color="auto"/>
                <w:bottom w:val="none" w:sz="0" w:space="0" w:color="auto"/>
                <w:right w:val="none" w:sz="0" w:space="0" w:color="auto"/>
              </w:divBdr>
            </w:div>
            <w:div w:id="2022929552">
              <w:marLeft w:val="0"/>
              <w:marRight w:val="0"/>
              <w:marTop w:val="0"/>
              <w:marBottom w:val="0"/>
              <w:divBdr>
                <w:top w:val="none" w:sz="0" w:space="0" w:color="auto"/>
                <w:left w:val="none" w:sz="0" w:space="0" w:color="auto"/>
                <w:bottom w:val="none" w:sz="0" w:space="0" w:color="auto"/>
                <w:right w:val="none" w:sz="0" w:space="0" w:color="auto"/>
              </w:divBdr>
            </w:div>
            <w:div w:id="1768884057">
              <w:marLeft w:val="0"/>
              <w:marRight w:val="0"/>
              <w:marTop w:val="0"/>
              <w:marBottom w:val="0"/>
              <w:divBdr>
                <w:top w:val="none" w:sz="0" w:space="0" w:color="auto"/>
                <w:left w:val="none" w:sz="0" w:space="0" w:color="auto"/>
                <w:bottom w:val="none" w:sz="0" w:space="0" w:color="auto"/>
                <w:right w:val="none" w:sz="0" w:space="0" w:color="auto"/>
              </w:divBdr>
            </w:div>
            <w:div w:id="1974870069">
              <w:marLeft w:val="0"/>
              <w:marRight w:val="0"/>
              <w:marTop w:val="0"/>
              <w:marBottom w:val="0"/>
              <w:divBdr>
                <w:top w:val="none" w:sz="0" w:space="0" w:color="auto"/>
                <w:left w:val="none" w:sz="0" w:space="0" w:color="auto"/>
                <w:bottom w:val="none" w:sz="0" w:space="0" w:color="auto"/>
                <w:right w:val="none" w:sz="0" w:space="0" w:color="auto"/>
              </w:divBdr>
            </w:div>
            <w:div w:id="548109540">
              <w:marLeft w:val="0"/>
              <w:marRight w:val="0"/>
              <w:marTop w:val="0"/>
              <w:marBottom w:val="0"/>
              <w:divBdr>
                <w:top w:val="none" w:sz="0" w:space="0" w:color="auto"/>
                <w:left w:val="none" w:sz="0" w:space="0" w:color="auto"/>
                <w:bottom w:val="none" w:sz="0" w:space="0" w:color="auto"/>
                <w:right w:val="none" w:sz="0" w:space="0" w:color="auto"/>
              </w:divBdr>
            </w:div>
            <w:div w:id="1589774325">
              <w:marLeft w:val="0"/>
              <w:marRight w:val="0"/>
              <w:marTop w:val="0"/>
              <w:marBottom w:val="0"/>
              <w:divBdr>
                <w:top w:val="none" w:sz="0" w:space="0" w:color="auto"/>
                <w:left w:val="none" w:sz="0" w:space="0" w:color="auto"/>
                <w:bottom w:val="none" w:sz="0" w:space="0" w:color="auto"/>
                <w:right w:val="none" w:sz="0" w:space="0" w:color="auto"/>
              </w:divBdr>
            </w:div>
            <w:div w:id="1495339324">
              <w:marLeft w:val="0"/>
              <w:marRight w:val="0"/>
              <w:marTop w:val="0"/>
              <w:marBottom w:val="0"/>
              <w:divBdr>
                <w:top w:val="none" w:sz="0" w:space="0" w:color="auto"/>
                <w:left w:val="none" w:sz="0" w:space="0" w:color="auto"/>
                <w:bottom w:val="none" w:sz="0" w:space="0" w:color="auto"/>
                <w:right w:val="none" w:sz="0" w:space="0" w:color="auto"/>
              </w:divBdr>
            </w:div>
            <w:div w:id="843545782">
              <w:marLeft w:val="0"/>
              <w:marRight w:val="0"/>
              <w:marTop w:val="0"/>
              <w:marBottom w:val="0"/>
              <w:divBdr>
                <w:top w:val="none" w:sz="0" w:space="0" w:color="auto"/>
                <w:left w:val="none" w:sz="0" w:space="0" w:color="auto"/>
                <w:bottom w:val="none" w:sz="0" w:space="0" w:color="auto"/>
                <w:right w:val="none" w:sz="0" w:space="0" w:color="auto"/>
              </w:divBdr>
            </w:div>
            <w:div w:id="1883323132">
              <w:marLeft w:val="0"/>
              <w:marRight w:val="0"/>
              <w:marTop w:val="0"/>
              <w:marBottom w:val="0"/>
              <w:divBdr>
                <w:top w:val="none" w:sz="0" w:space="0" w:color="auto"/>
                <w:left w:val="none" w:sz="0" w:space="0" w:color="auto"/>
                <w:bottom w:val="none" w:sz="0" w:space="0" w:color="auto"/>
                <w:right w:val="none" w:sz="0" w:space="0" w:color="auto"/>
              </w:divBdr>
            </w:div>
            <w:div w:id="1688016862">
              <w:marLeft w:val="0"/>
              <w:marRight w:val="0"/>
              <w:marTop w:val="0"/>
              <w:marBottom w:val="0"/>
              <w:divBdr>
                <w:top w:val="none" w:sz="0" w:space="0" w:color="auto"/>
                <w:left w:val="none" w:sz="0" w:space="0" w:color="auto"/>
                <w:bottom w:val="none" w:sz="0" w:space="0" w:color="auto"/>
                <w:right w:val="none" w:sz="0" w:space="0" w:color="auto"/>
              </w:divBdr>
            </w:div>
            <w:div w:id="950405613">
              <w:marLeft w:val="0"/>
              <w:marRight w:val="0"/>
              <w:marTop w:val="0"/>
              <w:marBottom w:val="0"/>
              <w:divBdr>
                <w:top w:val="none" w:sz="0" w:space="0" w:color="auto"/>
                <w:left w:val="none" w:sz="0" w:space="0" w:color="auto"/>
                <w:bottom w:val="none" w:sz="0" w:space="0" w:color="auto"/>
                <w:right w:val="none" w:sz="0" w:space="0" w:color="auto"/>
              </w:divBdr>
            </w:div>
            <w:div w:id="1393965126">
              <w:marLeft w:val="0"/>
              <w:marRight w:val="0"/>
              <w:marTop w:val="0"/>
              <w:marBottom w:val="0"/>
              <w:divBdr>
                <w:top w:val="none" w:sz="0" w:space="0" w:color="auto"/>
                <w:left w:val="none" w:sz="0" w:space="0" w:color="auto"/>
                <w:bottom w:val="none" w:sz="0" w:space="0" w:color="auto"/>
                <w:right w:val="none" w:sz="0" w:space="0" w:color="auto"/>
              </w:divBdr>
            </w:div>
            <w:div w:id="1797218865">
              <w:marLeft w:val="0"/>
              <w:marRight w:val="0"/>
              <w:marTop w:val="0"/>
              <w:marBottom w:val="0"/>
              <w:divBdr>
                <w:top w:val="none" w:sz="0" w:space="0" w:color="auto"/>
                <w:left w:val="none" w:sz="0" w:space="0" w:color="auto"/>
                <w:bottom w:val="none" w:sz="0" w:space="0" w:color="auto"/>
                <w:right w:val="none" w:sz="0" w:space="0" w:color="auto"/>
              </w:divBdr>
            </w:div>
            <w:div w:id="485586869">
              <w:marLeft w:val="0"/>
              <w:marRight w:val="0"/>
              <w:marTop w:val="0"/>
              <w:marBottom w:val="0"/>
              <w:divBdr>
                <w:top w:val="none" w:sz="0" w:space="0" w:color="auto"/>
                <w:left w:val="none" w:sz="0" w:space="0" w:color="auto"/>
                <w:bottom w:val="none" w:sz="0" w:space="0" w:color="auto"/>
                <w:right w:val="none" w:sz="0" w:space="0" w:color="auto"/>
              </w:divBdr>
            </w:div>
            <w:div w:id="394353008">
              <w:marLeft w:val="0"/>
              <w:marRight w:val="0"/>
              <w:marTop w:val="0"/>
              <w:marBottom w:val="0"/>
              <w:divBdr>
                <w:top w:val="none" w:sz="0" w:space="0" w:color="auto"/>
                <w:left w:val="none" w:sz="0" w:space="0" w:color="auto"/>
                <w:bottom w:val="none" w:sz="0" w:space="0" w:color="auto"/>
                <w:right w:val="none" w:sz="0" w:space="0" w:color="auto"/>
              </w:divBdr>
            </w:div>
            <w:div w:id="982853802">
              <w:marLeft w:val="0"/>
              <w:marRight w:val="0"/>
              <w:marTop w:val="0"/>
              <w:marBottom w:val="0"/>
              <w:divBdr>
                <w:top w:val="none" w:sz="0" w:space="0" w:color="auto"/>
                <w:left w:val="none" w:sz="0" w:space="0" w:color="auto"/>
                <w:bottom w:val="none" w:sz="0" w:space="0" w:color="auto"/>
                <w:right w:val="none" w:sz="0" w:space="0" w:color="auto"/>
              </w:divBdr>
            </w:div>
            <w:div w:id="188375029">
              <w:marLeft w:val="0"/>
              <w:marRight w:val="0"/>
              <w:marTop w:val="0"/>
              <w:marBottom w:val="0"/>
              <w:divBdr>
                <w:top w:val="none" w:sz="0" w:space="0" w:color="auto"/>
                <w:left w:val="none" w:sz="0" w:space="0" w:color="auto"/>
                <w:bottom w:val="none" w:sz="0" w:space="0" w:color="auto"/>
                <w:right w:val="none" w:sz="0" w:space="0" w:color="auto"/>
              </w:divBdr>
            </w:div>
            <w:div w:id="1752121379">
              <w:marLeft w:val="0"/>
              <w:marRight w:val="0"/>
              <w:marTop w:val="0"/>
              <w:marBottom w:val="0"/>
              <w:divBdr>
                <w:top w:val="none" w:sz="0" w:space="0" w:color="auto"/>
                <w:left w:val="none" w:sz="0" w:space="0" w:color="auto"/>
                <w:bottom w:val="none" w:sz="0" w:space="0" w:color="auto"/>
                <w:right w:val="none" w:sz="0" w:space="0" w:color="auto"/>
              </w:divBdr>
            </w:div>
            <w:div w:id="548960794">
              <w:marLeft w:val="0"/>
              <w:marRight w:val="0"/>
              <w:marTop w:val="0"/>
              <w:marBottom w:val="0"/>
              <w:divBdr>
                <w:top w:val="none" w:sz="0" w:space="0" w:color="auto"/>
                <w:left w:val="none" w:sz="0" w:space="0" w:color="auto"/>
                <w:bottom w:val="none" w:sz="0" w:space="0" w:color="auto"/>
                <w:right w:val="none" w:sz="0" w:space="0" w:color="auto"/>
              </w:divBdr>
            </w:div>
            <w:div w:id="1369378352">
              <w:marLeft w:val="0"/>
              <w:marRight w:val="0"/>
              <w:marTop w:val="0"/>
              <w:marBottom w:val="0"/>
              <w:divBdr>
                <w:top w:val="none" w:sz="0" w:space="0" w:color="auto"/>
                <w:left w:val="none" w:sz="0" w:space="0" w:color="auto"/>
                <w:bottom w:val="none" w:sz="0" w:space="0" w:color="auto"/>
                <w:right w:val="none" w:sz="0" w:space="0" w:color="auto"/>
              </w:divBdr>
            </w:div>
            <w:div w:id="1230457005">
              <w:marLeft w:val="0"/>
              <w:marRight w:val="0"/>
              <w:marTop w:val="0"/>
              <w:marBottom w:val="0"/>
              <w:divBdr>
                <w:top w:val="none" w:sz="0" w:space="0" w:color="auto"/>
                <w:left w:val="none" w:sz="0" w:space="0" w:color="auto"/>
                <w:bottom w:val="none" w:sz="0" w:space="0" w:color="auto"/>
                <w:right w:val="none" w:sz="0" w:space="0" w:color="auto"/>
              </w:divBdr>
            </w:div>
            <w:div w:id="996691580">
              <w:marLeft w:val="0"/>
              <w:marRight w:val="0"/>
              <w:marTop w:val="0"/>
              <w:marBottom w:val="0"/>
              <w:divBdr>
                <w:top w:val="none" w:sz="0" w:space="0" w:color="auto"/>
                <w:left w:val="none" w:sz="0" w:space="0" w:color="auto"/>
                <w:bottom w:val="none" w:sz="0" w:space="0" w:color="auto"/>
                <w:right w:val="none" w:sz="0" w:space="0" w:color="auto"/>
              </w:divBdr>
            </w:div>
            <w:div w:id="492724404">
              <w:marLeft w:val="0"/>
              <w:marRight w:val="0"/>
              <w:marTop w:val="0"/>
              <w:marBottom w:val="0"/>
              <w:divBdr>
                <w:top w:val="none" w:sz="0" w:space="0" w:color="auto"/>
                <w:left w:val="none" w:sz="0" w:space="0" w:color="auto"/>
                <w:bottom w:val="none" w:sz="0" w:space="0" w:color="auto"/>
                <w:right w:val="none" w:sz="0" w:space="0" w:color="auto"/>
              </w:divBdr>
            </w:div>
            <w:div w:id="289633812">
              <w:marLeft w:val="0"/>
              <w:marRight w:val="0"/>
              <w:marTop w:val="0"/>
              <w:marBottom w:val="0"/>
              <w:divBdr>
                <w:top w:val="none" w:sz="0" w:space="0" w:color="auto"/>
                <w:left w:val="none" w:sz="0" w:space="0" w:color="auto"/>
                <w:bottom w:val="none" w:sz="0" w:space="0" w:color="auto"/>
                <w:right w:val="none" w:sz="0" w:space="0" w:color="auto"/>
              </w:divBdr>
            </w:div>
            <w:div w:id="2011327323">
              <w:marLeft w:val="0"/>
              <w:marRight w:val="0"/>
              <w:marTop w:val="0"/>
              <w:marBottom w:val="0"/>
              <w:divBdr>
                <w:top w:val="none" w:sz="0" w:space="0" w:color="auto"/>
                <w:left w:val="none" w:sz="0" w:space="0" w:color="auto"/>
                <w:bottom w:val="none" w:sz="0" w:space="0" w:color="auto"/>
                <w:right w:val="none" w:sz="0" w:space="0" w:color="auto"/>
              </w:divBdr>
            </w:div>
            <w:div w:id="385573200">
              <w:marLeft w:val="0"/>
              <w:marRight w:val="0"/>
              <w:marTop w:val="0"/>
              <w:marBottom w:val="0"/>
              <w:divBdr>
                <w:top w:val="none" w:sz="0" w:space="0" w:color="auto"/>
                <w:left w:val="none" w:sz="0" w:space="0" w:color="auto"/>
                <w:bottom w:val="none" w:sz="0" w:space="0" w:color="auto"/>
                <w:right w:val="none" w:sz="0" w:space="0" w:color="auto"/>
              </w:divBdr>
            </w:div>
            <w:div w:id="1596355021">
              <w:marLeft w:val="0"/>
              <w:marRight w:val="0"/>
              <w:marTop w:val="0"/>
              <w:marBottom w:val="0"/>
              <w:divBdr>
                <w:top w:val="none" w:sz="0" w:space="0" w:color="auto"/>
                <w:left w:val="none" w:sz="0" w:space="0" w:color="auto"/>
                <w:bottom w:val="none" w:sz="0" w:space="0" w:color="auto"/>
                <w:right w:val="none" w:sz="0" w:space="0" w:color="auto"/>
              </w:divBdr>
            </w:div>
            <w:div w:id="2023894731">
              <w:marLeft w:val="0"/>
              <w:marRight w:val="0"/>
              <w:marTop w:val="0"/>
              <w:marBottom w:val="0"/>
              <w:divBdr>
                <w:top w:val="none" w:sz="0" w:space="0" w:color="auto"/>
                <w:left w:val="none" w:sz="0" w:space="0" w:color="auto"/>
                <w:bottom w:val="none" w:sz="0" w:space="0" w:color="auto"/>
                <w:right w:val="none" w:sz="0" w:space="0" w:color="auto"/>
              </w:divBdr>
            </w:div>
            <w:div w:id="868908087">
              <w:marLeft w:val="0"/>
              <w:marRight w:val="0"/>
              <w:marTop w:val="0"/>
              <w:marBottom w:val="0"/>
              <w:divBdr>
                <w:top w:val="none" w:sz="0" w:space="0" w:color="auto"/>
                <w:left w:val="none" w:sz="0" w:space="0" w:color="auto"/>
                <w:bottom w:val="none" w:sz="0" w:space="0" w:color="auto"/>
                <w:right w:val="none" w:sz="0" w:space="0" w:color="auto"/>
              </w:divBdr>
            </w:div>
            <w:div w:id="77215497">
              <w:marLeft w:val="0"/>
              <w:marRight w:val="0"/>
              <w:marTop w:val="0"/>
              <w:marBottom w:val="0"/>
              <w:divBdr>
                <w:top w:val="none" w:sz="0" w:space="0" w:color="auto"/>
                <w:left w:val="none" w:sz="0" w:space="0" w:color="auto"/>
                <w:bottom w:val="none" w:sz="0" w:space="0" w:color="auto"/>
                <w:right w:val="none" w:sz="0" w:space="0" w:color="auto"/>
              </w:divBdr>
            </w:div>
            <w:div w:id="1846630705">
              <w:marLeft w:val="0"/>
              <w:marRight w:val="0"/>
              <w:marTop w:val="0"/>
              <w:marBottom w:val="0"/>
              <w:divBdr>
                <w:top w:val="none" w:sz="0" w:space="0" w:color="auto"/>
                <w:left w:val="none" w:sz="0" w:space="0" w:color="auto"/>
                <w:bottom w:val="none" w:sz="0" w:space="0" w:color="auto"/>
                <w:right w:val="none" w:sz="0" w:space="0" w:color="auto"/>
              </w:divBdr>
            </w:div>
            <w:div w:id="1098912375">
              <w:marLeft w:val="0"/>
              <w:marRight w:val="0"/>
              <w:marTop w:val="0"/>
              <w:marBottom w:val="0"/>
              <w:divBdr>
                <w:top w:val="none" w:sz="0" w:space="0" w:color="auto"/>
                <w:left w:val="none" w:sz="0" w:space="0" w:color="auto"/>
                <w:bottom w:val="none" w:sz="0" w:space="0" w:color="auto"/>
                <w:right w:val="none" w:sz="0" w:space="0" w:color="auto"/>
              </w:divBdr>
            </w:div>
            <w:div w:id="1797605824">
              <w:marLeft w:val="0"/>
              <w:marRight w:val="0"/>
              <w:marTop w:val="0"/>
              <w:marBottom w:val="0"/>
              <w:divBdr>
                <w:top w:val="none" w:sz="0" w:space="0" w:color="auto"/>
                <w:left w:val="none" w:sz="0" w:space="0" w:color="auto"/>
                <w:bottom w:val="none" w:sz="0" w:space="0" w:color="auto"/>
                <w:right w:val="none" w:sz="0" w:space="0" w:color="auto"/>
              </w:divBdr>
            </w:div>
            <w:div w:id="1723170481">
              <w:marLeft w:val="0"/>
              <w:marRight w:val="0"/>
              <w:marTop w:val="0"/>
              <w:marBottom w:val="0"/>
              <w:divBdr>
                <w:top w:val="none" w:sz="0" w:space="0" w:color="auto"/>
                <w:left w:val="none" w:sz="0" w:space="0" w:color="auto"/>
                <w:bottom w:val="none" w:sz="0" w:space="0" w:color="auto"/>
                <w:right w:val="none" w:sz="0" w:space="0" w:color="auto"/>
              </w:divBdr>
            </w:div>
            <w:div w:id="73942141">
              <w:marLeft w:val="0"/>
              <w:marRight w:val="0"/>
              <w:marTop w:val="0"/>
              <w:marBottom w:val="0"/>
              <w:divBdr>
                <w:top w:val="none" w:sz="0" w:space="0" w:color="auto"/>
                <w:left w:val="none" w:sz="0" w:space="0" w:color="auto"/>
                <w:bottom w:val="none" w:sz="0" w:space="0" w:color="auto"/>
                <w:right w:val="none" w:sz="0" w:space="0" w:color="auto"/>
              </w:divBdr>
            </w:div>
            <w:div w:id="166330682">
              <w:marLeft w:val="0"/>
              <w:marRight w:val="0"/>
              <w:marTop w:val="0"/>
              <w:marBottom w:val="0"/>
              <w:divBdr>
                <w:top w:val="none" w:sz="0" w:space="0" w:color="auto"/>
                <w:left w:val="none" w:sz="0" w:space="0" w:color="auto"/>
                <w:bottom w:val="none" w:sz="0" w:space="0" w:color="auto"/>
                <w:right w:val="none" w:sz="0" w:space="0" w:color="auto"/>
              </w:divBdr>
            </w:div>
            <w:div w:id="303628559">
              <w:marLeft w:val="0"/>
              <w:marRight w:val="0"/>
              <w:marTop w:val="0"/>
              <w:marBottom w:val="0"/>
              <w:divBdr>
                <w:top w:val="none" w:sz="0" w:space="0" w:color="auto"/>
                <w:left w:val="none" w:sz="0" w:space="0" w:color="auto"/>
                <w:bottom w:val="none" w:sz="0" w:space="0" w:color="auto"/>
                <w:right w:val="none" w:sz="0" w:space="0" w:color="auto"/>
              </w:divBdr>
            </w:div>
            <w:div w:id="900822347">
              <w:marLeft w:val="0"/>
              <w:marRight w:val="0"/>
              <w:marTop w:val="0"/>
              <w:marBottom w:val="0"/>
              <w:divBdr>
                <w:top w:val="none" w:sz="0" w:space="0" w:color="auto"/>
                <w:left w:val="none" w:sz="0" w:space="0" w:color="auto"/>
                <w:bottom w:val="none" w:sz="0" w:space="0" w:color="auto"/>
                <w:right w:val="none" w:sz="0" w:space="0" w:color="auto"/>
              </w:divBdr>
            </w:div>
            <w:div w:id="1873886145">
              <w:marLeft w:val="0"/>
              <w:marRight w:val="0"/>
              <w:marTop w:val="0"/>
              <w:marBottom w:val="0"/>
              <w:divBdr>
                <w:top w:val="none" w:sz="0" w:space="0" w:color="auto"/>
                <w:left w:val="none" w:sz="0" w:space="0" w:color="auto"/>
                <w:bottom w:val="none" w:sz="0" w:space="0" w:color="auto"/>
                <w:right w:val="none" w:sz="0" w:space="0" w:color="auto"/>
              </w:divBdr>
            </w:div>
            <w:div w:id="1673222686">
              <w:marLeft w:val="0"/>
              <w:marRight w:val="0"/>
              <w:marTop w:val="0"/>
              <w:marBottom w:val="0"/>
              <w:divBdr>
                <w:top w:val="none" w:sz="0" w:space="0" w:color="auto"/>
                <w:left w:val="none" w:sz="0" w:space="0" w:color="auto"/>
                <w:bottom w:val="none" w:sz="0" w:space="0" w:color="auto"/>
                <w:right w:val="none" w:sz="0" w:space="0" w:color="auto"/>
              </w:divBdr>
            </w:div>
            <w:div w:id="1183738060">
              <w:marLeft w:val="0"/>
              <w:marRight w:val="0"/>
              <w:marTop w:val="0"/>
              <w:marBottom w:val="0"/>
              <w:divBdr>
                <w:top w:val="none" w:sz="0" w:space="0" w:color="auto"/>
                <w:left w:val="none" w:sz="0" w:space="0" w:color="auto"/>
                <w:bottom w:val="none" w:sz="0" w:space="0" w:color="auto"/>
                <w:right w:val="none" w:sz="0" w:space="0" w:color="auto"/>
              </w:divBdr>
            </w:div>
            <w:div w:id="2046252684">
              <w:marLeft w:val="0"/>
              <w:marRight w:val="0"/>
              <w:marTop w:val="0"/>
              <w:marBottom w:val="0"/>
              <w:divBdr>
                <w:top w:val="none" w:sz="0" w:space="0" w:color="auto"/>
                <w:left w:val="none" w:sz="0" w:space="0" w:color="auto"/>
                <w:bottom w:val="none" w:sz="0" w:space="0" w:color="auto"/>
                <w:right w:val="none" w:sz="0" w:space="0" w:color="auto"/>
              </w:divBdr>
            </w:div>
            <w:div w:id="1655336101">
              <w:marLeft w:val="0"/>
              <w:marRight w:val="0"/>
              <w:marTop w:val="0"/>
              <w:marBottom w:val="0"/>
              <w:divBdr>
                <w:top w:val="none" w:sz="0" w:space="0" w:color="auto"/>
                <w:left w:val="none" w:sz="0" w:space="0" w:color="auto"/>
                <w:bottom w:val="none" w:sz="0" w:space="0" w:color="auto"/>
                <w:right w:val="none" w:sz="0" w:space="0" w:color="auto"/>
              </w:divBdr>
            </w:div>
            <w:div w:id="443695465">
              <w:marLeft w:val="0"/>
              <w:marRight w:val="0"/>
              <w:marTop w:val="0"/>
              <w:marBottom w:val="0"/>
              <w:divBdr>
                <w:top w:val="none" w:sz="0" w:space="0" w:color="auto"/>
                <w:left w:val="none" w:sz="0" w:space="0" w:color="auto"/>
                <w:bottom w:val="none" w:sz="0" w:space="0" w:color="auto"/>
                <w:right w:val="none" w:sz="0" w:space="0" w:color="auto"/>
              </w:divBdr>
            </w:div>
            <w:div w:id="1667702662">
              <w:marLeft w:val="0"/>
              <w:marRight w:val="0"/>
              <w:marTop w:val="0"/>
              <w:marBottom w:val="0"/>
              <w:divBdr>
                <w:top w:val="none" w:sz="0" w:space="0" w:color="auto"/>
                <w:left w:val="none" w:sz="0" w:space="0" w:color="auto"/>
                <w:bottom w:val="none" w:sz="0" w:space="0" w:color="auto"/>
                <w:right w:val="none" w:sz="0" w:space="0" w:color="auto"/>
              </w:divBdr>
            </w:div>
            <w:div w:id="1725055383">
              <w:marLeft w:val="0"/>
              <w:marRight w:val="0"/>
              <w:marTop w:val="0"/>
              <w:marBottom w:val="0"/>
              <w:divBdr>
                <w:top w:val="none" w:sz="0" w:space="0" w:color="auto"/>
                <w:left w:val="none" w:sz="0" w:space="0" w:color="auto"/>
                <w:bottom w:val="none" w:sz="0" w:space="0" w:color="auto"/>
                <w:right w:val="none" w:sz="0" w:space="0" w:color="auto"/>
              </w:divBdr>
            </w:div>
            <w:div w:id="1392849953">
              <w:marLeft w:val="0"/>
              <w:marRight w:val="0"/>
              <w:marTop w:val="0"/>
              <w:marBottom w:val="0"/>
              <w:divBdr>
                <w:top w:val="none" w:sz="0" w:space="0" w:color="auto"/>
                <w:left w:val="none" w:sz="0" w:space="0" w:color="auto"/>
                <w:bottom w:val="none" w:sz="0" w:space="0" w:color="auto"/>
                <w:right w:val="none" w:sz="0" w:space="0" w:color="auto"/>
              </w:divBdr>
            </w:div>
            <w:div w:id="2090423876">
              <w:marLeft w:val="0"/>
              <w:marRight w:val="0"/>
              <w:marTop w:val="0"/>
              <w:marBottom w:val="0"/>
              <w:divBdr>
                <w:top w:val="none" w:sz="0" w:space="0" w:color="auto"/>
                <w:left w:val="none" w:sz="0" w:space="0" w:color="auto"/>
                <w:bottom w:val="none" w:sz="0" w:space="0" w:color="auto"/>
                <w:right w:val="none" w:sz="0" w:space="0" w:color="auto"/>
              </w:divBdr>
            </w:div>
            <w:div w:id="205341840">
              <w:marLeft w:val="0"/>
              <w:marRight w:val="0"/>
              <w:marTop w:val="0"/>
              <w:marBottom w:val="0"/>
              <w:divBdr>
                <w:top w:val="none" w:sz="0" w:space="0" w:color="auto"/>
                <w:left w:val="none" w:sz="0" w:space="0" w:color="auto"/>
                <w:bottom w:val="none" w:sz="0" w:space="0" w:color="auto"/>
                <w:right w:val="none" w:sz="0" w:space="0" w:color="auto"/>
              </w:divBdr>
            </w:div>
            <w:div w:id="1840347426">
              <w:marLeft w:val="0"/>
              <w:marRight w:val="0"/>
              <w:marTop w:val="0"/>
              <w:marBottom w:val="0"/>
              <w:divBdr>
                <w:top w:val="none" w:sz="0" w:space="0" w:color="auto"/>
                <w:left w:val="none" w:sz="0" w:space="0" w:color="auto"/>
                <w:bottom w:val="none" w:sz="0" w:space="0" w:color="auto"/>
                <w:right w:val="none" w:sz="0" w:space="0" w:color="auto"/>
              </w:divBdr>
            </w:div>
            <w:div w:id="843009256">
              <w:marLeft w:val="0"/>
              <w:marRight w:val="0"/>
              <w:marTop w:val="0"/>
              <w:marBottom w:val="0"/>
              <w:divBdr>
                <w:top w:val="none" w:sz="0" w:space="0" w:color="auto"/>
                <w:left w:val="none" w:sz="0" w:space="0" w:color="auto"/>
                <w:bottom w:val="none" w:sz="0" w:space="0" w:color="auto"/>
                <w:right w:val="none" w:sz="0" w:space="0" w:color="auto"/>
              </w:divBdr>
            </w:div>
            <w:div w:id="289481564">
              <w:marLeft w:val="0"/>
              <w:marRight w:val="0"/>
              <w:marTop w:val="0"/>
              <w:marBottom w:val="0"/>
              <w:divBdr>
                <w:top w:val="none" w:sz="0" w:space="0" w:color="auto"/>
                <w:left w:val="none" w:sz="0" w:space="0" w:color="auto"/>
                <w:bottom w:val="none" w:sz="0" w:space="0" w:color="auto"/>
                <w:right w:val="none" w:sz="0" w:space="0" w:color="auto"/>
              </w:divBdr>
            </w:div>
            <w:div w:id="213859620">
              <w:marLeft w:val="0"/>
              <w:marRight w:val="0"/>
              <w:marTop w:val="0"/>
              <w:marBottom w:val="0"/>
              <w:divBdr>
                <w:top w:val="none" w:sz="0" w:space="0" w:color="auto"/>
                <w:left w:val="none" w:sz="0" w:space="0" w:color="auto"/>
                <w:bottom w:val="none" w:sz="0" w:space="0" w:color="auto"/>
                <w:right w:val="none" w:sz="0" w:space="0" w:color="auto"/>
              </w:divBdr>
            </w:div>
            <w:div w:id="850216425">
              <w:marLeft w:val="0"/>
              <w:marRight w:val="0"/>
              <w:marTop w:val="0"/>
              <w:marBottom w:val="0"/>
              <w:divBdr>
                <w:top w:val="none" w:sz="0" w:space="0" w:color="auto"/>
                <w:left w:val="none" w:sz="0" w:space="0" w:color="auto"/>
                <w:bottom w:val="none" w:sz="0" w:space="0" w:color="auto"/>
                <w:right w:val="none" w:sz="0" w:space="0" w:color="auto"/>
              </w:divBdr>
            </w:div>
            <w:div w:id="705715811">
              <w:marLeft w:val="0"/>
              <w:marRight w:val="0"/>
              <w:marTop w:val="0"/>
              <w:marBottom w:val="0"/>
              <w:divBdr>
                <w:top w:val="none" w:sz="0" w:space="0" w:color="auto"/>
                <w:left w:val="none" w:sz="0" w:space="0" w:color="auto"/>
                <w:bottom w:val="none" w:sz="0" w:space="0" w:color="auto"/>
                <w:right w:val="none" w:sz="0" w:space="0" w:color="auto"/>
              </w:divBdr>
            </w:div>
            <w:div w:id="234782075">
              <w:marLeft w:val="0"/>
              <w:marRight w:val="0"/>
              <w:marTop w:val="0"/>
              <w:marBottom w:val="0"/>
              <w:divBdr>
                <w:top w:val="none" w:sz="0" w:space="0" w:color="auto"/>
                <w:left w:val="none" w:sz="0" w:space="0" w:color="auto"/>
                <w:bottom w:val="none" w:sz="0" w:space="0" w:color="auto"/>
                <w:right w:val="none" w:sz="0" w:space="0" w:color="auto"/>
              </w:divBdr>
            </w:div>
            <w:div w:id="2024746310">
              <w:marLeft w:val="0"/>
              <w:marRight w:val="0"/>
              <w:marTop w:val="0"/>
              <w:marBottom w:val="0"/>
              <w:divBdr>
                <w:top w:val="none" w:sz="0" w:space="0" w:color="auto"/>
                <w:left w:val="none" w:sz="0" w:space="0" w:color="auto"/>
                <w:bottom w:val="none" w:sz="0" w:space="0" w:color="auto"/>
                <w:right w:val="none" w:sz="0" w:space="0" w:color="auto"/>
              </w:divBdr>
            </w:div>
            <w:div w:id="1510289705">
              <w:marLeft w:val="0"/>
              <w:marRight w:val="0"/>
              <w:marTop w:val="0"/>
              <w:marBottom w:val="0"/>
              <w:divBdr>
                <w:top w:val="none" w:sz="0" w:space="0" w:color="auto"/>
                <w:left w:val="none" w:sz="0" w:space="0" w:color="auto"/>
                <w:bottom w:val="none" w:sz="0" w:space="0" w:color="auto"/>
                <w:right w:val="none" w:sz="0" w:space="0" w:color="auto"/>
              </w:divBdr>
            </w:div>
            <w:div w:id="415322556">
              <w:marLeft w:val="0"/>
              <w:marRight w:val="0"/>
              <w:marTop w:val="0"/>
              <w:marBottom w:val="0"/>
              <w:divBdr>
                <w:top w:val="none" w:sz="0" w:space="0" w:color="auto"/>
                <w:left w:val="none" w:sz="0" w:space="0" w:color="auto"/>
                <w:bottom w:val="none" w:sz="0" w:space="0" w:color="auto"/>
                <w:right w:val="none" w:sz="0" w:space="0" w:color="auto"/>
              </w:divBdr>
            </w:div>
            <w:div w:id="777527970">
              <w:marLeft w:val="0"/>
              <w:marRight w:val="0"/>
              <w:marTop w:val="0"/>
              <w:marBottom w:val="0"/>
              <w:divBdr>
                <w:top w:val="none" w:sz="0" w:space="0" w:color="auto"/>
                <w:left w:val="none" w:sz="0" w:space="0" w:color="auto"/>
                <w:bottom w:val="none" w:sz="0" w:space="0" w:color="auto"/>
                <w:right w:val="none" w:sz="0" w:space="0" w:color="auto"/>
              </w:divBdr>
            </w:div>
            <w:div w:id="654527453">
              <w:marLeft w:val="0"/>
              <w:marRight w:val="0"/>
              <w:marTop w:val="0"/>
              <w:marBottom w:val="0"/>
              <w:divBdr>
                <w:top w:val="none" w:sz="0" w:space="0" w:color="auto"/>
                <w:left w:val="none" w:sz="0" w:space="0" w:color="auto"/>
                <w:bottom w:val="none" w:sz="0" w:space="0" w:color="auto"/>
                <w:right w:val="none" w:sz="0" w:space="0" w:color="auto"/>
              </w:divBdr>
            </w:div>
            <w:div w:id="1789394965">
              <w:marLeft w:val="0"/>
              <w:marRight w:val="0"/>
              <w:marTop w:val="0"/>
              <w:marBottom w:val="0"/>
              <w:divBdr>
                <w:top w:val="none" w:sz="0" w:space="0" w:color="auto"/>
                <w:left w:val="none" w:sz="0" w:space="0" w:color="auto"/>
                <w:bottom w:val="none" w:sz="0" w:space="0" w:color="auto"/>
                <w:right w:val="none" w:sz="0" w:space="0" w:color="auto"/>
              </w:divBdr>
            </w:div>
            <w:div w:id="839927579">
              <w:marLeft w:val="0"/>
              <w:marRight w:val="0"/>
              <w:marTop w:val="0"/>
              <w:marBottom w:val="0"/>
              <w:divBdr>
                <w:top w:val="none" w:sz="0" w:space="0" w:color="auto"/>
                <w:left w:val="none" w:sz="0" w:space="0" w:color="auto"/>
                <w:bottom w:val="none" w:sz="0" w:space="0" w:color="auto"/>
                <w:right w:val="none" w:sz="0" w:space="0" w:color="auto"/>
              </w:divBdr>
            </w:div>
            <w:div w:id="1760059593">
              <w:marLeft w:val="0"/>
              <w:marRight w:val="0"/>
              <w:marTop w:val="0"/>
              <w:marBottom w:val="0"/>
              <w:divBdr>
                <w:top w:val="none" w:sz="0" w:space="0" w:color="auto"/>
                <w:left w:val="none" w:sz="0" w:space="0" w:color="auto"/>
                <w:bottom w:val="none" w:sz="0" w:space="0" w:color="auto"/>
                <w:right w:val="none" w:sz="0" w:space="0" w:color="auto"/>
              </w:divBdr>
            </w:div>
            <w:div w:id="282463898">
              <w:marLeft w:val="0"/>
              <w:marRight w:val="0"/>
              <w:marTop w:val="0"/>
              <w:marBottom w:val="0"/>
              <w:divBdr>
                <w:top w:val="none" w:sz="0" w:space="0" w:color="auto"/>
                <w:left w:val="none" w:sz="0" w:space="0" w:color="auto"/>
                <w:bottom w:val="none" w:sz="0" w:space="0" w:color="auto"/>
                <w:right w:val="none" w:sz="0" w:space="0" w:color="auto"/>
              </w:divBdr>
            </w:div>
            <w:div w:id="877352513">
              <w:marLeft w:val="0"/>
              <w:marRight w:val="0"/>
              <w:marTop w:val="0"/>
              <w:marBottom w:val="0"/>
              <w:divBdr>
                <w:top w:val="none" w:sz="0" w:space="0" w:color="auto"/>
                <w:left w:val="none" w:sz="0" w:space="0" w:color="auto"/>
                <w:bottom w:val="none" w:sz="0" w:space="0" w:color="auto"/>
                <w:right w:val="none" w:sz="0" w:space="0" w:color="auto"/>
              </w:divBdr>
            </w:div>
            <w:div w:id="413019389">
              <w:marLeft w:val="0"/>
              <w:marRight w:val="0"/>
              <w:marTop w:val="0"/>
              <w:marBottom w:val="0"/>
              <w:divBdr>
                <w:top w:val="none" w:sz="0" w:space="0" w:color="auto"/>
                <w:left w:val="none" w:sz="0" w:space="0" w:color="auto"/>
                <w:bottom w:val="none" w:sz="0" w:space="0" w:color="auto"/>
                <w:right w:val="none" w:sz="0" w:space="0" w:color="auto"/>
              </w:divBdr>
            </w:div>
            <w:div w:id="1913463387">
              <w:marLeft w:val="0"/>
              <w:marRight w:val="0"/>
              <w:marTop w:val="0"/>
              <w:marBottom w:val="0"/>
              <w:divBdr>
                <w:top w:val="none" w:sz="0" w:space="0" w:color="auto"/>
                <w:left w:val="none" w:sz="0" w:space="0" w:color="auto"/>
                <w:bottom w:val="none" w:sz="0" w:space="0" w:color="auto"/>
                <w:right w:val="none" w:sz="0" w:space="0" w:color="auto"/>
              </w:divBdr>
            </w:div>
            <w:div w:id="128520831">
              <w:marLeft w:val="0"/>
              <w:marRight w:val="0"/>
              <w:marTop w:val="0"/>
              <w:marBottom w:val="0"/>
              <w:divBdr>
                <w:top w:val="none" w:sz="0" w:space="0" w:color="auto"/>
                <w:left w:val="none" w:sz="0" w:space="0" w:color="auto"/>
                <w:bottom w:val="none" w:sz="0" w:space="0" w:color="auto"/>
                <w:right w:val="none" w:sz="0" w:space="0" w:color="auto"/>
              </w:divBdr>
            </w:div>
            <w:div w:id="212500451">
              <w:marLeft w:val="0"/>
              <w:marRight w:val="0"/>
              <w:marTop w:val="0"/>
              <w:marBottom w:val="0"/>
              <w:divBdr>
                <w:top w:val="none" w:sz="0" w:space="0" w:color="auto"/>
                <w:left w:val="none" w:sz="0" w:space="0" w:color="auto"/>
                <w:bottom w:val="none" w:sz="0" w:space="0" w:color="auto"/>
                <w:right w:val="none" w:sz="0" w:space="0" w:color="auto"/>
              </w:divBdr>
            </w:div>
            <w:div w:id="1644508972">
              <w:marLeft w:val="0"/>
              <w:marRight w:val="0"/>
              <w:marTop w:val="0"/>
              <w:marBottom w:val="0"/>
              <w:divBdr>
                <w:top w:val="none" w:sz="0" w:space="0" w:color="auto"/>
                <w:left w:val="none" w:sz="0" w:space="0" w:color="auto"/>
                <w:bottom w:val="none" w:sz="0" w:space="0" w:color="auto"/>
                <w:right w:val="none" w:sz="0" w:space="0" w:color="auto"/>
              </w:divBdr>
            </w:div>
            <w:div w:id="436295835">
              <w:marLeft w:val="0"/>
              <w:marRight w:val="0"/>
              <w:marTop w:val="0"/>
              <w:marBottom w:val="0"/>
              <w:divBdr>
                <w:top w:val="none" w:sz="0" w:space="0" w:color="auto"/>
                <w:left w:val="none" w:sz="0" w:space="0" w:color="auto"/>
                <w:bottom w:val="none" w:sz="0" w:space="0" w:color="auto"/>
                <w:right w:val="none" w:sz="0" w:space="0" w:color="auto"/>
              </w:divBdr>
            </w:div>
            <w:div w:id="1277635245">
              <w:marLeft w:val="0"/>
              <w:marRight w:val="0"/>
              <w:marTop w:val="0"/>
              <w:marBottom w:val="0"/>
              <w:divBdr>
                <w:top w:val="none" w:sz="0" w:space="0" w:color="auto"/>
                <w:left w:val="none" w:sz="0" w:space="0" w:color="auto"/>
                <w:bottom w:val="none" w:sz="0" w:space="0" w:color="auto"/>
                <w:right w:val="none" w:sz="0" w:space="0" w:color="auto"/>
              </w:divBdr>
            </w:div>
            <w:div w:id="972758888">
              <w:marLeft w:val="0"/>
              <w:marRight w:val="0"/>
              <w:marTop w:val="0"/>
              <w:marBottom w:val="0"/>
              <w:divBdr>
                <w:top w:val="none" w:sz="0" w:space="0" w:color="auto"/>
                <w:left w:val="none" w:sz="0" w:space="0" w:color="auto"/>
                <w:bottom w:val="none" w:sz="0" w:space="0" w:color="auto"/>
                <w:right w:val="none" w:sz="0" w:space="0" w:color="auto"/>
              </w:divBdr>
            </w:div>
            <w:div w:id="1564566188">
              <w:marLeft w:val="0"/>
              <w:marRight w:val="0"/>
              <w:marTop w:val="0"/>
              <w:marBottom w:val="0"/>
              <w:divBdr>
                <w:top w:val="none" w:sz="0" w:space="0" w:color="auto"/>
                <w:left w:val="none" w:sz="0" w:space="0" w:color="auto"/>
                <w:bottom w:val="none" w:sz="0" w:space="0" w:color="auto"/>
                <w:right w:val="none" w:sz="0" w:space="0" w:color="auto"/>
              </w:divBdr>
            </w:div>
            <w:div w:id="128477264">
              <w:marLeft w:val="0"/>
              <w:marRight w:val="0"/>
              <w:marTop w:val="0"/>
              <w:marBottom w:val="0"/>
              <w:divBdr>
                <w:top w:val="none" w:sz="0" w:space="0" w:color="auto"/>
                <w:left w:val="none" w:sz="0" w:space="0" w:color="auto"/>
                <w:bottom w:val="none" w:sz="0" w:space="0" w:color="auto"/>
                <w:right w:val="none" w:sz="0" w:space="0" w:color="auto"/>
              </w:divBdr>
            </w:div>
            <w:div w:id="1624844282">
              <w:marLeft w:val="0"/>
              <w:marRight w:val="0"/>
              <w:marTop w:val="0"/>
              <w:marBottom w:val="0"/>
              <w:divBdr>
                <w:top w:val="none" w:sz="0" w:space="0" w:color="auto"/>
                <w:left w:val="none" w:sz="0" w:space="0" w:color="auto"/>
                <w:bottom w:val="none" w:sz="0" w:space="0" w:color="auto"/>
                <w:right w:val="none" w:sz="0" w:space="0" w:color="auto"/>
              </w:divBdr>
            </w:div>
            <w:div w:id="1147934591">
              <w:marLeft w:val="0"/>
              <w:marRight w:val="0"/>
              <w:marTop w:val="0"/>
              <w:marBottom w:val="0"/>
              <w:divBdr>
                <w:top w:val="none" w:sz="0" w:space="0" w:color="auto"/>
                <w:left w:val="none" w:sz="0" w:space="0" w:color="auto"/>
                <w:bottom w:val="none" w:sz="0" w:space="0" w:color="auto"/>
                <w:right w:val="none" w:sz="0" w:space="0" w:color="auto"/>
              </w:divBdr>
            </w:div>
            <w:div w:id="1959139711">
              <w:marLeft w:val="0"/>
              <w:marRight w:val="0"/>
              <w:marTop w:val="0"/>
              <w:marBottom w:val="0"/>
              <w:divBdr>
                <w:top w:val="none" w:sz="0" w:space="0" w:color="auto"/>
                <w:left w:val="none" w:sz="0" w:space="0" w:color="auto"/>
                <w:bottom w:val="none" w:sz="0" w:space="0" w:color="auto"/>
                <w:right w:val="none" w:sz="0" w:space="0" w:color="auto"/>
              </w:divBdr>
            </w:div>
            <w:div w:id="649094576">
              <w:marLeft w:val="0"/>
              <w:marRight w:val="0"/>
              <w:marTop w:val="0"/>
              <w:marBottom w:val="0"/>
              <w:divBdr>
                <w:top w:val="none" w:sz="0" w:space="0" w:color="auto"/>
                <w:left w:val="none" w:sz="0" w:space="0" w:color="auto"/>
                <w:bottom w:val="none" w:sz="0" w:space="0" w:color="auto"/>
                <w:right w:val="none" w:sz="0" w:space="0" w:color="auto"/>
              </w:divBdr>
            </w:div>
            <w:div w:id="1240363261">
              <w:marLeft w:val="0"/>
              <w:marRight w:val="0"/>
              <w:marTop w:val="0"/>
              <w:marBottom w:val="0"/>
              <w:divBdr>
                <w:top w:val="none" w:sz="0" w:space="0" w:color="auto"/>
                <w:left w:val="none" w:sz="0" w:space="0" w:color="auto"/>
                <w:bottom w:val="none" w:sz="0" w:space="0" w:color="auto"/>
                <w:right w:val="none" w:sz="0" w:space="0" w:color="auto"/>
              </w:divBdr>
            </w:div>
            <w:div w:id="1453286211">
              <w:marLeft w:val="0"/>
              <w:marRight w:val="0"/>
              <w:marTop w:val="0"/>
              <w:marBottom w:val="0"/>
              <w:divBdr>
                <w:top w:val="none" w:sz="0" w:space="0" w:color="auto"/>
                <w:left w:val="none" w:sz="0" w:space="0" w:color="auto"/>
                <w:bottom w:val="none" w:sz="0" w:space="0" w:color="auto"/>
                <w:right w:val="none" w:sz="0" w:space="0" w:color="auto"/>
              </w:divBdr>
            </w:div>
            <w:div w:id="966543780">
              <w:marLeft w:val="0"/>
              <w:marRight w:val="0"/>
              <w:marTop w:val="0"/>
              <w:marBottom w:val="0"/>
              <w:divBdr>
                <w:top w:val="none" w:sz="0" w:space="0" w:color="auto"/>
                <w:left w:val="none" w:sz="0" w:space="0" w:color="auto"/>
                <w:bottom w:val="none" w:sz="0" w:space="0" w:color="auto"/>
                <w:right w:val="none" w:sz="0" w:space="0" w:color="auto"/>
              </w:divBdr>
            </w:div>
            <w:div w:id="654992529">
              <w:marLeft w:val="0"/>
              <w:marRight w:val="0"/>
              <w:marTop w:val="0"/>
              <w:marBottom w:val="0"/>
              <w:divBdr>
                <w:top w:val="none" w:sz="0" w:space="0" w:color="auto"/>
                <w:left w:val="none" w:sz="0" w:space="0" w:color="auto"/>
                <w:bottom w:val="none" w:sz="0" w:space="0" w:color="auto"/>
                <w:right w:val="none" w:sz="0" w:space="0" w:color="auto"/>
              </w:divBdr>
            </w:div>
            <w:div w:id="1009790489">
              <w:marLeft w:val="0"/>
              <w:marRight w:val="0"/>
              <w:marTop w:val="0"/>
              <w:marBottom w:val="0"/>
              <w:divBdr>
                <w:top w:val="none" w:sz="0" w:space="0" w:color="auto"/>
                <w:left w:val="none" w:sz="0" w:space="0" w:color="auto"/>
                <w:bottom w:val="none" w:sz="0" w:space="0" w:color="auto"/>
                <w:right w:val="none" w:sz="0" w:space="0" w:color="auto"/>
              </w:divBdr>
            </w:div>
            <w:div w:id="85225786">
              <w:marLeft w:val="0"/>
              <w:marRight w:val="0"/>
              <w:marTop w:val="0"/>
              <w:marBottom w:val="0"/>
              <w:divBdr>
                <w:top w:val="none" w:sz="0" w:space="0" w:color="auto"/>
                <w:left w:val="none" w:sz="0" w:space="0" w:color="auto"/>
                <w:bottom w:val="none" w:sz="0" w:space="0" w:color="auto"/>
                <w:right w:val="none" w:sz="0" w:space="0" w:color="auto"/>
              </w:divBdr>
            </w:div>
            <w:div w:id="2002661902">
              <w:marLeft w:val="0"/>
              <w:marRight w:val="0"/>
              <w:marTop w:val="0"/>
              <w:marBottom w:val="0"/>
              <w:divBdr>
                <w:top w:val="none" w:sz="0" w:space="0" w:color="auto"/>
                <w:left w:val="none" w:sz="0" w:space="0" w:color="auto"/>
                <w:bottom w:val="none" w:sz="0" w:space="0" w:color="auto"/>
                <w:right w:val="none" w:sz="0" w:space="0" w:color="auto"/>
              </w:divBdr>
            </w:div>
            <w:div w:id="1395162935">
              <w:marLeft w:val="0"/>
              <w:marRight w:val="0"/>
              <w:marTop w:val="0"/>
              <w:marBottom w:val="0"/>
              <w:divBdr>
                <w:top w:val="none" w:sz="0" w:space="0" w:color="auto"/>
                <w:left w:val="none" w:sz="0" w:space="0" w:color="auto"/>
                <w:bottom w:val="none" w:sz="0" w:space="0" w:color="auto"/>
                <w:right w:val="none" w:sz="0" w:space="0" w:color="auto"/>
              </w:divBdr>
            </w:div>
            <w:div w:id="298804775">
              <w:marLeft w:val="0"/>
              <w:marRight w:val="0"/>
              <w:marTop w:val="0"/>
              <w:marBottom w:val="0"/>
              <w:divBdr>
                <w:top w:val="none" w:sz="0" w:space="0" w:color="auto"/>
                <w:left w:val="none" w:sz="0" w:space="0" w:color="auto"/>
                <w:bottom w:val="none" w:sz="0" w:space="0" w:color="auto"/>
                <w:right w:val="none" w:sz="0" w:space="0" w:color="auto"/>
              </w:divBdr>
            </w:div>
            <w:div w:id="2051369155">
              <w:marLeft w:val="0"/>
              <w:marRight w:val="0"/>
              <w:marTop w:val="0"/>
              <w:marBottom w:val="0"/>
              <w:divBdr>
                <w:top w:val="none" w:sz="0" w:space="0" w:color="auto"/>
                <w:left w:val="none" w:sz="0" w:space="0" w:color="auto"/>
                <w:bottom w:val="none" w:sz="0" w:space="0" w:color="auto"/>
                <w:right w:val="none" w:sz="0" w:space="0" w:color="auto"/>
              </w:divBdr>
            </w:div>
            <w:div w:id="715616912">
              <w:marLeft w:val="0"/>
              <w:marRight w:val="0"/>
              <w:marTop w:val="0"/>
              <w:marBottom w:val="0"/>
              <w:divBdr>
                <w:top w:val="none" w:sz="0" w:space="0" w:color="auto"/>
                <w:left w:val="none" w:sz="0" w:space="0" w:color="auto"/>
                <w:bottom w:val="none" w:sz="0" w:space="0" w:color="auto"/>
                <w:right w:val="none" w:sz="0" w:space="0" w:color="auto"/>
              </w:divBdr>
            </w:div>
            <w:div w:id="366763693">
              <w:marLeft w:val="0"/>
              <w:marRight w:val="0"/>
              <w:marTop w:val="0"/>
              <w:marBottom w:val="0"/>
              <w:divBdr>
                <w:top w:val="none" w:sz="0" w:space="0" w:color="auto"/>
                <w:left w:val="none" w:sz="0" w:space="0" w:color="auto"/>
                <w:bottom w:val="none" w:sz="0" w:space="0" w:color="auto"/>
                <w:right w:val="none" w:sz="0" w:space="0" w:color="auto"/>
              </w:divBdr>
            </w:div>
            <w:div w:id="872839336">
              <w:marLeft w:val="0"/>
              <w:marRight w:val="0"/>
              <w:marTop w:val="0"/>
              <w:marBottom w:val="0"/>
              <w:divBdr>
                <w:top w:val="none" w:sz="0" w:space="0" w:color="auto"/>
                <w:left w:val="none" w:sz="0" w:space="0" w:color="auto"/>
                <w:bottom w:val="none" w:sz="0" w:space="0" w:color="auto"/>
                <w:right w:val="none" w:sz="0" w:space="0" w:color="auto"/>
              </w:divBdr>
            </w:div>
            <w:div w:id="2096629843">
              <w:marLeft w:val="0"/>
              <w:marRight w:val="0"/>
              <w:marTop w:val="0"/>
              <w:marBottom w:val="0"/>
              <w:divBdr>
                <w:top w:val="none" w:sz="0" w:space="0" w:color="auto"/>
                <w:left w:val="none" w:sz="0" w:space="0" w:color="auto"/>
                <w:bottom w:val="none" w:sz="0" w:space="0" w:color="auto"/>
                <w:right w:val="none" w:sz="0" w:space="0" w:color="auto"/>
              </w:divBdr>
            </w:div>
            <w:div w:id="1624188875">
              <w:marLeft w:val="0"/>
              <w:marRight w:val="0"/>
              <w:marTop w:val="0"/>
              <w:marBottom w:val="0"/>
              <w:divBdr>
                <w:top w:val="none" w:sz="0" w:space="0" w:color="auto"/>
                <w:left w:val="none" w:sz="0" w:space="0" w:color="auto"/>
                <w:bottom w:val="none" w:sz="0" w:space="0" w:color="auto"/>
                <w:right w:val="none" w:sz="0" w:space="0" w:color="auto"/>
              </w:divBdr>
            </w:div>
            <w:div w:id="864899824">
              <w:marLeft w:val="0"/>
              <w:marRight w:val="0"/>
              <w:marTop w:val="0"/>
              <w:marBottom w:val="0"/>
              <w:divBdr>
                <w:top w:val="none" w:sz="0" w:space="0" w:color="auto"/>
                <w:left w:val="none" w:sz="0" w:space="0" w:color="auto"/>
                <w:bottom w:val="none" w:sz="0" w:space="0" w:color="auto"/>
                <w:right w:val="none" w:sz="0" w:space="0" w:color="auto"/>
              </w:divBdr>
            </w:div>
            <w:div w:id="1667317449">
              <w:marLeft w:val="0"/>
              <w:marRight w:val="0"/>
              <w:marTop w:val="0"/>
              <w:marBottom w:val="0"/>
              <w:divBdr>
                <w:top w:val="none" w:sz="0" w:space="0" w:color="auto"/>
                <w:left w:val="none" w:sz="0" w:space="0" w:color="auto"/>
                <w:bottom w:val="none" w:sz="0" w:space="0" w:color="auto"/>
                <w:right w:val="none" w:sz="0" w:space="0" w:color="auto"/>
              </w:divBdr>
            </w:div>
            <w:div w:id="1008218504">
              <w:marLeft w:val="0"/>
              <w:marRight w:val="0"/>
              <w:marTop w:val="0"/>
              <w:marBottom w:val="0"/>
              <w:divBdr>
                <w:top w:val="none" w:sz="0" w:space="0" w:color="auto"/>
                <w:left w:val="none" w:sz="0" w:space="0" w:color="auto"/>
                <w:bottom w:val="none" w:sz="0" w:space="0" w:color="auto"/>
                <w:right w:val="none" w:sz="0" w:space="0" w:color="auto"/>
              </w:divBdr>
            </w:div>
            <w:div w:id="1352877747">
              <w:marLeft w:val="0"/>
              <w:marRight w:val="0"/>
              <w:marTop w:val="0"/>
              <w:marBottom w:val="0"/>
              <w:divBdr>
                <w:top w:val="none" w:sz="0" w:space="0" w:color="auto"/>
                <w:left w:val="none" w:sz="0" w:space="0" w:color="auto"/>
                <w:bottom w:val="none" w:sz="0" w:space="0" w:color="auto"/>
                <w:right w:val="none" w:sz="0" w:space="0" w:color="auto"/>
              </w:divBdr>
            </w:div>
            <w:div w:id="1315916497">
              <w:marLeft w:val="0"/>
              <w:marRight w:val="0"/>
              <w:marTop w:val="0"/>
              <w:marBottom w:val="0"/>
              <w:divBdr>
                <w:top w:val="none" w:sz="0" w:space="0" w:color="auto"/>
                <w:left w:val="none" w:sz="0" w:space="0" w:color="auto"/>
                <w:bottom w:val="none" w:sz="0" w:space="0" w:color="auto"/>
                <w:right w:val="none" w:sz="0" w:space="0" w:color="auto"/>
              </w:divBdr>
            </w:div>
            <w:div w:id="1498839170">
              <w:marLeft w:val="0"/>
              <w:marRight w:val="0"/>
              <w:marTop w:val="0"/>
              <w:marBottom w:val="0"/>
              <w:divBdr>
                <w:top w:val="none" w:sz="0" w:space="0" w:color="auto"/>
                <w:left w:val="none" w:sz="0" w:space="0" w:color="auto"/>
                <w:bottom w:val="none" w:sz="0" w:space="0" w:color="auto"/>
                <w:right w:val="none" w:sz="0" w:space="0" w:color="auto"/>
              </w:divBdr>
            </w:div>
            <w:div w:id="1161845789">
              <w:marLeft w:val="0"/>
              <w:marRight w:val="0"/>
              <w:marTop w:val="0"/>
              <w:marBottom w:val="0"/>
              <w:divBdr>
                <w:top w:val="none" w:sz="0" w:space="0" w:color="auto"/>
                <w:left w:val="none" w:sz="0" w:space="0" w:color="auto"/>
                <w:bottom w:val="none" w:sz="0" w:space="0" w:color="auto"/>
                <w:right w:val="none" w:sz="0" w:space="0" w:color="auto"/>
              </w:divBdr>
            </w:div>
            <w:div w:id="2033721841">
              <w:marLeft w:val="0"/>
              <w:marRight w:val="0"/>
              <w:marTop w:val="0"/>
              <w:marBottom w:val="0"/>
              <w:divBdr>
                <w:top w:val="none" w:sz="0" w:space="0" w:color="auto"/>
                <w:left w:val="none" w:sz="0" w:space="0" w:color="auto"/>
                <w:bottom w:val="none" w:sz="0" w:space="0" w:color="auto"/>
                <w:right w:val="none" w:sz="0" w:space="0" w:color="auto"/>
              </w:divBdr>
            </w:div>
            <w:div w:id="550113657">
              <w:marLeft w:val="0"/>
              <w:marRight w:val="0"/>
              <w:marTop w:val="0"/>
              <w:marBottom w:val="0"/>
              <w:divBdr>
                <w:top w:val="none" w:sz="0" w:space="0" w:color="auto"/>
                <w:left w:val="none" w:sz="0" w:space="0" w:color="auto"/>
                <w:bottom w:val="none" w:sz="0" w:space="0" w:color="auto"/>
                <w:right w:val="none" w:sz="0" w:space="0" w:color="auto"/>
              </w:divBdr>
            </w:div>
            <w:div w:id="1424105357">
              <w:marLeft w:val="0"/>
              <w:marRight w:val="0"/>
              <w:marTop w:val="0"/>
              <w:marBottom w:val="0"/>
              <w:divBdr>
                <w:top w:val="none" w:sz="0" w:space="0" w:color="auto"/>
                <w:left w:val="none" w:sz="0" w:space="0" w:color="auto"/>
                <w:bottom w:val="none" w:sz="0" w:space="0" w:color="auto"/>
                <w:right w:val="none" w:sz="0" w:space="0" w:color="auto"/>
              </w:divBdr>
            </w:div>
            <w:div w:id="1812167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029058">
      <w:bodyDiv w:val="1"/>
      <w:marLeft w:val="0"/>
      <w:marRight w:val="0"/>
      <w:marTop w:val="0"/>
      <w:marBottom w:val="0"/>
      <w:divBdr>
        <w:top w:val="none" w:sz="0" w:space="0" w:color="auto"/>
        <w:left w:val="none" w:sz="0" w:space="0" w:color="auto"/>
        <w:bottom w:val="none" w:sz="0" w:space="0" w:color="auto"/>
        <w:right w:val="none" w:sz="0" w:space="0" w:color="auto"/>
      </w:divBdr>
      <w:divsChild>
        <w:div w:id="89160385">
          <w:marLeft w:val="0"/>
          <w:marRight w:val="0"/>
          <w:marTop w:val="0"/>
          <w:marBottom w:val="0"/>
          <w:divBdr>
            <w:top w:val="none" w:sz="0" w:space="0" w:color="auto"/>
            <w:left w:val="none" w:sz="0" w:space="0" w:color="auto"/>
            <w:bottom w:val="none" w:sz="0" w:space="0" w:color="auto"/>
            <w:right w:val="none" w:sz="0" w:space="0" w:color="auto"/>
          </w:divBdr>
          <w:divsChild>
            <w:div w:id="1287198783">
              <w:marLeft w:val="0"/>
              <w:marRight w:val="0"/>
              <w:marTop w:val="0"/>
              <w:marBottom w:val="0"/>
              <w:divBdr>
                <w:top w:val="none" w:sz="0" w:space="0" w:color="auto"/>
                <w:left w:val="none" w:sz="0" w:space="0" w:color="auto"/>
                <w:bottom w:val="none" w:sz="0" w:space="0" w:color="auto"/>
                <w:right w:val="none" w:sz="0" w:space="0" w:color="auto"/>
              </w:divBdr>
            </w:div>
            <w:div w:id="1090004488">
              <w:marLeft w:val="0"/>
              <w:marRight w:val="0"/>
              <w:marTop w:val="0"/>
              <w:marBottom w:val="0"/>
              <w:divBdr>
                <w:top w:val="none" w:sz="0" w:space="0" w:color="auto"/>
                <w:left w:val="none" w:sz="0" w:space="0" w:color="auto"/>
                <w:bottom w:val="none" w:sz="0" w:space="0" w:color="auto"/>
                <w:right w:val="none" w:sz="0" w:space="0" w:color="auto"/>
              </w:divBdr>
            </w:div>
            <w:div w:id="558907139">
              <w:marLeft w:val="0"/>
              <w:marRight w:val="0"/>
              <w:marTop w:val="0"/>
              <w:marBottom w:val="0"/>
              <w:divBdr>
                <w:top w:val="none" w:sz="0" w:space="0" w:color="auto"/>
                <w:left w:val="none" w:sz="0" w:space="0" w:color="auto"/>
                <w:bottom w:val="none" w:sz="0" w:space="0" w:color="auto"/>
                <w:right w:val="none" w:sz="0" w:space="0" w:color="auto"/>
              </w:divBdr>
            </w:div>
            <w:div w:id="549569">
              <w:marLeft w:val="0"/>
              <w:marRight w:val="0"/>
              <w:marTop w:val="0"/>
              <w:marBottom w:val="0"/>
              <w:divBdr>
                <w:top w:val="none" w:sz="0" w:space="0" w:color="auto"/>
                <w:left w:val="none" w:sz="0" w:space="0" w:color="auto"/>
                <w:bottom w:val="none" w:sz="0" w:space="0" w:color="auto"/>
                <w:right w:val="none" w:sz="0" w:space="0" w:color="auto"/>
              </w:divBdr>
            </w:div>
            <w:div w:id="513305334">
              <w:marLeft w:val="0"/>
              <w:marRight w:val="0"/>
              <w:marTop w:val="0"/>
              <w:marBottom w:val="0"/>
              <w:divBdr>
                <w:top w:val="none" w:sz="0" w:space="0" w:color="auto"/>
                <w:left w:val="none" w:sz="0" w:space="0" w:color="auto"/>
                <w:bottom w:val="none" w:sz="0" w:space="0" w:color="auto"/>
                <w:right w:val="none" w:sz="0" w:space="0" w:color="auto"/>
              </w:divBdr>
            </w:div>
            <w:div w:id="105975436">
              <w:marLeft w:val="0"/>
              <w:marRight w:val="0"/>
              <w:marTop w:val="0"/>
              <w:marBottom w:val="0"/>
              <w:divBdr>
                <w:top w:val="none" w:sz="0" w:space="0" w:color="auto"/>
                <w:left w:val="none" w:sz="0" w:space="0" w:color="auto"/>
                <w:bottom w:val="none" w:sz="0" w:space="0" w:color="auto"/>
                <w:right w:val="none" w:sz="0" w:space="0" w:color="auto"/>
              </w:divBdr>
            </w:div>
            <w:div w:id="220948184">
              <w:marLeft w:val="0"/>
              <w:marRight w:val="0"/>
              <w:marTop w:val="0"/>
              <w:marBottom w:val="0"/>
              <w:divBdr>
                <w:top w:val="none" w:sz="0" w:space="0" w:color="auto"/>
                <w:left w:val="none" w:sz="0" w:space="0" w:color="auto"/>
                <w:bottom w:val="none" w:sz="0" w:space="0" w:color="auto"/>
                <w:right w:val="none" w:sz="0" w:space="0" w:color="auto"/>
              </w:divBdr>
            </w:div>
            <w:div w:id="337583361">
              <w:marLeft w:val="0"/>
              <w:marRight w:val="0"/>
              <w:marTop w:val="0"/>
              <w:marBottom w:val="0"/>
              <w:divBdr>
                <w:top w:val="none" w:sz="0" w:space="0" w:color="auto"/>
                <w:left w:val="none" w:sz="0" w:space="0" w:color="auto"/>
                <w:bottom w:val="none" w:sz="0" w:space="0" w:color="auto"/>
                <w:right w:val="none" w:sz="0" w:space="0" w:color="auto"/>
              </w:divBdr>
            </w:div>
            <w:div w:id="1130056537">
              <w:marLeft w:val="0"/>
              <w:marRight w:val="0"/>
              <w:marTop w:val="0"/>
              <w:marBottom w:val="0"/>
              <w:divBdr>
                <w:top w:val="none" w:sz="0" w:space="0" w:color="auto"/>
                <w:left w:val="none" w:sz="0" w:space="0" w:color="auto"/>
                <w:bottom w:val="none" w:sz="0" w:space="0" w:color="auto"/>
                <w:right w:val="none" w:sz="0" w:space="0" w:color="auto"/>
              </w:divBdr>
            </w:div>
            <w:div w:id="921839623">
              <w:marLeft w:val="0"/>
              <w:marRight w:val="0"/>
              <w:marTop w:val="0"/>
              <w:marBottom w:val="0"/>
              <w:divBdr>
                <w:top w:val="none" w:sz="0" w:space="0" w:color="auto"/>
                <w:left w:val="none" w:sz="0" w:space="0" w:color="auto"/>
                <w:bottom w:val="none" w:sz="0" w:space="0" w:color="auto"/>
                <w:right w:val="none" w:sz="0" w:space="0" w:color="auto"/>
              </w:divBdr>
            </w:div>
            <w:div w:id="720204398">
              <w:marLeft w:val="0"/>
              <w:marRight w:val="0"/>
              <w:marTop w:val="0"/>
              <w:marBottom w:val="0"/>
              <w:divBdr>
                <w:top w:val="none" w:sz="0" w:space="0" w:color="auto"/>
                <w:left w:val="none" w:sz="0" w:space="0" w:color="auto"/>
                <w:bottom w:val="none" w:sz="0" w:space="0" w:color="auto"/>
                <w:right w:val="none" w:sz="0" w:space="0" w:color="auto"/>
              </w:divBdr>
            </w:div>
            <w:div w:id="32926014">
              <w:marLeft w:val="0"/>
              <w:marRight w:val="0"/>
              <w:marTop w:val="0"/>
              <w:marBottom w:val="0"/>
              <w:divBdr>
                <w:top w:val="none" w:sz="0" w:space="0" w:color="auto"/>
                <w:left w:val="none" w:sz="0" w:space="0" w:color="auto"/>
                <w:bottom w:val="none" w:sz="0" w:space="0" w:color="auto"/>
                <w:right w:val="none" w:sz="0" w:space="0" w:color="auto"/>
              </w:divBdr>
            </w:div>
            <w:div w:id="614405775">
              <w:marLeft w:val="0"/>
              <w:marRight w:val="0"/>
              <w:marTop w:val="0"/>
              <w:marBottom w:val="0"/>
              <w:divBdr>
                <w:top w:val="none" w:sz="0" w:space="0" w:color="auto"/>
                <w:left w:val="none" w:sz="0" w:space="0" w:color="auto"/>
                <w:bottom w:val="none" w:sz="0" w:space="0" w:color="auto"/>
                <w:right w:val="none" w:sz="0" w:space="0" w:color="auto"/>
              </w:divBdr>
            </w:div>
            <w:div w:id="119110469">
              <w:marLeft w:val="0"/>
              <w:marRight w:val="0"/>
              <w:marTop w:val="0"/>
              <w:marBottom w:val="0"/>
              <w:divBdr>
                <w:top w:val="none" w:sz="0" w:space="0" w:color="auto"/>
                <w:left w:val="none" w:sz="0" w:space="0" w:color="auto"/>
                <w:bottom w:val="none" w:sz="0" w:space="0" w:color="auto"/>
                <w:right w:val="none" w:sz="0" w:space="0" w:color="auto"/>
              </w:divBdr>
            </w:div>
            <w:div w:id="856120642">
              <w:marLeft w:val="0"/>
              <w:marRight w:val="0"/>
              <w:marTop w:val="0"/>
              <w:marBottom w:val="0"/>
              <w:divBdr>
                <w:top w:val="none" w:sz="0" w:space="0" w:color="auto"/>
                <w:left w:val="none" w:sz="0" w:space="0" w:color="auto"/>
                <w:bottom w:val="none" w:sz="0" w:space="0" w:color="auto"/>
                <w:right w:val="none" w:sz="0" w:space="0" w:color="auto"/>
              </w:divBdr>
            </w:div>
            <w:div w:id="1578514535">
              <w:marLeft w:val="0"/>
              <w:marRight w:val="0"/>
              <w:marTop w:val="0"/>
              <w:marBottom w:val="0"/>
              <w:divBdr>
                <w:top w:val="none" w:sz="0" w:space="0" w:color="auto"/>
                <w:left w:val="none" w:sz="0" w:space="0" w:color="auto"/>
                <w:bottom w:val="none" w:sz="0" w:space="0" w:color="auto"/>
                <w:right w:val="none" w:sz="0" w:space="0" w:color="auto"/>
              </w:divBdr>
            </w:div>
            <w:div w:id="1549996124">
              <w:marLeft w:val="0"/>
              <w:marRight w:val="0"/>
              <w:marTop w:val="0"/>
              <w:marBottom w:val="0"/>
              <w:divBdr>
                <w:top w:val="none" w:sz="0" w:space="0" w:color="auto"/>
                <w:left w:val="none" w:sz="0" w:space="0" w:color="auto"/>
                <w:bottom w:val="none" w:sz="0" w:space="0" w:color="auto"/>
                <w:right w:val="none" w:sz="0" w:space="0" w:color="auto"/>
              </w:divBdr>
            </w:div>
            <w:div w:id="431516794">
              <w:marLeft w:val="0"/>
              <w:marRight w:val="0"/>
              <w:marTop w:val="0"/>
              <w:marBottom w:val="0"/>
              <w:divBdr>
                <w:top w:val="none" w:sz="0" w:space="0" w:color="auto"/>
                <w:left w:val="none" w:sz="0" w:space="0" w:color="auto"/>
                <w:bottom w:val="none" w:sz="0" w:space="0" w:color="auto"/>
                <w:right w:val="none" w:sz="0" w:space="0" w:color="auto"/>
              </w:divBdr>
            </w:div>
            <w:div w:id="821626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669670">
      <w:bodyDiv w:val="1"/>
      <w:marLeft w:val="0"/>
      <w:marRight w:val="0"/>
      <w:marTop w:val="0"/>
      <w:marBottom w:val="0"/>
      <w:divBdr>
        <w:top w:val="none" w:sz="0" w:space="0" w:color="auto"/>
        <w:left w:val="none" w:sz="0" w:space="0" w:color="auto"/>
        <w:bottom w:val="none" w:sz="0" w:space="0" w:color="auto"/>
        <w:right w:val="none" w:sz="0" w:space="0" w:color="auto"/>
      </w:divBdr>
      <w:divsChild>
        <w:div w:id="1153185091">
          <w:marLeft w:val="0"/>
          <w:marRight w:val="0"/>
          <w:marTop w:val="0"/>
          <w:marBottom w:val="0"/>
          <w:divBdr>
            <w:top w:val="none" w:sz="0" w:space="0" w:color="auto"/>
            <w:left w:val="none" w:sz="0" w:space="0" w:color="auto"/>
            <w:bottom w:val="none" w:sz="0" w:space="0" w:color="auto"/>
            <w:right w:val="none" w:sz="0" w:space="0" w:color="auto"/>
          </w:divBdr>
          <w:divsChild>
            <w:div w:id="2126540541">
              <w:marLeft w:val="0"/>
              <w:marRight w:val="0"/>
              <w:marTop w:val="0"/>
              <w:marBottom w:val="0"/>
              <w:divBdr>
                <w:top w:val="none" w:sz="0" w:space="0" w:color="auto"/>
                <w:left w:val="none" w:sz="0" w:space="0" w:color="auto"/>
                <w:bottom w:val="none" w:sz="0" w:space="0" w:color="auto"/>
                <w:right w:val="none" w:sz="0" w:space="0" w:color="auto"/>
              </w:divBdr>
            </w:div>
            <w:div w:id="332344501">
              <w:marLeft w:val="0"/>
              <w:marRight w:val="0"/>
              <w:marTop w:val="0"/>
              <w:marBottom w:val="0"/>
              <w:divBdr>
                <w:top w:val="none" w:sz="0" w:space="0" w:color="auto"/>
                <w:left w:val="none" w:sz="0" w:space="0" w:color="auto"/>
                <w:bottom w:val="none" w:sz="0" w:space="0" w:color="auto"/>
                <w:right w:val="none" w:sz="0" w:space="0" w:color="auto"/>
              </w:divBdr>
            </w:div>
            <w:div w:id="836920193">
              <w:marLeft w:val="0"/>
              <w:marRight w:val="0"/>
              <w:marTop w:val="0"/>
              <w:marBottom w:val="0"/>
              <w:divBdr>
                <w:top w:val="none" w:sz="0" w:space="0" w:color="auto"/>
                <w:left w:val="none" w:sz="0" w:space="0" w:color="auto"/>
                <w:bottom w:val="none" w:sz="0" w:space="0" w:color="auto"/>
                <w:right w:val="none" w:sz="0" w:space="0" w:color="auto"/>
              </w:divBdr>
            </w:div>
            <w:div w:id="1836843078">
              <w:marLeft w:val="0"/>
              <w:marRight w:val="0"/>
              <w:marTop w:val="0"/>
              <w:marBottom w:val="0"/>
              <w:divBdr>
                <w:top w:val="none" w:sz="0" w:space="0" w:color="auto"/>
                <w:left w:val="none" w:sz="0" w:space="0" w:color="auto"/>
                <w:bottom w:val="none" w:sz="0" w:space="0" w:color="auto"/>
                <w:right w:val="none" w:sz="0" w:space="0" w:color="auto"/>
              </w:divBdr>
            </w:div>
            <w:div w:id="334311848">
              <w:marLeft w:val="0"/>
              <w:marRight w:val="0"/>
              <w:marTop w:val="0"/>
              <w:marBottom w:val="0"/>
              <w:divBdr>
                <w:top w:val="none" w:sz="0" w:space="0" w:color="auto"/>
                <w:left w:val="none" w:sz="0" w:space="0" w:color="auto"/>
                <w:bottom w:val="none" w:sz="0" w:space="0" w:color="auto"/>
                <w:right w:val="none" w:sz="0" w:space="0" w:color="auto"/>
              </w:divBdr>
            </w:div>
            <w:div w:id="138765086">
              <w:marLeft w:val="0"/>
              <w:marRight w:val="0"/>
              <w:marTop w:val="0"/>
              <w:marBottom w:val="0"/>
              <w:divBdr>
                <w:top w:val="none" w:sz="0" w:space="0" w:color="auto"/>
                <w:left w:val="none" w:sz="0" w:space="0" w:color="auto"/>
                <w:bottom w:val="none" w:sz="0" w:space="0" w:color="auto"/>
                <w:right w:val="none" w:sz="0" w:space="0" w:color="auto"/>
              </w:divBdr>
            </w:div>
            <w:div w:id="286859409">
              <w:marLeft w:val="0"/>
              <w:marRight w:val="0"/>
              <w:marTop w:val="0"/>
              <w:marBottom w:val="0"/>
              <w:divBdr>
                <w:top w:val="none" w:sz="0" w:space="0" w:color="auto"/>
                <w:left w:val="none" w:sz="0" w:space="0" w:color="auto"/>
                <w:bottom w:val="none" w:sz="0" w:space="0" w:color="auto"/>
                <w:right w:val="none" w:sz="0" w:space="0" w:color="auto"/>
              </w:divBdr>
            </w:div>
            <w:div w:id="1496147380">
              <w:marLeft w:val="0"/>
              <w:marRight w:val="0"/>
              <w:marTop w:val="0"/>
              <w:marBottom w:val="0"/>
              <w:divBdr>
                <w:top w:val="none" w:sz="0" w:space="0" w:color="auto"/>
                <w:left w:val="none" w:sz="0" w:space="0" w:color="auto"/>
                <w:bottom w:val="none" w:sz="0" w:space="0" w:color="auto"/>
                <w:right w:val="none" w:sz="0" w:space="0" w:color="auto"/>
              </w:divBdr>
            </w:div>
            <w:div w:id="1518542715">
              <w:marLeft w:val="0"/>
              <w:marRight w:val="0"/>
              <w:marTop w:val="0"/>
              <w:marBottom w:val="0"/>
              <w:divBdr>
                <w:top w:val="none" w:sz="0" w:space="0" w:color="auto"/>
                <w:left w:val="none" w:sz="0" w:space="0" w:color="auto"/>
                <w:bottom w:val="none" w:sz="0" w:space="0" w:color="auto"/>
                <w:right w:val="none" w:sz="0" w:space="0" w:color="auto"/>
              </w:divBdr>
            </w:div>
            <w:div w:id="818765900">
              <w:marLeft w:val="0"/>
              <w:marRight w:val="0"/>
              <w:marTop w:val="0"/>
              <w:marBottom w:val="0"/>
              <w:divBdr>
                <w:top w:val="none" w:sz="0" w:space="0" w:color="auto"/>
                <w:left w:val="none" w:sz="0" w:space="0" w:color="auto"/>
                <w:bottom w:val="none" w:sz="0" w:space="0" w:color="auto"/>
                <w:right w:val="none" w:sz="0" w:space="0" w:color="auto"/>
              </w:divBdr>
            </w:div>
            <w:div w:id="1932859059">
              <w:marLeft w:val="0"/>
              <w:marRight w:val="0"/>
              <w:marTop w:val="0"/>
              <w:marBottom w:val="0"/>
              <w:divBdr>
                <w:top w:val="none" w:sz="0" w:space="0" w:color="auto"/>
                <w:left w:val="none" w:sz="0" w:space="0" w:color="auto"/>
                <w:bottom w:val="none" w:sz="0" w:space="0" w:color="auto"/>
                <w:right w:val="none" w:sz="0" w:space="0" w:color="auto"/>
              </w:divBdr>
            </w:div>
            <w:div w:id="1311517205">
              <w:marLeft w:val="0"/>
              <w:marRight w:val="0"/>
              <w:marTop w:val="0"/>
              <w:marBottom w:val="0"/>
              <w:divBdr>
                <w:top w:val="none" w:sz="0" w:space="0" w:color="auto"/>
                <w:left w:val="none" w:sz="0" w:space="0" w:color="auto"/>
                <w:bottom w:val="none" w:sz="0" w:space="0" w:color="auto"/>
                <w:right w:val="none" w:sz="0" w:space="0" w:color="auto"/>
              </w:divBdr>
            </w:div>
            <w:div w:id="1771660568">
              <w:marLeft w:val="0"/>
              <w:marRight w:val="0"/>
              <w:marTop w:val="0"/>
              <w:marBottom w:val="0"/>
              <w:divBdr>
                <w:top w:val="none" w:sz="0" w:space="0" w:color="auto"/>
                <w:left w:val="none" w:sz="0" w:space="0" w:color="auto"/>
                <w:bottom w:val="none" w:sz="0" w:space="0" w:color="auto"/>
                <w:right w:val="none" w:sz="0" w:space="0" w:color="auto"/>
              </w:divBdr>
            </w:div>
            <w:div w:id="2001734549">
              <w:marLeft w:val="0"/>
              <w:marRight w:val="0"/>
              <w:marTop w:val="0"/>
              <w:marBottom w:val="0"/>
              <w:divBdr>
                <w:top w:val="none" w:sz="0" w:space="0" w:color="auto"/>
                <w:left w:val="none" w:sz="0" w:space="0" w:color="auto"/>
                <w:bottom w:val="none" w:sz="0" w:space="0" w:color="auto"/>
                <w:right w:val="none" w:sz="0" w:space="0" w:color="auto"/>
              </w:divBdr>
            </w:div>
            <w:div w:id="1380321551">
              <w:marLeft w:val="0"/>
              <w:marRight w:val="0"/>
              <w:marTop w:val="0"/>
              <w:marBottom w:val="0"/>
              <w:divBdr>
                <w:top w:val="none" w:sz="0" w:space="0" w:color="auto"/>
                <w:left w:val="none" w:sz="0" w:space="0" w:color="auto"/>
                <w:bottom w:val="none" w:sz="0" w:space="0" w:color="auto"/>
                <w:right w:val="none" w:sz="0" w:space="0" w:color="auto"/>
              </w:divBdr>
            </w:div>
            <w:div w:id="134490751">
              <w:marLeft w:val="0"/>
              <w:marRight w:val="0"/>
              <w:marTop w:val="0"/>
              <w:marBottom w:val="0"/>
              <w:divBdr>
                <w:top w:val="none" w:sz="0" w:space="0" w:color="auto"/>
                <w:left w:val="none" w:sz="0" w:space="0" w:color="auto"/>
                <w:bottom w:val="none" w:sz="0" w:space="0" w:color="auto"/>
                <w:right w:val="none" w:sz="0" w:space="0" w:color="auto"/>
              </w:divBdr>
            </w:div>
            <w:div w:id="1322544840">
              <w:marLeft w:val="0"/>
              <w:marRight w:val="0"/>
              <w:marTop w:val="0"/>
              <w:marBottom w:val="0"/>
              <w:divBdr>
                <w:top w:val="none" w:sz="0" w:space="0" w:color="auto"/>
                <w:left w:val="none" w:sz="0" w:space="0" w:color="auto"/>
                <w:bottom w:val="none" w:sz="0" w:space="0" w:color="auto"/>
                <w:right w:val="none" w:sz="0" w:space="0" w:color="auto"/>
              </w:divBdr>
            </w:div>
            <w:div w:id="264774410">
              <w:marLeft w:val="0"/>
              <w:marRight w:val="0"/>
              <w:marTop w:val="0"/>
              <w:marBottom w:val="0"/>
              <w:divBdr>
                <w:top w:val="none" w:sz="0" w:space="0" w:color="auto"/>
                <w:left w:val="none" w:sz="0" w:space="0" w:color="auto"/>
                <w:bottom w:val="none" w:sz="0" w:space="0" w:color="auto"/>
                <w:right w:val="none" w:sz="0" w:space="0" w:color="auto"/>
              </w:divBdr>
            </w:div>
            <w:div w:id="1155299501">
              <w:marLeft w:val="0"/>
              <w:marRight w:val="0"/>
              <w:marTop w:val="0"/>
              <w:marBottom w:val="0"/>
              <w:divBdr>
                <w:top w:val="none" w:sz="0" w:space="0" w:color="auto"/>
                <w:left w:val="none" w:sz="0" w:space="0" w:color="auto"/>
                <w:bottom w:val="none" w:sz="0" w:space="0" w:color="auto"/>
                <w:right w:val="none" w:sz="0" w:space="0" w:color="auto"/>
              </w:divBdr>
            </w:div>
            <w:div w:id="660163308">
              <w:marLeft w:val="0"/>
              <w:marRight w:val="0"/>
              <w:marTop w:val="0"/>
              <w:marBottom w:val="0"/>
              <w:divBdr>
                <w:top w:val="none" w:sz="0" w:space="0" w:color="auto"/>
                <w:left w:val="none" w:sz="0" w:space="0" w:color="auto"/>
                <w:bottom w:val="none" w:sz="0" w:space="0" w:color="auto"/>
                <w:right w:val="none" w:sz="0" w:space="0" w:color="auto"/>
              </w:divBdr>
            </w:div>
            <w:div w:id="1633511131">
              <w:marLeft w:val="0"/>
              <w:marRight w:val="0"/>
              <w:marTop w:val="0"/>
              <w:marBottom w:val="0"/>
              <w:divBdr>
                <w:top w:val="none" w:sz="0" w:space="0" w:color="auto"/>
                <w:left w:val="none" w:sz="0" w:space="0" w:color="auto"/>
                <w:bottom w:val="none" w:sz="0" w:space="0" w:color="auto"/>
                <w:right w:val="none" w:sz="0" w:space="0" w:color="auto"/>
              </w:divBdr>
            </w:div>
            <w:div w:id="80838322">
              <w:marLeft w:val="0"/>
              <w:marRight w:val="0"/>
              <w:marTop w:val="0"/>
              <w:marBottom w:val="0"/>
              <w:divBdr>
                <w:top w:val="none" w:sz="0" w:space="0" w:color="auto"/>
                <w:left w:val="none" w:sz="0" w:space="0" w:color="auto"/>
                <w:bottom w:val="none" w:sz="0" w:space="0" w:color="auto"/>
                <w:right w:val="none" w:sz="0" w:space="0" w:color="auto"/>
              </w:divBdr>
            </w:div>
            <w:div w:id="632292706">
              <w:marLeft w:val="0"/>
              <w:marRight w:val="0"/>
              <w:marTop w:val="0"/>
              <w:marBottom w:val="0"/>
              <w:divBdr>
                <w:top w:val="none" w:sz="0" w:space="0" w:color="auto"/>
                <w:left w:val="none" w:sz="0" w:space="0" w:color="auto"/>
                <w:bottom w:val="none" w:sz="0" w:space="0" w:color="auto"/>
                <w:right w:val="none" w:sz="0" w:space="0" w:color="auto"/>
              </w:divBdr>
            </w:div>
            <w:div w:id="2072534967">
              <w:marLeft w:val="0"/>
              <w:marRight w:val="0"/>
              <w:marTop w:val="0"/>
              <w:marBottom w:val="0"/>
              <w:divBdr>
                <w:top w:val="none" w:sz="0" w:space="0" w:color="auto"/>
                <w:left w:val="none" w:sz="0" w:space="0" w:color="auto"/>
                <w:bottom w:val="none" w:sz="0" w:space="0" w:color="auto"/>
                <w:right w:val="none" w:sz="0" w:space="0" w:color="auto"/>
              </w:divBdr>
            </w:div>
            <w:div w:id="656882037">
              <w:marLeft w:val="0"/>
              <w:marRight w:val="0"/>
              <w:marTop w:val="0"/>
              <w:marBottom w:val="0"/>
              <w:divBdr>
                <w:top w:val="none" w:sz="0" w:space="0" w:color="auto"/>
                <w:left w:val="none" w:sz="0" w:space="0" w:color="auto"/>
                <w:bottom w:val="none" w:sz="0" w:space="0" w:color="auto"/>
                <w:right w:val="none" w:sz="0" w:space="0" w:color="auto"/>
              </w:divBdr>
            </w:div>
            <w:div w:id="1659192784">
              <w:marLeft w:val="0"/>
              <w:marRight w:val="0"/>
              <w:marTop w:val="0"/>
              <w:marBottom w:val="0"/>
              <w:divBdr>
                <w:top w:val="none" w:sz="0" w:space="0" w:color="auto"/>
                <w:left w:val="none" w:sz="0" w:space="0" w:color="auto"/>
                <w:bottom w:val="none" w:sz="0" w:space="0" w:color="auto"/>
                <w:right w:val="none" w:sz="0" w:space="0" w:color="auto"/>
              </w:divBdr>
            </w:div>
            <w:div w:id="1497649977">
              <w:marLeft w:val="0"/>
              <w:marRight w:val="0"/>
              <w:marTop w:val="0"/>
              <w:marBottom w:val="0"/>
              <w:divBdr>
                <w:top w:val="none" w:sz="0" w:space="0" w:color="auto"/>
                <w:left w:val="none" w:sz="0" w:space="0" w:color="auto"/>
                <w:bottom w:val="none" w:sz="0" w:space="0" w:color="auto"/>
                <w:right w:val="none" w:sz="0" w:space="0" w:color="auto"/>
              </w:divBdr>
            </w:div>
            <w:div w:id="1285309251">
              <w:marLeft w:val="0"/>
              <w:marRight w:val="0"/>
              <w:marTop w:val="0"/>
              <w:marBottom w:val="0"/>
              <w:divBdr>
                <w:top w:val="none" w:sz="0" w:space="0" w:color="auto"/>
                <w:left w:val="none" w:sz="0" w:space="0" w:color="auto"/>
                <w:bottom w:val="none" w:sz="0" w:space="0" w:color="auto"/>
                <w:right w:val="none" w:sz="0" w:space="0" w:color="auto"/>
              </w:divBdr>
            </w:div>
            <w:div w:id="1920747943">
              <w:marLeft w:val="0"/>
              <w:marRight w:val="0"/>
              <w:marTop w:val="0"/>
              <w:marBottom w:val="0"/>
              <w:divBdr>
                <w:top w:val="none" w:sz="0" w:space="0" w:color="auto"/>
                <w:left w:val="none" w:sz="0" w:space="0" w:color="auto"/>
                <w:bottom w:val="none" w:sz="0" w:space="0" w:color="auto"/>
                <w:right w:val="none" w:sz="0" w:space="0" w:color="auto"/>
              </w:divBdr>
            </w:div>
            <w:div w:id="551424582">
              <w:marLeft w:val="0"/>
              <w:marRight w:val="0"/>
              <w:marTop w:val="0"/>
              <w:marBottom w:val="0"/>
              <w:divBdr>
                <w:top w:val="none" w:sz="0" w:space="0" w:color="auto"/>
                <w:left w:val="none" w:sz="0" w:space="0" w:color="auto"/>
                <w:bottom w:val="none" w:sz="0" w:space="0" w:color="auto"/>
                <w:right w:val="none" w:sz="0" w:space="0" w:color="auto"/>
              </w:divBdr>
            </w:div>
            <w:div w:id="139732310">
              <w:marLeft w:val="0"/>
              <w:marRight w:val="0"/>
              <w:marTop w:val="0"/>
              <w:marBottom w:val="0"/>
              <w:divBdr>
                <w:top w:val="none" w:sz="0" w:space="0" w:color="auto"/>
                <w:left w:val="none" w:sz="0" w:space="0" w:color="auto"/>
                <w:bottom w:val="none" w:sz="0" w:space="0" w:color="auto"/>
                <w:right w:val="none" w:sz="0" w:space="0" w:color="auto"/>
              </w:divBdr>
            </w:div>
            <w:div w:id="1462966731">
              <w:marLeft w:val="0"/>
              <w:marRight w:val="0"/>
              <w:marTop w:val="0"/>
              <w:marBottom w:val="0"/>
              <w:divBdr>
                <w:top w:val="none" w:sz="0" w:space="0" w:color="auto"/>
                <w:left w:val="none" w:sz="0" w:space="0" w:color="auto"/>
                <w:bottom w:val="none" w:sz="0" w:space="0" w:color="auto"/>
                <w:right w:val="none" w:sz="0" w:space="0" w:color="auto"/>
              </w:divBdr>
            </w:div>
            <w:div w:id="2104062703">
              <w:marLeft w:val="0"/>
              <w:marRight w:val="0"/>
              <w:marTop w:val="0"/>
              <w:marBottom w:val="0"/>
              <w:divBdr>
                <w:top w:val="none" w:sz="0" w:space="0" w:color="auto"/>
                <w:left w:val="none" w:sz="0" w:space="0" w:color="auto"/>
                <w:bottom w:val="none" w:sz="0" w:space="0" w:color="auto"/>
                <w:right w:val="none" w:sz="0" w:space="0" w:color="auto"/>
              </w:divBdr>
            </w:div>
            <w:div w:id="1503547868">
              <w:marLeft w:val="0"/>
              <w:marRight w:val="0"/>
              <w:marTop w:val="0"/>
              <w:marBottom w:val="0"/>
              <w:divBdr>
                <w:top w:val="none" w:sz="0" w:space="0" w:color="auto"/>
                <w:left w:val="none" w:sz="0" w:space="0" w:color="auto"/>
                <w:bottom w:val="none" w:sz="0" w:space="0" w:color="auto"/>
                <w:right w:val="none" w:sz="0" w:space="0" w:color="auto"/>
              </w:divBdr>
            </w:div>
            <w:div w:id="1987129227">
              <w:marLeft w:val="0"/>
              <w:marRight w:val="0"/>
              <w:marTop w:val="0"/>
              <w:marBottom w:val="0"/>
              <w:divBdr>
                <w:top w:val="none" w:sz="0" w:space="0" w:color="auto"/>
                <w:left w:val="none" w:sz="0" w:space="0" w:color="auto"/>
                <w:bottom w:val="none" w:sz="0" w:space="0" w:color="auto"/>
                <w:right w:val="none" w:sz="0" w:space="0" w:color="auto"/>
              </w:divBdr>
            </w:div>
            <w:div w:id="11997150">
              <w:marLeft w:val="0"/>
              <w:marRight w:val="0"/>
              <w:marTop w:val="0"/>
              <w:marBottom w:val="0"/>
              <w:divBdr>
                <w:top w:val="none" w:sz="0" w:space="0" w:color="auto"/>
                <w:left w:val="none" w:sz="0" w:space="0" w:color="auto"/>
                <w:bottom w:val="none" w:sz="0" w:space="0" w:color="auto"/>
                <w:right w:val="none" w:sz="0" w:space="0" w:color="auto"/>
              </w:divBdr>
            </w:div>
            <w:div w:id="1052576559">
              <w:marLeft w:val="0"/>
              <w:marRight w:val="0"/>
              <w:marTop w:val="0"/>
              <w:marBottom w:val="0"/>
              <w:divBdr>
                <w:top w:val="none" w:sz="0" w:space="0" w:color="auto"/>
                <w:left w:val="none" w:sz="0" w:space="0" w:color="auto"/>
                <w:bottom w:val="none" w:sz="0" w:space="0" w:color="auto"/>
                <w:right w:val="none" w:sz="0" w:space="0" w:color="auto"/>
              </w:divBdr>
            </w:div>
            <w:div w:id="582836406">
              <w:marLeft w:val="0"/>
              <w:marRight w:val="0"/>
              <w:marTop w:val="0"/>
              <w:marBottom w:val="0"/>
              <w:divBdr>
                <w:top w:val="none" w:sz="0" w:space="0" w:color="auto"/>
                <w:left w:val="none" w:sz="0" w:space="0" w:color="auto"/>
                <w:bottom w:val="none" w:sz="0" w:space="0" w:color="auto"/>
                <w:right w:val="none" w:sz="0" w:space="0" w:color="auto"/>
              </w:divBdr>
            </w:div>
            <w:div w:id="1058674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329145">
      <w:bodyDiv w:val="1"/>
      <w:marLeft w:val="0"/>
      <w:marRight w:val="0"/>
      <w:marTop w:val="0"/>
      <w:marBottom w:val="0"/>
      <w:divBdr>
        <w:top w:val="none" w:sz="0" w:space="0" w:color="auto"/>
        <w:left w:val="none" w:sz="0" w:space="0" w:color="auto"/>
        <w:bottom w:val="none" w:sz="0" w:space="0" w:color="auto"/>
        <w:right w:val="none" w:sz="0" w:space="0" w:color="auto"/>
      </w:divBdr>
    </w:div>
    <w:div w:id="2007243321">
      <w:bodyDiv w:val="1"/>
      <w:marLeft w:val="0"/>
      <w:marRight w:val="0"/>
      <w:marTop w:val="0"/>
      <w:marBottom w:val="0"/>
      <w:divBdr>
        <w:top w:val="none" w:sz="0" w:space="0" w:color="auto"/>
        <w:left w:val="none" w:sz="0" w:space="0" w:color="auto"/>
        <w:bottom w:val="none" w:sz="0" w:space="0" w:color="auto"/>
        <w:right w:val="none" w:sz="0" w:space="0" w:color="auto"/>
      </w:divBdr>
      <w:divsChild>
        <w:div w:id="1969776420">
          <w:marLeft w:val="0"/>
          <w:marRight w:val="0"/>
          <w:marTop w:val="0"/>
          <w:marBottom w:val="0"/>
          <w:divBdr>
            <w:top w:val="none" w:sz="0" w:space="0" w:color="auto"/>
            <w:left w:val="none" w:sz="0" w:space="0" w:color="auto"/>
            <w:bottom w:val="none" w:sz="0" w:space="0" w:color="auto"/>
            <w:right w:val="none" w:sz="0" w:space="0" w:color="auto"/>
          </w:divBdr>
          <w:divsChild>
            <w:div w:id="1311522978">
              <w:marLeft w:val="0"/>
              <w:marRight w:val="0"/>
              <w:marTop w:val="0"/>
              <w:marBottom w:val="0"/>
              <w:divBdr>
                <w:top w:val="none" w:sz="0" w:space="0" w:color="auto"/>
                <w:left w:val="none" w:sz="0" w:space="0" w:color="auto"/>
                <w:bottom w:val="none" w:sz="0" w:space="0" w:color="auto"/>
                <w:right w:val="none" w:sz="0" w:space="0" w:color="auto"/>
              </w:divBdr>
            </w:div>
            <w:div w:id="635063814">
              <w:marLeft w:val="0"/>
              <w:marRight w:val="0"/>
              <w:marTop w:val="0"/>
              <w:marBottom w:val="0"/>
              <w:divBdr>
                <w:top w:val="none" w:sz="0" w:space="0" w:color="auto"/>
                <w:left w:val="none" w:sz="0" w:space="0" w:color="auto"/>
                <w:bottom w:val="none" w:sz="0" w:space="0" w:color="auto"/>
                <w:right w:val="none" w:sz="0" w:space="0" w:color="auto"/>
              </w:divBdr>
            </w:div>
            <w:div w:id="1773476212">
              <w:marLeft w:val="0"/>
              <w:marRight w:val="0"/>
              <w:marTop w:val="0"/>
              <w:marBottom w:val="0"/>
              <w:divBdr>
                <w:top w:val="none" w:sz="0" w:space="0" w:color="auto"/>
                <w:left w:val="none" w:sz="0" w:space="0" w:color="auto"/>
                <w:bottom w:val="none" w:sz="0" w:space="0" w:color="auto"/>
                <w:right w:val="none" w:sz="0" w:space="0" w:color="auto"/>
              </w:divBdr>
            </w:div>
            <w:div w:id="103352183">
              <w:marLeft w:val="0"/>
              <w:marRight w:val="0"/>
              <w:marTop w:val="0"/>
              <w:marBottom w:val="0"/>
              <w:divBdr>
                <w:top w:val="none" w:sz="0" w:space="0" w:color="auto"/>
                <w:left w:val="none" w:sz="0" w:space="0" w:color="auto"/>
                <w:bottom w:val="none" w:sz="0" w:space="0" w:color="auto"/>
                <w:right w:val="none" w:sz="0" w:space="0" w:color="auto"/>
              </w:divBdr>
            </w:div>
            <w:div w:id="2007319485">
              <w:marLeft w:val="0"/>
              <w:marRight w:val="0"/>
              <w:marTop w:val="0"/>
              <w:marBottom w:val="0"/>
              <w:divBdr>
                <w:top w:val="none" w:sz="0" w:space="0" w:color="auto"/>
                <w:left w:val="none" w:sz="0" w:space="0" w:color="auto"/>
                <w:bottom w:val="none" w:sz="0" w:space="0" w:color="auto"/>
                <w:right w:val="none" w:sz="0" w:space="0" w:color="auto"/>
              </w:divBdr>
            </w:div>
            <w:div w:id="1353144987">
              <w:marLeft w:val="0"/>
              <w:marRight w:val="0"/>
              <w:marTop w:val="0"/>
              <w:marBottom w:val="0"/>
              <w:divBdr>
                <w:top w:val="none" w:sz="0" w:space="0" w:color="auto"/>
                <w:left w:val="none" w:sz="0" w:space="0" w:color="auto"/>
                <w:bottom w:val="none" w:sz="0" w:space="0" w:color="auto"/>
                <w:right w:val="none" w:sz="0" w:space="0" w:color="auto"/>
              </w:divBdr>
            </w:div>
            <w:div w:id="223610478">
              <w:marLeft w:val="0"/>
              <w:marRight w:val="0"/>
              <w:marTop w:val="0"/>
              <w:marBottom w:val="0"/>
              <w:divBdr>
                <w:top w:val="none" w:sz="0" w:space="0" w:color="auto"/>
                <w:left w:val="none" w:sz="0" w:space="0" w:color="auto"/>
                <w:bottom w:val="none" w:sz="0" w:space="0" w:color="auto"/>
                <w:right w:val="none" w:sz="0" w:space="0" w:color="auto"/>
              </w:divBdr>
            </w:div>
            <w:div w:id="860780832">
              <w:marLeft w:val="0"/>
              <w:marRight w:val="0"/>
              <w:marTop w:val="0"/>
              <w:marBottom w:val="0"/>
              <w:divBdr>
                <w:top w:val="none" w:sz="0" w:space="0" w:color="auto"/>
                <w:left w:val="none" w:sz="0" w:space="0" w:color="auto"/>
                <w:bottom w:val="none" w:sz="0" w:space="0" w:color="auto"/>
                <w:right w:val="none" w:sz="0" w:space="0" w:color="auto"/>
              </w:divBdr>
            </w:div>
            <w:div w:id="1574513122">
              <w:marLeft w:val="0"/>
              <w:marRight w:val="0"/>
              <w:marTop w:val="0"/>
              <w:marBottom w:val="0"/>
              <w:divBdr>
                <w:top w:val="none" w:sz="0" w:space="0" w:color="auto"/>
                <w:left w:val="none" w:sz="0" w:space="0" w:color="auto"/>
                <w:bottom w:val="none" w:sz="0" w:space="0" w:color="auto"/>
                <w:right w:val="none" w:sz="0" w:space="0" w:color="auto"/>
              </w:divBdr>
            </w:div>
            <w:div w:id="1602300945">
              <w:marLeft w:val="0"/>
              <w:marRight w:val="0"/>
              <w:marTop w:val="0"/>
              <w:marBottom w:val="0"/>
              <w:divBdr>
                <w:top w:val="none" w:sz="0" w:space="0" w:color="auto"/>
                <w:left w:val="none" w:sz="0" w:space="0" w:color="auto"/>
                <w:bottom w:val="none" w:sz="0" w:space="0" w:color="auto"/>
                <w:right w:val="none" w:sz="0" w:space="0" w:color="auto"/>
              </w:divBdr>
            </w:div>
            <w:div w:id="573052183">
              <w:marLeft w:val="0"/>
              <w:marRight w:val="0"/>
              <w:marTop w:val="0"/>
              <w:marBottom w:val="0"/>
              <w:divBdr>
                <w:top w:val="none" w:sz="0" w:space="0" w:color="auto"/>
                <w:left w:val="none" w:sz="0" w:space="0" w:color="auto"/>
                <w:bottom w:val="none" w:sz="0" w:space="0" w:color="auto"/>
                <w:right w:val="none" w:sz="0" w:space="0" w:color="auto"/>
              </w:divBdr>
            </w:div>
            <w:div w:id="716129374">
              <w:marLeft w:val="0"/>
              <w:marRight w:val="0"/>
              <w:marTop w:val="0"/>
              <w:marBottom w:val="0"/>
              <w:divBdr>
                <w:top w:val="none" w:sz="0" w:space="0" w:color="auto"/>
                <w:left w:val="none" w:sz="0" w:space="0" w:color="auto"/>
                <w:bottom w:val="none" w:sz="0" w:space="0" w:color="auto"/>
                <w:right w:val="none" w:sz="0" w:space="0" w:color="auto"/>
              </w:divBdr>
            </w:div>
            <w:div w:id="1732188196">
              <w:marLeft w:val="0"/>
              <w:marRight w:val="0"/>
              <w:marTop w:val="0"/>
              <w:marBottom w:val="0"/>
              <w:divBdr>
                <w:top w:val="none" w:sz="0" w:space="0" w:color="auto"/>
                <w:left w:val="none" w:sz="0" w:space="0" w:color="auto"/>
                <w:bottom w:val="none" w:sz="0" w:space="0" w:color="auto"/>
                <w:right w:val="none" w:sz="0" w:space="0" w:color="auto"/>
              </w:divBdr>
            </w:div>
            <w:div w:id="988289217">
              <w:marLeft w:val="0"/>
              <w:marRight w:val="0"/>
              <w:marTop w:val="0"/>
              <w:marBottom w:val="0"/>
              <w:divBdr>
                <w:top w:val="none" w:sz="0" w:space="0" w:color="auto"/>
                <w:left w:val="none" w:sz="0" w:space="0" w:color="auto"/>
                <w:bottom w:val="none" w:sz="0" w:space="0" w:color="auto"/>
                <w:right w:val="none" w:sz="0" w:space="0" w:color="auto"/>
              </w:divBdr>
            </w:div>
            <w:div w:id="919169808">
              <w:marLeft w:val="0"/>
              <w:marRight w:val="0"/>
              <w:marTop w:val="0"/>
              <w:marBottom w:val="0"/>
              <w:divBdr>
                <w:top w:val="none" w:sz="0" w:space="0" w:color="auto"/>
                <w:left w:val="none" w:sz="0" w:space="0" w:color="auto"/>
                <w:bottom w:val="none" w:sz="0" w:space="0" w:color="auto"/>
                <w:right w:val="none" w:sz="0" w:space="0" w:color="auto"/>
              </w:divBdr>
            </w:div>
            <w:div w:id="1539659334">
              <w:marLeft w:val="0"/>
              <w:marRight w:val="0"/>
              <w:marTop w:val="0"/>
              <w:marBottom w:val="0"/>
              <w:divBdr>
                <w:top w:val="none" w:sz="0" w:space="0" w:color="auto"/>
                <w:left w:val="none" w:sz="0" w:space="0" w:color="auto"/>
                <w:bottom w:val="none" w:sz="0" w:space="0" w:color="auto"/>
                <w:right w:val="none" w:sz="0" w:space="0" w:color="auto"/>
              </w:divBdr>
            </w:div>
            <w:div w:id="1671175133">
              <w:marLeft w:val="0"/>
              <w:marRight w:val="0"/>
              <w:marTop w:val="0"/>
              <w:marBottom w:val="0"/>
              <w:divBdr>
                <w:top w:val="none" w:sz="0" w:space="0" w:color="auto"/>
                <w:left w:val="none" w:sz="0" w:space="0" w:color="auto"/>
                <w:bottom w:val="none" w:sz="0" w:space="0" w:color="auto"/>
                <w:right w:val="none" w:sz="0" w:space="0" w:color="auto"/>
              </w:divBdr>
            </w:div>
            <w:div w:id="21833793">
              <w:marLeft w:val="0"/>
              <w:marRight w:val="0"/>
              <w:marTop w:val="0"/>
              <w:marBottom w:val="0"/>
              <w:divBdr>
                <w:top w:val="none" w:sz="0" w:space="0" w:color="auto"/>
                <w:left w:val="none" w:sz="0" w:space="0" w:color="auto"/>
                <w:bottom w:val="none" w:sz="0" w:space="0" w:color="auto"/>
                <w:right w:val="none" w:sz="0" w:space="0" w:color="auto"/>
              </w:divBdr>
            </w:div>
            <w:div w:id="1805351314">
              <w:marLeft w:val="0"/>
              <w:marRight w:val="0"/>
              <w:marTop w:val="0"/>
              <w:marBottom w:val="0"/>
              <w:divBdr>
                <w:top w:val="none" w:sz="0" w:space="0" w:color="auto"/>
                <w:left w:val="none" w:sz="0" w:space="0" w:color="auto"/>
                <w:bottom w:val="none" w:sz="0" w:space="0" w:color="auto"/>
                <w:right w:val="none" w:sz="0" w:space="0" w:color="auto"/>
              </w:divBdr>
            </w:div>
            <w:div w:id="172034156">
              <w:marLeft w:val="0"/>
              <w:marRight w:val="0"/>
              <w:marTop w:val="0"/>
              <w:marBottom w:val="0"/>
              <w:divBdr>
                <w:top w:val="none" w:sz="0" w:space="0" w:color="auto"/>
                <w:left w:val="none" w:sz="0" w:space="0" w:color="auto"/>
                <w:bottom w:val="none" w:sz="0" w:space="0" w:color="auto"/>
                <w:right w:val="none" w:sz="0" w:space="0" w:color="auto"/>
              </w:divBdr>
            </w:div>
            <w:div w:id="767894583">
              <w:marLeft w:val="0"/>
              <w:marRight w:val="0"/>
              <w:marTop w:val="0"/>
              <w:marBottom w:val="0"/>
              <w:divBdr>
                <w:top w:val="none" w:sz="0" w:space="0" w:color="auto"/>
                <w:left w:val="none" w:sz="0" w:space="0" w:color="auto"/>
                <w:bottom w:val="none" w:sz="0" w:space="0" w:color="auto"/>
                <w:right w:val="none" w:sz="0" w:space="0" w:color="auto"/>
              </w:divBdr>
            </w:div>
            <w:div w:id="1714647471">
              <w:marLeft w:val="0"/>
              <w:marRight w:val="0"/>
              <w:marTop w:val="0"/>
              <w:marBottom w:val="0"/>
              <w:divBdr>
                <w:top w:val="none" w:sz="0" w:space="0" w:color="auto"/>
                <w:left w:val="none" w:sz="0" w:space="0" w:color="auto"/>
                <w:bottom w:val="none" w:sz="0" w:space="0" w:color="auto"/>
                <w:right w:val="none" w:sz="0" w:space="0" w:color="auto"/>
              </w:divBdr>
            </w:div>
            <w:div w:id="1881894869">
              <w:marLeft w:val="0"/>
              <w:marRight w:val="0"/>
              <w:marTop w:val="0"/>
              <w:marBottom w:val="0"/>
              <w:divBdr>
                <w:top w:val="none" w:sz="0" w:space="0" w:color="auto"/>
                <w:left w:val="none" w:sz="0" w:space="0" w:color="auto"/>
                <w:bottom w:val="none" w:sz="0" w:space="0" w:color="auto"/>
                <w:right w:val="none" w:sz="0" w:space="0" w:color="auto"/>
              </w:divBdr>
            </w:div>
            <w:div w:id="2018727799">
              <w:marLeft w:val="0"/>
              <w:marRight w:val="0"/>
              <w:marTop w:val="0"/>
              <w:marBottom w:val="0"/>
              <w:divBdr>
                <w:top w:val="none" w:sz="0" w:space="0" w:color="auto"/>
                <w:left w:val="none" w:sz="0" w:space="0" w:color="auto"/>
                <w:bottom w:val="none" w:sz="0" w:space="0" w:color="auto"/>
                <w:right w:val="none" w:sz="0" w:space="0" w:color="auto"/>
              </w:divBdr>
            </w:div>
            <w:div w:id="424108770">
              <w:marLeft w:val="0"/>
              <w:marRight w:val="0"/>
              <w:marTop w:val="0"/>
              <w:marBottom w:val="0"/>
              <w:divBdr>
                <w:top w:val="none" w:sz="0" w:space="0" w:color="auto"/>
                <w:left w:val="none" w:sz="0" w:space="0" w:color="auto"/>
                <w:bottom w:val="none" w:sz="0" w:space="0" w:color="auto"/>
                <w:right w:val="none" w:sz="0" w:space="0" w:color="auto"/>
              </w:divBdr>
            </w:div>
            <w:div w:id="768548338">
              <w:marLeft w:val="0"/>
              <w:marRight w:val="0"/>
              <w:marTop w:val="0"/>
              <w:marBottom w:val="0"/>
              <w:divBdr>
                <w:top w:val="none" w:sz="0" w:space="0" w:color="auto"/>
                <w:left w:val="none" w:sz="0" w:space="0" w:color="auto"/>
                <w:bottom w:val="none" w:sz="0" w:space="0" w:color="auto"/>
                <w:right w:val="none" w:sz="0" w:space="0" w:color="auto"/>
              </w:divBdr>
            </w:div>
            <w:div w:id="1435244091">
              <w:marLeft w:val="0"/>
              <w:marRight w:val="0"/>
              <w:marTop w:val="0"/>
              <w:marBottom w:val="0"/>
              <w:divBdr>
                <w:top w:val="none" w:sz="0" w:space="0" w:color="auto"/>
                <w:left w:val="none" w:sz="0" w:space="0" w:color="auto"/>
                <w:bottom w:val="none" w:sz="0" w:space="0" w:color="auto"/>
                <w:right w:val="none" w:sz="0" w:space="0" w:color="auto"/>
              </w:divBdr>
            </w:div>
            <w:div w:id="1740204419">
              <w:marLeft w:val="0"/>
              <w:marRight w:val="0"/>
              <w:marTop w:val="0"/>
              <w:marBottom w:val="0"/>
              <w:divBdr>
                <w:top w:val="none" w:sz="0" w:space="0" w:color="auto"/>
                <w:left w:val="none" w:sz="0" w:space="0" w:color="auto"/>
                <w:bottom w:val="none" w:sz="0" w:space="0" w:color="auto"/>
                <w:right w:val="none" w:sz="0" w:space="0" w:color="auto"/>
              </w:divBdr>
            </w:div>
            <w:div w:id="1875732995">
              <w:marLeft w:val="0"/>
              <w:marRight w:val="0"/>
              <w:marTop w:val="0"/>
              <w:marBottom w:val="0"/>
              <w:divBdr>
                <w:top w:val="none" w:sz="0" w:space="0" w:color="auto"/>
                <w:left w:val="none" w:sz="0" w:space="0" w:color="auto"/>
                <w:bottom w:val="none" w:sz="0" w:space="0" w:color="auto"/>
                <w:right w:val="none" w:sz="0" w:space="0" w:color="auto"/>
              </w:divBdr>
            </w:div>
            <w:div w:id="170069624">
              <w:marLeft w:val="0"/>
              <w:marRight w:val="0"/>
              <w:marTop w:val="0"/>
              <w:marBottom w:val="0"/>
              <w:divBdr>
                <w:top w:val="none" w:sz="0" w:space="0" w:color="auto"/>
                <w:left w:val="none" w:sz="0" w:space="0" w:color="auto"/>
                <w:bottom w:val="none" w:sz="0" w:space="0" w:color="auto"/>
                <w:right w:val="none" w:sz="0" w:space="0" w:color="auto"/>
              </w:divBdr>
            </w:div>
            <w:div w:id="186716916">
              <w:marLeft w:val="0"/>
              <w:marRight w:val="0"/>
              <w:marTop w:val="0"/>
              <w:marBottom w:val="0"/>
              <w:divBdr>
                <w:top w:val="none" w:sz="0" w:space="0" w:color="auto"/>
                <w:left w:val="none" w:sz="0" w:space="0" w:color="auto"/>
                <w:bottom w:val="none" w:sz="0" w:space="0" w:color="auto"/>
                <w:right w:val="none" w:sz="0" w:space="0" w:color="auto"/>
              </w:divBdr>
            </w:div>
            <w:div w:id="637959304">
              <w:marLeft w:val="0"/>
              <w:marRight w:val="0"/>
              <w:marTop w:val="0"/>
              <w:marBottom w:val="0"/>
              <w:divBdr>
                <w:top w:val="none" w:sz="0" w:space="0" w:color="auto"/>
                <w:left w:val="none" w:sz="0" w:space="0" w:color="auto"/>
                <w:bottom w:val="none" w:sz="0" w:space="0" w:color="auto"/>
                <w:right w:val="none" w:sz="0" w:space="0" w:color="auto"/>
              </w:divBdr>
            </w:div>
            <w:div w:id="490607217">
              <w:marLeft w:val="0"/>
              <w:marRight w:val="0"/>
              <w:marTop w:val="0"/>
              <w:marBottom w:val="0"/>
              <w:divBdr>
                <w:top w:val="none" w:sz="0" w:space="0" w:color="auto"/>
                <w:left w:val="none" w:sz="0" w:space="0" w:color="auto"/>
                <w:bottom w:val="none" w:sz="0" w:space="0" w:color="auto"/>
                <w:right w:val="none" w:sz="0" w:space="0" w:color="auto"/>
              </w:divBdr>
            </w:div>
            <w:div w:id="162472687">
              <w:marLeft w:val="0"/>
              <w:marRight w:val="0"/>
              <w:marTop w:val="0"/>
              <w:marBottom w:val="0"/>
              <w:divBdr>
                <w:top w:val="none" w:sz="0" w:space="0" w:color="auto"/>
                <w:left w:val="none" w:sz="0" w:space="0" w:color="auto"/>
                <w:bottom w:val="none" w:sz="0" w:space="0" w:color="auto"/>
                <w:right w:val="none" w:sz="0" w:space="0" w:color="auto"/>
              </w:divBdr>
            </w:div>
            <w:div w:id="720905455">
              <w:marLeft w:val="0"/>
              <w:marRight w:val="0"/>
              <w:marTop w:val="0"/>
              <w:marBottom w:val="0"/>
              <w:divBdr>
                <w:top w:val="none" w:sz="0" w:space="0" w:color="auto"/>
                <w:left w:val="none" w:sz="0" w:space="0" w:color="auto"/>
                <w:bottom w:val="none" w:sz="0" w:space="0" w:color="auto"/>
                <w:right w:val="none" w:sz="0" w:space="0" w:color="auto"/>
              </w:divBdr>
            </w:div>
            <w:div w:id="1857889452">
              <w:marLeft w:val="0"/>
              <w:marRight w:val="0"/>
              <w:marTop w:val="0"/>
              <w:marBottom w:val="0"/>
              <w:divBdr>
                <w:top w:val="none" w:sz="0" w:space="0" w:color="auto"/>
                <w:left w:val="none" w:sz="0" w:space="0" w:color="auto"/>
                <w:bottom w:val="none" w:sz="0" w:space="0" w:color="auto"/>
                <w:right w:val="none" w:sz="0" w:space="0" w:color="auto"/>
              </w:divBdr>
            </w:div>
            <w:div w:id="1976107036">
              <w:marLeft w:val="0"/>
              <w:marRight w:val="0"/>
              <w:marTop w:val="0"/>
              <w:marBottom w:val="0"/>
              <w:divBdr>
                <w:top w:val="none" w:sz="0" w:space="0" w:color="auto"/>
                <w:left w:val="none" w:sz="0" w:space="0" w:color="auto"/>
                <w:bottom w:val="none" w:sz="0" w:space="0" w:color="auto"/>
                <w:right w:val="none" w:sz="0" w:space="0" w:color="auto"/>
              </w:divBdr>
            </w:div>
            <w:div w:id="679740388">
              <w:marLeft w:val="0"/>
              <w:marRight w:val="0"/>
              <w:marTop w:val="0"/>
              <w:marBottom w:val="0"/>
              <w:divBdr>
                <w:top w:val="none" w:sz="0" w:space="0" w:color="auto"/>
                <w:left w:val="none" w:sz="0" w:space="0" w:color="auto"/>
                <w:bottom w:val="none" w:sz="0" w:space="0" w:color="auto"/>
                <w:right w:val="none" w:sz="0" w:space="0" w:color="auto"/>
              </w:divBdr>
            </w:div>
            <w:div w:id="1024864994">
              <w:marLeft w:val="0"/>
              <w:marRight w:val="0"/>
              <w:marTop w:val="0"/>
              <w:marBottom w:val="0"/>
              <w:divBdr>
                <w:top w:val="none" w:sz="0" w:space="0" w:color="auto"/>
                <w:left w:val="none" w:sz="0" w:space="0" w:color="auto"/>
                <w:bottom w:val="none" w:sz="0" w:space="0" w:color="auto"/>
                <w:right w:val="none" w:sz="0" w:space="0" w:color="auto"/>
              </w:divBdr>
            </w:div>
            <w:div w:id="699939531">
              <w:marLeft w:val="0"/>
              <w:marRight w:val="0"/>
              <w:marTop w:val="0"/>
              <w:marBottom w:val="0"/>
              <w:divBdr>
                <w:top w:val="none" w:sz="0" w:space="0" w:color="auto"/>
                <w:left w:val="none" w:sz="0" w:space="0" w:color="auto"/>
                <w:bottom w:val="none" w:sz="0" w:space="0" w:color="auto"/>
                <w:right w:val="none" w:sz="0" w:space="0" w:color="auto"/>
              </w:divBdr>
            </w:div>
            <w:div w:id="686062545">
              <w:marLeft w:val="0"/>
              <w:marRight w:val="0"/>
              <w:marTop w:val="0"/>
              <w:marBottom w:val="0"/>
              <w:divBdr>
                <w:top w:val="none" w:sz="0" w:space="0" w:color="auto"/>
                <w:left w:val="none" w:sz="0" w:space="0" w:color="auto"/>
                <w:bottom w:val="none" w:sz="0" w:space="0" w:color="auto"/>
                <w:right w:val="none" w:sz="0" w:space="0" w:color="auto"/>
              </w:divBdr>
            </w:div>
            <w:div w:id="595096045">
              <w:marLeft w:val="0"/>
              <w:marRight w:val="0"/>
              <w:marTop w:val="0"/>
              <w:marBottom w:val="0"/>
              <w:divBdr>
                <w:top w:val="none" w:sz="0" w:space="0" w:color="auto"/>
                <w:left w:val="none" w:sz="0" w:space="0" w:color="auto"/>
                <w:bottom w:val="none" w:sz="0" w:space="0" w:color="auto"/>
                <w:right w:val="none" w:sz="0" w:space="0" w:color="auto"/>
              </w:divBdr>
            </w:div>
            <w:div w:id="754740981">
              <w:marLeft w:val="0"/>
              <w:marRight w:val="0"/>
              <w:marTop w:val="0"/>
              <w:marBottom w:val="0"/>
              <w:divBdr>
                <w:top w:val="none" w:sz="0" w:space="0" w:color="auto"/>
                <w:left w:val="none" w:sz="0" w:space="0" w:color="auto"/>
                <w:bottom w:val="none" w:sz="0" w:space="0" w:color="auto"/>
                <w:right w:val="none" w:sz="0" w:space="0" w:color="auto"/>
              </w:divBdr>
            </w:div>
            <w:div w:id="1182745312">
              <w:marLeft w:val="0"/>
              <w:marRight w:val="0"/>
              <w:marTop w:val="0"/>
              <w:marBottom w:val="0"/>
              <w:divBdr>
                <w:top w:val="none" w:sz="0" w:space="0" w:color="auto"/>
                <w:left w:val="none" w:sz="0" w:space="0" w:color="auto"/>
                <w:bottom w:val="none" w:sz="0" w:space="0" w:color="auto"/>
                <w:right w:val="none" w:sz="0" w:space="0" w:color="auto"/>
              </w:divBdr>
            </w:div>
            <w:div w:id="757363219">
              <w:marLeft w:val="0"/>
              <w:marRight w:val="0"/>
              <w:marTop w:val="0"/>
              <w:marBottom w:val="0"/>
              <w:divBdr>
                <w:top w:val="none" w:sz="0" w:space="0" w:color="auto"/>
                <w:left w:val="none" w:sz="0" w:space="0" w:color="auto"/>
                <w:bottom w:val="none" w:sz="0" w:space="0" w:color="auto"/>
                <w:right w:val="none" w:sz="0" w:space="0" w:color="auto"/>
              </w:divBdr>
            </w:div>
            <w:div w:id="1659647637">
              <w:marLeft w:val="0"/>
              <w:marRight w:val="0"/>
              <w:marTop w:val="0"/>
              <w:marBottom w:val="0"/>
              <w:divBdr>
                <w:top w:val="none" w:sz="0" w:space="0" w:color="auto"/>
                <w:left w:val="none" w:sz="0" w:space="0" w:color="auto"/>
                <w:bottom w:val="none" w:sz="0" w:space="0" w:color="auto"/>
                <w:right w:val="none" w:sz="0" w:space="0" w:color="auto"/>
              </w:divBdr>
            </w:div>
            <w:div w:id="164051901">
              <w:marLeft w:val="0"/>
              <w:marRight w:val="0"/>
              <w:marTop w:val="0"/>
              <w:marBottom w:val="0"/>
              <w:divBdr>
                <w:top w:val="none" w:sz="0" w:space="0" w:color="auto"/>
                <w:left w:val="none" w:sz="0" w:space="0" w:color="auto"/>
                <w:bottom w:val="none" w:sz="0" w:space="0" w:color="auto"/>
                <w:right w:val="none" w:sz="0" w:space="0" w:color="auto"/>
              </w:divBdr>
            </w:div>
            <w:div w:id="1334725816">
              <w:marLeft w:val="0"/>
              <w:marRight w:val="0"/>
              <w:marTop w:val="0"/>
              <w:marBottom w:val="0"/>
              <w:divBdr>
                <w:top w:val="none" w:sz="0" w:space="0" w:color="auto"/>
                <w:left w:val="none" w:sz="0" w:space="0" w:color="auto"/>
                <w:bottom w:val="none" w:sz="0" w:space="0" w:color="auto"/>
                <w:right w:val="none" w:sz="0" w:space="0" w:color="auto"/>
              </w:divBdr>
            </w:div>
            <w:div w:id="1343895982">
              <w:marLeft w:val="0"/>
              <w:marRight w:val="0"/>
              <w:marTop w:val="0"/>
              <w:marBottom w:val="0"/>
              <w:divBdr>
                <w:top w:val="none" w:sz="0" w:space="0" w:color="auto"/>
                <w:left w:val="none" w:sz="0" w:space="0" w:color="auto"/>
                <w:bottom w:val="none" w:sz="0" w:space="0" w:color="auto"/>
                <w:right w:val="none" w:sz="0" w:space="0" w:color="auto"/>
              </w:divBdr>
            </w:div>
            <w:div w:id="1522670595">
              <w:marLeft w:val="0"/>
              <w:marRight w:val="0"/>
              <w:marTop w:val="0"/>
              <w:marBottom w:val="0"/>
              <w:divBdr>
                <w:top w:val="none" w:sz="0" w:space="0" w:color="auto"/>
                <w:left w:val="none" w:sz="0" w:space="0" w:color="auto"/>
                <w:bottom w:val="none" w:sz="0" w:space="0" w:color="auto"/>
                <w:right w:val="none" w:sz="0" w:space="0" w:color="auto"/>
              </w:divBdr>
            </w:div>
            <w:div w:id="819930317">
              <w:marLeft w:val="0"/>
              <w:marRight w:val="0"/>
              <w:marTop w:val="0"/>
              <w:marBottom w:val="0"/>
              <w:divBdr>
                <w:top w:val="none" w:sz="0" w:space="0" w:color="auto"/>
                <w:left w:val="none" w:sz="0" w:space="0" w:color="auto"/>
                <w:bottom w:val="none" w:sz="0" w:space="0" w:color="auto"/>
                <w:right w:val="none" w:sz="0" w:space="0" w:color="auto"/>
              </w:divBdr>
            </w:div>
            <w:div w:id="1364791621">
              <w:marLeft w:val="0"/>
              <w:marRight w:val="0"/>
              <w:marTop w:val="0"/>
              <w:marBottom w:val="0"/>
              <w:divBdr>
                <w:top w:val="none" w:sz="0" w:space="0" w:color="auto"/>
                <w:left w:val="none" w:sz="0" w:space="0" w:color="auto"/>
                <w:bottom w:val="none" w:sz="0" w:space="0" w:color="auto"/>
                <w:right w:val="none" w:sz="0" w:space="0" w:color="auto"/>
              </w:divBdr>
            </w:div>
            <w:div w:id="312178613">
              <w:marLeft w:val="0"/>
              <w:marRight w:val="0"/>
              <w:marTop w:val="0"/>
              <w:marBottom w:val="0"/>
              <w:divBdr>
                <w:top w:val="none" w:sz="0" w:space="0" w:color="auto"/>
                <w:left w:val="none" w:sz="0" w:space="0" w:color="auto"/>
                <w:bottom w:val="none" w:sz="0" w:space="0" w:color="auto"/>
                <w:right w:val="none" w:sz="0" w:space="0" w:color="auto"/>
              </w:divBdr>
            </w:div>
            <w:div w:id="154224059">
              <w:marLeft w:val="0"/>
              <w:marRight w:val="0"/>
              <w:marTop w:val="0"/>
              <w:marBottom w:val="0"/>
              <w:divBdr>
                <w:top w:val="none" w:sz="0" w:space="0" w:color="auto"/>
                <w:left w:val="none" w:sz="0" w:space="0" w:color="auto"/>
                <w:bottom w:val="none" w:sz="0" w:space="0" w:color="auto"/>
                <w:right w:val="none" w:sz="0" w:space="0" w:color="auto"/>
              </w:divBdr>
            </w:div>
            <w:div w:id="998582083">
              <w:marLeft w:val="0"/>
              <w:marRight w:val="0"/>
              <w:marTop w:val="0"/>
              <w:marBottom w:val="0"/>
              <w:divBdr>
                <w:top w:val="none" w:sz="0" w:space="0" w:color="auto"/>
                <w:left w:val="none" w:sz="0" w:space="0" w:color="auto"/>
                <w:bottom w:val="none" w:sz="0" w:space="0" w:color="auto"/>
                <w:right w:val="none" w:sz="0" w:space="0" w:color="auto"/>
              </w:divBdr>
            </w:div>
            <w:div w:id="1009872076">
              <w:marLeft w:val="0"/>
              <w:marRight w:val="0"/>
              <w:marTop w:val="0"/>
              <w:marBottom w:val="0"/>
              <w:divBdr>
                <w:top w:val="none" w:sz="0" w:space="0" w:color="auto"/>
                <w:left w:val="none" w:sz="0" w:space="0" w:color="auto"/>
                <w:bottom w:val="none" w:sz="0" w:space="0" w:color="auto"/>
                <w:right w:val="none" w:sz="0" w:space="0" w:color="auto"/>
              </w:divBdr>
            </w:div>
            <w:div w:id="2113356309">
              <w:marLeft w:val="0"/>
              <w:marRight w:val="0"/>
              <w:marTop w:val="0"/>
              <w:marBottom w:val="0"/>
              <w:divBdr>
                <w:top w:val="none" w:sz="0" w:space="0" w:color="auto"/>
                <w:left w:val="none" w:sz="0" w:space="0" w:color="auto"/>
                <w:bottom w:val="none" w:sz="0" w:space="0" w:color="auto"/>
                <w:right w:val="none" w:sz="0" w:space="0" w:color="auto"/>
              </w:divBdr>
            </w:div>
            <w:div w:id="961570753">
              <w:marLeft w:val="0"/>
              <w:marRight w:val="0"/>
              <w:marTop w:val="0"/>
              <w:marBottom w:val="0"/>
              <w:divBdr>
                <w:top w:val="none" w:sz="0" w:space="0" w:color="auto"/>
                <w:left w:val="none" w:sz="0" w:space="0" w:color="auto"/>
                <w:bottom w:val="none" w:sz="0" w:space="0" w:color="auto"/>
                <w:right w:val="none" w:sz="0" w:space="0" w:color="auto"/>
              </w:divBdr>
            </w:div>
            <w:div w:id="97792913">
              <w:marLeft w:val="0"/>
              <w:marRight w:val="0"/>
              <w:marTop w:val="0"/>
              <w:marBottom w:val="0"/>
              <w:divBdr>
                <w:top w:val="none" w:sz="0" w:space="0" w:color="auto"/>
                <w:left w:val="none" w:sz="0" w:space="0" w:color="auto"/>
                <w:bottom w:val="none" w:sz="0" w:space="0" w:color="auto"/>
                <w:right w:val="none" w:sz="0" w:space="0" w:color="auto"/>
              </w:divBdr>
            </w:div>
            <w:div w:id="1291785803">
              <w:marLeft w:val="0"/>
              <w:marRight w:val="0"/>
              <w:marTop w:val="0"/>
              <w:marBottom w:val="0"/>
              <w:divBdr>
                <w:top w:val="none" w:sz="0" w:space="0" w:color="auto"/>
                <w:left w:val="none" w:sz="0" w:space="0" w:color="auto"/>
                <w:bottom w:val="none" w:sz="0" w:space="0" w:color="auto"/>
                <w:right w:val="none" w:sz="0" w:space="0" w:color="auto"/>
              </w:divBdr>
            </w:div>
            <w:div w:id="1363555620">
              <w:marLeft w:val="0"/>
              <w:marRight w:val="0"/>
              <w:marTop w:val="0"/>
              <w:marBottom w:val="0"/>
              <w:divBdr>
                <w:top w:val="none" w:sz="0" w:space="0" w:color="auto"/>
                <w:left w:val="none" w:sz="0" w:space="0" w:color="auto"/>
                <w:bottom w:val="none" w:sz="0" w:space="0" w:color="auto"/>
                <w:right w:val="none" w:sz="0" w:space="0" w:color="auto"/>
              </w:divBdr>
            </w:div>
            <w:div w:id="1316954169">
              <w:marLeft w:val="0"/>
              <w:marRight w:val="0"/>
              <w:marTop w:val="0"/>
              <w:marBottom w:val="0"/>
              <w:divBdr>
                <w:top w:val="none" w:sz="0" w:space="0" w:color="auto"/>
                <w:left w:val="none" w:sz="0" w:space="0" w:color="auto"/>
                <w:bottom w:val="none" w:sz="0" w:space="0" w:color="auto"/>
                <w:right w:val="none" w:sz="0" w:space="0" w:color="auto"/>
              </w:divBdr>
            </w:div>
            <w:div w:id="848955423">
              <w:marLeft w:val="0"/>
              <w:marRight w:val="0"/>
              <w:marTop w:val="0"/>
              <w:marBottom w:val="0"/>
              <w:divBdr>
                <w:top w:val="none" w:sz="0" w:space="0" w:color="auto"/>
                <w:left w:val="none" w:sz="0" w:space="0" w:color="auto"/>
                <w:bottom w:val="none" w:sz="0" w:space="0" w:color="auto"/>
                <w:right w:val="none" w:sz="0" w:space="0" w:color="auto"/>
              </w:divBdr>
            </w:div>
            <w:div w:id="369839739">
              <w:marLeft w:val="0"/>
              <w:marRight w:val="0"/>
              <w:marTop w:val="0"/>
              <w:marBottom w:val="0"/>
              <w:divBdr>
                <w:top w:val="none" w:sz="0" w:space="0" w:color="auto"/>
                <w:left w:val="none" w:sz="0" w:space="0" w:color="auto"/>
                <w:bottom w:val="none" w:sz="0" w:space="0" w:color="auto"/>
                <w:right w:val="none" w:sz="0" w:space="0" w:color="auto"/>
              </w:divBdr>
            </w:div>
            <w:div w:id="1540824040">
              <w:marLeft w:val="0"/>
              <w:marRight w:val="0"/>
              <w:marTop w:val="0"/>
              <w:marBottom w:val="0"/>
              <w:divBdr>
                <w:top w:val="none" w:sz="0" w:space="0" w:color="auto"/>
                <w:left w:val="none" w:sz="0" w:space="0" w:color="auto"/>
                <w:bottom w:val="none" w:sz="0" w:space="0" w:color="auto"/>
                <w:right w:val="none" w:sz="0" w:space="0" w:color="auto"/>
              </w:divBdr>
            </w:div>
            <w:div w:id="830028098">
              <w:marLeft w:val="0"/>
              <w:marRight w:val="0"/>
              <w:marTop w:val="0"/>
              <w:marBottom w:val="0"/>
              <w:divBdr>
                <w:top w:val="none" w:sz="0" w:space="0" w:color="auto"/>
                <w:left w:val="none" w:sz="0" w:space="0" w:color="auto"/>
                <w:bottom w:val="none" w:sz="0" w:space="0" w:color="auto"/>
                <w:right w:val="none" w:sz="0" w:space="0" w:color="auto"/>
              </w:divBdr>
            </w:div>
            <w:div w:id="735667189">
              <w:marLeft w:val="0"/>
              <w:marRight w:val="0"/>
              <w:marTop w:val="0"/>
              <w:marBottom w:val="0"/>
              <w:divBdr>
                <w:top w:val="none" w:sz="0" w:space="0" w:color="auto"/>
                <w:left w:val="none" w:sz="0" w:space="0" w:color="auto"/>
                <w:bottom w:val="none" w:sz="0" w:space="0" w:color="auto"/>
                <w:right w:val="none" w:sz="0" w:space="0" w:color="auto"/>
              </w:divBdr>
            </w:div>
            <w:div w:id="1180000346">
              <w:marLeft w:val="0"/>
              <w:marRight w:val="0"/>
              <w:marTop w:val="0"/>
              <w:marBottom w:val="0"/>
              <w:divBdr>
                <w:top w:val="none" w:sz="0" w:space="0" w:color="auto"/>
                <w:left w:val="none" w:sz="0" w:space="0" w:color="auto"/>
                <w:bottom w:val="none" w:sz="0" w:space="0" w:color="auto"/>
                <w:right w:val="none" w:sz="0" w:space="0" w:color="auto"/>
              </w:divBdr>
            </w:div>
            <w:div w:id="1972202359">
              <w:marLeft w:val="0"/>
              <w:marRight w:val="0"/>
              <w:marTop w:val="0"/>
              <w:marBottom w:val="0"/>
              <w:divBdr>
                <w:top w:val="none" w:sz="0" w:space="0" w:color="auto"/>
                <w:left w:val="none" w:sz="0" w:space="0" w:color="auto"/>
                <w:bottom w:val="none" w:sz="0" w:space="0" w:color="auto"/>
                <w:right w:val="none" w:sz="0" w:space="0" w:color="auto"/>
              </w:divBdr>
            </w:div>
            <w:div w:id="1841041220">
              <w:marLeft w:val="0"/>
              <w:marRight w:val="0"/>
              <w:marTop w:val="0"/>
              <w:marBottom w:val="0"/>
              <w:divBdr>
                <w:top w:val="none" w:sz="0" w:space="0" w:color="auto"/>
                <w:left w:val="none" w:sz="0" w:space="0" w:color="auto"/>
                <w:bottom w:val="none" w:sz="0" w:space="0" w:color="auto"/>
                <w:right w:val="none" w:sz="0" w:space="0" w:color="auto"/>
              </w:divBdr>
            </w:div>
            <w:div w:id="822966645">
              <w:marLeft w:val="0"/>
              <w:marRight w:val="0"/>
              <w:marTop w:val="0"/>
              <w:marBottom w:val="0"/>
              <w:divBdr>
                <w:top w:val="none" w:sz="0" w:space="0" w:color="auto"/>
                <w:left w:val="none" w:sz="0" w:space="0" w:color="auto"/>
                <w:bottom w:val="none" w:sz="0" w:space="0" w:color="auto"/>
                <w:right w:val="none" w:sz="0" w:space="0" w:color="auto"/>
              </w:divBdr>
            </w:div>
            <w:div w:id="427386193">
              <w:marLeft w:val="0"/>
              <w:marRight w:val="0"/>
              <w:marTop w:val="0"/>
              <w:marBottom w:val="0"/>
              <w:divBdr>
                <w:top w:val="none" w:sz="0" w:space="0" w:color="auto"/>
                <w:left w:val="none" w:sz="0" w:space="0" w:color="auto"/>
                <w:bottom w:val="none" w:sz="0" w:space="0" w:color="auto"/>
                <w:right w:val="none" w:sz="0" w:space="0" w:color="auto"/>
              </w:divBdr>
            </w:div>
            <w:div w:id="1796560871">
              <w:marLeft w:val="0"/>
              <w:marRight w:val="0"/>
              <w:marTop w:val="0"/>
              <w:marBottom w:val="0"/>
              <w:divBdr>
                <w:top w:val="none" w:sz="0" w:space="0" w:color="auto"/>
                <w:left w:val="none" w:sz="0" w:space="0" w:color="auto"/>
                <w:bottom w:val="none" w:sz="0" w:space="0" w:color="auto"/>
                <w:right w:val="none" w:sz="0" w:space="0" w:color="auto"/>
              </w:divBdr>
            </w:div>
            <w:div w:id="1217663586">
              <w:marLeft w:val="0"/>
              <w:marRight w:val="0"/>
              <w:marTop w:val="0"/>
              <w:marBottom w:val="0"/>
              <w:divBdr>
                <w:top w:val="none" w:sz="0" w:space="0" w:color="auto"/>
                <w:left w:val="none" w:sz="0" w:space="0" w:color="auto"/>
                <w:bottom w:val="none" w:sz="0" w:space="0" w:color="auto"/>
                <w:right w:val="none" w:sz="0" w:space="0" w:color="auto"/>
              </w:divBdr>
            </w:div>
            <w:div w:id="1166048941">
              <w:marLeft w:val="0"/>
              <w:marRight w:val="0"/>
              <w:marTop w:val="0"/>
              <w:marBottom w:val="0"/>
              <w:divBdr>
                <w:top w:val="none" w:sz="0" w:space="0" w:color="auto"/>
                <w:left w:val="none" w:sz="0" w:space="0" w:color="auto"/>
                <w:bottom w:val="none" w:sz="0" w:space="0" w:color="auto"/>
                <w:right w:val="none" w:sz="0" w:space="0" w:color="auto"/>
              </w:divBdr>
            </w:div>
            <w:div w:id="1547176851">
              <w:marLeft w:val="0"/>
              <w:marRight w:val="0"/>
              <w:marTop w:val="0"/>
              <w:marBottom w:val="0"/>
              <w:divBdr>
                <w:top w:val="none" w:sz="0" w:space="0" w:color="auto"/>
                <w:left w:val="none" w:sz="0" w:space="0" w:color="auto"/>
                <w:bottom w:val="none" w:sz="0" w:space="0" w:color="auto"/>
                <w:right w:val="none" w:sz="0" w:space="0" w:color="auto"/>
              </w:divBdr>
            </w:div>
            <w:div w:id="346642039">
              <w:marLeft w:val="0"/>
              <w:marRight w:val="0"/>
              <w:marTop w:val="0"/>
              <w:marBottom w:val="0"/>
              <w:divBdr>
                <w:top w:val="none" w:sz="0" w:space="0" w:color="auto"/>
                <w:left w:val="none" w:sz="0" w:space="0" w:color="auto"/>
                <w:bottom w:val="none" w:sz="0" w:space="0" w:color="auto"/>
                <w:right w:val="none" w:sz="0" w:space="0" w:color="auto"/>
              </w:divBdr>
            </w:div>
            <w:div w:id="616837203">
              <w:marLeft w:val="0"/>
              <w:marRight w:val="0"/>
              <w:marTop w:val="0"/>
              <w:marBottom w:val="0"/>
              <w:divBdr>
                <w:top w:val="none" w:sz="0" w:space="0" w:color="auto"/>
                <w:left w:val="none" w:sz="0" w:space="0" w:color="auto"/>
                <w:bottom w:val="none" w:sz="0" w:space="0" w:color="auto"/>
                <w:right w:val="none" w:sz="0" w:space="0" w:color="auto"/>
              </w:divBdr>
            </w:div>
            <w:div w:id="1732075300">
              <w:marLeft w:val="0"/>
              <w:marRight w:val="0"/>
              <w:marTop w:val="0"/>
              <w:marBottom w:val="0"/>
              <w:divBdr>
                <w:top w:val="none" w:sz="0" w:space="0" w:color="auto"/>
                <w:left w:val="none" w:sz="0" w:space="0" w:color="auto"/>
                <w:bottom w:val="none" w:sz="0" w:space="0" w:color="auto"/>
                <w:right w:val="none" w:sz="0" w:space="0" w:color="auto"/>
              </w:divBdr>
            </w:div>
            <w:div w:id="321854624">
              <w:marLeft w:val="0"/>
              <w:marRight w:val="0"/>
              <w:marTop w:val="0"/>
              <w:marBottom w:val="0"/>
              <w:divBdr>
                <w:top w:val="none" w:sz="0" w:space="0" w:color="auto"/>
                <w:left w:val="none" w:sz="0" w:space="0" w:color="auto"/>
                <w:bottom w:val="none" w:sz="0" w:space="0" w:color="auto"/>
                <w:right w:val="none" w:sz="0" w:space="0" w:color="auto"/>
              </w:divBdr>
            </w:div>
            <w:div w:id="739333529">
              <w:marLeft w:val="0"/>
              <w:marRight w:val="0"/>
              <w:marTop w:val="0"/>
              <w:marBottom w:val="0"/>
              <w:divBdr>
                <w:top w:val="none" w:sz="0" w:space="0" w:color="auto"/>
                <w:left w:val="none" w:sz="0" w:space="0" w:color="auto"/>
                <w:bottom w:val="none" w:sz="0" w:space="0" w:color="auto"/>
                <w:right w:val="none" w:sz="0" w:space="0" w:color="auto"/>
              </w:divBdr>
            </w:div>
            <w:div w:id="1611475596">
              <w:marLeft w:val="0"/>
              <w:marRight w:val="0"/>
              <w:marTop w:val="0"/>
              <w:marBottom w:val="0"/>
              <w:divBdr>
                <w:top w:val="none" w:sz="0" w:space="0" w:color="auto"/>
                <w:left w:val="none" w:sz="0" w:space="0" w:color="auto"/>
                <w:bottom w:val="none" w:sz="0" w:space="0" w:color="auto"/>
                <w:right w:val="none" w:sz="0" w:space="0" w:color="auto"/>
              </w:divBdr>
            </w:div>
            <w:div w:id="1230385819">
              <w:marLeft w:val="0"/>
              <w:marRight w:val="0"/>
              <w:marTop w:val="0"/>
              <w:marBottom w:val="0"/>
              <w:divBdr>
                <w:top w:val="none" w:sz="0" w:space="0" w:color="auto"/>
                <w:left w:val="none" w:sz="0" w:space="0" w:color="auto"/>
                <w:bottom w:val="none" w:sz="0" w:space="0" w:color="auto"/>
                <w:right w:val="none" w:sz="0" w:space="0" w:color="auto"/>
              </w:divBdr>
            </w:div>
            <w:div w:id="2006547331">
              <w:marLeft w:val="0"/>
              <w:marRight w:val="0"/>
              <w:marTop w:val="0"/>
              <w:marBottom w:val="0"/>
              <w:divBdr>
                <w:top w:val="none" w:sz="0" w:space="0" w:color="auto"/>
                <w:left w:val="none" w:sz="0" w:space="0" w:color="auto"/>
                <w:bottom w:val="none" w:sz="0" w:space="0" w:color="auto"/>
                <w:right w:val="none" w:sz="0" w:space="0" w:color="auto"/>
              </w:divBdr>
            </w:div>
            <w:div w:id="1822891803">
              <w:marLeft w:val="0"/>
              <w:marRight w:val="0"/>
              <w:marTop w:val="0"/>
              <w:marBottom w:val="0"/>
              <w:divBdr>
                <w:top w:val="none" w:sz="0" w:space="0" w:color="auto"/>
                <w:left w:val="none" w:sz="0" w:space="0" w:color="auto"/>
                <w:bottom w:val="none" w:sz="0" w:space="0" w:color="auto"/>
                <w:right w:val="none" w:sz="0" w:space="0" w:color="auto"/>
              </w:divBdr>
            </w:div>
            <w:div w:id="1543400510">
              <w:marLeft w:val="0"/>
              <w:marRight w:val="0"/>
              <w:marTop w:val="0"/>
              <w:marBottom w:val="0"/>
              <w:divBdr>
                <w:top w:val="none" w:sz="0" w:space="0" w:color="auto"/>
                <w:left w:val="none" w:sz="0" w:space="0" w:color="auto"/>
                <w:bottom w:val="none" w:sz="0" w:space="0" w:color="auto"/>
                <w:right w:val="none" w:sz="0" w:space="0" w:color="auto"/>
              </w:divBdr>
            </w:div>
            <w:div w:id="981807924">
              <w:marLeft w:val="0"/>
              <w:marRight w:val="0"/>
              <w:marTop w:val="0"/>
              <w:marBottom w:val="0"/>
              <w:divBdr>
                <w:top w:val="none" w:sz="0" w:space="0" w:color="auto"/>
                <w:left w:val="none" w:sz="0" w:space="0" w:color="auto"/>
                <w:bottom w:val="none" w:sz="0" w:space="0" w:color="auto"/>
                <w:right w:val="none" w:sz="0" w:space="0" w:color="auto"/>
              </w:divBdr>
            </w:div>
            <w:div w:id="1882134294">
              <w:marLeft w:val="0"/>
              <w:marRight w:val="0"/>
              <w:marTop w:val="0"/>
              <w:marBottom w:val="0"/>
              <w:divBdr>
                <w:top w:val="none" w:sz="0" w:space="0" w:color="auto"/>
                <w:left w:val="none" w:sz="0" w:space="0" w:color="auto"/>
                <w:bottom w:val="none" w:sz="0" w:space="0" w:color="auto"/>
                <w:right w:val="none" w:sz="0" w:space="0" w:color="auto"/>
              </w:divBdr>
            </w:div>
            <w:div w:id="1100955348">
              <w:marLeft w:val="0"/>
              <w:marRight w:val="0"/>
              <w:marTop w:val="0"/>
              <w:marBottom w:val="0"/>
              <w:divBdr>
                <w:top w:val="none" w:sz="0" w:space="0" w:color="auto"/>
                <w:left w:val="none" w:sz="0" w:space="0" w:color="auto"/>
                <w:bottom w:val="none" w:sz="0" w:space="0" w:color="auto"/>
                <w:right w:val="none" w:sz="0" w:space="0" w:color="auto"/>
              </w:divBdr>
            </w:div>
            <w:div w:id="1857160373">
              <w:marLeft w:val="0"/>
              <w:marRight w:val="0"/>
              <w:marTop w:val="0"/>
              <w:marBottom w:val="0"/>
              <w:divBdr>
                <w:top w:val="none" w:sz="0" w:space="0" w:color="auto"/>
                <w:left w:val="none" w:sz="0" w:space="0" w:color="auto"/>
                <w:bottom w:val="none" w:sz="0" w:space="0" w:color="auto"/>
                <w:right w:val="none" w:sz="0" w:space="0" w:color="auto"/>
              </w:divBdr>
            </w:div>
            <w:div w:id="749936031">
              <w:marLeft w:val="0"/>
              <w:marRight w:val="0"/>
              <w:marTop w:val="0"/>
              <w:marBottom w:val="0"/>
              <w:divBdr>
                <w:top w:val="none" w:sz="0" w:space="0" w:color="auto"/>
                <w:left w:val="none" w:sz="0" w:space="0" w:color="auto"/>
                <w:bottom w:val="none" w:sz="0" w:space="0" w:color="auto"/>
                <w:right w:val="none" w:sz="0" w:space="0" w:color="auto"/>
              </w:divBdr>
            </w:div>
            <w:div w:id="1756127143">
              <w:marLeft w:val="0"/>
              <w:marRight w:val="0"/>
              <w:marTop w:val="0"/>
              <w:marBottom w:val="0"/>
              <w:divBdr>
                <w:top w:val="none" w:sz="0" w:space="0" w:color="auto"/>
                <w:left w:val="none" w:sz="0" w:space="0" w:color="auto"/>
                <w:bottom w:val="none" w:sz="0" w:space="0" w:color="auto"/>
                <w:right w:val="none" w:sz="0" w:space="0" w:color="auto"/>
              </w:divBdr>
            </w:div>
            <w:div w:id="542602352">
              <w:marLeft w:val="0"/>
              <w:marRight w:val="0"/>
              <w:marTop w:val="0"/>
              <w:marBottom w:val="0"/>
              <w:divBdr>
                <w:top w:val="none" w:sz="0" w:space="0" w:color="auto"/>
                <w:left w:val="none" w:sz="0" w:space="0" w:color="auto"/>
                <w:bottom w:val="none" w:sz="0" w:space="0" w:color="auto"/>
                <w:right w:val="none" w:sz="0" w:space="0" w:color="auto"/>
              </w:divBdr>
            </w:div>
            <w:div w:id="647131015">
              <w:marLeft w:val="0"/>
              <w:marRight w:val="0"/>
              <w:marTop w:val="0"/>
              <w:marBottom w:val="0"/>
              <w:divBdr>
                <w:top w:val="none" w:sz="0" w:space="0" w:color="auto"/>
                <w:left w:val="none" w:sz="0" w:space="0" w:color="auto"/>
                <w:bottom w:val="none" w:sz="0" w:space="0" w:color="auto"/>
                <w:right w:val="none" w:sz="0" w:space="0" w:color="auto"/>
              </w:divBdr>
            </w:div>
            <w:div w:id="623655695">
              <w:marLeft w:val="0"/>
              <w:marRight w:val="0"/>
              <w:marTop w:val="0"/>
              <w:marBottom w:val="0"/>
              <w:divBdr>
                <w:top w:val="none" w:sz="0" w:space="0" w:color="auto"/>
                <w:left w:val="none" w:sz="0" w:space="0" w:color="auto"/>
                <w:bottom w:val="none" w:sz="0" w:space="0" w:color="auto"/>
                <w:right w:val="none" w:sz="0" w:space="0" w:color="auto"/>
              </w:divBdr>
            </w:div>
            <w:div w:id="1137381812">
              <w:marLeft w:val="0"/>
              <w:marRight w:val="0"/>
              <w:marTop w:val="0"/>
              <w:marBottom w:val="0"/>
              <w:divBdr>
                <w:top w:val="none" w:sz="0" w:space="0" w:color="auto"/>
                <w:left w:val="none" w:sz="0" w:space="0" w:color="auto"/>
                <w:bottom w:val="none" w:sz="0" w:space="0" w:color="auto"/>
                <w:right w:val="none" w:sz="0" w:space="0" w:color="auto"/>
              </w:divBdr>
            </w:div>
            <w:div w:id="1150513448">
              <w:marLeft w:val="0"/>
              <w:marRight w:val="0"/>
              <w:marTop w:val="0"/>
              <w:marBottom w:val="0"/>
              <w:divBdr>
                <w:top w:val="none" w:sz="0" w:space="0" w:color="auto"/>
                <w:left w:val="none" w:sz="0" w:space="0" w:color="auto"/>
                <w:bottom w:val="none" w:sz="0" w:space="0" w:color="auto"/>
                <w:right w:val="none" w:sz="0" w:space="0" w:color="auto"/>
              </w:divBdr>
            </w:div>
            <w:div w:id="671877139">
              <w:marLeft w:val="0"/>
              <w:marRight w:val="0"/>
              <w:marTop w:val="0"/>
              <w:marBottom w:val="0"/>
              <w:divBdr>
                <w:top w:val="none" w:sz="0" w:space="0" w:color="auto"/>
                <w:left w:val="none" w:sz="0" w:space="0" w:color="auto"/>
                <w:bottom w:val="none" w:sz="0" w:space="0" w:color="auto"/>
                <w:right w:val="none" w:sz="0" w:space="0" w:color="auto"/>
              </w:divBdr>
            </w:div>
            <w:div w:id="1465778513">
              <w:marLeft w:val="0"/>
              <w:marRight w:val="0"/>
              <w:marTop w:val="0"/>
              <w:marBottom w:val="0"/>
              <w:divBdr>
                <w:top w:val="none" w:sz="0" w:space="0" w:color="auto"/>
                <w:left w:val="none" w:sz="0" w:space="0" w:color="auto"/>
                <w:bottom w:val="none" w:sz="0" w:space="0" w:color="auto"/>
                <w:right w:val="none" w:sz="0" w:space="0" w:color="auto"/>
              </w:divBdr>
            </w:div>
            <w:div w:id="246423185">
              <w:marLeft w:val="0"/>
              <w:marRight w:val="0"/>
              <w:marTop w:val="0"/>
              <w:marBottom w:val="0"/>
              <w:divBdr>
                <w:top w:val="none" w:sz="0" w:space="0" w:color="auto"/>
                <w:left w:val="none" w:sz="0" w:space="0" w:color="auto"/>
                <w:bottom w:val="none" w:sz="0" w:space="0" w:color="auto"/>
                <w:right w:val="none" w:sz="0" w:space="0" w:color="auto"/>
              </w:divBdr>
            </w:div>
            <w:div w:id="864094430">
              <w:marLeft w:val="0"/>
              <w:marRight w:val="0"/>
              <w:marTop w:val="0"/>
              <w:marBottom w:val="0"/>
              <w:divBdr>
                <w:top w:val="none" w:sz="0" w:space="0" w:color="auto"/>
                <w:left w:val="none" w:sz="0" w:space="0" w:color="auto"/>
                <w:bottom w:val="none" w:sz="0" w:space="0" w:color="auto"/>
                <w:right w:val="none" w:sz="0" w:space="0" w:color="auto"/>
              </w:divBdr>
            </w:div>
            <w:div w:id="1178959715">
              <w:marLeft w:val="0"/>
              <w:marRight w:val="0"/>
              <w:marTop w:val="0"/>
              <w:marBottom w:val="0"/>
              <w:divBdr>
                <w:top w:val="none" w:sz="0" w:space="0" w:color="auto"/>
                <w:left w:val="none" w:sz="0" w:space="0" w:color="auto"/>
                <w:bottom w:val="none" w:sz="0" w:space="0" w:color="auto"/>
                <w:right w:val="none" w:sz="0" w:space="0" w:color="auto"/>
              </w:divBdr>
            </w:div>
            <w:div w:id="405153604">
              <w:marLeft w:val="0"/>
              <w:marRight w:val="0"/>
              <w:marTop w:val="0"/>
              <w:marBottom w:val="0"/>
              <w:divBdr>
                <w:top w:val="none" w:sz="0" w:space="0" w:color="auto"/>
                <w:left w:val="none" w:sz="0" w:space="0" w:color="auto"/>
                <w:bottom w:val="none" w:sz="0" w:space="0" w:color="auto"/>
                <w:right w:val="none" w:sz="0" w:space="0" w:color="auto"/>
              </w:divBdr>
            </w:div>
            <w:div w:id="1887182222">
              <w:marLeft w:val="0"/>
              <w:marRight w:val="0"/>
              <w:marTop w:val="0"/>
              <w:marBottom w:val="0"/>
              <w:divBdr>
                <w:top w:val="none" w:sz="0" w:space="0" w:color="auto"/>
                <w:left w:val="none" w:sz="0" w:space="0" w:color="auto"/>
                <w:bottom w:val="none" w:sz="0" w:space="0" w:color="auto"/>
                <w:right w:val="none" w:sz="0" w:space="0" w:color="auto"/>
              </w:divBdr>
            </w:div>
            <w:div w:id="1609770802">
              <w:marLeft w:val="0"/>
              <w:marRight w:val="0"/>
              <w:marTop w:val="0"/>
              <w:marBottom w:val="0"/>
              <w:divBdr>
                <w:top w:val="none" w:sz="0" w:space="0" w:color="auto"/>
                <w:left w:val="none" w:sz="0" w:space="0" w:color="auto"/>
                <w:bottom w:val="none" w:sz="0" w:space="0" w:color="auto"/>
                <w:right w:val="none" w:sz="0" w:space="0" w:color="auto"/>
              </w:divBdr>
            </w:div>
            <w:div w:id="920530571">
              <w:marLeft w:val="0"/>
              <w:marRight w:val="0"/>
              <w:marTop w:val="0"/>
              <w:marBottom w:val="0"/>
              <w:divBdr>
                <w:top w:val="none" w:sz="0" w:space="0" w:color="auto"/>
                <w:left w:val="none" w:sz="0" w:space="0" w:color="auto"/>
                <w:bottom w:val="none" w:sz="0" w:space="0" w:color="auto"/>
                <w:right w:val="none" w:sz="0" w:space="0" w:color="auto"/>
              </w:divBdr>
            </w:div>
            <w:div w:id="720833752">
              <w:marLeft w:val="0"/>
              <w:marRight w:val="0"/>
              <w:marTop w:val="0"/>
              <w:marBottom w:val="0"/>
              <w:divBdr>
                <w:top w:val="none" w:sz="0" w:space="0" w:color="auto"/>
                <w:left w:val="none" w:sz="0" w:space="0" w:color="auto"/>
                <w:bottom w:val="none" w:sz="0" w:space="0" w:color="auto"/>
                <w:right w:val="none" w:sz="0" w:space="0" w:color="auto"/>
              </w:divBdr>
            </w:div>
            <w:div w:id="1064716750">
              <w:marLeft w:val="0"/>
              <w:marRight w:val="0"/>
              <w:marTop w:val="0"/>
              <w:marBottom w:val="0"/>
              <w:divBdr>
                <w:top w:val="none" w:sz="0" w:space="0" w:color="auto"/>
                <w:left w:val="none" w:sz="0" w:space="0" w:color="auto"/>
                <w:bottom w:val="none" w:sz="0" w:space="0" w:color="auto"/>
                <w:right w:val="none" w:sz="0" w:space="0" w:color="auto"/>
              </w:divBdr>
            </w:div>
            <w:div w:id="308681023">
              <w:marLeft w:val="0"/>
              <w:marRight w:val="0"/>
              <w:marTop w:val="0"/>
              <w:marBottom w:val="0"/>
              <w:divBdr>
                <w:top w:val="none" w:sz="0" w:space="0" w:color="auto"/>
                <w:left w:val="none" w:sz="0" w:space="0" w:color="auto"/>
                <w:bottom w:val="none" w:sz="0" w:space="0" w:color="auto"/>
                <w:right w:val="none" w:sz="0" w:space="0" w:color="auto"/>
              </w:divBdr>
            </w:div>
            <w:div w:id="279336948">
              <w:marLeft w:val="0"/>
              <w:marRight w:val="0"/>
              <w:marTop w:val="0"/>
              <w:marBottom w:val="0"/>
              <w:divBdr>
                <w:top w:val="none" w:sz="0" w:space="0" w:color="auto"/>
                <w:left w:val="none" w:sz="0" w:space="0" w:color="auto"/>
                <w:bottom w:val="none" w:sz="0" w:space="0" w:color="auto"/>
                <w:right w:val="none" w:sz="0" w:space="0" w:color="auto"/>
              </w:divBdr>
            </w:div>
            <w:div w:id="1473327979">
              <w:marLeft w:val="0"/>
              <w:marRight w:val="0"/>
              <w:marTop w:val="0"/>
              <w:marBottom w:val="0"/>
              <w:divBdr>
                <w:top w:val="none" w:sz="0" w:space="0" w:color="auto"/>
                <w:left w:val="none" w:sz="0" w:space="0" w:color="auto"/>
                <w:bottom w:val="none" w:sz="0" w:space="0" w:color="auto"/>
                <w:right w:val="none" w:sz="0" w:space="0" w:color="auto"/>
              </w:divBdr>
            </w:div>
            <w:div w:id="491605240">
              <w:marLeft w:val="0"/>
              <w:marRight w:val="0"/>
              <w:marTop w:val="0"/>
              <w:marBottom w:val="0"/>
              <w:divBdr>
                <w:top w:val="none" w:sz="0" w:space="0" w:color="auto"/>
                <w:left w:val="none" w:sz="0" w:space="0" w:color="auto"/>
                <w:bottom w:val="none" w:sz="0" w:space="0" w:color="auto"/>
                <w:right w:val="none" w:sz="0" w:space="0" w:color="auto"/>
              </w:divBdr>
            </w:div>
            <w:div w:id="1801142605">
              <w:marLeft w:val="0"/>
              <w:marRight w:val="0"/>
              <w:marTop w:val="0"/>
              <w:marBottom w:val="0"/>
              <w:divBdr>
                <w:top w:val="none" w:sz="0" w:space="0" w:color="auto"/>
                <w:left w:val="none" w:sz="0" w:space="0" w:color="auto"/>
                <w:bottom w:val="none" w:sz="0" w:space="0" w:color="auto"/>
                <w:right w:val="none" w:sz="0" w:space="0" w:color="auto"/>
              </w:divBdr>
            </w:div>
            <w:div w:id="1418362717">
              <w:marLeft w:val="0"/>
              <w:marRight w:val="0"/>
              <w:marTop w:val="0"/>
              <w:marBottom w:val="0"/>
              <w:divBdr>
                <w:top w:val="none" w:sz="0" w:space="0" w:color="auto"/>
                <w:left w:val="none" w:sz="0" w:space="0" w:color="auto"/>
                <w:bottom w:val="none" w:sz="0" w:space="0" w:color="auto"/>
                <w:right w:val="none" w:sz="0" w:space="0" w:color="auto"/>
              </w:divBdr>
            </w:div>
            <w:div w:id="857427721">
              <w:marLeft w:val="0"/>
              <w:marRight w:val="0"/>
              <w:marTop w:val="0"/>
              <w:marBottom w:val="0"/>
              <w:divBdr>
                <w:top w:val="none" w:sz="0" w:space="0" w:color="auto"/>
                <w:left w:val="none" w:sz="0" w:space="0" w:color="auto"/>
                <w:bottom w:val="none" w:sz="0" w:space="0" w:color="auto"/>
                <w:right w:val="none" w:sz="0" w:space="0" w:color="auto"/>
              </w:divBdr>
            </w:div>
            <w:div w:id="983241269">
              <w:marLeft w:val="0"/>
              <w:marRight w:val="0"/>
              <w:marTop w:val="0"/>
              <w:marBottom w:val="0"/>
              <w:divBdr>
                <w:top w:val="none" w:sz="0" w:space="0" w:color="auto"/>
                <w:left w:val="none" w:sz="0" w:space="0" w:color="auto"/>
                <w:bottom w:val="none" w:sz="0" w:space="0" w:color="auto"/>
                <w:right w:val="none" w:sz="0" w:space="0" w:color="auto"/>
              </w:divBdr>
            </w:div>
            <w:div w:id="2084834105">
              <w:marLeft w:val="0"/>
              <w:marRight w:val="0"/>
              <w:marTop w:val="0"/>
              <w:marBottom w:val="0"/>
              <w:divBdr>
                <w:top w:val="none" w:sz="0" w:space="0" w:color="auto"/>
                <w:left w:val="none" w:sz="0" w:space="0" w:color="auto"/>
                <w:bottom w:val="none" w:sz="0" w:space="0" w:color="auto"/>
                <w:right w:val="none" w:sz="0" w:space="0" w:color="auto"/>
              </w:divBdr>
            </w:div>
            <w:div w:id="235093485">
              <w:marLeft w:val="0"/>
              <w:marRight w:val="0"/>
              <w:marTop w:val="0"/>
              <w:marBottom w:val="0"/>
              <w:divBdr>
                <w:top w:val="none" w:sz="0" w:space="0" w:color="auto"/>
                <w:left w:val="none" w:sz="0" w:space="0" w:color="auto"/>
                <w:bottom w:val="none" w:sz="0" w:space="0" w:color="auto"/>
                <w:right w:val="none" w:sz="0" w:space="0" w:color="auto"/>
              </w:divBdr>
            </w:div>
            <w:div w:id="1322077132">
              <w:marLeft w:val="0"/>
              <w:marRight w:val="0"/>
              <w:marTop w:val="0"/>
              <w:marBottom w:val="0"/>
              <w:divBdr>
                <w:top w:val="none" w:sz="0" w:space="0" w:color="auto"/>
                <w:left w:val="none" w:sz="0" w:space="0" w:color="auto"/>
                <w:bottom w:val="none" w:sz="0" w:space="0" w:color="auto"/>
                <w:right w:val="none" w:sz="0" w:space="0" w:color="auto"/>
              </w:divBdr>
            </w:div>
            <w:div w:id="1622103564">
              <w:marLeft w:val="0"/>
              <w:marRight w:val="0"/>
              <w:marTop w:val="0"/>
              <w:marBottom w:val="0"/>
              <w:divBdr>
                <w:top w:val="none" w:sz="0" w:space="0" w:color="auto"/>
                <w:left w:val="none" w:sz="0" w:space="0" w:color="auto"/>
                <w:bottom w:val="none" w:sz="0" w:space="0" w:color="auto"/>
                <w:right w:val="none" w:sz="0" w:space="0" w:color="auto"/>
              </w:divBdr>
            </w:div>
            <w:div w:id="520435498">
              <w:marLeft w:val="0"/>
              <w:marRight w:val="0"/>
              <w:marTop w:val="0"/>
              <w:marBottom w:val="0"/>
              <w:divBdr>
                <w:top w:val="none" w:sz="0" w:space="0" w:color="auto"/>
                <w:left w:val="none" w:sz="0" w:space="0" w:color="auto"/>
                <w:bottom w:val="none" w:sz="0" w:space="0" w:color="auto"/>
                <w:right w:val="none" w:sz="0" w:space="0" w:color="auto"/>
              </w:divBdr>
            </w:div>
            <w:div w:id="1441484404">
              <w:marLeft w:val="0"/>
              <w:marRight w:val="0"/>
              <w:marTop w:val="0"/>
              <w:marBottom w:val="0"/>
              <w:divBdr>
                <w:top w:val="none" w:sz="0" w:space="0" w:color="auto"/>
                <w:left w:val="none" w:sz="0" w:space="0" w:color="auto"/>
                <w:bottom w:val="none" w:sz="0" w:space="0" w:color="auto"/>
                <w:right w:val="none" w:sz="0" w:space="0" w:color="auto"/>
              </w:divBdr>
            </w:div>
            <w:div w:id="1169832418">
              <w:marLeft w:val="0"/>
              <w:marRight w:val="0"/>
              <w:marTop w:val="0"/>
              <w:marBottom w:val="0"/>
              <w:divBdr>
                <w:top w:val="none" w:sz="0" w:space="0" w:color="auto"/>
                <w:left w:val="none" w:sz="0" w:space="0" w:color="auto"/>
                <w:bottom w:val="none" w:sz="0" w:space="0" w:color="auto"/>
                <w:right w:val="none" w:sz="0" w:space="0" w:color="auto"/>
              </w:divBdr>
            </w:div>
            <w:div w:id="798306466">
              <w:marLeft w:val="0"/>
              <w:marRight w:val="0"/>
              <w:marTop w:val="0"/>
              <w:marBottom w:val="0"/>
              <w:divBdr>
                <w:top w:val="none" w:sz="0" w:space="0" w:color="auto"/>
                <w:left w:val="none" w:sz="0" w:space="0" w:color="auto"/>
                <w:bottom w:val="none" w:sz="0" w:space="0" w:color="auto"/>
                <w:right w:val="none" w:sz="0" w:space="0" w:color="auto"/>
              </w:divBdr>
            </w:div>
            <w:div w:id="1090007984">
              <w:marLeft w:val="0"/>
              <w:marRight w:val="0"/>
              <w:marTop w:val="0"/>
              <w:marBottom w:val="0"/>
              <w:divBdr>
                <w:top w:val="none" w:sz="0" w:space="0" w:color="auto"/>
                <w:left w:val="none" w:sz="0" w:space="0" w:color="auto"/>
                <w:bottom w:val="none" w:sz="0" w:space="0" w:color="auto"/>
                <w:right w:val="none" w:sz="0" w:space="0" w:color="auto"/>
              </w:divBdr>
            </w:div>
            <w:div w:id="167595898">
              <w:marLeft w:val="0"/>
              <w:marRight w:val="0"/>
              <w:marTop w:val="0"/>
              <w:marBottom w:val="0"/>
              <w:divBdr>
                <w:top w:val="none" w:sz="0" w:space="0" w:color="auto"/>
                <w:left w:val="none" w:sz="0" w:space="0" w:color="auto"/>
                <w:bottom w:val="none" w:sz="0" w:space="0" w:color="auto"/>
                <w:right w:val="none" w:sz="0" w:space="0" w:color="auto"/>
              </w:divBdr>
            </w:div>
            <w:div w:id="231356138">
              <w:marLeft w:val="0"/>
              <w:marRight w:val="0"/>
              <w:marTop w:val="0"/>
              <w:marBottom w:val="0"/>
              <w:divBdr>
                <w:top w:val="none" w:sz="0" w:space="0" w:color="auto"/>
                <w:left w:val="none" w:sz="0" w:space="0" w:color="auto"/>
                <w:bottom w:val="none" w:sz="0" w:space="0" w:color="auto"/>
                <w:right w:val="none" w:sz="0" w:space="0" w:color="auto"/>
              </w:divBdr>
            </w:div>
            <w:div w:id="1434328220">
              <w:marLeft w:val="0"/>
              <w:marRight w:val="0"/>
              <w:marTop w:val="0"/>
              <w:marBottom w:val="0"/>
              <w:divBdr>
                <w:top w:val="none" w:sz="0" w:space="0" w:color="auto"/>
                <w:left w:val="none" w:sz="0" w:space="0" w:color="auto"/>
                <w:bottom w:val="none" w:sz="0" w:space="0" w:color="auto"/>
                <w:right w:val="none" w:sz="0" w:space="0" w:color="auto"/>
              </w:divBdr>
            </w:div>
            <w:div w:id="376707967">
              <w:marLeft w:val="0"/>
              <w:marRight w:val="0"/>
              <w:marTop w:val="0"/>
              <w:marBottom w:val="0"/>
              <w:divBdr>
                <w:top w:val="none" w:sz="0" w:space="0" w:color="auto"/>
                <w:left w:val="none" w:sz="0" w:space="0" w:color="auto"/>
                <w:bottom w:val="none" w:sz="0" w:space="0" w:color="auto"/>
                <w:right w:val="none" w:sz="0" w:space="0" w:color="auto"/>
              </w:divBdr>
            </w:div>
            <w:div w:id="1455441105">
              <w:marLeft w:val="0"/>
              <w:marRight w:val="0"/>
              <w:marTop w:val="0"/>
              <w:marBottom w:val="0"/>
              <w:divBdr>
                <w:top w:val="none" w:sz="0" w:space="0" w:color="auto"/>
                <w:left w:val="none" w:sz="0" w:space="0" w:color="auto"/>
                <w:bottom w:val="none" w:sz="0" w:space="0" w:color="auto"/>
                <w:right w:val="none" w:sz="0" w:space="0" w:color="auto"/>
              </w:divBdr>
            </w:div>
            <w:div w:id="259533760">
              <w:marLeft w:val="0"/>
              <w:marRight w:val="0"/>
              <w:marTop w:val="0"/>
              <w:marBottom w:val="0"/>
              <w:divBdr>
                <w:top w:val="none" w:sz="0" w:space="0" w:color="auto"/>
                <w:left w:val="none" w:sz="0" w:space="0" w:color="auto"/>
                <w:bottom w:val="none" w:sz="0" w:space="0" w:color="auto"/>
                <w:right w:val="none" w:sz="0" w:space="0" w:color="auto"/>
              </w:divBdr>
            </w:div>
            <w:div w:id="2137290601">
              <w:marLeft w:val="0"/>
              <w:marRight w:val="0"/>
              <w:marTop w:val="0"/>
              <w:marBottom w:val="0"/>
              <w:divBdr>
                <w:top w:val="none" w:sz="0" w:space="0" w:color="auto"/>
                <w:left w:val="none" w:sz="0" w:space="0" w:color="auto"/>
                <w:bottom w:val="none" w:sz="0" w:space="0" w:color="auto"/>
                <w:right w:val="none" w:sz="0" w:space="0" w:color="auto"/>
              </w:divBdr>
            </w:div>
            <w:div w:id="850023657">
              <w:marLeft w:val="0"/>
              <w:marRight w:val="0"/>
              <w:marTop w:val="0"/>
              <w:marBottom w:val="0"/>
              <w:divBdr>
                <w:top w:val="none" w:sz="0" w:space="0" w:color="auto"/>
                <w:left w:val="none" w:sz="0" w:space="0" w:color="auto"/>
                <w:bottom w:val="none" w:sz="0" w:space="0" w:color="auto"/>
                <w:right w:val="none" w:sz="0" w:space="0" w:color="auto"/>
              </w:divBdr>
            </w:div>
            <w:div w:id="578175811">
              <w:marLeft w:val="0"/>
              <w:marRight w:val="0"/>
              <w:marTop w:val="0"/>
              <w:marBottom w:val="0"/>
              <w:divBdr>
                <w:top w:val="none" w:sz="0" w:space="0" w:color="auto"/>
                <w:left w:val="none" w:sz="0" w:space="0" w:color="auto"/>
                <w:bottom w:val="none" w:sz="0" w:space="0" w:color="auto"/>
                <w:right w:val="none" w:sz="0" w:space="0" w:color="auto"/>
              </w:divBdr>
            </w:div>
            <w:div w:id="2098020722">
              <w:marLeft w:val="0"/>
              <w:marRight w:val="0"/>
              <w:marTop w:val="0"/>
              <w:marBottom w:val="0"/>
              <w:divBdr>
                <w:top w:val="none" w:sz="0" w:space="0" w:color="auto"/>
                <w:left w:val="none" w:sz="0" w:space="0" w:color="auto"/>
                <w:bottom w:val="none" w:sz="0" w:space="0" w:color="auto"/>
                <w:right w:val="none" w:sz="0" w:space="0" w:color="auto"/>
              </w:divBdr>
            </w:div>
            <w:div w:id="1257863079">
              <w:marLeft w:val="0"/>
              <w:marRight w:val="0"/>
              <w:marTop w:val="0"/>
              <w:marBottom w:val="0"/>
              <w:divBdr>
                <w:top w:val="none" w:sz="0" w:space="0" w:color="auto"/>
                <w:left w:val="none" w:sz="0" w:space="0" w:color="auto"/>
                <w:bottom w:val="none" w:sz="0" w:space="0" w:color="auto"/>
                <w:right w:val="none" w:sz="0" w:space="0" w:color="auto"/>
              </w:divBdr>
            </w:div>
            <w:div w:id="2135757213">
              <w:marLeft w:val="0"/>
              <w:marRight w:val="0"/>
              <w:marTop w:val="0"/>
              <w:marBottom w:val="0"/>
              <w:divBdr>
                <w:top w:val="none" w:sz="0" w:space="0" w:color="auto"/>
                <w:left w:val="none" w:sz="0" w:space="0" w:color="auto"/>
                <w:bottom w:val="none" w:sz="0" w:space="0" w:color="auto"/>
                <w:right w:val="none" w:sz="0" w:space="0" w:color="auto"/>
              </w:divBdr>
            </w:div>
            <w:div w:id="1208223956">
              <w:marLeft w:val="0"/>
              <w:marRight w:val="0"/>
              <w:marTop w:val="0"/>
              <w:marBottom w:val="0"/>
              <w:divBdr>
                <w:top w:val="none" w:sz="0" w:space="0" w:color="auto"/>
                <w:left w:val="none" w:sz="0" w:space="0" w:color="auto"/>
                <w:bottom w:val="none" w:sz="0" w:space="0" w:color="auto"/>
                <w:right w:val="none" w:sz="0" w:space="0" w:color="auto"/>
              </w:divBdr>
            </w:div>
            <w:div w:id="835924391">
              <w:marLeft w:val="0"/>
              <w:marRight w:val="0"/>
              <w:marTop w:val="0"/>
              <w:marBottom w:val="0"/>
              <w:divBdr>
                <w:top w:val="none" w:sz="0" w:space="0" w:color="auto"/>
                <w:left w:val="none" w:sz="0" w:space="0" w:color="auto"/>
                <w:bottom w:val="none" w:sz="0" w:space="0" w:color="auto"/>
                <w:right w:val="none" w:sz="0" w:space="0" w:color="auto"/>
              </w:divBdr>
            </w:div>
            <w:div w:id="1856114303">
              <w:marLeft w:val="0"/>
              <w:marRight w:val="0"/>
              <w:marTop w:val="0"/>
              <w:marBottom w:val="0"/>
              <w:divBdr>
                <w:top w:val="none" w:sz="0" w:space="0" w:color="auto"/>
                <w:left w:val="none" w:sz="0" w:space="0" w:color="auto"/>
                <w:bottom w:val="none" w:sz="0" w:space="0" w:color="auto"/>
                <w:right w:val="none" w:sz="0" w:space="0" w:color="auto"/>
              </w:divBdr>
            </w:div>
            <w:div w:id="559486632">
              <w:marLeft w:val="0"/>
              <w:marRight w:val="0"/>
              <w:marTop w:val="0"/>
              <w:marBottom w:val="0"/>
              <w:divBdr>
                <w:top w:val="none" w:sz="0" w:space="0" w:color="auto"/>
                <w:left w:val="none" w:sz="0" w:space="0" w:color="auto"/>
                <w:bottom w:val="none" w:sz="0" w:space="0" w:color="auto"/>
                <w:right w:val="none" w:sz="0" w:space="0" w:color="auto"/>
              </w:divBdr>
            </w:div>
            <w:div w:id="886378720">
              <w:marLeft w:val="0"/>
              <w:marRight w:val="0"/>
              <w:marTop w:val="0"/>
              <w:marBottom w:val="0"/>
              <w:divBdr>
                <w:top w:val="none" w:sz="0" w:space="0" w:color="auto"/>
                <w:left w:val="none" w:sz="0" w:space="0" w:color="auto"/>
                <w:bottom w:val="none" w:sz="0" w:space="0" w:color="auto"/>
                <w:right w:val="none" w:sz="0" w:space="0" w:color="auto"/>
              </w:divBdr>
            </w:div>
            <w:div w:id="1848401432">
              <w:marLeft w:val="0"/>
              <w:marRight w:val="0"/>
              <w:marTop w:val="0"/>
              <w:marBottom w:val="0"/>
              <w:divBdr>
                <w:top w:val="none" w:sz="0" w:space="0" w:color="auto"/>
                <w:left w:val="none" w:sz="0" w:space="0" w:color="auto"/>
                <w:bottom w:val="none" w:sz="0" w:space="0" w:color="auto"/>
                <w:right w:val="none" w:sz="0" w:space="0" w:color="auto"/>
              </w:divBdr>
            </w:div>
            <w:div w:id="1430538597">
              <w:marLeft w:val="0"/>
              <w:marRight w:val="0"/>
              <w:marTop w:val="0"/>
              <w:marBottom w:val="0"/>
              <w:divBdr>
                <w:top w:val="none" w:sz="0" w:space="0" w:color="auto"/>
                <w:left w:val="none" w:sz="0" w:space="0" w:color="auto"/>
                <w:bottom w:val="none" w:sz="0" w:space="0" w:color="auto"/>
                <w:right w:val="none" w:sz="0" w:space="0" w:color="auto"/>
              </w:divBdr>
            </w:div>
            <w:div w:id="1375084821">
              <w:marLeft w:val="0"/>
              <w:marRight w:val="0"/>
              <w:marTop w:val="0"/>
              <w:marBottom w:val="0"/>
              <w:divBdr>
                <w:top w:val="none" w:sz="0" w:space="0" w:color="auto"/>
                <w:left w:val="none" w:sz="0" w:space="0" w:color="auto"/>
                <w:bottom w:val="none" w:sz="0" w:space="0" w:color="auto"/>
                <w:right w:val="none" w:sz="0" w:space="0" w:color="auto"/>
              </w:divBdr>
            </w:div>
            <w:div w:id="1164006286">
              <w:marLeft w:val="0"/>
              <w:marRight w:val="0"/>
              <w:marTop w:val="0"/>
              <w:marBottom w:val="0"/>
              <w:divBdr>
                <w:top w:val="none" w:sz="0" w:space="0" w:color="auto"/>
                <w:left w:val="none" w:sz="0" w:space="0" w:color="auto"/>
                <w:bottom w:val="none" w:sz="0" w:space="0" w:color="auto"/>
                <w:right w:val="none" w:sz="0" w:space="0" w:color="auto"/>
              </w:divBdr>
            </w:div>
            <w:div w:id="42288422">
              <w:marLeft w:val="0"/>
              <w:marRight w:val="0"/>
              <w:marTop w:val="0"/>
              <w:marBottom w:val="0"/>
              <w:divBdr>
                <w:top w:val="none" w:sz="0" w:space="0" w:color="auto"/>
                <w:left w:val="none" w:sz="0" w:space="0" w:color="auto"/>
                <w:bottom w:val="none" w:sz="0" w:space="0" w:color="auto"/>
                <w:right w:val="none" w:sz="0" w:space="0" w:color="auto"/>
              </w:divBdr>
            </w:div>
            <w:div w:id="1282571048">
              <w:marLeft w:val="0"/>
              <w:marRight w:val="0"/>
              <w:marTop w:val="0"/>
              <w:marBottom w:val="0"/>
              <w:divBdr>
                <w:top w:val="none" w:sz="0" w:space="0" w:color="auto"/>
                <w:left w:val="none" w:sz="0" w:space="0" w:color="auto"/>
                <w:bottom w:val="none" w:sz="0" w:space="0" w:color="auto"/>
                <w:right w:val="none" w:sz="0" w:space="0" w:color="auto"/>
              </w:divBdr>
            </w:div>
            <w:div w:id="1451362951">
              <w:marLeft w:val="0"/>
              <w:marRight w:val="0"/>
              <w:marTop w:val="0"/>
              <w:marBottom w:val="0"/>
              <w:divBdr>
                <w:top w:val="none" w:sz="0" w:space="0" w:color="auto"/>
                <w:left w:val="none" w:sz="0" w:space="0" w:color="auto"/>
                <w:bottom w:val="none" w:sz="0" w:space="0" w:color="auto"/>
                <w:right w:val="none" w:sz="0" w:space="0" w:color="auto"/>
              </w:divBdr>
            </w:div>
            <w:div w:id="1933584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671" Type="http://schemas.openxmlformats.org/officeDocument/2006/relationships/image" Target="media/image1650.png"/><Relationship Id="rId769" Type="http://schemas.openxmlformats.org/officeDocument/2006/relationships/customXml" Target="ink/ink381.xml"/><Relationship Id="rId976" Type="http://schemas.openxmlformats.org/officeDocument/2006/relationships/image" Target="media/image316.png"/><Relationship Id="rId21" Type="http://schemas.openxmlformats.org/officeDocument/2006/relationships/image" Target="media/image7.png"/><Relationship Id="rId324" Type="http://schemas.openxmlformats.org/officeDocument/2006/relationships/image" Target="media/image1430.png"/><Relationship Id="rId531" Type="http://schemas.openxmlformats.org/officeDocument/2006/relationships/image" Target="media/image261.png"/><Relationship Id="rId629" Type="http://schemas.openxmlformats.org/officeDocument/2006/relationships/image" Target="media/image1440.png"/><Relationship Id="rId170" Type="http://schemas.openxmlformats.org/officeDocument/2006/relationships/customXml" Target="ink/ink82.xml"/><Relationship Id="rId836" Type="http://schemas.openxmlformats.org/officeDocument/2006/relationships/image" Target="media/image2460.png"/><Relationship Id="rId268" Type="http://schemas.openxmlformats.org/officeDocument/2006/relationships/customXml" Target="ink/ink131.xml"/><Relationship Id="rId475" Type="http://schemas.openxmlformats.org/officeDocument/2006/relationships/customXml" Target="ink/ink234.xml"/><Relationship Id="rId682" Type="http://schemas.openxmlformats.org/officeDocument/2006/relationships/customXml" Target="ink/ink338.xml"/><Relationship Id="rId903" Type="http://schemas.openxmlformats.org/officeDocument/2006/relationships/customXml" Target="ink/ink448.xml"/><Relationship Id="rId32" Type="http://schemas.openxmlformats.org/officeDocument/2006/relationships/customXml" Target="ink/ink13.xml"/><Relationship Id="rId128" Type="http://schemas.openxmlformats.org/officeDocument/2006/relationships/customXml" Target="ink/ink61.xml"/><Relationship Id="rId335" Type="http://schemas.openxmlformats.org/officeDocument/2006/relationships/customXml" Target="ink/ink164.xml"/><Relationship Id="rId542" Type="http://schemas.openxmlformats.org/officeDocument/2006/relationships/customXml" Target="ink/ink268.xml"/><Relationship Id="rId987" Type="http://schemas.openxmlformats.org/officeDocument/2006/relationships/customXml" Target="ink/ink490.xml"/><Relationship Id="rId181" Type="http://schemas.openxmlformats.org/officeDocument/2006/relationships/image" Target="media/image87.png"/><Relationship Id="rId402" Type="http://schemas.openxmlformats.org/officeDocument/2006/relationships/image" Target="media/image197.png"/><Relationship Id="rId847" Type="http://schemas.openxmlformats.org/officeDocument/2006/relationships/customXml" Target="ink/ink420.xml"/><Relationship Id="rId279" Type="http://schemas.openxmlformats.org/officeDocument/2006/relationships/image" Target="media/image136.png"/><Relationship Id="rId486" Type="http://schemas.openxmlformats.org/officeDocument/2006/relationships/image" Target="media/image239.png"/><Relationship Id="rId693" Type="http://schemas.openxmlformats.org/officeDocument/2006/relationships/image" Target="media/image1760.png"/><Relationship Id="rId707" Type="http://schemas.openxmlformats.org/officeDocument/2006/relationships/image" Target="media/image1830.png"/><Relationship Id="rId914" Type="http://schemas.openxmlformats.org/officeDocument/2006/relationships/image" Target="media/image2850.png"/><Relationship Id="rId43" Type="http://schemas.openxmlformats.org/officeDocument/2006/relationships/image" Target="media/image18.png"/><Relationship Id="rId139" Type="http://schemas.openxmlformats.org/officeDocument/2006/relationships/image" Target="media/image66.png"/><Relationship Id="rId346" Type="http://schemas.openxmlformats.org/officeDocument/2006/relationships/image" Target="media/image169.png"/><Relationship Id="rId553" Type="http://schemas.openxmlformats.org/officeDocument/2006/relationships/image" Target="media/image272.png"/><Relationship Id="rId760" Type="http://schemas.openxmlformats.org/officeDocument/2006/relationships/image" Target="media/image2080.png"/><Relationship Id="rId998" Type="http://schemas.openxmlformats.org/officeDocument/2006/relationships/image" Target="media/image327.png"/><Relationship Id="rId192" Type="http://schemas.openxmlformats.org/officeDocument/2006/relationships/customXml" Target="ink/ink93.xml"/><Relationship Id="rId206" Type="http://schemas.openxmlformats.org/officeDocument/2006/relationships/customXml" Target="ink/ink100.xml"/><Relationship Id="rId413" Type="http://schemas.openxmlformats.org/officeDocument/2006/relationships/customXml" Target="ink/ink203.xml"/><Relationship Id="rId858" Type="http://schemas.openxmlformats.org/officeDocument/2006/relationships/image" Target="media/image2570.png"/><Relationship Id="rId497" Type="http://schemas.openxmlformats.org/officeDocument/2006/relationships/customXml" Target="ink/ink245.xml"/><Relationship Id="rId620" Type="http://schemas.openxmlformats.org/officeDocument/2006/relationships/customXml" Target="ink/ink307.xml"/><Relationship Id="rId718" Type="http://schemas.openxmlformats.org/officeDocument/2006/relationships/customXml" Target="ink/ink356.xml"/><Relationship Id="rId925" Type="http://schemas.openxmlformats.org/officeDocument/2006/relationships/customXml" Target="ink/ink459.xml"/><Relationship Id="rId357" Type="http://schemas.openxmlformats.org/officeDocument/2006/relationships/customXml" Target="ink/ink175.xml"/><Relationship Id="rId54" Type="http://schemas.openxmlformats.org/officeDocument/2006/relationships/customXml" Target="ink/ink24.xml"/><Relationship Id="rId217" Type="http://schemas.openxmlformats.org/officeDocument/2006/relationships/image" Target="media/image105.png"/><Relationship Id="rId564" Type="http://schemas.openxmlformats.org/officeDocument/2006/relationships/customXml" Target="ink/ink279.xml"/><Relationship Id="rId771" Type="http://schemas.openxmlformats.org/officeDocument/2006/relationships/customXml" Target="ink/ink382.xml"/><Relationship Id="rId869" Type="http://schemas.openxmlformats.org/officeDocument/2006/relationships/customXml" Target="ink/ink431.xml"/><Relationship Id="rId424" Type="http://schemas.openxmlformats.org/officeDocument/2006/relationships/image" Target="media/image208.png"/><Relationship Id="rId631" Type="http://schemas.openxmlformats.org/officeDocument/2006/relationships/image" Target="media/image1450.png"/><Relationship Id="rId729" Type="http://schemas.openxmlformats.org/officeDocument/2006/relationships/customXml" Target="ink/ink361.xml"/><Relationship Id="rId270" Type="http://schemas.openxmlformats.org/officeDocument/2006/relationships/customXml" Target="ink/ink132.xml"/><Relationship Id="rId936" Type="http://schemas.openxmlformats.org/officeDocument/2006/relationships/image" Target="media/image2960.png"/><Relationship Id="rId65" Type="http://schemas.openxmlformats.org/officeDocument/2006/relationships/image" Target="media/image29.png"/><Relationship Id="rId130" Type="http://schemas.openxmlformats.org/officeDocument/2006/relationships/customXml" Target="ink/ink62.xml"/><Relationship Id="rId368" Type="http://schemas.openxmlformats.org/officeDocument/2006/relationships/image" Target="media/image180.png"/><Relationship Id="rId575" Type="http://schemas.openxmlformats.org/officeDocument/2006/relationships/image" Target="media/image283.png"/><Relationship Id="rId782" Type="http://schemas.openxmlformats.org/officeDocument/2006/relationships/image" Target="media/image2190.png"/><Relationship Id="rId228" Type="http://schemas.openxmlformats.org/officeDocument/2006/relationships/customXml" Target="ink/ink111.xml"/><Relationship Id="rId435" Type="http://schemas.openxmlformats.org/officeDocument/2006/relationships/customXml" Target="ink/ink214.xml"/><Relationship Id="rId642" Type="http://schemas.openxmlformats.org/officeDocument/2006/relationships/customXml" Target="ink/ink318.xml"/><Relationship Id="rId281" Type="http://schemas.openxmlformats.org/officeDocument/2006/relationships/image" Target="media/image137.png"/><Relationship Id="rId502" Type="http://schemas.openxmlformats.org/officeDocument/2006/relationships/image" Target="media/image247.png"/><Relationship Id="rId947" Type="http://schemas.openxmlformats.org/officeDocument/2006/relationships/customXml" Target="ink/ink470.xml"/><Relationship Id="rId76" Type="http://schemas.openxmlformats.org/officeDocument/2006/relationships/customXml" Target="ink/ink35.xml"/><Relationship Id="rId141" Type="http://schemas.openxmlformats.org/officeDocument/2006/relationships/image" Target="media/image67.png"/><Relationship Id="rId379" Type="http://schemas.openxmlformats.org/officeDocument/2006/relationships/customXml" Target="ink/ink186.xml"/><Relationship Id="rId586" Type="http://schemas.openxmlformats.org/officeDocument/2006/relationships/customXml" Target="ink/ink290.xml"/><Relationship Id="rId793" Type="http://schemas.openxmlformats.org/officeDocument/2006/relationships/customXml" Target="ink/ink393.xml"/><Relationship Id="rId807" Type="http://schemas.openxmlformats.org/officeDocument/2006/relationships/customXml" Target="ink/ink400.xml"/><Relationship Id="rId7" Type="http://schemas.openxmlformats.org/officeDocument/2006/relationships/endnotes" Target="endnotes.xml"/><Relationship Id="rId239" Type="http://schemas.openxmlformats.org/officeDocument/2006/relationships/image" Target="media/image116.png"/><Relationship Id="rId446" Type="http://schemas.openxmlformats.org/officeDocument/2006/relationships/image" Target="media/image219.png"/><Relationship Id="rId653" Type="http://schemas.openxmlformats.org/officeDocument/2006/relationships/image" Target="media/image1560.png"/><Relationship Id="rId292" Type="http://schemas.openxmlformats.org/officeDocument/2006/relationships/image" Target="media/image143.png"/><Relationship Id="rId306" Type="http://schemas.openxmlformats.org/officeDocument/2006/relationships/image" Target="media/image150.png"/><Relationship Id="rId860" Type="http://schemas.openxmlformats.org/officeDocument/2006/relationships/image" Target="media/image2580.png"/><Relationship Id="rId958" Type="http://schemas.openxmlformats.org/officeDocument/2006/relationships/image" Target="media/image3070.png"/><Relationship Id="rId87" Type="http://schemas.openxmlformats.org/officeDocument/2006/relationships/image" Target="media/image40.png"/><Relationship Id="rId513" Type="http://schemas.openxmlformats.org/officeDocument/2006/relationships/customXml" Target="ink/ink253.xml"/><Relationship Id="rId597" Type="http://schemas.openxmlformats.org/officeDocument/2006/relationships/image" Target="media/image294.png"/><Relationship Id="rId720" Type="http://schemas.openxmlformats.org/officeDocument/2006/relationships/customXml" Target="ink/ink357.xml"/><Relationship Id="rId818" Type="http://schemas.openxmlformats.org/officeDocument/2006/relationships/image" Target="media/image2370.png"/><Relationship Id="rId152" Type="http://schemas.openxmlformats.org/officeDocument/2006/relationships/customXml" Target="ink/ink73.xml"/><Relationship Id="rId457" Type="http://schemas.openxmlformats.org/officeDocument/2006/relationships/customXml" Target="ink/ink225.xml"/><Relationship Id="rId1003" Type="http://schemas.openxmlformats.org/officeDocument/2006/relationships/image" Target="media/image315.jpeg"/><Relationship Id="rId664" Type="http://schemas.openxmlformats.org/officeDocument/2006/relationships/customXml" Target="ink/ink329.xml"/><Relationship Id="rId871" Type="http://schemas.openxmlformats.org/officeDocument/2006/relationships/customXml" Target="ink/ink432.xml"/><Relationship Id="rId969" Type="http://schemas.openxmlformats.org/officeDocument/2006/relationships/customXml" Target="ink/ink481.xml"/><Relationship Id="rId14" Type="http://schemas.openxmlformats.org/officeDocument/2006/relationships/customXml" Target="ink/ink4.xml"/><Relationship Id="rId317" Type="http://schemas.openxmlformats.org/officeDocument/2006/relationships/customXml" Target="ink/ink155.xml"/><Relationship Id="rId524" Type="http://schemas.openxmlformats.org/officeDocument/2006/relationships/image" Target="media/image258.png"/><Relationship Id="rId731" Type="http://schemas.openxmlformats.org/officeDocument/2006/relationships/customXml" Target="ink/ink362.xml"/><Relationship Id="rId98" Type="http://schemas.openxmlformats.org/officeDocument/2006/relationships/customXml" Target="ink/ink46.xml"/><Relationship Id="rId163" Type="http://schemas.openxmlformats.org/officeDocument/2006/relationships/image" Target="media/image78.png"/><Relationship Id="rId370" Type="http://schemas.openxmlformats.org/officeDocument/2006/relationships/image" Target="media/image181.png"/><Relationship Id="rId829" Type="http://schemas.openxmlformats.org/officeDocument/2006/relationships/customXml" Target="ink/ink411.xml"/><Relationship Id="rId230" Type="http://schemas.openxmlformats.org/officeDocument/2006/relationships/customXml" Target="ink/ink112.xml"/><Relationship Id="rId468" Type="http://schemas.openxmlformats.org/officeDocument/2006/relationships/image" Target="media/image230.png"/><Relationship Id="rId675" Type="http://schemas.openxmlformats.org/officeDocument/2006/relationships/image" Target="media/image1670.png"/><Relationship Id="rId882" Type="http://schemas.openxmlformats.org/officeDocument/2006/relationships/image" Target="media/image2690.png"/><Relationship Id="rId25" Type="http://schemas.openxmlformats.org/officeDocument/2006/relationships/image" Target="media/image9.png"/><Relationship Id="rId328" Type="http://schemas.openxmlformats.org/officeDocument/2006/relationships/image" Target="media/image160.png"/><Relationship Id="rId535" Type="http://schemas.openxmlformats.org/officeDocument/2006/relationships/image" Target="media/image263.png"/><Relationship Id="rId742" Type="http://schemas.openxmlformats.org/officeDocument/2006/relationships/image" Target="media/image1990.png"/><Relationship Id="rId174" Type="http://schemas.openxmlformats.org/officeDocument/2006/relationships/customXml" Target="ink/ink84.xml"/><Relationship Id="rId381" Type="http://schemas.openxmlformats.org/officeDocument/2006/relationships/customXml" Target="ink/ink187.xml"/><Relationship Id="rId602" Type="http://schemas.openxmlformats.org/officeDocument/2006/relationships/customXml" Target="ink/ink298.xml"/><Relationship Id="rId241" Type="http://schemas.openxmlformats.org/officeDocument/2006/relationships/image" Target="media/image117.png"/><Relationship Id="rId479" Type="http://schemas.openxmlformats.org/officeDocument/2006/relationships/customXml" Target="ink/ink236.xml"/><Relationship Id="rId686" Type="http://schemas.openxmlformats.org/officeDocument/2006/relationships/customXml" Target="ink/ink340.xml"/><Relationship Id="rId893" Type="http://schemas.openxmlformats.org/officeDocument/2006/relationships/customXml" Target="ink/ink443.xml"/><Relationship Id="rId907" Type="http://schemas.openxmlformats.org/officeDocument/2006/relationships/customXml" Target="ink/ink450.xml"/><Relationship Id="rId36" Type="http://schemas.openxmlformats.org/officeDocument/2006/relationships/customXml" Target="ink/ink15.xml"/><Relationship Id="rId339" Type="http://schemas.openxmlformats.org/officeDocument/2006/relationships/customXml" Target="ink/ink166.xml"/><Relationship Id="rId546" Type="http://schemas.openxmlformats.org/officeDocument/2006/relationships/customXml" Target="ink/ink270.xml"/><Relationship Id="rId753" Type="http://schemas.openxmlformats.org/officeDocument/2006/relationships/customXml" Target="ink/ink373.xml"/><Relationship Id="rId101" Type="http://schemas.openxmlformats.org/officeDocument/2006/relationships/image" Target="media/image47.png"/><Relationship Id="rId185" Type="http://schemas.openxmlformats.org/officeDocument/2006/relationships/image" Target="media/image89.png"/><Relationship Id="rId406" Type="http://schemas.openxmlformats.org/officeDocument/2006/relationships/image" Target="media/image199.png"/><Relationship Id="rId960" Type="http://schemas.openxmlformats.org/officeDocument/2006/relationships/image" Target="media/image3080.png"/><Relationship Id="rId392" Type="http://schemas.openxmlformats.org/officeDocument/2006/relationships/image" Target="media/image192.png"/><Relationship Id="rId613" Type="http://schemas.openxmlformats.org/officeDocument/2006/relationships/image" Target="media/image302.png"/><Relationship Id="rId697" Type="http://schemas.openxmlformats.org/officeDocument/2006/relationships/image" Target="media/image1780.png"/><Relationship Id="rId820" Type="http://schemas.openxmlformats.org/officeDocument/2006/relationships/image" Target="media/image2380.png"/><Relationship Id="rId918" Type="http://schemas.openxmlformats.org/officeDocument/2006/relationships/image" Target="media/image2870.png"/><Relationship Id="rId252" Type="http://schemas.openxmlformats.org/officeDocument/2006/relationships/customXml" Target="ink/ink123.xml"/><Relationship Id="rId47" Type="http://schemas.openxmlformats.org/officeDocument/2006/relationships/image" Target="media/image20.png"/><Relationship Id="rId112" Type="http://schemas.openxmlformats.org/officeDocument/2006/relationships/customXml" Target="ink/ink53.xml"/><Relationship Id="rId557" Type="http://schemas.openxmlformats.org/officeDocument/2006/relationships/image" Target="media/image274.png"/><Relationship Id="rId764" Type="http://schemas.openxmlformats.org/officeDocument/2006/relationships/image" Target="media/image2100.png"/><Relationship Id="rId971" Type="http://schemas.openxmlformats.org/officeDocument/2006/relationships/customXml" Target="ink/ink482.xml"/><Relationship Id="rId196" Type="http://schemas.openxmlformats.org/officeDocument/2006/relationships/customXml" Target="ink/ink95.xml"/><Relationship Id="rId417" Type="http://schemas.openxmlformats.org/officeDocument/2006/relationships/customXml" Target="ink/ink205.xml"/><Relationship Id="rId624" Type="http://schemas.openxmlformats.org/officeDocument/2006/relationships/customXml" Target="ink/ink309.xml"/><Relationship Id="rId831" Type="http://schemas.openxmlformats.org/officeDocument/2006/relationships/customXml" Target="ink/ink412.xml"/><Relationship Id="rId263" Type="http://schemas.openxmlformats.org/officeDocument/2006/relationships/image" Target="media/image128.png"/><Relationship Id="rId470" Type="http://schemas.openxmlformats.org/officeDocument/2006/relationships/image" Target="media/image231.png"/><Relationship Id="rId929" Type="http://schemas.openxmlformats.org/officeDocument/2006/relationships/customXml" Target="ink/ink461.xml"/><Relationship Id="rId58" Type="http://schemas.openxmlformats.org/officeDocument/2006/relationships/customXml" Target="ink/ink26.xml"/><Relationship Id="rId123" Type="http://schemas.openxmlformats.org/officeDocument/2006/relationships/image" Target="media/image58.png"/><Relationship Id="rId330" Type="http://schemas.openxmlformats.org/officeDocument/2006/relationships/image" Target="media/image161.png"/><Relationship Id="rId568" Type="http://schemas.openxmlformats.org/officeDocument/2006/relationships/customXml" Target="ink/ink281.xml"/><Relationship Id="rId775" Type="http://schemas.openxmlformats.org/officeDocument/2006/relationships/customXml" Target="ink/ink384.xml"/><Relationship Id="rId982" Type="http://schemas.openxmlformats.org/officeDocument/2006/relationships/image" Target="media/image319.png"/><Relationship Id="rId428" Type="http://schemas.openxmlformats.org/officeDocument/2006/relationships/image" Target="media/image210.png"/><Relationship Id="rId635" Type="http://schemas.openxmlformats.org/officeDocument/2006/relationships/image" Target="media/image1470.png"/><Relationship Id="rId842" Type="http://schemas.openxmlformats.org/officeDocument/2006/relationships/image" Target="media/image2490.png"/><Relationship Id="rId274" Type="http://schemas.openxmlformats.org/officeDocument/2006/relationships/customXml" Target="ink/ink134.xml"/><Relationship Id="rId481" Type="http://schemas.openxmlformats.org/officeDocument/2006/relationships/customXml" Target="ink/ink237.xml"/><Relationship Id="rId702" Type="http://schemas.openxmlformats.org/officeDocument/2006/relationships/customXml" Target="ink/ink348.xml"/><Relationship Id="rId69" Type="http://schemas.openxmlformats.org/officeDocument/2006/relationships/image" Target="media/image31.png"/><Relationship Id="rId134" Type="http://schemas.openxmlformats.org/officeDocument/2006/relationships/customXml" Target="ink/ink64.xml"/><Relationship Id="rId579" Type="http://schemas.openxmlformats.org/officeDocument/2006/relationships/image" Target="media/image285.png"/><Relationship Id="rId786" Type="http://schemas.openxmlformats.org/officeDocument/2006/relationships/image" Target="media/image2210.png"/><Relationship Id="rId993" Type="http://schemas.openxmlformats.org/officeDocument/2006/relationships/customXml" Target="ink/ink493.xml"/><Relationship Id="rId341" Type="http://schemas.openxmlformats.org/officeDocument/2006/relationships/customXml" Target="ink/ink167.xml"/><Relationship Id="rId439" Type="http://schemas.openxmlformats.org/officeDocument/2006/relationships/customXml" Target="ink/ink216.xml"/><Relationship Id="rId646" Type="http://schemas.openxmlformats.org/officeDocument/2006/relationships/customXml" Target="ink/ink320.xml"/><Relationship Id="rId201" Type="http://schemas.openxmlformats.org/officeDocument/2006/relationships/image" Target="media/image97.png"/><Relationship Id="rId285" Type="http://schemas.openxmlformats.org/officeDocument/2006/relationships/image" Target="media/image139.png"/><Relationship Id="rId506" Type="http://schemas.openxmlformats.org/officeDocument/2006/relationships/image" Target="media/image249.png"/><Relationship Id="rId853" Type="http://schemas.openxmlformats.org/officeDocument/2006/relationships/customXml" Target="ink/ink423.xml"/><Relationship Id="rId492" Type="http://schemas.openxmlformats.org/officeDocument/2006/relationships/image" Target="media/image242.png"/><Relationship Id="rId713" Type="http://schemas.openxmlformats.org/officeDocument/2006/relationships/image" Target="media/image1860.png"/><Relationship Id="rId797" Type="http://schemas.openxmlformats.org/officeDocument/2006/relationships/customXml" Target="ink/ink395.xml"/><Relationship Id="rId920" Type="http://schemas.openxmlformats.org/officeDocument/2006/relationships/image" Target="media/image2880.png"/><Relationship Id="rId145" Type="http://schemas.openxmlformats.org/officeDocument/2006/relationships/image" Target="media/image69.png"/><Relationship Id="rId352" Type="http://schemas.openxmlformats.org/officeDocument/2006/relationships/image" Target="media/image172.png"/><Relationship Id="rId212" Type="http://schemas.openxmlformats.org/officeDocument/2006/relationships/customXml" Target="ink/ink103.xml"/><Relationship Id="rId657" Type="http://schemas.openxmlformats.org/officeDocument/2006/relationships/image" Target="media/image1580.png"/><Relationship Id="rId864" Type="http://schemas.openxmlformats.org/officeDocument/2006/relationships/image" Target="media/image2600.png"/><Relationship Id="rId296" Type="http://schemas.openxmlformats.org/officeDocument/2006/relationships/image" Target="media/image145.png"/><Relationship Id="rId517" Type="http://schemas.openxmlformats.org/officeDocument/2006/relationships/customXml" Target="ink/ink255.xml"/><Relationship Id="rId724" Type="http://schemas.openxmlformats.org/officeDocument/2006/relationships/customXml" Target="ink/ink359.xml"/><Relationship Id="rId931" Type="http://schemas.openxmlformats.org/officeDocument/2006/relationships/customXml" Target="ink/ink462.xml"/><Relationship Id="rId60" Type="http://schemas.openxmlformats.org/officeDocument/2006/relationships/customXml" Target="ink/ink27.xml"/><Relationship Id="rId156" Type="http://schemas.openxmlformats.org/officeDocument/2006/relationships/customXml" Target="ink/ink75.xml"/><Relationship Id="rId363" Type="http://schemas.openxmlformats.org/officeDocument/2006/relationships/customXml" Target="ink/ink178.xml"/><Relationship Id="rId570" Type="http://schemas.openxmlformats.org/officeDocument/2006/relationships/customXml" Target="ink/ink282.xml"/><Relationship Id="rId1007" Type="http://schemas.openxmlformats.org/officeDocument/2006/relationships/theme" Target="theme/theme1.xml"/><Relationship Id="rId223" Type="http://schemas.openxmlformats.org/officeDocument/2006/relationships/image" Target="media/image108.png"/><Relationship Id="rId430" Type="http://schemas.openxmlformats.org/officeDocument/2006/relationships/image" Target="media/image211.png"/><Relationship Id="rId668" Type="http://schemas.openxmlformats.org/officeDocument/2006/relationships/customXml" Target="ink/ink331.xml"/><Relationship Id="rId875" Type="http://schemas.openxmlformats.org/officeDocument/2006/relationships/customXml" Target="ink/ink434.xml"/><Relationship Id="rId18" Type="http://schemas.openxmlformats.org/officeDocument/2006/relationships/customXml" Target="ink/ink6.xml"/><Relationship Id="rId528" Type="http://schemas.openxmlformats.org/officeDocument/2006/relationships/customXml" Target="ink/ink261.xml"/><Relationship Id="rId735" Type="http://schemas.openxmlformats.org/officeDocument/2006/relationships/customXml" Target="ink/ink364.xml"/><Relationship Id="rId942" Type="http://schemas.openxmlformats.org/officeDocument/2006/relationships/image" Target="media/image2990.png"/><Relationship Id="rId167" Type="http://schemas.openxmlformats.org/officeDocument/2006/relationships/image" Target="media/image80.png"/><Relationship Id="rId374" Type="http://schemas.openxmlformats.org/officeDocument/2006/relationships/image" Target="media/image183.png"/><Relationship Id="rId581" Type="http://schemas.openxmlformats.org/officeDocument/2006/relationships/image" Target="media/image286.png"/><Relationship Id="rId71" Type="http://schemas.openxmlformats.org/officeDocument/2006/relationships/image" Target="media/image32.png"/><Relationship Id="rId234" Type="http://schemas.openxmlformats.org/officeDocument/2006/relationships/customXml" Target="ink/ink114.xml"/><Relationship Id="rId679" Type="http://schemas.openxmlformats.org/officeDocument/2006/relationships/image" Target="media/image1690.png"/><Relationship Id="rId802" Type="http://schemas.openxmlformats.org/officeDocument/2006/relationships/image" Target="media/image2290.png"/><Relationship Id="rId886" Type="http://schemas.openxmlformats.org/officeDocument/2006/relationships/image" Target="media/image2710.png"/><Relationship Id="rId2" Type="http://schemas.openxmlformats.org/officeDocument/2006/relationships/numbering" Target="numbering.xml"/><Relationship Id="rId29" Type="http://schemas.openxmlformats.org/officeDocument/2006/relationships/image" Target="media/image11.png"/><Relationship Id="rId441" Type="http://schemas.openxmlformats.org/officeDocument/2006/relationships/customXml" Target="ink/ink217.xml"/><Relationship Id="rId539" Type="http://schemas.openxmlformats.org/officeDocument/2006/relationships/image" Target="media/image265.png"/><Relationship Id="rId746" Type="http://schemas.openxmlformats.org/officeDocument/2006/relationships/image" Target="media/image2010.png"/><Relationship Id="rId178" Type="http://schemas.openxmlformats.org/officeDocument/2006/relationships/customXml" Target="ink/ink86.xml"/><Relationship Id="rId301" Type="http://schemas.openxmlformats.org/officeDocument/2006/relationships/customXml" Target="ink/ink147.xml"/><Relationship Id="rId953" Type="http://schemas.openxmlformats.org/officeDocument/2006/relationships/customXml" Target="ink/ink473.xml"/><Relationship Id="rId82" Type="http://schemas.openxmlformats.org/officeDocument/2006/relationships/customXml" Target="ink/ink38.xml"/><Relationship Id="rId385" Type="http://schemas.openxmlformats.org/officeDocument/2006/relationships/customXml" Target="ink/ink189.xml"/><Relationship Id="rId592" Type="http://schemas.openxmlformats.org/officeDocument/2006/relationships/customXml" Target="ink/ink293.xml"/><Relationship Id="rId606" Type="http://schemas.openxmlformats.org/officeDocument/2006/relationships/customXml" Target="ink/ink300.xml"/><Relationship Id="rId813" Type="http://schemas.openxmlformats.org/officeDocument/2006/relationships/customXml" Target="ink/ink403.xml"/><Relationship Id="rId245" Type="http://schemas.openxmlformats.org/officeDocument/2006/relationships/image" Target="media/image119.png"/><Relationship Id="rId452" Type="http://schemas.openxmlformats.org/officeDocument/2006/relationships/image" Target="media/image222.png"/><Relationship Id="rId897" Type="http://schemas.openxmlformats.org/officeDocument/2006/relationships/customXml" Target="ink/ink445.xml"/><Relationship Id="rId105" Type="http://schemas.openxmlformats.org/officeDocument/2006/relationships/image" Target="media/image49.png"/><Relationship Id="rId312" Type="http://schemas.openxmlformats.org/officeDocument/2006/relationships/image" Target="media/image153.png"/><Relationship Id="rId757" Type="http://schemas.openxmlformats.org/officeDocument/2006/relationships/customXml" Target="ink/ink375.xml"/><Relationship Id="rId964" Type="http://schemas.openxmlformats.org/officeDocument/2006/relationships/image" Target="media/image3100.png"/><Relationship Id="rId93" Type="http://schemas.openxmlformats.org/officeDocument/2006/relationships/image" Target="media/image43.png"/><Relationship Id="rId189" Type="http://schemas.openxmlformats.org/officeDocument/2006/relationships/image" Target="media/image91.png"/><Relationship Id="rId396" Type="http://schemas.openxmlformats.org/officeDocument/2006/relationships/image" Target="media/image194.png"/><Relationship Id="rId617" Type="http://schemas.openxmlformats.org/officeDocument/2006/relationships/image" Target="media/image304.png"/><Relationship Id="rId824" Type="http://schemas.openxmlformats.org/officeDocument/2006/relationships/image" Target="media/image2400.png"/><Relationship Id="rId256" Type="http://schemas.openxmlformats.org/officeDocument/2006/relationships/customXml" Target="ink/ink125.xml"/><Relationship Id="rId463" Type="http://schemas.openxmlformats.org/officeDocument/2006/relationships/customXml" Target="ink/ink228.xml"/><Relationship Id="rId670" Type="http://schemas.openxmlformats.org/officeDocument/2006/relationships/customXml" Target="ink/ink332.xml"/><Relationship Id="rId116" Type="http://schemas.openxmlformats.org/officeDocument/2006/relationships/customXml" Target="ink/ink55.xml"/><Relationship Id="rId323" Type="http://schemas.openxmlformats.org/officeDocument/2006/relationships/customXml" Target="ink/ink158.xml"/><Relationship Id="rId530" Type="http://schemas.openxmlformats.org/officeDocument/2006/relationships/customXml" Target="ink/ink262.xml"/><Relationship Id="rId768" Type="http://schemas.openxmlformats.org/officeDocument/2006/relationships/image" Target="media/image2120.png"/><Relationship Id="rId975" Type="http://schemas.openxmlformats.org/officeDocument/2006/relationships/customXml" Target="ink/ink484.xml"/><Relationship Id="rId20" Type="http://schemas.openxmlformats.org/officeDocument/2006/relationships/customXml" Target="ink/ink7.xml"/><Relationship Id="rId628" Type="http://schemas.openxmlformats.org/officeDocument/2006/relationships/customXml" Target="ink/ink311.xml"/><Relationship Id="rId835" Type="http://schemas.openxmlformats.org/officeDocument/2006/relationships/customXml" Target="ink/ink414.xml"/><Relationship Id="rId267" Type="http://schemas.openxmlformats.org/officeDocument/2006/relationships/image" Target="media/image130.png"/><Relationship Id="rId474" Type="http://schemas.openxmlformats.org/officeDocument/2006/relationships/image" Target="media/image233.png"/><Relationship Id="rId127" Type="http://schemas.openxmlformats.org/officeDocument/2006/relationships/image" Target="media/image60.png"/><Relationship Id="rId681" Type="http://schemas.openxmlformats.org/officeDocument/2006/relationships/image" Target="media/image1700.png"/><Relationship Id="rId779" Type="http://schemas.openxmlformats.org/officeDocument/2006/relationships/customXml" Target="ink/ink386.xml"/><Relationship Id="rId902" Type="http://schemas.openxmlformats.org/officeDocument/2006/relationships/image" Target="media/image2790.png"/><Relationship Id="rId986" Type="http://schemas.openxmlformats.org/officeDocument/2006/relationships/image" Target="media/image321.png"/><Relationship Id="rId31" Type="http://schemas.openxmlformats.org/officeDocument/2006/relationships/image" Target="media/image12.png"/><Relationship Id="rId334" Type="http://schemas.openxmlformats.org/officeDocument/2006/relationships/image" Target="media/image163.png"/><Relationship Id="rId541" Type="http://schemas.openxmlformats.org/officeDocument/2006/relationships/image" Target="media/image266.png"/><Relationship Id="rId639" Type="http://schemas.openxmlformats.org/officeDocument/2006/relationships/image" Target="media/image1490.png"/><Relationship Id="rId180" Type="http://schemas.openxmlformats.org/officeDocument/2006/relationships/customXml" Target="ink/ink87.xml"/><Relationship Id="rId278" Type="http://schemas.openxmlformats.org/officeDocument/2006/relationships/customXml" Target="ink/ink136.xml"/><Relationship Id="rId401" Type="http://schemas.openxmlformats.org/officeDocument/2006/relationships/customXml" Target="ink/ink197.xml"/><Relationship Id="rId846" Type="http://schemas.openxmlformats.org/officeDocument/2006/relationships/image" Target="media/image2510.png"/><Relationship Id="rId485" Type="http://schemas.openxmlformats.org/officeDocument/2006/relationships/customXml" Target="ink/ink239.xml"/><Relationship Id="rId692" Type="http://schemas.openxmlformats.org/officeDocument/2006/relationships/customXml" Target="ink/ink343.xml"/><Relationship Id="rId706" Type="http://schemas.openxmlformats.org/officeDocument/2006/relationships/customXml" Target="ink/ink350.xml"/><Relationship Id="rId913" Type="http://schemas.openxmlformats.org/officeDocument/2006/relationships/customXml" Target="ink/ink453.xml"/><Relationship Id="rId42" Type="http://schemas.openxmlformats.org/officeDocument/2006/relationships/customXml" Target="ink/ink18.xml"/><Relationship Id="rId138" Type="http://schemas.openxmlformats.org/officeDocument/2006/relationships/customXml" Target="ink/ink66.xml"/><Relationship Id="rId345" Type="http://schemas.openxmlformats.org/officeDocument/2006/relationships/customXml" Target="ink/ink169.xml"/><Relationship Id="rId552" Type="http://schemas.openxmlformats.org/officeDocument/2006/relationships/customXml" Target="ink/ink273.xml"/><Relationship Id="rId997" Type="http://schemas.openxmlformats.org/officeDocument/2006/relationships/customXml" Target="ink/ink495.xml"/><Relationship Id="rId191" Type="http://schemas.openxmlformats.org/officeDocument/2006/relationships/image" Target="media/image92.png"/><Relationship Id="rId205" Type="http://schemas.openxmlformats.org/officeDocument/2006/relationships/image" Target="media/image99.png"/><Relationship Id="rId412" Type="http://schemas.openxmlformats.org/officeDocument/2006/relationships/image" Target="media/image202.png"/><Relationship Id="rId857" Type="http://schemas.openxmlformats.org/officeDocument/2006/relationships/customXml" Target="ink/ink425.xml"/><Relationship Id="rId289" Type="http://schemas.openxmlformats.org/officeDocument/2006/relationships/image" Target="media/image141.png"/><Relationship Id="rId496" Type="http://schemas.openxmlformats.org/officeDocument/2006/relationships/image" Target="media/image244.png"/><Relationship Id="rId717" Type="http://schemas.openxmlformats.org/officeDocument/2006/relationships/image" Target="media/image1880.png"/><Relationship Id="rId924" Type="http://schemas.openxmlformats.org/officeDocument/2006/relationships/image" Target="media/image2900.png"/><Relationship Id="rId53" Type="http://schemas.openxmlformats.org/officeDocument/2006/relationships/image" Target="media/image23.png"/><Relationship Id="rId149" Type="http://schemas.openxmlformats.org/officeDocument/2006/relationships/image" Target="media/image71.png"/><Relationship Id="rId356" Type="http://schemas.openxmlformats.org/officeDocument/2006/relationships/image" Target="media/image174.png"/><Relationship Id="rId563" Type="http://schemas.openxmlformats.org/officeDocument/2006/relationships/image" Target="media/image277.png"/><Relationship Id="rId770" Type="http://schemas.openxmlformats.org/officeDocument/2006/relationships/image" Target="media/image2130.png"/><Relationship Id="rId216" Type="http://schemas.openxmlformats.org/officeDocument/2006/relationships/customXml" Target="ink/ink105.xml"/><Relationship Id="rId423" Type="http://schemas.openxmlformats.org/officeDocument/2006/relationships/customXml" Target="ink/ink208.xml"/><Relationship Id="rId868" Type="http://schemas.openxmlformats.org/officeDocument/2006/relationships/image" Target="media/image2620.png"/><Relationship Id="rId630" Type="http://schemas.openxmlformats.org/officeDocument/2006/relationships/customXml" Target="ink/ink312.xml"/><Relationship Id="rId728" Type="http://schemas.openxmlformats.org/officeDocument/2006/relationships/image" Target="media/image1920.png"/><Relationship Id="rId935" Type="http://schemas.openxmlformats.org/officeDocument/2006/relationships/customXml" Target="ink/ink464.xml"/><Relationship Id="rId64" Type="http://schemas.openxmlformats.org/officeDocument/2006/relationships/customXml" Target="ink/ink29.xml"/><Relationship Id="rId367" Type="http://schemas.openxmlformats.org/officeDocument/2006/relationships/customXml" Target="ink/ink180.xml"/><Relationship Id="rId574" Type="http://schemas.openxmlformats.org/officeDocument/2006/relationships/customXml" Target="ink/ink284.xml"/><Relationship Id="rId227" Type="http://schemas.openxmlformats.org/officeDocument/2006/relationships/image" Target="media/image110.png"/><Relationship Id="rId781" Type="http://schemas.openxmlformats.org/officeDocument/2006/relationships/customXml" Target="ink/ink387.xml"/><Relationship Id="rId879" Type="http://schemas.openxmlformats.org/officeDocument/2006/relationships/customXml" Target="ink/ink436.xml"/><Relationship Id="rId434" Type="http://schemas.openxmlformats.org/officeDocument/2006/relationships/image" Target="media/image213.png"/><Relationship Id="rId641" Type="http://schemas.openxmlformats.org/officeDocument/2006/relationships/image" Target="media/image1500.png"/><Relationship Id="rId739" Type="http://schemas.openxmlformats.org/officeDocument/2006/relationships/customXml" Target="ink/ink366.xml"/><Relationship Id="rId280" Type="http://schemas.openxmlformats.org/officeDocument/2006/relationships/customXml" Target="ink/ink137.xml"/><Relationship Id="rId501" Type="http://schemas.openxmlformats.org/officeDocument/2006/relationships/customXml" Target="ink/ink247.xml"/><Relationship Id="rId946" Type="http://schemas.openxmlformats.org/officeDocument/2006/relationships/image" Target="media/image3010.png"/><Relationship Id="rId75" Type="http://schemas.openxmlformats.org/officeDocument/2006/relationships/image" Target="media/image34.png"/><Relationship Id="rId140" Type="http://schemas.openxmlformats.org/officeDocument/2006/relationships/customXml" Target="ink/ink67.xml"/><Relationship Id="rId378" Type="http://schemas.openxmlformats.org/officeDocument/2006/relationships/image" Target="media/image185.png"/><Relationship Id="rId585" Type="http://schemas.openxmlformats.org/officeDocument/2006/relationships/image" Target="media/image288.png"/><Relationship Id="rId792" Type="http://schemas.openxmlformats.org/officeDocument/2006/relationships/image" Target="media/image2240.png"/><Relationship Id="rId806" Type="http://schemas.openxmlformats.org/officeDocument/2006/relationships/image" Target="media/image2310.png"/><Relationship Id="rId6" Type="http://schemas.openxmlformats.org/officeDocument/2006/relationships/footnotes" Target="footnotes.xml"/><Relationship Id="rId238" Type="http://schemas.openxmlformats.org/officeDocument/2006/relationships/customXml" Target="ink/ink116.xml"/><Relationship Id="rId445" Type="http://schemas.openxmlformats.org/officeDocument/2006/relationships/customXml" Target="ink/ink219.xml"/><Relationship Id="rId652" Type="http://schemas.openxmlformats.org/officeDocument/2006/relationships/customXml" Target="ink/ink323.xml"/><Relationship Id="rId291" Type="http://schemas.openxmlformats.org/officeDocument/2006/relationships/customXml" Target="ink/ink142.xml"/><Relationship Id="rId305" Type="http://schemas.openxmlformats.org/officeDocument/2006/relationships/customXml" Target="ink/ink149.xml"/><Relationship Id="rId512" Type="http://schemas.openxmlformats.org/officeDocument/2006/relationships/image" Target="media/image252.png"/><Relationship Id="rId957" Type="http://schemas.openxmlformats.org/officeDocument/2006/relationships/customXml" Target="ink/ink475.xml"/><Relationship Id="rId86" Type="http://schemas.openxmlformats.org/officeDocument/2006/relationships/customXml" Target="ink/ink40.xml"/><Relationship Id="rId151" Type="http://schemas.openxmlformats.org/officeDocument/2006/relationships/image" Target="media/image72.png"/><Relationship Id="rId389" Type="http://schemas.openxmlformats.org/officeDocument/2006/relationships/customXml" Target="ink/ink191.xml"/><Relationship Id="rId596" Type="http://schemas.openxmlformats.org/officeDocument/2006/relationships/customXml" Target="ink/ink295.xml"/><Relationship Id="rId817" Type="http://schemas.openxmlformats.org/officeDocument/2006/relationships/customXml" Target="ink/ink405.xml"/><Relationship Id="rId1002" Type="http://schemas.openxmlformats.org/officeDocument/2006/relationships/image" Target="media/image314.jpeg"/><Relationship Id="rId249" Type="http://schemas.openxmlformats.org/officeDocument/2006/relationships/image" Target="media/image121.png"/><Relationship Id="rId456" Type="http://schemas.openxmlformats.org/officeDocument/2006/relationships/image" Target="media/image224.png"/><Relationship Id="rId663" Type="http://schemas.openxmlformats.org/officeDocument/2006/relationships/image" Target="media/image1610.png"/><Relationship Id="rId870" Type="http://schemas.openxmlformats.org/officeDocument/2006/relationships/image" Target="media/image2630.png"/><Relationship Id="rId13" Type="http://schemas.openxmlformats.org/officeDocument/2006/relationships/image" Target="media/image3.png"/><Relationship Id="rId109" Type="http://schemas.openxmlformats.org/officeDocument/2006/relationships/image" Target="media/image51.png"/><Relationship Id="rId316" Type="http://schemas.openxmlformats.org/officeDocument/2006/relationships/image" Target="media/image155.png"/><Relationship Id="rId523" Type="http://schemas.openxmlformats.org/officeDocument/2006/relationships/customXml" Target="ink/ink258.xml"/><Relationship Id="rId968" Type="http://schemas.openxmlformats.org/officeDocument/2006/relationships/image" Target="media/image312.png"/><Relationship Id="rId97" Type="http://schemas.openxmlformats.org/officeDocument/2006/relationships/image" Target="media/image45.png"/><Relationship Id="rId730" Type="http://schemas.openxmlformats.org/officeDocument/2006/relationships/image" Target="media/image1930.png"/><Relationship Id="rId828" Type="http://schemas.openxmlformats.org/officeDocument/2006/relationships/image" Target="media/image2420.png"/><Relationship Id="rId162" Type="http://schemas.openxmlformats.org/officeDocument/2006/relationships/customXml" Target="ink/ink78.xml"/><Relationship Id="rId467" Type="http://schemas.openxmlformats.org/officeDocument/2006/relationships/customXml" Target="ink/ink230.xml"/><Relationship Id="rId674" Type="http://schemas.openxmlformats.org/officeDocument/2006/relationships/customXml" Target="ink/ink334.xml"/><Relationship Id="rId881" Type="http://schemas.openxmlformats.org/officeDocument/2006/relationships/customXml" Target="ink/ink437.xml"/><Relationship Id="rId979" Type="http://schemas.openxmlformats.org/officeDocument/2006/relationships/customXml" Target="ink/ink486.xml"/><Relationship Id="rId24" Type="http://schemas.openxmlformats.org/officeDocument/2006/relationships/customXml" Target="ink/ink9.xml"/><Relationship Id="rId327" Type="http://schemas.openxmlformats.org/officeDocument/2006/relationships/customXml" Target="ink/ink160.xml"/><Relationship Id="rId534" Type="http://schemas.openxmlformats.org/officeDocument/2006/relationships/customXml" Target="ink/ink264.xml"/><Relationship Id="rId741" Type="http://schemas.openxmlformats.org/officeDocument/2006/relationships/customXml" Target="ink/ink367.xml"/><Relationship Id="rId839" Type="http://schemas.openxmlformats.org/officeDocument/2006/relationships/customXml" Target="ink/ink416.xml"/><Relationship Id="rId173" Type="http://schemas.openxmlformats.org/officeDocument/2006/relationships/image" Target="media/image83.png"/><Relationship Id="rId380" Type="http://schemas.openxmlformats.org/officeDocument/2006/relationships/image" Target="media/image186.png"/><Relationship Id="rId601" Type="http://schemas.openxmlformats.org/officeDocument/2006/relationships/image" Target="media/image296.png"/><Relationship Id="rId240" Type="http://schemas.openxmlformats.org/officeDocument/2006/relationships/customXml" Target="ink/ink117.xml"/><Relationship Id="rId478" Type="http://schemas.openxmlformats.org/officeDocument/2006/relationships/image" Target="media/image235.png"/><Relationship Id="rId685" Type="http://schemas.openxmlformats.org/officeDocument/2006/relationships/image" Target="media/image1720.png"/><Relationship Id="rId892" Type="http://schemas.openxmlformats.org/officeDocument/2006/relationships/image" Target="media/image2740.png"/><Relationship Id="rId906" Type="http://schemas.openxmlformats.org/officeDocument/2006/relationships/image" Target="media/image2810.png"/><Relationship Id="rId35" Type="http://schemas.openxmlformats.org/officeDocument/2006/relationships/image" Target="media/image14.png"/><Relationship Id="rId100" Type="http://schemas.openxmlformats.org/officeDocument/2006/relationships/customXml" Target="ink/ink47.xml"/><Relationship Id="rId338" Type="http://schemas.openxmlformats.org/officeDocument/2006/relationships/image" Target="media/image165.png"/><Relationship Id="rId545" Type="http://schemas.openxmlformats.org/officeDocument/2006/relationships/image" Target="media/image268.png"/><Relationship Id="rId752" Type="http://schemas.openxmlformats.org/officeDocument/2006/relationships/image" Target="media/image2040.png"/><Relationship Id="rId184" Type="http://schemas.openxmlformats.org/officeDocument/2006/relationships/customXml" Target="ink/ink89.xml"/><Relationship Id="rId391" Type="http://schemas.openxmlformats.org/officeDocument/2006/relationships/customXml" Target="ink/ink192.xml"/><Relationship Id="rId405" Type="http://schemas.openxmlformats.org/officeDocument/2006/relationships/customXml" Target="ink/ink199.xml"/><Relationship Id="rId612" Type="http://schemas.openxmlformats.org/officeDocument/2006/relationships/customXml" Target="ink/ink303.xml"/><Relationship Id="rId251" Type="http://schemas.openxmlformats.org/officeDocument/2006/relationships/image" Target="media/image122.png"/><Relationship Id="rId489" Type="http://schemas.openxmlformats.org/officeDocument/2006/relationships/customXml" Target="ink/ink241.xml"/><Relationship Id="rId696" Type="http://schemas.openxmlformats.org/officeDocument/2006/relationships/customXml" Target="ink/ink345.xml"/><Relationship Id="rId917" Type="http://schemas.openxmlformats.org/officeDocument/2006/relationships/customXml" Target="ink/ink455.xml"/><Relationship Id="rId46" Type="http://schemas.openxmlformats.org/officeDocument/2006/relationships/customXml" Target="ink/ink20.xml"/><Relationship Id="rId349" Type="http://schemas.openxmlformats.org/officeDocument/2006/relationships/customXml" Target="ink/ink171.xml"/><Relationship Id="rId556" Type="http://schemas.openxmlformats.org/officeDocument/2006/relationships/customXml" Target="ink/ink275.xml"/><Relationship Id="rId763" Type="http://schemas.openxmlformats.org/officeDocument/2006/relationships/customXml" Target="ink/ink378.xml"/><Relationship Id="rId111" Type="http://schemas.openxmlformats.org/officeDocument/2006/relationships/image" Target="media/image52.png"/><Relationship Id="rId195" Type="http://schemas.openxmlformats.org/officeDocument/2006/relationships/image" Target="media/image94.png"/><Relationship Id="rId209" Type="http://schemas.openxmlformats.org/officeDocument/2006/relationships/image" Target="media/image101.png"/><Relationship Id="rId416" Type="http://schemas.openxmlformats.org/officeDocument/2006/relationships/image" Target="media/image204.png"/><Relationship Id="rId970" Type="http://schemas.openxmlformats.org/officeDocument/2006/relationships/image" Target="media/image313.png"/><Relationship Id="rId623" Type="http://schemas.openxmlformats.org/officeDocument/2006/relationships/image" Target="media/image307.png"/><Relationship Id="rId830" Type="http://schemas.openxmlformats.org/officeDocument/2006/relationships/image" Target="media/image2430.png"/><Relationship Id="rId928" Type="http://schemas.openxmlformats.org/officeDocument/2006/relationships/image" Target="media/image2920.png"/><Relationship Id="rId57" Type="http://schemas.openxmlformats.org/officeDocument/2006/relationships/image" Target="media/image25.png"/><Relationship Id="rId262" Type="http://schemas.openxmlformats.org/officeDocument/2006/relationships/customXml" Target="ink/ink128.xml"/><Relationship Id="rId567" Type="http://schemas.openxmlformats.org/officeDocument/2006/relationships/image" Target="media/image279.png"/><Relationship Id="rId122" Type="http://schemas.openxmlformats.org/officeDocument/2006/relationships/customXml" Target="ink/ink58.xml"/><Relationship Id="rId774" Type="http://schemas.openxmlformats.org/officeDocument/2006/relationships/image" Target="media/image2150.png"/><Relationship Id="rId981" Type="http://schemas.openxmlformats.org/officeDocument/2006/relationships/customXml" Target="ink/ink487.xml"/><Relationship Id="rId427" Type="http://schemas.openxmlformats.org/officeDocument/2006/relationships/customXml" Target="ink/ink210.xml"/><Relationship Id="rId634" Type="http://schemas.openxmlformats.org/officeDocument/2006/relationships/customXml" Target="ink/ink314.xml"/><Relationship Id="rId841" Type="http://schemas.openxmlformats.org/officeDocument/2006/relationships/customXml" Target="ink/ink417.xml"/><Relationship Id="rId273" Type="http://schemas.openxmlformats.org/officeDocument/2006/relationships/image" Target="media/image133.png"/><Relationship Id="rId480" Type="http://schemas.openxmlformats.org/officeDocument/2006/relationships/image" Target="media/image236.png"/><Relationship Id="rId701" Type="http://schemas.openxmlformats.org/officeDocument/2006/relationships/image" Target="media/image1800.png"/><Relationship Id="rId939" Type="http://schemas.openxmlformats.org/officeDocument/2006/relationships/customXml" Target="ink/ink466.xml"/><Relationship Id="rId68" Type="http://schemas.openxmlformats.org/officeDocument/2006/relationships/customXml" Target="ink/ink31.xml"/><Relationship Id="rId133" Type="http://schemas.openxmlformats.org/officeDocument/2006/relationships/image" Target="media/image63.png"/><Relationship Id="rId340" Type="http://schemas.openxmlformats.org/officeDocument/2006/relationships/image" Target="media/image166.png"/><Relationship Id="rId578" Type="http://schemas.openxmlformats.org/officeDocument/2006/relationships/customXml" Target="ink/ink286.xml"/><Relationship Id="rId785" Type="http://schemas.openxmlformats.org/officeDocument/2006/relationships/customXml" Target="ink/ink389.xml"/><Relationship Id="rId992" Type="http://schemas.openxmlformats.org/officeDocument/2006/relationships/image" Target="media/image324.png"/><Relationship Id="rId200" Type="http://schemas.openxmlformats.org/officeDocument/2006/relationships/customXml" Target="ink/ink97.xml"/><Relationship Id="rId438" Type="http://schemas.openxmlformats.org/officeDocument/2006/relationships/image" Target="media/image215.png"/><Relationship Id="rId645" Type="http://schemas.openxmlformats.org/officeDocument/2006/relationships/image" Target="media/image1520.png"/><Relationship Id="rId852" Type="http://schemas.openxmlformats.org/officeDocument/2006/relationships/image" Target="media/image2540.png"/><Relationship Id="rId284" Type="http://schemas.openxmlformats.org/officeDocument/2006/relationships/customXml" Target="ink/ink139.xml"/><Relationship Id="rId491" Type="http://schemas.openxmlformats.org/officeDocument/2006/relationships/customXml" Target="ink/ink242.xml"/><Relationship Id="rId505" Type="http://schemas.openxmlformats.org/officeDocument/2006/relationships/customXml" Target="ink/ink249.xml"/><Relationship Id="rId712" Type="http://schemas.openxmlformats.org/officeDocument/2006/relationships/customXml" Target="ink/ink353.xml"/><Relationship Id="rId79" Type="http://schemas.openxmlformats.org/officeDocument/2006/relationships/image" Target="media/image36.png"/><Relationship Id="rId144" Type="http://schemas.openxmlformats.org/officeDocument/2006/relationships/customXml" Target="ink/ink69.xml"/><Relationship Id="rId589" Type="http://schemas.openxmlformats.org/officeDocument/2006/relationships/image" Target="media/image290.png"/><Relationship Id="rId796" Type="http://schemas.openxmlformats.org/officeDocument/2006/relationships/image" Target="media/image2260.png"/><Relationship Id="rId351" Type="http://schemas.openxmlformats.org/officeDocument/2006/relationships/customXml" Target="ink/ink172.xml"/><Relationship Id="rId449" Type="http://schemas.openxmlformats.org/officeDocument/2006/relationships/customXml" Target="ink/ink221.xml"/><Relationship Id="rId656" Type="http://schemas.openxmlformats.org/officeDocument/2006/relationships/customXml" Target="ink/ink325.xml"/><Relationship Id="rId863" Type="http://schemas.openxmlformats.org/officeDocument/2006/relationships/customXml" Target="ink/ink428.xml"/><Relationship Id="rId211" Type="http://schemas.openxmlformats.org/officeDocument/2006/relationships/image" Target="media/image102.png"/><Relationship Id="rId295" Type="http://schemas.openxmlformats.org/officeDocument/2006/relationships/customXml" Target="ink/ink144.xml"/><Relationship Id="rId309" Type="http://schemas.openxmlformats.org/officeDocument/2006/relationships/customXml" Target="ink/ink151.xml"/><Relationship Id="rId516" Type="http://schemas.openxmlformats.org/officeDocument/2006/relationships/image" Target="media/image254.png"/><Relationship Id="rId723" Type="http://schemas.openxmlformats.org/officeDocument/2006/relationships/image" Target="media/image1910.png"/><Relationship Id="rId930" Type="http://schemas.openxmlformats.org/officeDocument/2006/relationships/image" Target="media/image2930.png"/><Relationship Id="rId1006" Type="http://schemas.openxmlformats.org/officeDocument/2006/relationships/fontTable" Target="fontTable.xml"/><Relationship Id="rId155" Type="http://schemas.openxmlformats.org/officeDocument/2006/relationships/image" Target="media/image74.png"/><Relationship Id="rId362" Type="http://schemas.openxmlformats.org/officeDocument/2006/relationships/image" Target="media/image177.png"/><Relationship Id="rId222" Type="http://schemas.openxmlformats.org/officeDocument/2006/relationships/customXml" Target="ink/ink108.xml"/><Relationship Id="rId667" Type="http://schemas.openxmlformats.org/officeDocument/2006/relationships/image" Target="media/image1630.png"/><Relationship Id="rId874" Type="http://schemas.openxmlformats.org/officeDocument/2006/relationships/image" Target="media/image2650.png"/><Relationship Id="rId17" Type="http://schemas.openxmlformats.org/officeDocument/2006/relationships/image" Target="media/image5.png"/><Relationship Id="rId527" Type="http://schemas.openxmlformats.org/officeDocument/2006/relationships/customXml" Target="ink/ink260.xml"/><Relationship Id="rId734" Type="http://schemas.openxmlformats.org/officeDocument/2006/relationships/image" Target="media/image1950.png"/><Relationship Id="rId941" Type="http://schemas.openxmlformats.org/officeDocument/2006/relationships/customXml" Target="ink/ink467.xml"/><Relationship Id="rId70" Type="http://schemas.openxmlformats.org/officeDocument/2006/relationships/customXml" Target="ink/ink32.xml"/><Relationship Id="rId166" Type="http://schemas.openxmlformats.org/officeDocument/2006/relationships/customXml" Target="ink/ink80.xml"/><Relationship Id="rId373" Type="http://schemas.openxmlformats.org/officeDocument/2006/relationships/customXml" Target="ink/ink183.xml"/><Relationship Id="rId580" Type="http://schemas.openxmlformats.org/officeDocument/2006/relationships/customXml" Target="ink/ink287.xml"/><Relationship Id="rId801" Type="http://schemas.openxmlformats.org/officeDocument/2006/relationships/customXml" Target="ink/ink397.xml"/><Relationship Id="rId1" Type="http://schemas.openxmlformats.org/officeDocument/2006/relationships/customXml" Target="../customXml/item1.xml"/><Relationship Id="rId233" Type="http://schemas.openxmlformats.org/officeDocument/2006/relationships/image" Target="media/image113.png"/><Relationship Id="rId440" Type="http://schemas.openxmlformats.org/officeDocument/2006/relationships/image" Target="media/image216.png"/><Relationship Id="rId678" Type="http://schemas.openxmlformats.org/officeDocument/2006/relationships/customXml" Target="ink/ink336.xml"/><Relationship Id="rId885" Type="http://schemas.openxmlformats.org/officeDocument/2006/relationships/customXml" Target="ink/ink439.xml"/><Relationship Id="rId28" Type="http://schemas.openxmlformats.org/officeDocument/2006/relationships/customXml" Target="ink/ink11.xml"/><Relationship Id="rId300" Type="http://schemas.openxmlformats.org/officeDocument/2006/relationships/image" Target="media/image147.png"/><Relationship Id="rId538" Type="http://schemas.openxmlformats.org/officeDocument/2006/relationships/customXml" Target="ink/ink266.xml"/><Relationship Id="rId745" Type="http://schemas.openxmlformats.org/officeDocument/2006/relationships/customXml" Target="ink/ink369.xml"/><Relationship Id="rId952" Type="http://schemas.openxmlformats.org/officeDocument/2006/relationships/image" Target="media/image3040.png"/><Relationship Id="rId81" Type="http://schemas.openxmlformats.org/officeDocument/2006/relationships/image" Target="media/image37.png"/><Relationship Id="rId177" Type="http://schemas.openxmlformats.org/officeDocument/2006/relationships/image" Target="media/image85.png"/><Relationship Id="rId384" Type="http://schemas.openxmlformats.org/officeDocument/2006/relationships/image" Target="media/image188.png"/><Relationship Id="rId591" Type="http://schemas.openxmlformats.org/officeDocument/2006/relationships/image" Target="media/image291.png"/><Relationship Id="rId605" Type="http://schemas.openxmlformats.org/officeDocument/2006/relationships/image" Target="media/image298.png"/><Relationship Id="rId812" Type="http://schemas.openxmlformats.org/officeDocument/2006/relationships/image" Target="media/image2340.png"/><Relationship Id="rId244" Type="http://schemas.openxmlformats.org/officeDocument/2006/relationships/customXml" Target="ink/ink119.xml"/><Relationship Id="rId689" Type="http://schemas.openxmlformats.org/officeDocument/2006/relationships/image" Target="media/image1740.png"/><Relationship Id="rId896" Type="http://schemas.openxmlformats.org/officeDocument/2006/relationships/image" Target="media/image2760.png"/><Relationship Id="rId39" Type="http://schemas.openxmlformats.org/officeDocument/2006/relationships/image" Target="media/image16.png"/><Relationship Id="rId451" Type="http://schemas.openxmlformats.org/officeDocument/2006/relationships/customXml" Target="ink/ink222.xml"/><Relationship Id="rId549" Type="http://schemas.openxmlformats.org/officeDocument/2006/relationships/image" Target="media/image270.png"/><Relationship Id="rId756" Type="http://schemas.openxmlformats.org/officeDocument/2006/relationships/image" Target="media/image2060.png"/><Relationship Id="rId104" Type="http://schemas.openxmlformats.org/officeDocument/2006/relationships/customXml" Target="ink/ink49.xml"/><Relationship Id="rId188" Type="http://schemas.openxmlformats.org/officeDocument/2006/relationships/customXml" Target="ink/ink91.xml"/><Relationship Id="rId311" Type="http://schemas.openxmlformats.org/officeDocument/2006/relationships/customXml" Target="ink/ink152.xml"/><Relationship Id="rId395" Type="http://schemas.openxmlformats.org/officeDocument/2006/relationships/customXml" Target="ink/ink194.xml"/><Relationship Id="rId409" Type="http://schemas.openxmlformats.org/officeDocument/2006/relationships/customXml" Target="ink/ink201.xml"/><Relationship Id="rId963" Type="http://schemas.openxmlformats.org/officeDocument/2006/relationships/customXml" Target="ink/ink478.xml"/><Relationship Id="rId92" Type="http://schemas.openxmlformats.org/officeDocument/2006/relationships/customXml" Target="ink/ink43.xml"/><Relationship Id="rId616" Type="http://schemas.openxmlformats.org/officeDocument/2006/relationships/customXml" Target="ink/ink305.xml"/><Relationship Id="rId823" Type="http://schemas.openxmlformats.org/officeDocument/2006/relationships/customXml" Target="ink/ink408.xml"/><Relationship Id="rId255" Type="http://schemas.openxmlformats.org/officeDocument/2006/relationships/image" Target="media/image124.png"/><Relationship Id="rId462" Type="http://schemas.openxmlformats.org/officeDocument/2006/relationships/image" Target="media/image227.png"/><Relationship Id="rId115" Type="http://schemas.openxmlformats.org/officeDocument/2006/relationships/image" Target="media/image54.png"/><Relationship Id="rId322" Type="http://schemas.openxmlformats.org/officeDocument/2006/relationships/image" Target="media/image158.png"/><Relationship Id="rId767" Type="http://schemas.openxmlformats.org/officeDocument/2006/relationships/customXml" Target="ink/ink380.xml"/><Relationship Id="rId974" Type="http://schemas.openxmlformats.org/officeDocument/2006/relationships/image" Target="media/image315.png"/><Relationship Id="rId199" Type="http://schemas.openxmlformats.org/officeDocument/2006/relationships/image" Target="media/image96.png"/><Relationship Id="rId627" Type="http://schemas.openxmlformats.org/officeDocument/2006/relationships/image" Target="media/image309.png"/><Relationship Id="rId834" Type="http://schemas.openxmlformats.org/officeDocument/2006/relationships/image" Target="media/image2450.png"/><Relationship Id="rId266" Type="http://schemas.openxmlformats.org/officeDocument/2006/relationships/customXml" Target="ink/ink130.xml"/><Relationship Id="rId473" Type="http://schemas.openxmlformats.org/officeDocument/2006/relationships/customXml" Target="ink/ink233.xml"/><Relationship Id="rId680" Type="http://schemas.openxmlformats.org/officeDocument/2006/relationships/customXml" Target="ink/ink337.xml"/><Relationship Id="rId901" Type="http://schemas.openxmlformats.org/officeDocument/2006/relationships/customXml" Target="ink/ink447.xml"/><Relationship Id="rId30" Type="http://schemas.openxmlformats.org/officeDocument/2006/relationships/customXml" Target="ink/ink12.xml"/><Relationship Id="rId126" Type="http://schemas.openxmlformats.org/officeDocument/2006/relationships/customXml" Target="ink/ink60.xml"/><Relationship Id="rId333" Type="http://schemas.openxmlformats.org/officeDocument/2006/relationships/customXml" Target="ink/ink163.xml"/><Relationship Id="rId540" Type="http://schemas.openxmlformats.org/officeDocument/2006/relationships/customXml" Target="ink/ink267.xml"/><Relationship Id="rId778" Type="http://schemas.openxmlformats.org/officeDocument/2006/relationships/image" Target="media/image2170.png"/><Relationship Id="rId985" Type="http://schemas.openxmlformats.org/officeDocument/2006/relationships/customXml" Target="ink/ink489.xml"/><Relationship Id="rId638" Type="http://schemas.openxmlformats.org/officeDocument/2006/relationships/customXml" Target="ink/ink316.xml"/><Relationship Id="rId845" Type="http://schemas.openxmlformats.org/officeDocument/2006/relationships/customXml" Target="ink/ink419.xml"/><Relationship Id="rId277" Type="http://schemas.openxmlformats.org/officeDocument/2006/relationships/image" Target="media/image135.png"/><Relationship Id="rId400" Type="http://schemas.openxmlformats.org/officeDocument/2006/relationships/image" Target="media/image196.png"/><Relationship Id="rId484" Type="http://schemas.openxmlformats.org/officeDocument/2006/relationships/image" Target="media/image238.png"/><Relationship Id="rId705" Type="http://schemas.openxmlformats.org/officeDocument/2006/relationships/image" Target="media/image1820.png"/><Relationship Id="rId137" Type="http://schemas.openxmlformats.org/officeDocument/2006/relationships/image" Target="media/image65.png"/><Relationship Id="rId344" Type="http://schemas.openxmlformats.org/officeDocument/2006/relationships/image" Target="media/image168.png"/><Relationship Id="rId691" Type="http://schemas.openxmlformats.org/officeDocument/2006/relationships/image" Target="media/image1750.png"/><Relationship Id="rId789" Type="http://schemas.openxmlformats.org/officeDocument/2006/relationships/customXml" Target="ink/ink391.xml"/><Relationship Id="rId912" Type="http://schemas.openxmlformats.org/officeDocument/2006/relationships/image" Target="media/image2840.png"/><Relationship Id="rId996" Type="http://schemas.openxmlformats.org/officeDocument/2006/relationships/image" Target="media/image326.png"/><Relationship Id="rId41" Type="http://schemas.openxmlformats.org/officeDocument/2006/relationships/image" Target="media/image17.png"/><Relationship Id="rId551" Type="http://schemas.openxmlformats.org/officeDocument/2006/relationships/image" Target="media/image271.png"/><Relationship Id="rId649" Type="http://schemas.openxmlformats.org/officeDocument/2006/relationships/image" Target="media/image1540.png"/><Relationship Id="rId856" Type="http://schemas.openxmlformats.org/officeDocument/2006/relationships/image" Target="media/image2560.png"/><Relationship Id="rId190" Type="http://schemas.openxmlformats.org/officeDocument/2006/relationships/customXml" Target="ink/ink92.xml"/><Relationship Id="rId204" Type="http://schemas.openxmlformats.org/officeDocument/2006/relationships/customXml" Target="ink/ink99.xml"/><Relationship Id="rId246" Type="http://schemas.openxmlformats.org/officeDocument/2006/relationships/customXml" Target="ink/ink120.xml"/><Relationship Id="rId288" Type="http://schemas.openxmlformats.org/officeDocument/2006/relationships/customXml" Target="ink/ink141.xml"/><Relationship Id="rId411" Type="http://schemas.openxmlformats.org/officeDocument/2006/relationships/customXml" Target="ink/ink202.xml"/><Relationship Id="rId453" Type="http://schemas.openxmlformats.org/officeDocument/2006/relationships/customXml" Target="ink/ink223.xml"/><Relationship Id="rId509" Type="http://schemas.openxmlformats.org/officeDocument/2006/relationships/customXml" Target="ink/ink251.xml"/><Relationship Id="rId660" Type="http://schemas.openxmlformats.org/officeDocument/2006/relationships/customXml" Target="ink/ink327.xml"/><Relationship Id="rId898" Type="http://schemas.openxmlformats.org/officeDocument/2006/relationships/image" Target="media/image2770.png"/><Relationship Id="rId106" Type="http://schemas.openxmlformats.org/officeDocument/2006/relationships/customXml" Target="ink/ink50.xml"/><Relationship Id="rId313" Type="http://schemas.openxmlformats.org/officeDocument/2006/relationships/customXml" Target="ink/ink153.xml"/><Relationship Id="rId495" Type="http://schemas.openxmlformats.org/officeDocument/2006/relationships/customXml" Target="ink/ink244.xml"/><Relationship Id="rId716" Type="http://schemas.openxmlformats.org/officeDocument/2006/relationships/customXml" Target="ink/ink355.xml"/><Relationship Id="rId758" Type="http://schemas.openxmlformats.org/officeDocument/2006/relationships/image" Target="media/image2070.png"/><Relationship Id="rId923" Type="http://schemas.openxmlformats.org/officeDocument/2006/relationships/customXml" Target="ink/ink458.xml"/><Relationship Id="rId965" Type="http://schemas.openxmlformats.org/officeDocument/2006/relationships/customXml" Target="ink/ink479.xml"/><Relationship Id="rId10" Type="http://schemas.openxmlformats.org/officeDocument/2006/relationships/customXml" Target="ink/ink2.xml"/><Relationship Id="rId52" Type="http://schemas.openxmlformats.org/officeDocument/2006/relationships/customXml" Target="ink/ink23.xml"/><Relationship Id="rId94" Type="http://schemas.openxmlformats.org/officeDocument/2006/relationships/customXml" Target="ink/ink44.xml"/><Relationship Id="rId148" Type="http://schemas.openxmlformats.org/officeDocument/2006/relationships/customXml" Target="ink/ink71.xml"/><Relationship Id="rId355" Type="http://schemas.openxmlformats.org/officeDocument/2006/relationships/customXml" Target="ink/ink174.xml"/><Relationship Id="rId397" Type="http://schemas.openxmlformats.org/officeDocument/2006/relationships/customXml" Target="ink/ink195.xml"/><Relationship Id="rId520" Type="http://schemas.openxmlformats.org/officeDocument/2006/relationships/image" Target="media/image256.png"/><Relationship Id="rId562" Type="http://schemas.openxmlformats.org/officeDocument/2006/relationships/customXml" Target="ink/ink278.xml"/><Relationship Id="rId618" Type="http://schemas.openxmlformats.org/officeDocument/2006/relationships/customXml" Target="ink/ink306.xml"/><Relationship Id="rId825" Type="http://schemas.openxmlformats.org/officeDocument/2006/relationships/customXml" Target="ink/ink409.xml"/><Relationship Id="rId215" Type="http://schemas.openxmlformats.org/officeDocument/2006/relationships/image" Target="media/image104.png"/><Relationship Id="rId257" Type="http://schemas.openxmlformats.org/officeDocument/2006/relationships/image" Target="media/image125.png"/><Relationship Id="rId422" Type="http://schemas.openxmlformats.org/officeDocument/2006/relationships/image" Target="media/image207.png"/><Relationship Id="rId464" Type="http://schemas.openxmlformats.org/officeDocument/2006/relationships/image" Target="media/image228.png"/><Relationship Id="rId867" Type="http://schemas.openxmlformats.org/officeDocument/2006/relationships/customXml" Target="ink/ink430.xml"/><Relationship Id="rId299" Type="http://schemas.openxmlformats.org/officeDocument/2006/relationships/customXml" Target="ink/ink146.xml"/><Relationship Id="rId727" Type="http://schemas.openxmlformats.org/officeDocument/2006/relationships/customXml" Target="ink/ink360.xml"/><Relationship Id="rId934" Type="http://schemas.openxmlformats.org/officeDocument/2006/relationships/image" Target="media/image2950.png"/><Relationship Id="rId63" Type="http://schemas.openxmlformats.org/officeDocument/2006/relationships/image" Target="media/image28.png"/><Relationship Id="rId159" Type="http://schemas.openxmlformats.org/officeDocument/2006/relationships/image" Target="media/image76.png"/><Relationship Id="rId366" Type="http://schemas.openxmlformats.org/officeDocument/2006/relationships/image" Target="media/image179.png"/><Relationship Id="rId573" Type="http://schemas.openxmlformats.org/officeDocument/2006/relationships/image" Target="media/image282.png"/><Relationship Id="rId780" Type="http://schemas.openxmlformats.org/officeDocument/2006/relationships/image" Target="media/image2180.png"/><Relationship Id="rId226" Type="http://schemas.openxmlformats.org/officeDocument/2006/relationships/customXml" Target="ink/ink110.xml"/><Relationship Id="rId433" Type="http://schemas.openxmlformats.org/officeDocument/2006/relationships/customXml" Target="ink/ink213.xml"/><Relationship Id="rId878" Type="http://schemas.openxmlformats.org/officeDocument/2006/relationships/image" Target="media/image2670.png"/><Relationship Id="rId640" Type="http://schemas.openxmlformats.org/officeDocument/2006/relationships/customXml" Target="ink/ink317.xml"/><Relationship Id="rId738" Type="http://schemas.openxmlformats.org/officeDocument/2006/relationships/image" Target="media/image1970.png"/><Relationship Id="rId945" Type="http://schemas.openxmlformats.org/officeDocument/2006/relationships/customXml" Target="ink/ink469.xml"/><Relationship Id="rId74" Type="http://schemas.openxmlformats.org/officeDocument/2006/relationships/customXml" Target="ink/ink34.xml"/><Relationship Id="rId377" Type="http://schemas.openxmlformats.org/officeDocument/2006/relationships/customXml" Target="ink/ink185.xml"/><Relationship Id="rId500" Type="http://schemas.openxmlformats.org/officeDocument/2006/relationships/image" Target="media/image246.png"/><Relationship Id="rId584" Type="http://schemas.openxmlformats.org/officeDocument/2006/relationships/customXml" Target="ink/ink289.xml"/><Relationship Id="rId805" Type="http://schemas.openxmlformats.org/officeDocument/2006/relationships/customXml" Target="ink/ink399.xml"/><Relationship Id="rId5" Type="http://schemas.openxmlformats.org/officeDocument/2006/relationships/webSettings" Target="webSettings.xml"/><Relationship Id="rId237" Type="http://schemas.openxmlformats.org/officeDocument/2006/relationships/image" Target="media/image115.png"/><Relationship Id="rId791" Type="http://schemas.openxmlformats.org/officeDocument/2006/relationships/customXml" Target="ink/ink392.xml"/><Relationship Id="rId889" Type="http://schemas.openxmlformats.org/officeDocument/2006/relationships/customXml" Target="ink/ink441.xml"/><Relationship Id="rId444" Type="http://schemas.openxmlformats.org/officeDocument/2006/relationships/image" Target="media/image218.png"/><Relationship Id="rId651" Type="http://schemas.openxmlformats.org/officeDocument/2006/relationships/image" Target="media/image1550.png"/><Relationship Id="rId749" Type="http://schemas.openxmlformats.org/officeDocument/2006/relationships/customXml" Target="ink/ink371.xml"/><Relationship Id="rId290" Type="http://schemas.openxmlformats.org/officeDocument/2006/relationships/image" Target="media/image142.png"/><Relationship Id="rId304" Type="http://schemas.openxmlformats.org/officeDocument/2006/relationships/image" Target="media/image149.png"/><Relationship Id="rId388" Type="http://schemas.openxmlformats.org/officeDocument/2006/relationships/image" Target="media/image190.png"/><Relationship Id="rId511" Type="http://schemas.openxmlformats.org/officeDocument/2006/relationships/customXml" Target="ink/ink252.xml"/><Relationship Id="rId609" Type="http://schemas.openxmlformats.org/officeDocument/2006/relationships/image" Target="media/image300.png"/><Relationship Id="rId956" Type="http://schemas.openxmlformats.org/officeDocument/2006/relationships/image" Target="media/image3060.png"/><Relationship Id="rId85" Type="http://schemas.openxmlformats.org/officeDocument/2006/relationships/image" Target="media/image39.png"/><Relationship Id="rId150" Type="http://schemas.openxmlformats.org/officeDocument/2006/relationships/customXml" Target="ink/ink72.xml"/><Relationship Id="rId595" Type="http://schemas.openxmlformats.org/officeDocument/2006/relationships/image" Target="media/image293.png"/><Relationship Id="rId816" Type="http://schemas.openxmlformats.org/officeDocument/2006/relationships/image" Target="media/image2360.png"/><Relationship Id="rId1001" Type="http://schemas.openxmlformats.org/officeDocument/2006/relationships/image" Target="media/image313.jpeg"/><Relationship Id="rId248" Type="http://schemas.openxmlformats.org/officeDocument/2006/relationships/customXml" Target="ink/ink121.xml"/><Relationship Id="rId455" Type="http://schemas.openxmlformats.org/officeDocument/2006/relationships/customXml" Target="ink/ink224.xml"/><Relationship Id="rId662" Type="http://schemas.openxmlformats.org/officeDocument/2006/relationships/customXml" Target="ink/ink328.xml"/><Relationship Id="rId12" Type="http://schemas.openxmlformats.org/officeDocument/2006/relationships/customXml" Target="ink/ink3.xml"/><Relationship Id="rId108" Type="http://schemas.openxmlformats.org/officeDocument/2006/relationships/customXml" Target="ink/ink51.xml"/><Relationship Id="rId315" Type="http://schemas.openxmlformats.org/officeDocument/2006/relationships/customXml" Target="ink/ink154.xml"/><Relationship Id="rId522" Type="http://schemas.openxmlformats.org/officeDocument/2006/relationships/image" Target="media/image257.png"/><Relationship Id="rId967" Type="http://schemas.openxmlformats.org/officeDocument/2006/relationships/customXml" Target="ink/ink480.xml"/><Relationship Id="rId96" Type="http://schemas.openxmlformats.org/officeDocument/2006/relationships/customXml" Target="ink/ink45.xml"/><Relationship Id="rId161" Type="http://schemas.openxmlformats.org/officeDocument/2006/relationships/image" Target="media/image77.png"/><Relationship Id="rId399" Type="http://schemas.openxmlformats.org/officeDocument/2006/relationships/customXml" Target="ink/ink196.xml"/><Relationship Id="rId827" Type="http://schemas.openxmlformats.org/officeDocument/2006/relationships/customXml" Target="ink/ink410.xml"/><Relationship Id="rId259" Type="http://schemas.openxmlformats.org/officeDocument/2006/relationships/image" Target="media/image126.png"/><Relationship Id="rId466" Type="http://schemas.openxmlformats.org/officeDocument/2006/relationships/image" Target="media/image229.png"/><Relationship Id="rId673" Type="http://schemas.openxmlformats.org/officeDocument/2006/relationships/image" Target="media/image1660.png"/><Relationship Id="rId880" Type="http://schemas.openxmlformats.org/officeDocument/2006/relationships/image" Target="media/image2680.png"/><Relationship Id="rId23" Type="http://schemas.openxmlformats.org/officeDocument/2006/relationships/image" Target="media/image8.png"/><Relationship Id="rId119" Type="http://schemas.openxmlformats.org/officeDocument/2006/relationships/image" Target="media/image56.png"/><Relationship Id="rId326" Type="http://schemas.openxmlformats.org/officeDocument/2006/relationships/image" Target="media/image159.png"/><Relationship Id="rId533" Type="http://schemas.openxmlformats.org/officeDocument/2006/relationships/image" Target="media/image262.png"/><Relationship Id="rId978" Type="http://schemas.openxmlformats.org/officeDocument/2006/relationships/image" Target="media/image317.png"/><Relationship Id="rId740" Type="http://schemas.openxmlformats.org/officeDocument/2006/relationships/image" Target="media/image1980.png"/><Relationship Id="rId838" Type="http://schemas.openxmlformats.org/officeDocument/2006/relationships/image" Target="media/image2470.png"/><Relationship Id="rId172" Type="http://schemas.openxmlformats.org/officeDocument/2006/relationships/customXml" Target="ink/ink83.xml"/><Relationship Id="rId477" Type="http://schemas.openxmlformats.org/officeDocument/2006/relationships/customXml" Target="ink/ink235.xml"/><Relationship Id="rId600" Type="http://schemas.openxmlformats.org/officeDocument/2006/relationships/customXml" Target="ink/ink297.xml"/><Relationship Id="rId684" Type="http://schemas.openxmlformats.org/officeDocument/2006/relationships/customXml" Target="ink/ink339.xml"/><Relationship Id="rId337" Type="http://schemas.openxmlformats.org/officeDocument/2006/relationships/customXml" Target="ink/ink165.xml"/><Relationship Id="rId891" Type="http://schemas.openxmlformats.org/officeDocument/2006/relationships/customXml" Target="ink/ink442.xml"/><Relationship Id="rId905" Type="http://schemas.openxmlformats.org/officeDocument/2006/relationships/customXml" Target="ink/ink449.xml"/><Relationship Id="rId989" Type="http://schemas.openxmlformats.org/officeDocument/2006/relationships/customXml" Target="ink/ink491.xml"/><Relationship Id="rId34" Type="http://schemas.openxmlformats.org/officeDocument/2006/relationships/customXml" Target="ink/ink14.xml"/><Relationship Id="rId544" Type="http://schemas.openxmlformats.org/officeDocument/2006/relationships/customXml" Target="ink/ink269.xml"/><Relationship Id="rId751" Type="http://schemas.openxmlformats.org/officeDocument/2006/relationships/customXml" Target="ink/ink372.xml"/><Relationship Id="rId849" Type="http://schemas.openxmlformats.org/officeDocument/2006/relationships/customXml" Target="ink/ink421.xml"/><Relationship Id="rId183" Type="http://schemas.openxmlformats.org/officeDocument/2006/relationships/image" Target="media/image88.png"/><Relationship Id="rId390" Type="http://schemas.openxmlformats.org/officeDocument/2006/relationships/image" Target="media/image191.png"/><Relationship Id="rId404" Type="http://schemas.openxmlformats.org/officeDocument/2006/relationships/image" Target="media/image198.png"/><Relationship Id="rId611" Type="http://schemas.openxmlformats.org/officeDocument/2006/relationships/image" Target="media/image301.png"/><Relationship Id="rId250" Type="http://schemas.openxmlformats.org/officeDocument/2006/relationships/customXml" Target="ink/ink122.xml"/><Relationship Id="rId488" Type="http://schemas.openxmlformats.org/officeDocument/2006/relationships/image" Target="media/image240.png"/><Relationship Id="rId695" Type="http://schemas.openxmlformats.org/officeDocument/2006/relationships/image" Target="media/image1770.png"/><Relationship Id="rId709" Type="http://schemas.openxmlformats.org/officeDocument/2006/relationships/image" Target="media/image1840.png"/><Relationship Id="rId916" Type="http://schemas.openxmlformats.org/officeDocument/2006/relationships/image" Target="media/image2860.png"/><Relationship Id="rId45" Type="http://schemas.openxmlformats.org/officeDocument/2006/relationships/image" Target="media/image19.png"/><Relationship Id="rId110" Type="http://schemas.openxmlformats.org/officeDocument/2006/relationships/customXml" Target="ink/ink52.xml"/><Relationship Id="rId348" Type="http://schemas.openxmlformats.org/officeDocument/2006/relationships/image" Target="media/image170.png"/><Relationship Id="rId555" Type="http://schemas.openxmlformats.org/officeDocument/2006/relationships/image" Target="media/image273.png"/><Relationship Id="rId762" Type="http://schemas.openxmlformats.org/officeDocument/2006/relationships/image" Target="media/image2090.png"/><Relationship Id="rId194" Type="http://schemas.openxmlformats.org/officeDocument/2006/relationships/customXml" Target="ink/ink94.xml"/><Relationship Id="rId208" Type="http://schemas.openxmlformats.org/officeDocument/2006/relationships/customXml" Target="ink/ink101.xml"/><Relationship Id="rId415" Type="http://schemas.openxmlformats.org/officeDocument/2006/relationships/customXml" Target="ink/ink204.xml"/><Relationship Id="rId622" Type="http://schemas.openxmlformats.org/officeDocument/2006/relationships/customXml" Target="ink/ink308.xml"/><Relationship Id="rId261" Type="http://schemas.openxmlformats.org/officeDocument/2006/relationships/image" Target="media/image127.png"/><Relationship Id="rId499" Type="http://schemas.openxmlformats.org/officeDocument/2006/relationships/customXml" Target="ink/ink246.xml"/><Relationship Id="rId927" Type="http://schemas.openxmlformats.org/officeDocument/2006/relationships/customXml" Target="ink/ink460.xml"/><Relationship Id="rId56" Type="http://schemas.openxmlformats.org/officeDocument/2006/relationships/customXml" Target="ink/ink25.xml"/><Relationship Id="rId359" Type="http://schemas.openxmlformats.org/officeDocument/2006/relationships/customXml" Target="ink/ink176.xml"/><Relationship Id="rId566" Type="http://schemas.openxmlformats.org/officeDocument/2006/relationships/customXml" Target="ink/ink280.xml"/><Relationship Id="rId773" Type="http://schemas.openxmlformats.org/officeDocument/2006/relationships/customXml" Target="ink/ink383.xml"/><Relationship Id="rId121" Type="http://schemas.openxmlformats.org/officeDocument/2006/relationships/image" Target="media/image57.png"/><Relationship Id="rId219" Type="http://schemas.openxmlformats.org/officeDocument/2006/relationships/image" Target="media/image106.png"/><Relationship Id="rId426" Type="http://schemas.openxmlformats.org/officeDocument/2006/relationships/image" Target="media/image209.png"/><Relationship Id="rId633" Type="http://schemas.openxmlformats.org/officeDocument/2006/relationships/image" Target="media/image1460.png"/><Relationship Id="rId980" Type="http://schemas.openxmlformats.org/officeDocument/2006/relationships/image" Target="media/image318.png"/><Relationship Id="rId840" Type="http://schemas.openxmlformats.org/officeDocument/2006/relationships/image" Target="media/image2480.png"/><Relationship Id="rId938" Type="http://schemas.openxmlformats.org/officeDocument/2006/relationships/image" Target="media/image2970.png"/><Relationship Id="rId67" Type="http://schemas.openxmlformats.org/officeDocument/2006/relationships/image" Target="media/image30.png"/><Relationship Id="rId272" Type="http://schemas.openxmlformats.org/officeDocument/2006/relationships/customXml" Target="ink/ink133.xml"/><Relationship Id="rId577" Type="http://schemas.openxmlformats.org/officeDocument/2006/relationships/image" Target="media/image284.png"/><Relationship Id="rId700" Type="http://schemas.openxmlformats.org/officeDocument/2006/relationships/customXml" Target="ink/ink347.xml"/><Relationship Id="rId132" Type="http://schemas.openxmlformats.org/officeDocument/2006/relationships/customXml" Target="ink/ink63.xml"/><Relationship Id="rId784" Type="http://schemas.openxmlformats.org/officeDocument/2006/relationships/image" Target="media/image2200.png"/><Relationship Id="rId991" Type="http://schemas.openxmlformats.org/officeDocument/2006/relationships/customXml" Target="ink/ink492.xml"/><Relationship Id="rId437" Type="http://schemas.openxmlformats.org/officeDocument/2006/relationships/customXml" Target="ink/ink215.xml"/><Relationship Id="rId644" Type="http://schemas.openxmlformats.org/officeDocument/2006/relationships/customXml" Target="ink/ink319.xml"/><Relationship Id="rId851" Type="http://schemas.openxmlformats.org/officeDocument/2006/relationships/customXml" Target="ink/ink422.xml"/><Relationship Id="rId283" Type="http://schemas.openxmlformats.org/officeDocument/2006/relationships/image" Target="media/image138.png"/><Relationship Id="rId490" Type="http://schemas.openxmlformats.org/officeDocument/2006/relationships/image" Target="media/image241.png"/><Relationship Id="rId504" Type="http://schemas.openxmlformats.org/officeDocument/2006/relationships/image" Target="media/image248.png"/><Relationship Id="rId711" Type="http://schemas.openxmlformats.org/officeDocument/2006/relationships/image" Target="media/image1850.png"/><Relationship Id="rId949" Type="http://schemas.openxmlformats.org/officeDocument/2006/relationships/customXml" Target="ink/ink471.xml"/><Relationship Id="rId78" Type="http://schemas.openxmlformats.org/officeDocument/2006/relationships/customXml" Target="ink/ink36.xml"/><Relationship Id="rId143" Type="http://schemas.openxmlformats.org/officeDocument/2006/relationships/image" Target="media/image68.png"/><Relationship Id="rId350" Type="http://schemas.openxmlformats.org/officeDocument/2006/relationships/image" Target="media/image171.png"/><Relationship Id="rId588" Type="http://schemas.openxmlformats.org/officeDocument/2006/relationships/customXml" Target="ink/ink291.xml"/><Relationship Id="rId795" Type="http://schemas.openxmlformats.org/officeDocument/2006/relationships/customXml" Target="ink/ink394.xml"/><Relationship Id="rId809" Type="http://schemas.openxmlformats.org/officeDocument/2006/relationships/customXml" Target="ink/ink401.xml"/><Relationship Id="rId9" Type="http://schemas.openxmlformats.org/officeDocument/2006/relationships/image" Target="media/image1.png"/><Relationship Id="rId210" Type="http://schemas.openxmlformats.org/officeDocument/2006/relationships/customXml" Target="ink/ink102.xml"/><Relationship Id="rId448" Type="http://schemas.openxmlformats.org/officeDocument/2006/relationships/image" Target="media/image220.png"/><Relationship Id="rId655" Type="http://schemas.openxmlformats.org/officeDocument/2006/relationships/image" Target="media/image1570.png"/><Relationship Id="rId862" Type="http://schemas.openxmlformats.org/officeDocument/2006/relationships/image" Target="media/image2590.png"/><Relationship Id="rId294" Type="http://schemas.openxmlformats.org/officeDocument/2006/relationships/image" Target="media/image144.png"/><Relationship Id="rId308" Type="http://schemas.openxmlformats.org/officeDocument/2006/relationships/image" Target="media/image151.png"/><Relationship Id="rId515" Type="http://schemas.openxmlformats.org/officeDocument/2006/relationships/customXml" Target="ink/ink254.xml"/><Relationship Id="rId722" Type="http://schemas.openxmlformats.org/officeDocument/2006/relationships/customXml" Target="ink/ink358.xml"/><Relationship Id="rId89" Type="http://schemas.openxmlformats.org/officeDocument/2006/relationships/image" Target="media/image41.png"/><Relationship Id="rId154" Type="http://schemas.openxmlformats.org/officeDocument/2006/relationships/customXml" Target="ink/ink74.xml"/><Relationship Id="rId361" Type="http://schemas.openxmlformats.org/officeDocument/2006/relationships/customXml" Target="ink/ink177.xml"/><Relationship Id="rId599" Type="http://schemas.openxmlformats.org/officeDocument/2006/relationships/image" Target="media/image295.png"/><Relationship Id="rId1005" Type="http://schemas.openxmlformats.org/officeDocument/2006/relationships/header" Target="header1.xml"/><Relationship Id="rId459" Type="http://schemas.openxmlformats.org/officeDocument/2006/relationships/customXml" Target="ink/ink226.xml"/><Relationship Id="rId666" Type="http://schemas.openxmlformats.org/officeDocument/2006/relationships/customXml" Target="ink/ink330.xml"/><Relationship Id="rId873" Type="http://schemas.openxmlformats.org/officeDocument/2006/relationships/customXml" Target="ink/ink433.xml"/><Relationship Id="rId16" Type="http://schemas.openxmlformats.org/officeDocument/2006/relationships/customXml" Target="ink/ink5.xml"/><Relationship Id="rId221" Type="http://schemas.openxmlformats.org/officeDocument/2006/relationships/image" Target="media/image107.png"/><Relationship Id="rId319" Type="http://schemas.openxmlformats.org/officeDocument/2006/relationships/customXml" Target="ink/ink156.xml"/><Relationship Id="rId526" Type="http://schemas.openxmlformats.org/officeDocument/2006/relationships/image" Target="media/image259.png"/><Relationship Id="rId733" Type="http://schemas.openxmlformats.org/officeDocument/2006/relationships/customXml" Target="ink/ink363.xml"/><Relationship Id="rId940" Type="http://schemas.openxmlformats.org/officeDocument/2006/relationships/image" Target="media/image2980.png"/><Relationship Id="rId165" Type="http://schemas.openxmlformats.org/officeDocument/2006/relationships/image" Target="media/image79.png"/><Relationship Id="rId372" Type="http://schemas.openxmlformats.org/officeDocument/2006/relationships/image" Target="media/image182.png"/><Relationship Id="rId677" Type="http://schemas.openxmlformats.org/officeDocument/2006/relationships/image" Target="media/image1680.png"/><Relationship Id="rId800" Type="http://schemas.openxmlformats.org/officeDocument/2006/relationships/image" Target="media/image2280.png"/><Relationship Id="rId232" Type="http://schemas.openxmlformats.org/officeDocument/2006/relationships/customXml" Target="ink/ink113.xml"/><Relationship Id="rId884" Type="http://schemas.openxmlformats.org/officeDocument/2006/relationships/image" Target="media/image2700.png"/><Relationship Id="rId27" Type="http://schemas.openxmlformats.org/officeDocument/2006/relationships/image" Target="media/image10.png"/><Relationship Id="rId537" Type="http://schemas.openxmlformats.org/officeDocument/2006/relationships/image" Target="media/image264.png"/><Relationship Id="rId744" Type="http://schemas.openxmlformats.org/officeDocument/2006/relationships/image" Target="media/image2000.png"/><Relationship Id="rId951" Type="http://schemas.openxmlformats.org/officeDocument/2006/relationships/customXml" Target="ink/ink472.xml"/><Relationship Id="rId80" Type="http://schemas.openxmlformats.org/officeDocument/2006/relationships/customXml" Target="ink/ink37.xml"/><Relationship Id="rId176" Type="http://schemas.openxmlformats.org/officeDocument/2006/relationships/customXml" Target="ink/ink85.xml"/><Relationship Id="rId383" Type="http://schemas.openxmlformats.org/officeDocument/2006/relationships/customXml" Target="ink/ink188.xml"/><Relationship Id="rId590" Type="http://schemas.openxmlformats.org/officeDocument/2006/relationships/customXml" Target="ink/ink292.xml"/><Relationship Id="rId604" Type="http://schemas.openxmlformats.org/officeDocument/2006/relationships/customXml" Target="ink/ink299.xml"/><Relationship Id="rId811" Type="http://schemas.openxmlformats.org/officeDocument/2006/relationships/customXml" Target="ink/ink402.xml"/><Relationship Id="rId243" Type="http://schemas.openxmlformats.org/officeDocument/2006/relationships/image" Target="media/image118.png"/><Relationship Id="rId450" Type="http://schemas.openxmlformats.org/officeDocument/2006/relationships/image" Target="media/image221.png"/><Relationship Id="rId688" Type="http://schemas.openxmlformats.org/officeDocument/2006/relationships/customXml" Target="ink/ink341.xml"/><Relationship Id="rId895" Type="http://schemas.openxmlformats.org/officeDocument/2006/relationships/customXml" Target="ink/ink444.xml"/><Relationship Id="rId909" Type="http://schemas.openxmlformats.org/officeDocument/2006/relationships/customXml" Target="ink/ink451.xml"/><Relationship Id="rId38" Type="http://schemas.openxmlformats.org/officeDocument/2006/relationships/customXml" Target="ink/ink16.xml"/><Relationship Id="rId103" Type="http://schemas.openxmlformats.org/officeDocument/2006/relationships/image" Target="media/image48.png"/><Relationship Id="rId310" Type="http://schemas.openxmlformats.org/officeDocument/2006/relationships/image" Target="media/image152.png"/><Relationship Id="rId548" Type="http://schemas.openxmlformats.org/officeDocument/2006/relationships/customXml" Target="ink/ink271.xml"/><Relationship Id="rId755" Type="http://schemas.openxmlformats.org/officeDocument/2006/relationships/customXml" Target="ink/ink374.xml"/><Relationship Id="rId962" Type="http://schemas.openxmlformats.org/officeDocument/2006/relationships/image" Target="media/image3090.png"/><Relationship Id="rId91" Type="http://schemas.openxmlformats.org/officeDocument/2006/relationships/image" Target="media/image42.png"/><Relationship Id="rId187" Type="http://schemas.openxmlformats.org/officeDocument/2006/relationships/image" Target="media/image90.png"/><Relationship Id="rId394" Type="http://schemas.openxmlformats.org/officeDocument/2006/relationships/image" Target="media/image193.png"/><Relationship Id="rId408" Type="http://schemas.openxmlformats.org/officeDocument/2006/relationships/image" Target="media/image200.png"/><Relationship Id="rId615" Type="http://schemas.openxmlformats.org/officeDocument/2006/relationships/image" Target="media/image303.png"/><Relationship Id="rId822" Type="http://schemas.openxmlformats.org/officeDocument/2006/relationships/image" Target="media/image2390.png"/><Relationship Id="rId254" Type="http://schemas.openxmlformats.org/officeDocument/2006/relationships/customXml" Target="ink/ink124.xml"/><Relationship Id="rId699" Type="http://schemas.openxmlformats.org/officeDocument/2006/relationships/image" Target="media/image1790.png"/><Relationship Id="rId49" Type="http://schemas.openxmlformats.org/officeDocument/2006/relationships/image" Target="media/image21.png"/><Relationship Id="rId114" Type="http://schemas.openxmlformats.org/officeDocument/2006/relationships/customXml" Target="ink/ink54.xml"/><Relationship Id="rId461" Type="http://schemas.openxmlformats.org/officeDocument/2006/relationships/customXml" Target="ink/ink227.xml"/><Relationship Id="rId559" Type="http://schemas.openxmlformats.org/officeDocument/2006/relationships/image" Target="media/image275.png"/><Relationship Id="rId766" Type="http://schemas.openxmlformats.org/officeDocument/2006/relationships/image" Target="media/image2110.png"/><Relationship Id="rId198" Type="http://schemas.openxmlformats.org/officeDocument/2006/relationships/customXml" Target="ink/ink96.xml"/><Relationship Id="rId321" Type="http://schemas.openxmlformats.org/officeDocument/2006/relationships/customXml" Target="ink/ink157.xml"/><Relationship Id="rId419" Type="http://schemas.openxmlformats.org/officeDocument/2006/relationships/customXml" Target="ink/ink206.xml"/><Relationship Id="rId626" Type="http://schemas.openxmlformats.org/officeDocument/2006/relationships/customXml" Target="ink/ink310.xml"/><Relationship Id="rId973" Type="http://schemas.openxmlformats.org/officeDocument/2006/relationships/customXml" Target="ink/ink483.xml"/><Relationship Id="rId833" Type="http://schemas.openxmlformats.org/officeDocument/2006/relationships/customXml" Target="ink/ink413.xml"/><Relationship Id="rId265" Type="http://schemas.openxmlformats.org/officeDocument/2006/relationships/image" Target="media/image129.png"/><Relationship Id="rId472" Type="http://schemas.openxmlformats.org/officeDocument/2006/relationships/image" Target="media/image232.png"/><Relationship Id="rId900" Type="http://schemas.openxmlformats.org/officeDocument/2006/relationships/image" Target="media/image2780.png"/><Relationship Id="rId125" Type="http://schemas.openxmlformats.org/officeDocument/2006/relationships/image" Target="media/image59.png"/><Relationship Id="rId332" Type="http://schemas.openxmlformats.org/officeDocument/2006/relationships/image" Target="media/image162.png"/><Relationship Id="rId777" Type="http://schemas.openxmlformats.org/officeDocument/2006/relationships/customXml" Target="ink/ink385.xml"/><Relationship Id="rId984" Type="http://schemas.openxmlformats.org/officeDocument/2006/relationships/image" Target="media/image320.png"/><Relationship Id="rId637" Type="http://schemas.openxmlformats.org/officeDocument/2006/relationships/image" Target="media/image1480.png"/><Relationship Id="rId844" Type="http://schemas.openxmlformats.org/officeDocument/2006/relationships/image" Target="media/image2500.png"/><Relationship Id="rId276" Type="http://schemas.openxmlformats.org/officeDocument/2006/relationships/customXml" Target="ink/ink135.xml"/><Relationship Id="rId483" Type="http://schemas.openxmlformats.org/officeDocument/2006/relationships/customXml" Target="ink/ink238.xml"/><Relationship Id="rId690" Type="http://schemas.openxmlformats.org/officeDocument/2006/relationships/customXml" Target="ink/ink342.xml"/><Relationship Id="rId704" Type="http://schemas.openxmlformats.org/officeDocument/2006/relationships/customXml" Target="ink/ink349.xml"/><Relationship Id="rId911" Type="http://schemas.openxmlformats.org/officeDocument/2006/relationships/customXml" Target="ink/ink452.xml"/><Relationship Id="rId40" Type="http://schemas.openxmlformats.org/officeDocument/2006/relationships/customXml" Target="ink/ink17.xml"/><Relationship Id="rId136" Type="http://schemas.openxmlformats.org/officeDocument/2006/relationships/customXml" Target="ink/ink65.xml"/><Relationship Id="rId343" Type="http://schemas.openxmlformats.org/officeDocument/2006/relationships/customXml" Target="ink/ink168.xml"/><Relationship Id="rId550" Type="http://schemas.openxmlformats.org/officeDocument/2006/relationships/customXml" Target="ink/ink272.xml"/><Relationship Id="rId788" Type="http://schemas.openxmlformats.org/officeDocument/2006/relationships/image" Target="media/image2220.png"/><Relationship Id="rId995" Type="http://schemas.openxmlformats.org/officeDocument/2006/relationships/customXml" Target="ink/ink494.xml"/><Relationship Id="rId203" Type="http://schemas.openxmlformats.org/officeDocument/2006/relationships/image" Target="media/image98.png"/><Relationship Id="rId648" Type="http://schemas.openxmlformats.org/officeDocument/2006/relationships/customXml" Target="ink/ink321.xml"/><Relationship Id="rId855" Type="http://schemas.openxmlformats.org/officeDocument/2006/relationships/customXml" Target="ink/ink424.xml"/><Relationship Id="rId287" Type="http://schemas.openxmlformats.org/officeDocument/2006/relationships/image" Target="media/image140.png"/><Relationship Id="rId410" Type="http://schemas.openxmlformats.org/officeDocument/2006/relationships/image" Target="media/image201.png"/><Relationship Id="rId494" Type="http://schemas.openxmlformats.org/officeDocument/2006/relationships/image" Target="media/image243.png"/><Relationship Id="rId508" Type="http://schemas.openxmlformats.org/officeDocument/2006/relationships/image" Target="media/image250.png"/><Relationship Id="rId715" Type="http://schemas.openxmlformats.org/officeDocument/2006/relationships/image" Target="media/image1870.png"/><Relationship Id="rId922" Type="http://schemas.openxmlformats.org/officeDocument/2006/relationships/image" Target="media/image2890.png"/><Relationship Id="rId147" Type="http://schemas.openxmlformats.org/officeDocument/2006/relationships/image" Target="media/image70.png"/><Relationship Id="rId354" Type="http://schemas.openxmlformats.org/officeDocument/2006/relationships/image" Target="media/image173.png"/><Relationship Id="rId799" Type="http://schemas.openxmlformats.org/officeDocument/2006/relationships/customXml" Target="ink/ink396.xml"/><Relationship Id="rId51" Type="http://schemas.openxmlformats.org/officeDocument/2006/relationships/image" Target="media/image22.png"/><Relationship Id="rId561" Type="http://schemas.openxmlformats.org/officeDocument/2006/relationships/image" Target="media/image276.png"/><Relationship Id="rId659" Type="http://schemas.openxmlformats.org/officeDocument/2006/relationships/image" Target="media/image1590.png"/><Relationship Id="rId866" Type="http://schemas.openxmlformats.org/officeDocument/2006/relationships/image" Target="media/image2610.png"/><Relationship Id="rId214" Type="http://schemas.openxmlformats.org/officeDocument/2006/relationships/customXml" Target="ink/ink104.xml"/><Relationship Id="rId298" Type="http://schemas.openxmlformats.org/officeDocument/2006/relationships/image" Target="media/image146.png"/><Relationship Id="rId421" Type="http://schemas.openxmlformats.org/officeDocument/2006/relationships/customXml" Target="ink/ink207.xml"/><Relationship Id="rId519" Type="http://schemas.openxmlformats.org/officeDocument/2006/relationships/customXml" Target="ink/ink256.xml"/><Relationship Id="rId158" Type="http://schemas.openxmlformats.org/officeDocument/2006/relationships/customXml" Target="ink/ink76.xml"/><Relationship Id="rId726" Type="http://schemas.openxmlformats.org/officeDocument/2006/relationships/image" Target="media/image311.png"/><Relationship Id="rId933" Type="http://schemas.openxmlformats.org/officeDocument/2006/relationships/customXml" Target="ink/ink463.xml"/><Relationship Id="rId62" Type="http://schemas.openxmlformats.org/officeDocument/2006/relationships/customXml" Target="ink/ink28.xml"/><Relationship Id="rId365" Type="http://schemas.openxmlformats.org/officeDocument/2006/relationships/customXml" Target="ink/ink179.xml"/><Relationship Id="rId572" Type="http://schemas.openxmlformats.org/officeDocument/2006/relationships/customXml" Target="ink/ink283.xml"/><Relationship Id="rId225" Type="http://schemas.openxmlformats.org/officeDocument/2006/relationships/image" Target="media/image109.png"/><Relationship Id="rId432" Type="http://schemas.openxmlformats.org/officeDocument/2006/relationships/image" Target="media/image212.png"/><Relationship Id="rId877" Type="http://schemas.openxmlformats.org/officeDocument/2006/relationships/customXml" Target="ink/ink435.xml"/><Relationship Id="rId737" Type="http://schemas.openxmlformats.org/officeDocument/2006/relationships/customXml" Target="ink/ink365.xml"/><Relationship Id="rId944" Type="http://schemas.openxmlformats.org/officeDocument/2006/relationships/image" Target="media/image3000.png"/><Relationship Id="rId73" Type="http://schemas.openxmlformats.org/officeDocument/2006/relationships/image" Target="media/image33.png"/><Relationship Id="rId169" Type="http://schemas.openxmlformats.org/officeDocument/2006/relationships/image" Target="media/image81.png"/><Relationship Id="rId376" Type="http://schemas.openxmlformats.org/officeDocument/2006/relationships/image" Target="media/image184.png"/><Relationship Id="rId583" Type="http://schemas.openxmlformats.org/officeDocument/2006/relationships/image" Target="media/image287.png"/><Relationship Id="rId790" Type="http://schemas.openxmlformats.org/officeDocument/2006/relationships/image" Target="media/image2230.png"/><Relationship Id="rId804" Type="http://schemas.openxmlformats.org/officeDocument/2006/relationships/image" Target="media/image2300.png"/><Relationship Id="rId4" Type="http://schemas.openxmlformats.org/officeDocument/2006/relationships/settings" Target="settings.xml"/><Relationship Id="rId236" Type="http://schemas.openxmlformats.org/officeDocument/2006/relationships/customXml" Target="ink/ink115.xml"/><Relationship Id="rId443" Type="http://schemas.openxmlformats.org/officeDocument/2006/relationships/customXml" Target="ink/ink218.xml"/><Relationship Id="rId650" Type="http://schemas.openxmlformats.org/officeDocument/2006/relationships/customXml" Target="ink/ink322.xml"/><Relationship Id="rId888" Type="http://schemas.openxmlformats.org/officeDocument/2006/relationships/image" Target="media/image2720.png"/><Relationship Id="rId303" Type="http://schemas.openxmlformats.org/officeDocument/2006/relationships/customXml" Target="ink/ink148.xml"/><Relationship Id="rId748" Type="http://schemas.openxmlformats.org/officeDocument/2006/relationships/image" Target="media/image2020.png"/><Relationship Id="rId955" Type="http://schemas.openxmlformats.org/officeDocument/2006/relationships/customXml" Target="ink/ink474.xml"/><Relationship Id="rId84" Type="http://schemas.openxmlformats.org/officeDocument/2006/relationships/customXml" Target="ink/ink39.xml"/><Relationship Id="rId387" Type="http://schemas.openxmlformats.org/officeDocument/2006/relationships/customXml" Target="ink/ink190.xml"/><Relationship Id="rId510" Type="http://schemas.openxmlformats.org/officeDocument/2006/relationships/image" Target="media/image251.png"/><Relationship Id="rId594" Type="http://schemas.openxmlformats.org/officeDocument/2006/relationships/customXml" Target="ink/ink294.xml"/><Relationship Id="rId608" Type="http://schemas.openxmlformats.org/officeDocument/2006/relationships/customXml" Target="ink/ink301.xml"/><Relationship Id="rId815" Type="http://schemas.openxmlformats.org/officeDocument/2006/relationships/customXml" Target="ink/ink404.xml"/><Relationship Id="rId247" Type="http://schemas.openxmlformats.org/officeDocument/2006/relationships/image" Target="media/image120.png"/><Relationship Id="rId899" Type="http://schemas.openxmlformats.org/officeDocument/2006/relationships/customXml" Target="ink/ink446.xml"/><Relationship Id="rId1000" Type="http://schemas.openxmlformats.org/officeDocument/2006/relationships/oleObject" Target="embeddings/oleObject1.bin"/><Relationship Id="rId107" Type="http://schemas.openxmlformats.org/officeDocument/2006/relationships/image" Target="media/image50.png"/><Relationship Id="rId454" Type="http://schemas.openxmlformats.org/officeDocument/2006/relationships/image" Target="media/image223.png"/><Relationship Id="rId661" Type="http://schemas.openxmlformats.org/officeDocument/2006/relationships/image" Target="media/image1600.png"/><Relationship Id="rId759" Type="http://schemas.openxmlformats.org/officeDocument/2006/relationships/customXml" Target="ink/ink376.xml"/><Relationship Id="rId966" Type="http://schemas.openxmlformats.org/officeDocument/2006/relationships/image" Target="media/image3110.png"/><Relationship Id="rId11" Type="http://schemas.openxmlformats.org/officeDocument/2006/relationships/image" Target="media/image2.png"/><Relationship Id="rId314" Type="http://schemas.openxmlformats.org/officeDocument/2006/relationships/image" Target="media/image154.png"/><Relationship Id="rId398" Type="http://schemas.openxmlformats.org/officeDocument/2006/relationships/image" Target="media/image195.png"/><Relationship Id="rId521" Type="http://schemas.openxmlformats.org/officeDocument/2006/relationships/customXml" Target="ink/ink257.xml"/><Relationship Id="rId619" Type="http://schemas.openxmlformats.org/officeDocument/2006/relationships/image" Target="media/image305.png"/><Relationship Id="rId95" Type="http://schemas.openxmlformats.org/officeDocument/2006/relationships/image" Target="media/image44.png"/><Relationship Id="rId160" Type="http://schemas.openxmlformats.org/officeDocument/2006/relationships/customXml" Target="ink/ink77.xml"/><Relationship Id="rId826" Type="http://schemas.openxmlformats.org/officeDocument/2006/relationships/image" Target="media/image2410.png"/><Relationship Id="rId258" Type="http://schemas.openxmlformats.org/officeDocument/2006/relationships/customXml" Target="ink/ink126.xml"/><Relationship Id="rId465" Type="http://schemas.openxmlformats.org/officeDocument/2006/relationships/customXml" Target="ink/ink229.xml"/><Relationship Id="rId672" Type="http://schemas.openxmlformats.org/officeDocument/2006/relationships/customXml" Target="ink/ink333.xml"/><Relationship Id="rId22" Type="http://schemas.openxmlformats.org/officeDocument/2006/relationships/customXml" Target="ink/ink8.xml"/><Relationship Id="rId118" Type="http://schemas.openxmlformats.org/officeDocument/2006/relationships/customXml" Target="ink/ink56.xml"/><Relationship Id="rId325" Type="http://schemas.openxmlformats.org/officeDocument/2006/relationships/customXml" Target="ink/ink159.xml"/><Relationship Id="rId532" Type="http://schemas.openxmlformats.org/officeDocument/2006/relationships/customXml" Target="ink/ink263.xml"/><Relationship Id="rId977" Type="http://schemas.openxmlformats.org/officeDocument/2006/relationships/customXml" Target="ink/ink485.xml"/><Relationship Id="rId171" Type="http://schemas.openxmlformats.org/officeDocument/2006/relationships/image" Target="media/image82.png"/><Relationship Id="rId837" Type="http://schemas.openxmlformats.org/officeDocument/2006/relationships/customXml" Target="ink/ink415.xml"/><Relationship Id="rId269" Type="http://schemas.openxmlformats.org/officeDocument/2006/relationships/image" Target="media/image131.png"/><Relationship Id="rId476" Type="http://schemas.openxmlformats.org/officeDocument/2006/relationships/image" Target="media/image234.png"/><Relationship Id="rId683" Type="http://schemas.openxmlformats.org/officeDocument/2006/relationships/image" Target="media/image1710.png"/><Relationship Id="rId890" Type="http://schemas.openxmlformats.org/officeDocument/2006/relationships/image" Target="media/image2730.png"/><Relationship Id="rId904" Type="http://schemas.openxmlformats.org/officeDocument/2006/relationships/image" Target="media/image2800.png"/><Relationship Id="rId33" Type="http://schemas.openxmlformats.org/officeDocument/2006/relationships/image" Target="media/image13.png"/><Relationship Id="rId129" Type="http://schemas.openxmlformats.org/officeDocument/2006/relationships/image" Target="media/image61.png"/><Relationship Id="rId336" Type="http://schemas.openxmlformats.org/officeDocument/2006/relationships/image" Target="media/image164.png"/><Relationship Id="rId543" Type="http://schemas.openxmlformats.org/officeDocument/2006/relationships/image" Target="media/image267.png"/><Relationship Id="rId988" Type="http://schemas.openxmlformats.org/officeDocument/2006/relationships/image" Target="media/image322.png"/><Relationship Id="rId182" Type="http://schemas.openxmlformats.org/officeDocument/2006/relationships/customXml" Target="ink/ink88.xml"/><Relationship Id="rId403" Type="http://schemas.openxmlformats.org/officeDocument/2006/relationships/customXml" Target="ink/ink198.xml"/><Relationship Id="rId750" Type="http://schemas.openxmlformats.org/officeDocument/2006/relationships/image" Target="media/image2030.png"/><Relationship Id="rId848" Type="http://schemas.openxmlformats.org/officeDocument/2006/relationships/image" Target="media/image2520.png"/><Relationship Id="rId487" Type="http://schemas.openxmlformats.org/officeDocument/2006/relationships/customXml" Target="ink/ink240.xml"/><Relationship Id="rId610" Type="http://schemas.openxmlformats.org/officeDocument/2006/relationships/customXml" Target="ink/ink302.xml"/><Relationship Id="rId694" Type="http://schemas.openxmlformats.org/officeDocument/2006/relationships/customXml" Target="ink/ink344.xml"/><Relationship Id="rId708" Type="http://schemas.openxmlformats.org/officeDocument/2006/relationships/customXml" Target="ink/ink351.xml"/><Relationship Id="rId915" Type="http://schemas.openxmlformats.org/officeDocument/2006/relationships/customXml" Target="ink/ink454.xml"/><Relationship Id="rId347" Type="http://schemas.openxmlformats.org/officeDocument/2006/relationships/customXml" Target="ink/ink170.xml"/><Relationship Id="rId999" Type="http://schemas.openxmlformats.org/officeDocument/2006/relationships/image" Target="media/image312.wmf"/><Relationship Id="rId44" Type="http://schemas.openxmlformats.org/officeDocument/2006/relationships/customXml" Target="ink/ink19.xml"/><Relationship Id="rId554" Type="http://schemas.openxmlformats.org/officeDocument/2006/relationships/customXml" Target="ink/ink274.xml"/><Relationship Id="rId761" Type="http://schemas.openxmlformats.org/officeDocument/2006/relationships/customXml" Target="ink/ink377.xml"/><Relationship Id="rId859" Type="http://schemas.openxmlformats.org/officeDocument/2006/relationships/customXml" Target="ink/ink426.xml"/><Relationship Id="rId193" Type="http://schemas.openxmlformats.org/officeDocument/2006/relationships/image" Target="media/image93.png"/><Relationship Id="rId207" Type="http://schemas.openxmlformats.org/officeDocument/2006/relationships/image" Target="media/image100.png"/><Relationship Id="rId414" Type="http://schemas.openxmlformats.org/officeDocument/2006/relationships/image" Target="media/image203.png"/><Relationship Id="rId498" Type="http://schemas.openxmlformats.org/officeDocument/2006/relationships/image" Target="media/image245.png"/><Relationship Id="rId621" Type="http://schemas.openxmlformats.org/officeDocument/2006/relationships/image" Target="media/image306.png"/><Relationship Id="rId260" Type="http://schemas.openxmlformats.org/officeDocument/2006/relationships/customXml" Target="ink/ink127.xml"/><Relationship Id="rId719" Type="http://schemas.openxmlformats.org/officeDocument/2006/relationships/image" Target="media/image1890.png"/><Relationship Id="rId926" Type="http://schemas.openxmlformats.org/officeDocument/2006/relationships/image" Target="media/image2910.png"/><Relationship Id="rId55" Type="http://schemas.openxmlformats.org/officeDocument/2006/relationships/image" Target="media/image24.png"/><Relationship Id="rId120" Type="http://schemas.openxmlformats.org/officeDocument/2006/relationships/customXml" Target="ink/ink57.xml"/><Relationship Id="rId358" Type="http://schemas.openxmlformats.org/officeDocument/2006/relationships/image" Target="media/image175.png"/><Relationship Id="rId565" Type="http://schemas.openxmlformats.org/officeDocument/2006/relationships/image" Target="media/image278.png"/><Relationship Id="rId772" Type="http://schemas.openxmlformats.org/officeDocument/2006/relationships/image" Target="media/image2140.png"/><Relationship Id="rId218" Type="http://schemas.openxmlformats.org/officeDocument/2006/relationships/customXml" Target="ink/ink106.xml"/><Relationship Id="rId425" Type="http://schemas.openxmlformats.org/officeDocument/2006/relationships/customXml" Target="ink/ink209.xml"/><Relationship Id="rId632" Type="http://schemas.openxmlformats.org/officeDocument/2006/relationships/customXml" Target="ink/ink313.xml"/><Relationship Id="rId271" Type="http://schemas.openxmlformats.org/officeDocument/2006/relationships/image" Target="media/image132.png"/><Relationship Id="rId937" Type="http://schemas.openxmlformats.org/officeDocument/2006/relationships/customXml" Target="ink/ink465.xml"/><Relationship Id="rId66" Type="http://schemas.openxmlformats.org/officeDocument/2006/relationships/customXml" Target="ink/ink30.xml"/><Relationship Id="rId131" Type="http://schemas.openxmlformats.org/officeDocument/2006/relationships/image" Target="media/image62.png"/><Relationship Id="rId369" Type="http://schemas.openxmlformats.org/officeDocument/2006/relationships/customXml" Target="ink/ink181.xml"/><Relationship Id="rId576" Type="http://schemas.openxmlformats.org/officeDocument/2006/relationships/customXml" Target="ink/ink285.xml"/><Relationship Id="rId783" Type="http://schemas.openxmlformats.org/officeDocument/2006/relationships/customXml" Target="ink/ink388.xml"/><Relationship Id="rId990" Type="http://schemas.openxmlformats.org/officeDocument/2006/relationships/image" Target="media/image323.png"/><Relationship Id="rId229" Type="http://schemas.openxmlformats.org/officeDocument/2006/relationships/image" Target="media/image111.png"/><Relationship Id="rId436" Type="http://schemas.openxmlformats.org/officeDocument/2006/relationships/image" Target="media/image214.png"/><Relationship Id="rId643" Type="http://schemas.openxmlformats.org/officeDocument/2006/relationships/image" Target="media/image1510.png"/><Relationship Id="rId850" Type="http://schemas.openxmlformats.org/officeDocument/2006/relationships/image" Target="media/image2530.png"/><Relationship Id="rId948" Type="http://schemas.openxmlformats.org/officeDocument/2006/relationships/image" Target="media/image3020.png"/><Relationship Id="rId77" Type="http://schemas.openxmlformats.org/officeDocument/2006/relationships/image" Target="media/image35.png"/><Relationship Id="rId282" Type="http://schemas.openxmlformats.org/officeDocument/2006/relationships/customXml" Target="ink/ink138.xml"/><Relationship Id="rId503" Type="http://schemas.openxmlformats.org/officeDocument/2006/relationships/customXml" Target="ink/ink248.xml"/><Relationship Id="rId587" Type="http://schemas.openxmlformats.org/officeDocument/2006/relationships/image" Target="media/image289.png"/><Relationship Id="rId710" Type="http://schemas.openxmlformats.org/officeDocument/2006/relationships/customXml" Target="ink/ink352.xml"/><Relationship Id="rId808" Type="http://schemas.openxmlformats.org/officeDocument/2006/relationships/image" Target="media/image2320.png"/><Relationship Id="rId8" Type="http://schemas.openxmlformats.org/officeDocument/2006/relationships/customXml" Target="ink/ink1.xml"/><Relationship Id="rId142" Type="http://schemas.openxmlformats.org/officeDocument/2006/relationships/customXml" Target="ink/ink68.xml"/><Relationship Id="rId447" Type="http://schemas.openxmlformats.org/officeDocument/2006/relationships/customXml" Target="ink/ink220.xml"/><Relationship Id="rId794" Type="http://schemas.openxmlformats.org/officeDocument/2006/relationships/image" Target="media/image2250.png"/><Relationship Id="rId654" Type="http://schemas.openxmlformats.org/officeDocument/2006/relationships/customXml" Target="ink/ink324.xml"/><Relationship Id="rId861" Type="http://schemas.openxmlformats.org/officeDocument/2006/relationships/customXml" Target="ink/ink427.xml"/><Relationship Id="rId959" Type="http://schemas.openxmlformats.org/officeDocument/2006/relationships/customXml" Target="ink/ink476.xml"/><Relationship Id="rId293" Type="http://schemas.openxmlformats.org/officeDocument/2006/relationships/customXml" Target="ink/ink143.xml"/><Relationship Id="rId307" Type="http://schemas.openxmlformats.org/officeDocument/2006/relationships/customXml" Target="ink/ink150.xml"/><Relationship Id="rId514" Type="http://schemas.openxmlformats.org/officeDocument/2006/relationships/image" Target="media/image253.png"/><Relationship Id="rId721" Type="http://schemas.openxmlformats.org/officeDocument/2006/relationships/image" Target="media/image1900.png"/><Relationship Id="rId88" Type="http://schemas.openxmlformats.org/officeDocument/2006/relationships/customXml" Target="ink/ink41.xml"/><Relationship Id="rId153" Type="http://schemas.openxmlformats.org/officeDocument/2006/relationships/image" Target="media/image73.png"/><Relationship Id="rId360" Type="http://schemas.openxmlformats.org/officeDocument/2006/relationships/image" Target="media/image176.png"/><Relationship Id="rId598" Type="http://schemas.openxmlformats.org/officeDocument/2006/relationships/customXml" Target="ink/ink296.xml"/><Relationship Id="rId819" Type="http://schemas.openxmlformats.org/officeDocument/2006/relationships/customXml" Target="ink/ink406.xml"/><Relationship Id="rId1004" Type="http://schemas.openxmlformats.org/officeDocument/2006/relationships/image" Target="media/image328.png"/><Relationship Id="rId220" Type="http://schemas.openxmlformats.org/officeDocument/2006/relationships/customXml" Target="ink/ink107.xml"/><Relationship Id="rId458" Type="http://schemas.openxmlformats.org/officeDocument/2006/relationships/image" Target="media/image225.png"/><Relationship Id="rId665" Type="http://schemas.openxmlformats.org/officeDocument/2006/relationships/image" Target="media/image1620.png"/><Relationship Id="rId872" Type="http://schemas.openxmlformats.org/officeDocument/2006/relationships/image" Target="media/image2640.png"/><Relationship Id="rId15" Type="http://schemas.openxmlformats.org/officeDocument/2006/relationships/image" Target="media/image4.png"/><Relationship Id="rId318" Type="http://schemas.openxmlformats.org/officeDocument/2006/relationships/image" Target="media/image156.png"/><Relationship Id="rId525" Type="http://schemas.openxmlformats.org/officeDocument/2006/relationships/customXml" Target="ink/ink259.xml"/><Relationship Id="rId732" Type="http://schemas.openxmlformats.org/officeDocument/2006/relationships/image" Target="media/image1940.png"/><Relationship Id="rId99" Type="http://schemas.openxmlformats.org/officeDocument/2006/relationships/image" Target="media/image46.png"/><Relationship Id="rId164" Type="http://schemas.openxmlformats.org/officeDocument/2006/relationships/customXml" Target="ink/ink79.xml"/><Relationship Id="rId371" Type="http://schemas.openxmlformats.org/officeDocument/2006/relationships/customXml" Target="ink/ink182.xml"/><Relationship Id="rId469" Type="http://schemas.openxmlformats.org/officeDocument/2006/relationships/customXml" Target="ink/ink231.xml"/><Relationship Id="rId676" Type="http://schemas.openxmlformats.org/officeDocument/2006/relationships/customXml" Target="ink/ink335.xml"/><Relationship Id="rId883" Type="http://schemas.openxmlformats.org/officeDocument/2006/relationships/customXml" Target="ink/ink438.xml"/><Relationship Id="rId26" Type="http://schemas.openxmlformats.org/officeDocument/2006/relationships/customXml" Target="ink/ink10.xml"/><Relationship Id="rId231" Type="http://schemas.openxmlformats.org/officeDocument/2006/relationships/image" Target="media/image112.png"/><Relationship Id="rId329" Type="http://schemas.openxmlformats.org/officeDocument/2006/relationships/customXml" Target="ink/ink161.xml"/><Relationship Id="rId536" Type="http://schemas.openxmlformats.org/officeDocument/2006/relationships/customXml" Target="ink/ink265.xml"/><Relationship Id="rId175" Type="http://schemas.openxmlformats.org/officeDocument/2006/relationships/image" Target="media/image84.png"/><Relationship Id="rId743" Type="http://schemas.openxmlformats.org/officeDocument/2006/relationships/customXml" Target="ink/ink368.xml"/><Relationship Id="rId950" Type="http://schemas.openxmlformats.org/officeDocument/2006/relationships/image" Target="media/image3030.png"/><Relationship Id="rId382" Type="http://schemas.openxmlformats.org/officeDocument/2006/relationships/image" Target="media/image187.png"/><Relationship Id="rId603" Type="http://schemas.openxmlformats.org/officeDocument/2006/relationships/image" Target="media/image297.png"/><Relationship Id="rId687" Type="http://schemas.openxmlformats.org/officeDocument/2006/relationships/image" Target="media/image1730.png"/><Relationship Id="rId810" Type="http://schemas.openxmlformats.org/officeDocument/2006/relationships/image" Target="media/image2330.png"/><Relationship Id="rId908" Type="http://schemas.openxmlformats.org/officeDocument/2006/relationships/image" Target="media/image2820.png"/><Relationship Id="rId242" Type="http://schemas.openxmlformats.org/officeDocument/2006/relationships/customXml" Target="ink/ink118.xml"/><Relationship Id="rId894" Type="http://schemas.openxmlformats.org/officeDocument/2006/relationships/image" Target="media/image2750.png"/><Relationship Id="rId37" Type="http://schemas.openxmlformats.org/officeDocument/2006/relationships/image" Target="media/image15.png"/><Relationship Id="rId102" Type="http://schemas.openxmlformats.org/officeDocument/2006/relationships/customXml" Target="ink/ink48.xml"/><Relationship Id="rId547" Type="http://schemas.openxmlformats.org/officeDocument/2006/relationships/image" Target="media/image269.png"/><Relationship Id="rId754" Type="http://schemas.openxmlformats.org/officeDocument/2006/relationships/image" Target="media/image2050.png"/><Relationship Id="rId961" Type="http://schemas.openxmlformats.org/officeDocument/2006/relationships/customXml" Target="ink/ink477.xml"/><Relationship Id="rId90" Type="http://schemas.openxmlformats.org/officeDocument/2006/relationships/customXml" Target="ink/ink42.xml"/><Relationship Id="rId186" Type="http://schemas.openxmlformats.org/officeDocument/2006/relationships/customXml" Target="ink/ink90.xml"/><Relationship Id="rId393" Type="http://schemas.openxmlformats.org/officeDocument/2006/relationships/customXml" Target="ink/ink193.xml"/><Relationship Id="rId407" Type="http://schemas.openxmlformats.org/officeDocument/2006/relationships/customXml" Target="ink/ink200.xml"/><Relationship Id="rId614" Type="http://schemas.openxmlformats.org/officeDocument/2006/relationships/customXml" Target="ink/ink304.xml"/><Relationship Id="rId821" Type="http://schemas.openxmlformats.org/officeDocument/2006/relationships/customXml" Target="ink/ink407.xml"/><Relationship Id="rId253" Type="http://schemas.openxmlformats.org/officeDocument/2006/relationships/image" Target="media/image123.png"/><Relationship Id="rId460" Type="http://schemas.openxmlformats.org/officeDocument/2006/relationships/image" Target="media/image226.png"/><Relationship Id="rId698" Type="http://schemas.openxmlformats.org/officeDocument/2006/relationships/customXml" Target="ink/ink346.xml"/><Relationship Id="rId919" Type="http://schemas.openxmlformats.org/officeDocument/2006/relationships/customXml" Target="ink/ink456.xml"/><Relationship Id="rId48" Type="http://schemas.openxmlformats.org/officeDocument/2006/relationships/customXml" Target="ink/ink21.xml"/><Relationship Id="rId113" Type="http://schemas.openxmlformats.org/officeDocument/2006/relationships/image" Target="media/image53.png"/><Relationship Id="rId320" Type="http://schemas.openxmlformats.org/officeDocument/2006/relationships/image" Target="media/image157.png"/><Relationship Id="rId558" Type="http://schemas.openxmlformats.org/officeDocument/2006/relationships/customXml" Target="ink/ink276.xml"/><Relationship Id="rId765" Type="http://schemas.openxmlformats.org/officeDocument/2006/relationships/customXml" Target="ink/ink379.xml"/><Relationship Id="rId972" Type="http://schemas.openxmlformats.org/officeDocument/2006/relationships/image" Target="media/image314.png"/><Relationship Id="rId197" Type="http://schemas.openxmlformats.org/officeDocument/2006/relationships/image" Target="media/image95.png"/><Relationship Id="rId418" Type="http://schemas.openxmlformats.org/officeDocument/2006/relationships/image" Target="media/image205.png"/><Relationship Id="rId625" Type="http://schemas.openxmlformats.org/officeDocument/2006/relationships/image" Target="media/image308.png"/><Relationship Id="rId832" Type="http://schemas.openxmlformats.org/officeDocument/2006/relationships/image" Target="media/image2440.png"/><Relationship Id="rId264" Type="http://schemas.openxmlformats.org/officeDocument/2006/relationships/customXml" Target="ink/ink129.xml"/><Relationship Id="rId471" Type="http://schemas.openxmlformats.org/officeDocument/2006/relationships/customXml" Target="ink/ink232.xml"/><Relationship Id="rId59" Type="http://schemas.openxmlformats.org/officeDocument/2006/relationships/image" Target="media/image26.png"/><Relationship Id="rId124" Type="http://schemas.openxmlformats.org/officeDocument/2006/relationships/customXml" Target="ink/ink59.xml"/><Relationship Id="rId569" Type="http://schemas.openxmlformats.org/officeDocument/2006/relationships/image" Target="media/image280.png"/><Relationship Id="rId776" Type="http://schemas.openxmlformats.org/officeDocument/2006/relationships/image" Target="media/image2160.png"/><Relationship Id="rId983" Type="http://schemas.openxmlformats.org/officeDocument/2006/relationships/customXml" Target="ink/ink488.xml"/><Relationship Id="rId331" Type="http://schemas.openxmlformats.org/officeDocument/2006/relationships/customXml" Target="ink/ink162.xml"/><Relationship Id="rId429" Type="http://schemas.openxmlformats.org/officeDocument/2006/relationships/customXml" Target="ink/ink211.xml"/><Relationship Id="rId636" Type="http://schemas.openxmlformats.org/officeDocument/2006/relationships/customXml" Target="ink/ink315.xml"/><Relationship Id="rId843" Type="http://schemas.openxmlformats.org/officeDocument/2006/relationships/customXml" Target="ink/ink418.xml"/><Relationship Id="rId275" Type="http://schemas.openxmlformats.org/officeDocument/2006/relationships/image" Target="media/image134.png"/><Relationship Id="rId482" Type="http://schemas.openxmlformats.org/officeDocument/2006/relationships/image" Target="media/image237.png"/><Relationship Id="rId703" Type="http://schemas.openxmlformats.org/officeDocument/2006/relationships/image" Target="media/image1810.png"/><Relationship Id="rId910" Type="http://schemas.openxmlformats.org/officeDocument/2006/relationships/image" Target="media/image2830.png"/><Relationship Id="rId135" Type="http://schemas.openxmlformats.org/officeDocument/2006/relationships/image" Target="media/image64.png"/><Relationship Id="rId342" Type="http://schemas.openxmlformats.org/officeDocument/2006/relationships/image" Target="media/image167.png"/><Relationship Id="rId787" Type="http://schemas.openxmlformats.org/officeDocument/2006/relationships/customXml" Target="ink/ink390.xml"/><Relationship Id="rId994" Type="http://schemas.openxmlformats.org/officeDocument/2006/relationships/image" Target="media/image325.png"/><Relationship Id="rId202" Type="http://schemas.openxmlformats.org/officeDocument/2006/relationships/customXml" Target="ink/ink98.xml"/><Relationship Id="rId647" Type="http://schemas.openxmlformats.org/officeDocument/2006/relationships/image" Target="media/image1530.png"/><Relationship Id="rId854" Type="http://schemas.openxmlformats.org/officeDocument/2006/relationships/image" Target="media/image2550.png"/><Relationship Id="rId286" Type="http://schemas.openxmlformats.org/officeDocument/2006/relationships/customXml" Target="ink/ink140.xml"/><Relationship Id="rId493" Type="http://schemas.openxmlformats.org/officeDocument/2006/relationships/customXml" Target="ink/ink243.xml"/><Relationship Id="rId507" Type="http://schemas.openxmlformats.org/officeDocument/2006/relationships/customXml" Target="ink/ink250.xml"/><Relationship Id="rId714" Type="http://schemas.openxmlformats.org/officeDocument/2006/relationships/customXml" Target="ink/ink354.xml"/><Relationship Id="rId921" Type="http://schemas.openxmlformats.org/officeDocument/2006/relationships/customXml" Target="ink/ink457.xml"/><Relationship Id="rId50" Type="http://schemas.openxmlformats.org/officeDocument/2006/relationships/customXml" Target="ink/ink22.xml"/><Relationship Id="rId146" Type="http://schemas.openxmlformats.org/officeDocument/2006/relationships/customXml" Target="ink/ink70.xml"/><Relationship Id="rId353" Type="http://schemas.openxmlformats.org/officeDocument/2006/relationships/customXml" Target="ink/ink173.xml"/><Relationship Id="rId560" Type="http://schemas.openxmlformats.org/officeDocument/2006/relationships/customXml" Target="ink/ink277.xml"/><Relationship Id="rId798" Type="http://schemas.openxmlformats.org/officeDocument/2006/relationships/image" Target="media/image2270.png"/><Relationship Id="rId213" Type="http://schemas.openxmlformats.org/officeDocument/2006/relationships/image" Target="media/image103.png"/><Relationship Id="rId420" Type="http://schemas.openxmlformats.org/officeDocument/2006/relationships/image" Target="media/image206.png"/><Relationship Id="rId658" Type="http://schemas.openxmlformats.org/officeDocument/2006/relationships/customXml" Target="ink/ink326.xml"/><Relationship Id="rId865" Type="http://schemas.openxmlformats.org/officeDocument/2006/relationships/customXml" Target="ink/ink429.xml"/><Relationship Id="rId297" Type="http://schemas.openxmlformats.org/officeDocument/2006/relationships/customXml" Target="ink/ink145.xml"/><Relationship Id="rId518" Type="http://schemas.openxmlformats.org/officeDocument/2006/relationships/image" Target="media/image255.png"/><Relationship Id="rId725" Type="http://schemas.openxmlformats.org/officeDocument/2006/relationships/image" Target="media/image310.png"/><Relationship Id="rId932" Type="http://schemas.openxmlformats.org/officeDocument/2006/relationships/image" Target="media/image2940.png"/><Relationship Id="rId157" Type="http://schemas.openxmlformats.org/officeDocument/2006/relationships/image" Target="media/image75.png"/><Relationship Id="rId364" Type="http://schemas.openxmlformats.org/officeDocument/2006/relationships/image" Target="media/image178.png"/><Relationship Id="rId61" Type="http://schemas.openxmlformats.org/officeDocument/2006/relationships/image" Target="media/image27.png"/><Relationship Id="rId571" Type="http://schemas.openxmlformats.org/officeDocument/2006/relationships/image" Target="media/image281.png"/><Relationship Id="rId669" Type="http://schemas.openxmlformats.org/officeDocument/2006/relationships/image" Target="media/image1640.png"/><Relationship Id="rId876" Type="http://schemas.openxmlformats.org/officeDocument/2006/relationships/image" Target="media/image2660.png"/><Relationship Id="rId19" Type="http://schemas.openxmlformats.org/officeDocument/2006/relationships/image" Target="media/image6.png"/><Relationship Id="rId224" Type="http://schemas.openxmlformats.org/officeDocument/2006/relationships/customXml" Target="ink/ink109.xml"/><Relationship Id="rId431" Type="http://schemas.openxmlformats.org/officeDocument/2006/relationships/customXml" Target="ink/ink212.xml"/><Relationship Id="rId529" Type="http://schemas.openxmlformats.org/officeDocument/2006/relationships/image" Target="media/image260.png"/><Relationship Id="rId736" Type="http://schemas.openxmlformats.org/officeDocument/2006/relationships/image" Target="media/image1960.png"/><Relationship Id="rId168" Type="http://schemas.openxmlformats.org/officeDocument/2006/relationships/customXml" Target="ink/ink81.xml"/><Relationship Id="rId943" Type="http://schemas.openxmlformats.org/officeDocument/2006/relationships/customXml" Target="ink/ink468.xml"/><Relationship Id="rId72" Type="http://schemas.openxmlformats.org/officeDocument/2006/relationships/customXml" Target="ink/ink33.xml"/><Relationship Id="rId375" Type="http://schemas.openxmlformats.org/officeDocument/2006/relationships/customXml" Target="ink/ink184.xml"/><Relationship Id="rId582" Type="http://schemas.openxmlformats.org/officeDocument/2006/relationships/customXml" Target="ink/ink288.xml"/><Relationship Id="rId803" Type="http://schemas.openxmlformats.org/officeDocument/2006/relationships/customXml" Target="ink/ink398.xml"/><Relationship Id="rId3" Type="http://schemas.openxmlformats.org/officeDocument/2006/relationships/styles" Target="styles.xml"/><Relationship Id="rId235" Type="http://schemas.openxmlformats.org/officeDocument/2006/relationships/image" Target="media/image114.png"/><Relationship Id="rId442" Type="http://schemas.openxmlformats.org/officeDocument/2006/relationships/image" Target="media/image217.png"/><Relationship Id="rId887" Type="http://schemas.openxmlformats.org/officeDocument/2006/relationships/customXml" Target="ink/ink440.xml"/><Relationship Id="rId302" Type="http://schemas.openxmlformats.org/officeDocument/2006/relationships/image" Target="media/image148.png"/><Relationship Id="rId747" Type="http://schemas.openxmlformats.org/officeDocument/2006/relationships/customXml" Target="ink/ink370.xml"/><Relationship Id="rId954" Type="http://schemas.openxmlformats.org/officeDocument/2006/relationships/image" Target="media/image3050.png"/><Relationship Id="rId83" Type="http://schemas.openxmlformats.org/officeDocument/2006/relationships/image" Target="media/image38.png"/><Relationship Id="rId179" Type="http://schemas.openxmlformats.org/officeDocument/2006/relationships/image" Target="media/image86.png"/><Relationship Id="rId386" Type="http://schemas.openxmlformats.org/officeDocument/2006/relationships/image" Target="media/image189.png"/><Relationship Id="rId593" Type="http://schemas.openxmlformats.org/officeDocument/2006/relationships/image" Target="media/image292.png"/><Relationship Id="rId607" Type="http://schemas.openxmlformats.org/officeDocument/2006/relationships/image" Target="media/image299.png"/><Relationship Id="rId814" Type="http://schemas.openxmlformats.org/officeDocument/2006/relationships/image" Target="media/image2350.png"/></Relationships>
</file>

<file path=word/_rels/footnotes.xml.rels><?xml version="1.0" encoding="UTF-8" standalone="yes"?>
<Relationships xmlns="http://schemas.openxmlformats.org/package/2006/relationships"><Relationship Id="rId3" Type="http://schemas.openxmlformats.org/officeDocument/2006/relationships/hyperlink" Target="https://opencv-python-tutroals.readthedocs.io/en/latest/py_tutorials/py_feature2d/py_matcher/py_matcher.html" TargetMode="External"/><Relationship Id="rId2" Type="http://schemas.openxmlformats.org/officeDocument/2006/relationships/hyperlink" Target="https://opencv-python-tutroals.readthedocs.io/en/latest/py_tutorials/py_feature2d/py_orb/py_orb.html" TargetMode="External"/><Relationship Id="rId1" Type="http://schemas.openxmlformats.org/officeDocument/2006/relationships/hyperlink" Target="https://scikit-image.org/docs/dev/auto_examples/features_detection/plot_orb.html" TargetMode="External"/><Relationship Id="rId4" Type="http://schemas.openxmlformats.org/officeDocument/2006/relationships/hyperlink" Target="https://docs.opencv.org/master/d9/d0c/group__calib3d.html"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42:11.943"/>
    </inkml:context>
    <inkml:brush xml:id="br0">
      <inkml:brushProperty name="width" value="0.05" units="cm"/>
      <inkml:brushProperty name="height" value="0.05" units="cm"/>
    </inkml:brush>
  </inkml:definitions>
  <inkml:trace contextRef="#ctx0" brushRef="#br0">91 9 8500,'-21'-5'6782,"-5"2"-4671,24 3-2069,0-1 0,0 1-1,-1 0 1,1 0 0,0 1 0,0-1-1,0 0 1,0 1 0,0-1 0,0 1-1,0-1 1,0 1 0,0 0 0,0 0-1,0 0 1,0 0 0,1 0 0,-1 1-1,0-1 1,-1 2 0,3-2-41,0 0 1,0-1 0,-1 1-1,1 0 1,0-1-1,0 1 1,0 0 0,1-1-1,-1 1 1,0 0 0,0 0-1,0-1 1,0 1 0,1 0-1,-1-1 1,0 1-1,1-1 1,-1 1 0,0 0-1,1-1 1,0 2 0,14 17 38,-6-7-26,-4-5 6,1 0 1,0-1-1,0 0 0,0 0 0,8 5 0,-7-6 20,-1 0 0,1 1 0,-1 0 0,0 0 0,-1 1 0,6 7 1,-10-12-33,0 0 0,0 0-1,0 0 1,-1 0 0,1 1 0,0-1 0,-1 0 0,0 0 0,1 1 0,-1-1 0,0 0 0,0 0 0,-1 1 0,1-1 0,0 0 0,-1 0 0,1 1 0,-1-1 0,0 0 0,1 0 0,-1 0 0,0 0 0,-1 0 0,1 0 0,0 0 0,0 0 0,-3 2 0,2-2 28,0 0 0,0 0 1,-1 0-1,1 0 0,-1 0 0,1-1 1,-1 1-1,0-1 0,1 0 0,-1 0 1,0 0-1,0 0 0,0 0 1,0 0-1,0-1 0,0 0 0,0 1 1,-3-1-1,4 0-178,-1 0 1,1 0-1,0-1 0,0 1 1,0 0-1,-1-1 0,1 1 1,0-1-1,0 0 0,0 1 1,0-1-1,0 0 0,0 0 1,0-1-1,0 1 1,0 0-1,0-1 0,1 1 1,-1-1-1,1 1 0,-1-1 1,1 0-1,0 0 0,-3-3 1</inkml:trace>
  <inkml:trace contextRef="#ctx0" brushRef="#br0" timeOffset="377.97">259 221 7828,'-1'0'257,"0"0"0,0 0 0,0 0 1,1 0-1,-1 0 0,0 0 0,0 0 0,0 0 1,0-1-1,0 1 0,1 0 0,-1-1 1,0 1-1,0 0 0,0-1 0,1 1 0,-1-1 1,0 1-1,1-1 0,-1 0 0,0 1 1,1-1-1,-1 0 0,1 1 0,-1-1 1,1 0-1,-1 0 0,1 1 0,-1-2 0,1 0-107,-1-1 0,1 1 0,0 0 0,0-1-1,0 1 1,0 0 0,0-1 0,0 1 0,1 0-1,1-5 1,0-1-164,1 0 1,0 0-1,1 0 0,0 1 0,7-11 0,-7 14 49,-1 0-1,1 1 1,0-1-1,1 0 1,-1 1 0,1 0-1,9-5 1,-13 8-32,0-1 1,0 0 0,0 1 0,0-1-1,0 1 1,1-1 0,-1 1 0,0 0 0,0 0-1,1-1 1,-1 1 0,0 0 0,0 0-1,0 0 1,1 0 0,-1 0 0,0 0 0,0 1-1,1-1 1,-1 0 0,0 1 0,0-1-1,0 1 1,0-1 0,1 1 0,-1-1-1,0 1 1,0 0 0,0 0 0,0-1 0,0 1-1,-1 0 1,1 0 0,0 0 0,0 0-1,-1 0 1,1 0 0,0 0 0,-1 0-1,1 0 1,0 2 0,-1 0-12,1-1-1,-1 1 1,0 0 0,1-1-1,-1 1 1,0 0 0,-1-1-1,1 1 1,0 0 0,-1-1-1,0 1 1,1-1 0,-1 1-1,0-1 1,0 1 0,-1-1-1,1 1 1,0-1 0,-1 0 0,1 0-1,-5 4 1,-3 4-551,0 0 0,-21 15 0,28-23 439,0-1-233,0 0 0,0 0-1,0 0 1,0 0 0,0 0 0,0-1-1,-1 1 1,1 0 0,0-1-1,-5 1 1,6-1-197,-7 1-3935</inkml:trace>
  <inkml:trace contextRef="#ctx0" brushRef="#br0" timeOffset="748">210 119 7700,'8'-10'6350,"0"10"-3732,-7 1-2565,0 0-1,0 0 1,-1 0-1,1 0 1,0 0-1,-1 0 1,1 0-1,0 0 1,-1 0-1,1 0 1,-1 1-1,0-1 1,1 0-1,-1 0 1,0 0-1,0 1 1,1 1-1,-1 29 82,0 1-1,-2 0 0,-10 46 0,4-22-241,4-28-274,-1 6-510,3-11-3061,2-15-1158</inkml:trace>
  <inkml:trace contextRef="#ctx0" brushRef="#br0" timeOffset="1214.75">471 189 7123,'5'-32'5349,"6"-2"-3447,-10 33-1862,0-1-1,0 0 1,0 0-1,0 1 1,0-1-1,0 0 1,0 1-1,1-1 1,-1 1-1,1-1 1,-1 1 0,1 0-1,-1 0 1,1 0-1,0 0 1,0 0-1,-1 0 1,1 0-1,0 0 1,0 1-1,0-1 1,0 1-1,0 0 1,0-1-1,0 1 1,0 0 0,0 0-1,0 0 1,0 0-1,0 0 1,3 2-1,-3-2-22,-1 1-1,1-1 0,-1 1 1,0 0-1,1 0 0,-1 0 1,0 0-1,1 0 0,-1 0 1,0 0-1,0 0 0,0 0 1,0 0-1,0 1 0,0-1 1,0 0-1,-1 1 0,1-1 1,0 1-1,-1-1 0,1 1 1,-1-1-1,1 1 1,-1-1-1,0 1 0,0-1 1,0 1-1,0 0 0,0-1 1,0 1-1,0-1 0,0 1 1,-1 2-1,0 3-18,0 0 1,-1-1-1,0 1 0,0 0 1,0-1-1,-5 9 0,4-11 2,0 0 0,0 0-1,-1-1 1,1 1 0,-1-1-1,0 0 1,0 0 0,0 0 0,-7 4-1,10-6-17,-1 0-1,1-1 1,-1 1-1,1 0 1,0 0-1,-1-1 1,0 1-1,1-1 1,-1 1-1,1-1 1,-1 0-1,0 1 1,1-1-1,-1 0 1,1 0-1,-1 0 1,0-1-1,1 1 1,-1 0-1,0 0 1,1-1-1,-1 1 1,1-1-1,-1 0 1,1 1-1,-1-1 1,1 0-1,0 0 1,-1 0-1,1 0 1,0 0-1,-2-1 1,2-1-29,0 0 0,0 1 0,0-1 0,0 0 0,1 0 0,-1 1-1,1-1 1,-1 0 0,1 0 0,0 0 0,0 0 0,1 0 0,-1 0 0,2-5 0,11-40-602,-12 46 707,0 1 1,0-1 0,0 0 0,0 1-1,0 0 1,0-1 0,1 1 0,-1 0-1,0 0 1,1-1 0,-1 1 0,1 0 0,-1 0-1,1 1 1,0-1 0,-1 0 0,1 0-1,0 1 1,-1-1 0,1 1 0,0-1 0,0 1-1,-1 0 1,1 0 0,0 0 0,0 0-1,0 0 1,0 0 0,-1 1 0,1-1 0,0 0-1,2 2 1,-2 0 49,0 0 0,0 0-1,0 0 1,0 1 0,0-1-1,-1 1 1,1-1 0,-1 1 0,0-1-1,1 1 1,-1 0 0,-1 0-1,2 4 1,6 45 88,-5-25-531,-1-7-296,3 11-4221</inkml:trace>
  <inkml:trace contextRef="#ctx0" brushRef="#br0" timeOffset="1649.66">824 109 7539,'-5'0'7763,"-9"6"-5917,-13 11-1514,20-12-238,1 2 0,0-1 1,0 1-1,1-1 0,0 2 0,0-1 0,1 0 1,0 1-1,0 0 0,1 0 0,0 0 1,0 1-1,1-1 0,0 1 0,-2 13 0,5-20-128,-1 0-1,1-1 0,0 1 0,0 0 0,-1 0 0,1-1 1,0 1-1,0 0 0,1-1 0,-1 1 0,0-1 1,0 1-1,1-1 0,-1 0 0,1 0 0,-1 1 0,1-1 1,0 0-1,2 1 0,36 17-2236,-39-19 2210,22 5-3871,-7-5-844</inkml:trace>
  <inkml:trace contextRef="#ctx0" brushRef="#br0" timeOffset="2035.93">1115 340 9268,'-4'1'578,"0"0"0,0-1 0,-1 0 0,1 0-1,0 0 1,0 0 0,0-1 0,0 0 0,-1 0-1,1 0 1,0 0 0,0 0 0,-4-3 0,4 2-394,0-1 0,1 1 0,-1-1 0,1 0 0,0 0 1,0 0-1,0 0 0,0 0 0,1-1 0,-1 1 0,-2-6 0,2 2-213,0 0 0,0 0 0,1 0-1,-1 0 1,2 0 0,-1-1 0,1 1-1,0-1 1,1 0 0,0 1 0,0-1-1,0 1 1,1-1 0,2-7 0,-2 9-83,1 1 0,0-1 0,0 1 1,0 0-1,0 0 0,7-9 0,-8 12 73,1-1 1,-1 1-1,1 0 0,0 0 1,0 0-1,0 1 0,0-1 0,1 0 1,-1 1-1,0 0 0,1-1 1,-1 1-1,1 0 0,-1 0 1,1 0-1,3 0 0,-5 1 41,-1 0-1,1 0 0,-1 0 1,1 0-1,-1 0 1,1 1-1,-1-1 0,1 0 1,-1 0-1,1 1 1,-1-1-1,1 0 1,-1 1-1,1-1 0,-1 0 1,0 1-1,1-1 1,-1 1-1,0-1 1,1 1-1,-1-1 0,0 1 1,1-1-1,-1 1 1,0-1-1,0 1 1,0-1-1,0 1 0,1-1 1,-1 1-1,0-1 1,0 1-1,0 0 1,0-1-1,0 1 0,0-1 1,-1 1-1,1-1 1,0 1-1,0 0 0,-3 24 115,2-22-139,1-1 0,-1 0 1,0 1-1,0-1 0,0 0 1,0 0-1,0 0 1,0 0-1,0 0 0,-1 0 1,1 0-1,-1 0 1,1 0-1,-1 0 0,0-1 1,0 1-1,0-1 1,0 1-1,0-1 0,0 0 1,0 0-1,0 0 1,0 0-1,-1 0 0,-2 1 1,2-2-380,0 0 0,0 0 1,0 0-1,0 0 0,0 0 1,0-1-1,0 1 1,0-1-1,0 0 0,0 0 1,0 0-1,0 0 0,-3-3 1,-1 1-4127</inkml:trace>
  <inkml:trace contextRef="#ctx0" brushRef="#br0" timeOffset="2570.1">1205 374 10021,'-1'4'5146,"3"-8"-2685,5-14-2084,1-1 130,-6 15-563,12-24 1812,-9 23-711,-4 19-697,-4 0-290,1-12-28,1-8-17,2-6-116,2 22-101,-6 3-1474,-3-6-3439</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9:57.652"/>
    </inkml:context>
    <inkml:brush xml:id="br0">
      <inkml:brushProperty name="width" value="0.05" units="cm"/>
      <inkml:brushProperty name="height" value="0.05" units="cm"/>
    </inkml:brush>
  </inkml:definitions>
  <inkml:trace contextRef="#ctx0" brushRef="#br0">46 201 12758,'0'0'301,"-1"0"0,1 0 0,-1 0 0,1 0 0,-1 0 0,1-1 0,-1 1 0,1 0 0,-1 0 0,1 0 0,-1-1 0,1 1 0,-1 0 1,1 0-1,-1-1 0,1 1 0,0-1 0,-1 1 0,1 0 0,-1-1 0,1 1 0,0-1 0,-5-14 2078,5-21-2627,0 29 827,1-2-560,1 0 0,0 0 0,0 0 0,1 0 0,0 0 1,1 1-1,0-1 0,0 1 0,0 0 0,11-13 0,-14 20-17,-1 0-1,1 0 1,-1 0-1,1 0 1,-1 0-1,1 1 1,0-1-1,0 0 1,-1 0-1,1 1 1,0-1-1,0 1 0,0-1 1,0 1-1,-1-1 1,1 1-1,0-1 1,0 1-1,0 0 1,0-1-1,0 1 1,0 0-1,0 0 1,0 0-1,0 0 1,0 0-1,0 0 1,0 0-1,0 0 0,0 0 1,0 1-1,0-1 1,0 0-1,0 1 1,0-1-1,0 0 1,0 1-1,0-1 1,0 1-1,0 0 1,-1-1-1,1 1 1,0 0-1,0-1 1,-1 1-1,1 0 0,0 1 1,2 1-4,-1 1 0,1 0 1,-1 0-1,0 0 0,0 0 1,-1 1-1,1-1 0,-1 0 0,1 6 1,-1-1-66,0 1 0,-1 0 0,0 0 0,-1 0 0,-2 14 0,2-19-238,0 0-1,0 0 1,-1 0-1,0 0 1,1 0-1,-2-1 1,1 1-1,0-1 1,-1 1-1,0-1 1,0 0 0,-5 5-1,-8 0-4307,9-7-829</inkml:trace>
  <inkml:trace contextRef="#ctx0" brushRef="#br0" timeOffset="396.17">0 55 7700,'6'-10'10677,"-2"32"-8418,1 34-1593,-2 82 1,-7-40-1269,-2-1-3676,2-42-693,4-40-360</inkml:trace>
  <inkml:trace contextRef="#ctx0" brushRef="#br0" timeOffset="1053.45">213 71 7828,'6'1'8921,"3"7"-6507,4 10-2406,-13-17 465,3 5-378,0 0 0,-1 0 0,0 0 0,0 0 0,0 0 1,-1 1-1,0-1 0,0 1 0,-1-1 0,0 9 0,0-3-98,0 0 0,-2-1-1,1 1 1,-6 19-1,7-31 0,0 1 0,0 0-1,-1-1 1,1 1-1,0-1 1,0 1 0,0 0-1,0-1 1,-1 1-1,1 0 1,0-1 0,-1 1-1,1-1 1,0 1-1,-1-1 1,1 1 0,-1-1-1,1 1 1,-1-1 0,1 1-1,-1-1 1,1 0-1,-2 1 1,-4-12-213,0-24-93,6 25 178,0 0-1,1 0 1,0 0-1,0 0 1,1 1 0,0-1-1,1 0 1,7-17-1,-8 24 50,-1-1-1,1 1 1,0 0-1,1-1 1,-1 1-1,1 0 0,-1 0 1,1 0-1,0 1 1,0-1-1,0 1 1,0-1-1,0 1 1,1 0-1,-1 0 0,1 1 1,0-1-1,-1 1 1,1 0-1,0 0 1,0 0-1,0 0 1,-1 0-1,1 1 1,4 0-1,9 0-3024,0 2-2105</inkml:trace>
  <inkml:trace contextRef="#ctx0" brushRef="#br0" timeOffset="1424.57">451 202 8228,'-4'0'795,"0"0"0,0 0 1,-1-1-1,1 1 0,0-1 1,0 0-1,-5-2 0,9 3-735,-1 0-1,0-1 1,0 1-1,0-1 1,0 1 0,1-1-1,-1 0 1,0 1-1,1-1 1,-1 0-1,0 1 1,1-1 0,-1 0-1,1 0 1,-1 0-1,1 1 1,-1-1-1,1 0 1,0 0 0,-1 0-1,1 0 1,0 0-1,0 0 1,0 0-1,0 0 1,0 0 0,0 0-1,0 0 1,0 0-1,0 0 1,0 1-1,0-1 1,0 0 0,1 0-1,-1 0 1,1-2-1,2-5 374,0 0 1,0 0-1,1 0 0,7-12 0,-10 18-383,0 1 0,1-1 0,-1 0 0,1 0 0,-1 1 0,1-1-1,0 1 1,-1-1 0,1 1 0,0 0 0,0 0 0,0 0 0,0 0 0,0 0 0,0 0 0,1 0 0,-1 1 0,0-1 0,0 1 0,0-1 0,1 1 0,-1 0 0,3 0 0,-4 1-47,1-1 0,-1 1 1,0-1-1,0 1 1,0 0-1,0-1 1,0 1-1,0 0 0,0 0 1,0 0-1,0 0 1,0 0-1,-1 0 1,1 0-1,0 0 0,-1 0 1,1 0-1,-1 0 1,1 0-1,-1 1 1,1-1-1,-1 0 0,0 0 1,1 0-1,-1 1 1,0-1-1,0 0 1,0 1-1,0 0 0,0 4-47,0 0 0,0 0 0,0 0 0,-2 11 0,1-14-77,0-1-1,0 1 0,0-1 1,0 1-1,-1-1 0,1 1 1,-1-1-1,1 0 1,-1 0-1,0 1 0,0-1 1,0-1-1,0 1 1,-3 2-1,3-3-363,1 0 0,-1 0 0,0 0 0,1 0 0,-1-1 0,0 1-1,0 0 1,1-1 0,-1 0 0,0 1 0,0-1 0,0 0 0,0 0 0,-2 0 0,-6-2-4101</inkml:trace>
  <inkml:trace contextRef="#ctx0" brushRef="#br0" timeOffset="1784.45">626 215 10277,'-3'0'393,"1"0"1,0-1-1,0 1 0,0-1 1,0 1-1,0-1 1,0 0-1,0 0 1,0 0-1,0 0 0,0 0 1,1 0-1,-1 0 1,0-1-1,1 1 1,-1-1-1,1 1 0,-3-3 1,3 2-269,0 0 0,1 0 0,-1 0 0,0 0 0,1-1 0,-1 1 0,1 0 0,-1 0 0,1 0 0,0 0 0,0-1 0,0 1 0,0 0 0,1 0 0,-1-3 0,2 0-122,-1 1 0,0-1-1,1 1 1,0-1 0,0 1 0,1-1-1,-1 1 1,1 0 0,0 0-1,0 1 1,0-1 0,0 0 0,1 1-1,-1 0 1,7-4 0,-9 6 0,-1 1 1,1-1 0,0 1-1,0-1 1,0 1-1,-1 0 1,1-1-1,0 1 1,0 0 0,0 0-1,0 0 1,0 0-1,0 0 1,-1 0 0,1 0-1,0 0 1,0 0-1,0 0 1,0 0 0,0 0-1,0 1 1,-1-1-1,1 0 1,2 2 0,-2-1 1,1 0 1,-1 0-1,0 1 1,1-1-1,-1 1 1,0-1 0,0 1-1,0-1 1,0 1-1,0 0 1,1 1-1,0 3-23,0 0 0,0 0 0,0 0 0,-1 0-1,0 1 1,0 7 0,-1-2-239,0 0 0,-2 0-1,1 0 1,-5 15 0,5-22-400,-1 0-1,0 0 1,0 0 0,0 0 0,-1-1-1,0 1 1,-5 6 0,-3 0-4524</inkml:trace>
  <inkml:trace contextRef="#ctx0" brushRef="#br0" timeOffset="2142.89">527 99 10597,'2'7'8865,"-1"10"-8021,-1-9-223,3 15-252,4 31-96,-1 94 0,-14-30-1105,-4-41-2738,11-68 254</inkml:trace>
  <inkml:trace contextRef="#ctx0" brushRef="#br0" timeOffset="2618.36">858 275 11573,'-5'-1'683,"1"0"1,0-1-1,0 1 0,-1-1 0,1 0 0,1-1 0,-1 1 0,0-1 0,0 1 1,1-1-1,-4-4 0,3 3-512,0-1 1,0 0-1,1 0 1,-1 0 0,1 0-1,0 0 1,1-1-1,-3-6 1,4 8-197,-1 0-1,1 0 1,0 0 0,0 0 0,0 0-1,1-1 1,0 1 0,-1 0 0,1-1-1,1 1 1,-1 0 0,1 0 0,0-1-1,0 1 1,0 0 0,0 0 0,1 0 0,-1 0-1,1 0 1,0 1 0,1-1 0,-1 0-1,0 1 1,1-1 0,0 1 0,3-3-1,-3 4 21,-1 1-1,1-1 0,0 1 0,0-1 0,0 1 0,0 0 1,0 0-1,0 0 0,0 1 0,0-1 0,0 1 0,0 0 1,1 0-1,-1 0 0,4 0 0,-5 0 2,-1 0 1,0 1-1,0-1 0,0 0 0,1 0 1,-1 1-1,0-1 0,0 0 0,0 1 1,0-1-1,0 1 0,0 0 0,0-1 1,0 1-1,0 0 0,0 0 0,0-1 1,0 1-1,0 0 0,0 0 0,-1 0 1,1 0-1,0 0 0,-1 0 0,1 0 1,-1 0-1,1 1 0,-1-1 0,1 0 1,-1 0-1,0 0 0,0 0 0,0 1 1,0-1-1,0 0 0,0 0 0,0 1 1,0-1-1,0 0 0,0 0 0,-1 2 1,0 1-96,0-1 0,0 1 0,0-1 0,-1 0 0,1 1 0,-1-1 0,0 0 0,0 0 0,0 0 0,0 0 0,-1-1 0,1 1 0,-1-1 0,1 1 0,-1-1 0,0 0 0,-4 2 0,3-1-698,-1-1 1,0 0-1,0 0 0,0 0 1,0-1-1,-10 2 1,4-1-4273</inkml:trace>
  <inkml:trace contextRef="#ctx0" brushRef="#br0" timeOffset="3097.36">987 136 10373,'3'44'6771,"-1"-36"-6694,-1 1 0,0-1-1,-1 0 1,0 0 0,0 1 0,-1-1-1,0 0 1,-3 13 0,4-20-88,0-1 0,0 0 0,0 0 0,0 1 0,0-1 1,0 0-1,0 0 0,0 1 0,0-1 0,0 0 0,0 0 0,-1 1 0,1-1 1,0 0-1,0 0 0,0 0 0,0 1 0,0-1 0,-1 0 0,1 0 0,0 0 1,0 0-1,0 1 0,0-1 0,-1 0 0,1 0 0,0 0 0,0 0 1,0 0-1,-1 0 0,1 0 0,0 0 0,0 1 0,-1-1 0,1 0 0,-3-9-206,0-12 167,4 14 37,5-43 192,-5 47-124,0-1 1,-1 1-1,1-1 1,1 1-1,-1 0 1,0 0 0,1 0-1,0 0 1,-1 0-1,1 0 1,5-5-1,-7 8-69,1-1 0,0 1-1,0-1 1,0 1-1,-1-1 1,1 1 0,0-1-1,0 1 1,0 0 0,0 0-1,0-1 1,0 1 0,0 0-1,0 0 1,0 0 0,0 0-1,0 0 1,0 0 0,0 1-1,0-1 1,-1 0-1,1 0 1,2 1 0,9 9-4284,-7-4-840</inkml:trace>
  <inkml:trace contextRef="#ctx0" brushRef="#br0" timeOffset="3098.36">1199 121 11381,'16'0'3314,"-2"0"-225,3 0-2224,0 0-193,0 2-144,3 3-272,-1-1-32,-4 1-384,0 2-96,-3 1-208,-5-1-272,-1 2-193,3 2-2160,-3 0-2850</inkml:trace>
  <inkml:trace contextRef="#ctx0" brushRef="#br0" timeOffset="3099.36">1298 295 10821,'-9'-10'6551,"5"-6"-3811,6-21-1999,-1 27 48,-3-145 224,2 153-1028,0 2-175,0-19-163,3 11-1693</inkml:trace>
  <inkml:trace contextRef="#ctx0" brushRef="#br0" timeOffset="3562.46">1449 45 11477,'0'-3'3298,"0"-2"-81,1-2-2080,0 3-353,1-4-176,0 3-239,1 5-145,-1-4-144,-1 1-80,0-1-176,-1 3-209,2 1-207,0 0-64,-1 3-225,1 1-79,0 2-961,0 4-1056,-1 3-2546</inkml:trace>
  <inkml:trace contextRef="#ctx0" brushRef="#br0" timeOffset="3563.46">1515 223 10277,'0'14'2881,"-2"1"-256,2-2-2000,-1-2-241,1-1-64,0 0-256,0-2-64,0-4-304,1-2-80,1 1-481</inkml:trace>
  <inkml:trace contextRef="#ctx0" brushRef="#br0" timeOffset="3945.73">1711 320 7411,'11'13'10496,"-12"-13"-10367,0 1 15,0-1-1,0 0 0,0 0 1,0 1-1,0-1 0,0 0 1,0 0-1,0 0 0,0 0 1,0 0-1,-1 0 1,1-1-1,0 1 0,0 0 1,0 0-1,0-1 0,0 1 1,0-1-1,0 1 1,-1-2-1,-2-1-132,0 0 0,1 0 0,-1 0 0,1-1 0,0 1 0,0-1 1,0 0-1,0 0 0,1 0 0,0 0 0,0 0 0,0 0 0,0-1 0,1 1 0,-1-1 0,1 0 0,0 1 1,0-1-1,1 0 0,0 1 0,0-1 0,0 0 0,0 0 0,1 1 0,-1-1 0,1 0 0,0 1 0,1-1 1,-1 1-1,1-1 0,3-5 0,-4 9-11,0 0 0,1-1 0,-1 1 0,1 0 0,-1 0 0,1 0 0,-1 0 0,1 1 0,0-1 0,-1 0 0,1 1 0,0-1 0,0 1 0,-1-1 0,1 1 0,0 0 0,0 0 0,0 0 0,-1 0 0,1 0 0,0 0 0,0 1 0,-1-1 0,1 0 0,0 1 0,0-1 0,2 2 0,-4-1-8,0-1 1,1 1-1,-1-1 1,0 1-1,0 0 1,1-1-1,-1 1 0,0 0 1,0-1-1,0 1 1,0-1-1,0 1 1,0 0-1,0-1 1,0 1-1,0 0 1,0-1-1,0 1 0,0 0 1,0-1-1,-1 1 1,1 0-1,0-1 1,0 1-1,-1-1 1,0 2-1,-7 17-379,8-19 375,-1 3-194,-13 22-1136,1-11-3612,6-10-587</inkml:trace>
  <inkml:trace contextRef="#ctx0" brushRef="#br0" timeOffset="4323.72">1918 55 10821,'-27'23'7737,"-15"3"-7636,27-18 238,14-7-368,0-1 0,0 1 1,1-1-1,-1 1 0,0-1 0,0 1 1,1 0-1,-1-1 0,1 1 0,-1 0 1,1 0-1,-1-1 0,1 1 0,-1 0 1,1 0-1,-1 0 0,1-1 0,0 1 1,0 0-1,-1 0 0,1 0 0,0 0 0,0 0 1,0 0-1,0 0 0,0 0 0,0-1 1,0 1-1,1 0 0,-1 0 0,0 0 1,0 0-1,1 0 0,-1 0 0,1 1 7,0-1-1,0 1 0,-1-1 0,1 0 0,0 1 0,0-1 0,0 0 1,0 0-1,1 0 0,-1 0 0,0 0 0,0 0 0,1 0 1,-1 0-1,1 0 0,-1-1 0,0 1 0,4 0 0,19 3-39,-16-3 295,1 1-1,-1-1 1,0 1 0,0 0 0,0 1 0,10 5 0,-16-7-193,0 0 1,-1 0 0,1 0-1,-1 1 1,0-1 0,1 0 0,-1 1-1,0-1 1,0 1 0,0-1-1,0 1 1,0 0 0,0-1-1,0 1 1,0 0 0,-1 0-1,1 0 1,-1 0 0,1-1-1,-1 1 1,0 0 0,0 0-1,0 0 1,0 0 0,0 0 0,0 0-1,-1 0 1,1 0 0,0 0-1,-1-1 1,0 1 0,1 0-1,-3 3 1,2-2-30,-2 0 0,1 1 1,0-1-1,-1 0 0,1 0 0,-1 0 1,0-1-1,0 1 0,0-1 0,0 1 0,0-1 1,-1 0-1,1 0 0,-1 0 0,1-1 0,-6 2 1,-29 9-1588,5-9-4141,24-3 539</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51.052"/>
    </inkml:context>
    <inkml:brush xml:id="br0">
      <inkml:brushProperty name="width" value="0.05" units="cm"/>
      <inkml:brushProperty name="height" value="0.05" units="cm"/>
    </inkml:brush>
  </inkml:definitions>
  <inkml:trace contextRef="#ctx0" brushRef="#br0">30 297 8100,'0'0'176,"0"0"0,-1 1 0,1-1 0,0 0 0,-1 1 0,1-1 0,0 0 0,-1 1 0,1-1 0,0 0 0,-1 0 0,1 1 0,0-1 0,-1 0 0,1 0 0,-1 0 1,1 0-1,-1 0 0,1 0 0,0 0 0,-1 0 0,1 1 0,-1-1 0,1-1 0,-1 1 0,1 0 0,0 0 0,-1 0 0,1 0 0,-1 0 0,1 0 0,0 0 0,-1-1 0,1 1 0,-1 0 0,-8-17 1392,3-22-1411,6 3 182,3 1 0,12-69 0,-13 100-331,-1 0 1,1 0-1,0 0 1,-1 0-1,2 1 1,-1-1-1,0 1 1,1-1-1,-1 1 1,1 0-1,0 0 1,0 0-1,1 1 1,-1-1-1,0 1 1,1 0-1,-1-1 1,1 2-1,0-1 1,0 0-1,0 1 1,0 0-1,0 0 1,0 0-1,7-1 1,-9 3-1,-1-1 0,1 1 1,0-1-1,-1 1 0,1 0 0,-1-1 0,1 1 1,-1 0-1,0 0 0,1 0 0,-1 0 1,0 1-1,0-1 0,0 0 0,0 0 0,0 1 1,0-1-1,1 2 0,0 1 22,0-1 1,0 1-1,0 0 0,0-1 1,-1 1-1,2 6 0,-2 6 119,0-1-1,-2 0 0,0 0 1,0 0-1,-6 23 0,1-2 115,4-17-182,1-8-94,0-1 0,-1 0-1,0 0 1,0 0 0,-1 0 0,-1 0 0,-4 10 0,7-20-207,0 1 1,0 0 0,0-1-1,0 1 1,0 0-1,-1-1 1,1 1 0,0-1-1,0 0 1,-1 1-1,1-1 1,0 0 0,-1 0-1,1 0 1,0 0 0,-1 0-1,1 0 1,0 0-1,0-1 1,-1 1 0,1 0-1,0-1 1,0 1-1,-1-1 1,-1 0 0,-11-5-5018</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50.706"/>
    </inkml:context>
    <inkml:brush xml:id="br0">
      <inkml:brushProperty name="width" value="0.05" units="cm"/>
      <inkml:brushProperty name="height" value="0.05" units="cm"/>
    </inkml:brush>
  </inkml:definitions>
  <inkml:trace contextRef="#ctx0" brushRef="#br0">31 258 8228,'-1'0'298,"0"0"-1,0 0 1,0 0 0,0 0 0,0 0-1,0-1 1,0 1 0,0 0 0,0-1-1,0 1 1,0 0 0,1-1 0,-1 0-1,0 1 1,0-1 0,0 1 0,0-1-1,1 0 1,-1 0 0,-1-1 0,1 0-136,0 0 1,0 0 0,0-1 0,0 1-1,0 0 1,0-1 0,0 1-1,0-4 1,0-4-254,1 0 0,-1-1-1,2-11 1,0 19 406,2-22-71,1 0 1,1-1-1,9-25 0,-13 49-232,1-1-1,-1 1 1,1-1 0,-1 1 0,1 0 0,0 0 0,0 0 0,0 0 0,0 0-1,1 0 1,-1 1 0,0-1 0,1 0 0,-1 1 0,1 0 0,-1 0-1,1 0 1,0 0 0,0 0 0,-1 0 0,6 0 0,-4 0-9,1 0 1,0 1 0,0-1-1,0 1 1,0 0-1,0 0 1,-1 1 0,1-1-1,0 1 1,0 0-1,8 3 1,-9-2 7,-1 1 1,1-1-1,-1 1 1,0 0-1,0 0 1,0 0-1,0 0 1,0 0-1,-1 0 0,0 1 1,1 0-1,-1-1 1,0 1-1,-1 0 1,1 0-1,-1 0 1,0 0-1,0 0 1,0 0-1,0 1 1,0 5-1,-1-2 79,0 0 0,0 0 0,0 0-1,-1 0 1,0 0 0,-1 0 0,0-1 0,0 1 0,0-1 0,-7 14-1,-5 10 230,12-24-282,-1 0 1,0 0 0,-1 0-1,1-1 1,-1 1-1,-7 8 1,9-14-96,1 0 0,-1 0 0,0 0 0,1 0 0,-1 0 0,0 0 0,0-1 0,0 1 0,1 0 0,-1-1-1,0 0 1,0 1 0,0-1 0,0 0 0,0 0 0,0 0 0,0 0 0,0-1 0,1 1 0,-4-1 0,2 0-421,1 0 0,0 1 0,0-1 0,0 0 0,-1 0 1,1 0-1,0 0 0,1-1 0,-5-2 0,2-3-4683</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48.605"/>
    </inkml:context>
    <inkml:brush xml:id="br0">
      <inkml:brushProperty name="width" value="0.05" units="cm"/>
      <inkml:brushProperty name="height" value="0.05" units="cm"/>
    </inkml:brush>
  </inkml:definitions>
  <inkml:trace contextRef="#ctx0" brushRef="#br0">10 0 9396,'1'16'7435,"0"2"-4894,1 39-2699,-8 10 426,-2 57-451,12-107-331,-4-17 344,0 1 0,0-1-1,0 0 1,0 1 0,0-1 0,0 1 0,0-1 0,0 1 0,0-1 0,0 0 0,1 1 0,-1-1 0,0 1 0,0-1 0,0 0 0,1 1 0,-1-1 0,0 1 0,0-1 0,1 0-1,-1 0 1,0 1 0,1-1 0,-1 0 0,0 1 0,1-1 0,-1 0 0,1 0 0,-1 0 0,1 1 0</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46.350"/>
    </inkml:context>
    <inkml:brush xml:id="br0">
      <inkml:brushProperty name="width" value="0.05" units="cm"/>
      <inkml:brushProperty name="height" value="0.05" units="cm"/>
    </inkml:brush>
  </inkml:definitions>
  <inkml:trace contextRef="#ctx0" brushRef="#br0">140 0 9732,'-17'34'7393,"11"-24"-7143,1 0 0,0 0 1,-3 12-1,-37 159-261,30-91-1026,12-52-3140,2-34 3522,1 7-4180</inkml:trace>
  <inkml:trace contextRef="#ctx0" brushRef="#br0" timeOffset="336.03">1 15 10373,'-1'-4'8472,"3"21"-7297,-1-15-1125,7 22-580,-1 0 0,-2 0 0,4 28 0,-7-18-4137,-2-18-660</inkml:trace>
  <inkml:trace contextRef="#ctx0" brushRef="#br0" timeOffset="688.24">212 211 10133,'12'-9'6214,"-2"-3"-4622,-9 10-1578,0 0 1,0 0-1,1 1 0,-1-1 1,0 0-1,1 1 0,0-1 1,-1 1-1,1-1 1,0 1-1,0 0 0,2-2 1,3 0-4,1 1 0,-1-1 1,1 1-1,0 0 0,-1 1 1,1 0-1,14-1 0,-21 3-11,-1-1 0,1 1 0,-1-1 0,1 1 0,-1-1 0,1 1 0,-1-1 0,0 1 0,1-1 0,-1 1 0,0-1 0,1 1 0,-1 0 0,0-1 0,0 1 0,1 0 0,-1-1 0,0 1 0,0 0 0,0-1 0,0 1 0,0 0 0,0-1 0,0 1 0,0 0 0,0-1 0,0 1 0,-1 0 0,-2 22 0,-1-13-42,0 0 0,0-1 0,0 1 0,-1-1 0,-9 12 0,-34 42-607,45-60 590,0 1 26,-6 5-67,8-9 169,17 2 1254,2 1-815,0-2-1,23 0 0,-4 0-1626,-1 3-3296,-23-2-932</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44.697"/>
    </inkml:context>
    <inkml:brush xml:id="br0">
      <inkml:brushProperty name="width" value="0.05" units="cm"/>
      <inkml:brushProperty name="height" value="0.05" units="cm"/>
    </inkml:brush>
  </inkml:definitions>
  <inkml:trace contextRef="#ctx0" brushRef="#br0">3 85 8628,'-3'-8'6130,"8"1"-4510,-4 7-1580,0-1 0,0 1 0,0-1 0,0 1 0,0-1-1,0 1 1,0 0 0,0-1 0,0 1 0,0 0 0,0 0 0,0 0 0,0 0-1,0 0 1,0 0 0,1 0 0,0 0 0,3 2 45,1 0-1,-1 0 1,1 0 0,-1 1 0,0 0 0,0 0-1,0 0 1,0 0 0,-1 1 0,0 0-1,1 0 1,-1 0 0,0 0 0,-1 1 0,7 9-1,-2 2 39,-1 0-1,0 1 1,8 31-1,-11-34-647,0 1 0,1-1 0,0-1-1,1 1 1,1-1 0,14 22 0,-17-31-2509</inkml:trace>
  <inkml:trace contextRef="#ctx0" brushRef="#br0" timeOffset="352.47">202 1 10709,'-30'24'6092,"5"6"-3551,18-20-2487,1 0 0,0 1 0,1 0 0,0 0 0,1 0 0,0 1 0,-4 18 0,6-25-132,0 1 0,0-1 0,-1 0 0,1 0-1,-1 0 1,-1 0 0,1 0 0,-1-1 0,1 1-1,-1-1 1,-1 0 0,-5 4 0,5-3-221,0-1 0,0 1 0,0 1 0,1-1-1,-1 0 1,1 1 0,1 0 0,-5 8 0,4-6-3535</inkml:trace>
  <inkml:trace contextRef="#ctx0" brushRef="#br0" timeOffset="739.74">334 273 9877,'-2'-4'5803,"6"-5"-4358,5-5-1237,-6 12-170,-1 0-1,0-1 1,1 1-1,0 0 1,-1 0-1,1 1 0,0-1 1,0 0-1,0 1 1,0 0-1,5-2 1,-7 3-39,0 0 1,0 0 0,-1 0 0,1 0-1,0 0 1,0 0 0,-1 0 0,1 0 0,0 0-1,0 0 1,0 0 0,-1 1 0,1-1-1,0 0 1,0 0 0,-1 1 0,1-1-1,0 1 1,0 0 0,0 0 0,0 0 1,0 0-1,-1 0 0,1 0 1,-1 0-1,1 0 0,-1 0 1,0 0-1,1 0 0,-1 0 1,0 0-1,0 1 0,1-1 1,-1 0-1,0 0 0,0 0 1,-1 2-1,-1 14-30,-1-1-1,0 1 0,-2-1 1,0 0-1,0-1 1,-9 17-1,-2 6-150,16-38 187,0 1-1,-1-1 0,1 1 1,0-1-1,0 1 1,0-1-1,0 1 0,0-1 1,0 1-1,-1 0 1,1-1-1,1 1 0,-1-1 1,0 1-1,0-1 1,0 1-1,0-1 0,0 1 1,0-1-1,1 1 1,-1-1-1,0 1 0,0-1 1,1 1-1,-1-1 1,0 0-1,1 1 0,-1-1 1,1 1-1,18 5 727,-12-5-579,0-1 1,0 0-1,13-3 1,25-1-3131,-36 4 236,0-1-2482</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40.473"/>
    </inkml:context>
    <inkml:brush xml:id="br0">
      <inkml:brushProperty name="width" value="0.05" units="cm"/>
      <inkml:brushProperty name="height" value="0.05" units="cm"/>
    </inkml:brush>
  </inkml:definitions>
  <inkml:trace contextRef="#ctx0" brushRef="#br0">1 1 8100,'0'7'8494,"8"15"-8673,-6-17 873,1 7-571,0 0-1,-1 0 1,-1 0-1,0 0 1,0 0 0,-2 12-1,1 4 71,-1 1 88,-4 30 0,2-35-533,1 0 0,1 29 0,7-34-4444</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36.384"/>
    </inkml:context>
    <inkml:brush xml:id="br0">
      <inkml:brushProperty name="width" value="0.05" units="cm"/>
      <inkml:brushProperty name="height" value="0.05" units="cm"/>
    </inkml:brush>
  </inkml:definitions>
  <inkml:trace contextRef="#ctx0" brushRef="#br0">145 0 8628,'-4'12'6360,"1"8"-3930,-4 10-2315,-22 65 162,21-65-293,-21 50 1,16-45-177,9-22-724,-1-1 0,-10 18 0,11-24-1987</inkml:trace>
  <inkml:trace contextRef="#ctx0" brushRef="#br0" timeOffset="401.47">1 19 10277,'11'8'8950,"-5"-1"-8929,0 1 1,-1 0-1,7 11 1,3 21-1304,-11-13-4687,-2-16 1030</inkml:trace>
  <inkml:trace contextRef="#ctx0" brushRef="#br0" timeOffset="784.62">225 214 11269,'-2'9'3138,"0"2"-65,1 0-2129,1-3-303,1 0-257,0-1-112,-1-3-80,1 4-128,0 0 0,-1 0-128,1 0-64,0 1-208,1-2-112,-1 0-257,0-2-111,-1 1-2033</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34.233"/>
    </inkml:context>
    <inkml:brush xml:id="br0">
      <inkml:brushProperty name="width" value="0.05" units="cm"/>
      <inkml:brushProperty name="height" value="0.05" units="cm"/>
    </inkml:brush>
  </inkml:definitions>
  <inkml:trace contextRef="#ctx0" brushRef="#br0">42 47 9604,'1'9'2930,"4"2"-241,2 3-2017,2 0-320,-1 1-191,2-1-1,0 1-80,1-3-80,1 0-80,1 2-161,0-1 97,0 1-336,1 4 80,-6-2-208,2 0-2065,0-2-2402</inkml:trace>
  <inkml:trace contextRef="#ctx0" brushRef="#br0" timeOffset="422.87">206 1 11381,'-32'23'6122,"22"-17"-5754,0 0-1,1 2 1,0-1-1,0 1 1,0 0 0,1 1-1,-11 15 1,-14 22-632,-6 8-2358,36-49 1536,0 1 1,0 0 0,1 0-1,-3 9 1,2-6-3795</inkml:trace>
  <inkml:trace contextRef="#ctx0" brushRef="#br0" timeOffset="1215.75">381 232 9268,'-11'17'7463,"6"2"-4005,4 26-3271,1-4-122,-3-25-364,-6 30-455,8-43 38,0-1-1,0 1 1,0 0 0,0 0-1,-1-1 1,0 1-1,-2 2 1</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33.365"/>
    </inkml:context>
    <inkml:brush xml:id="br0">
      <inkml:brushProperty name="width" value="0.05" units="cm"/>
      <inkml:brushProperty name="height" value="0.05" units="cm"/>
    </inkml:brush>
  </inkml:definitions>
  <inkml:trace contextRef="#ctx0" brushRef="#br0">25 296 8100,'-1'0'202,"1"1"0,0-1 0,-1 0 0,1 0 0,-1 0-1,1 0 1,-1 1 0,1-1 0,0 0 0,-1 0 0,1 0 0,-1 0 0,1 0 0,-1 0 0,1 0 0,-1 0 0,1 0 0,-1-1 0,1 1 0,0 0 0,-1 0 0,1 0 0,-1 0 0,1-1 0,-1 1 0,1 0 0,0 0 0,-1-1 0,1 1 0,0 0 0,-1-1-1,-6-16 1339,4-24-1650,3 40 296,0-39 319,3 0 0,8-48 0,-10 84-490,0 0 0,0 0-1,0 1 1,1-1 0,-1 0-1,1 0 1,0 1-1,0-1 1,0 1 0,0 0-1,1-1 1,0 1 0,-1 0-1,1 1 1,5-5 0,-6 6-18,-1 0 1,1 0 0,0 0-1,0 1 1,-1-1 0,1 0-1,0 1 1,0 0 0,0-1-1,0 1 1,0 0 0,0 0-1,0 0 1,0 0 0,0 0-1,0 0 1,0 1 0,0-1-1,-1 1 1,1-1 0,0 1-1,0 0 1,0 0 0,-1 0-1,1 0 1,0 0-1,-1 0 1,1 0 0,-1 0-1,1 1 1,-1-1 0,0 0-1,2 3 1,0 0-1,0 1-1,0-1 0,-1 1 1,1-1-1,-1 1 0,0 0 1,-1 0-1,1 0 0,-1 0 1,0 0-1,0 0 0,0 0 1,-1 0-1,0 0 0,0 0 1,0 1-1,-1-1 0,-2 10 1,1-3 3,-1 1 1,-1-1 0,0 0 0,-1 0 0,0-1-1,-11 19 1,7-16-208,7-9 242,-1 0 0,0-1 0,0 1 0,0-1 0,-7 7 0,9-10-228,0 0-1,0 0 0,-1 0 1,1 0-1,-1-1 0,1 1 0,0 0 1,-1-1-1,1 1 0,-1-1 1,0 0-1,1 1 0,-1-1 0,1 0 1,-1 0-1,1 0 0,-1 0 1,0 0-1,1 0 0,-1-1 0,1 1 1,-1 0-1,1-1 0,-3 0 1,-9-5-4796</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32.648"/>
    </inkml:context>
    <inkml:brush xml:id="br0">
      <inkml:brushProperty name="width" value="0.05" units="cm"/>
      <inkml:brushProperty name="height" value="0.05" units="cm"/>
    </inkml:brush>
  </inkml:definitions>
  <inkml:trace contextRef="#ctx0" brushRef="#br0">29 270 9604,'-4'-4'271,"1"0"-1,0-1 1,0 1-1,1-1 0,-1 0 1,1 0-1,0 0 0,1 0 1,-1 0-1,1-1 1,0 1-1,0 0 0,1-1 1,-1 1-1,1-7 0,1-5 446,0 0-1,1 1 0,7-29 1,-7 36-706,0 0 0,1 1 0,0-1 0,1 0 0,-1 1 0,2 0 0,6-11 0,-10 19-11,0-1 0,-1 0 0,1 0 0,0 0 0,0 1 0,-1-1 0,1 0 0,0 1 0,0-1 0,0 1 0,0-1 0,0 1 0,0-1 0,0 1 0,0 0 0,0 0 0,0-1 0,0 1 0,0 0 0,0 0 0,1 0 0,-1 0 0,0 0 0,2 1 0,-1-1-4,0 1 0,1 0 0,-1 0 0,0 0 0,0 1 0,0-1 0,0 1 0,0-1 0,-1 1 0,4 3 0,0 0-7,0 1 1,0 1-1,-1-1 1,0 1 0,-1-1-1,4 9 1,-3-1 11,0-1 0,-1 1 0,0 0 0,-2 0 0,1 1 0,-2-1 0,0 0 0,-2 22 0,1-33 3,0 0 1,1 0 0,-1 0-1,0 1 1,0-1 0,-1 0-1,1 0 1,-1-1 0,1 1-1,-1 0 1,0 0-1,0-1 1,0 1 0,-1-1-1,1 0 1,0 0 0,-1 0-1,0 0 1,1 0 0,-1 0-1,0 0 1,0-1 0,0 0-1,0 1 1,0-1 0,0 0-1,0-1 1,-6 2 0,5-2-356,1 0 0,-1 0 1,1-1-1,-1 1 0,1-1 1,0 0-1,-1 1 0,1-2 1,0 1-1,0 0 0,-4-2 1,-5-4-4547</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9:53.099"/>
    </inkml:context>
    <inkml:brush xml:id="br0">
      <inkml:brushProperty name="width" value="0.05" units="cm"/>
      <inkml:brushProperty name="height" value="0.05" units="cm"/>
    </inkml:brush>
  </inkml:definitions>
  <inkml:trace contextRef="#ctx0" brushRef="#br0">11 197 9012,'-2'-4'960,"0"0"-1,1 0 1,0-1-1,-1 1 1,0-9-1,2 4-423,-1 0 0,1-1 0,1 1-1,1-13 1,2 5-170,0 0-1,0 1 1,12-26-1,-16 41-334,0 1 0,0-1 0,0 1 0,0-1 1,0 1-1,0-1 0,1 1 0,-1-1 0,0 1 0,0-1 0,1 1 0,-1-1 0,0 1 0,0-1 1,1 1-1,-1 0 0,1-1 0,-1 1 0,0-1 0,1 1 0,-1 0 0,1 0 0,-1-1 1,1 1-1,-1 0 0,1 0 0,-1-1 0,2 1 0,3 14 500,-3 25-187,-19 212-984,17-251 650,0 28-1406,0-28 1383,0 1 0,0-1 0,0 0 0,0 0-1,0 0 1,0 0 0,0 0 0,0 0 0,0 0-1,0 0 1,0 0 0,0 0 0,0 0 0,0 1-1,0-1 1,0 0 0,0 0 0,0 0 0,0 0-1,0 0 1,0 0 0,0 0 0,1 0 0,-1 0-1,0 0 1,0 0 0,0 0 0,0 0 0,0 0-1,0 0 1,0 0 0,0 1 0,0-1 0,0 0-1,0 0 1,0 0 0,0 0 0,1 0-1,-1 0 1,0 0 0,0 0 0,0 0 0,0 0-1,0 0 1,0 0 0,0 0 0,0 0 0,0 0-1,0 0 1,0 0 0,1-1 0,-1 1 0,0 0-1,0 0 1,0 0 0,0 0 0,0 0 0,0 0-1,0 0 1,0 0 0,0 0 0,0 0 0,0 0-1,0 0 1,0 0 0,0 0 0,0 0 0,0-1-1,8-14-112,1-13 146,-7 19 93,1 0 1,0 0-1,0 0 0,7-10 1,-9 17-48,0 0 0,0 0 0,1 0 0,-1 1 0,1-1 0,-1 0 0,1 1 0,0-1 0,-1 1 0,1 0 0,0-1 0,0 1 0,0 0 0,0 0 0,0 0 0,0 0 0,1 1 0,-1-1 0,0 1 0,0-1 0,0 1 0,5 0 0,-6 0-49,0 0 0,-1 1 0,1-1 0,0 1 0,0-1 0,-1 1 0,1 0 0,0-1 0,-1 1 0,1 0 0,-1-1 0,1 1 0,-1 0 0,1 0 0,-1 0 0,1-1 0,-1 1 0,0 0 0,1 0 0,-1 0 0,0 0 0,0 0 0,0 0 0,0 0 0,0 0 0,0-1 0,0 2 0,1 27 81,-3 10-424,0-4-1432,1-12-3826</inkml:trace>
  <inkml:trace contextRef="#ctx0" brushRef="#br0" timeOffset="410.66">323 350 8884,'-1'1'276,"0"-1"0,0 1-1,1 0 1,-1 0 0,0 0-1,-1-1 1,1 1 0,0-1 0,0 1-1,0-1 1,0 1 0,0-1 0,0 1-1,-1-1 1,1 0 0,0 0-1,0 0 1,-1 0 0,1 0 0,0 0-1,0 0 1,-3 0 0,2-1-146,0 0 1,-1 0-1,1 0 1,0 0-1,0-1 1,0 1-1,-1 0 1,2-1-1,-1 0 1,-3-3-1,0 0-160,1 0 0,0-1 0,0 1 0,0-1 0,1 0 0,0 0 0,-3-10 0,4 9 45,0 0-1,1 0 1,0 0 0,1 0-1,-1 0 1,2-1 0,-1 1-1,1 0 1,1-10 0,0 15-12,-1 0 0,0 1 0,0-1 1,1 0-1,-1 1 0,1-1 0,-1 1 1,1-1-1,0 1 0,0 0 0,-1 0 1,1-1-1,0 1 0,0 1 0,0-1 1,3-1-1,-4 2-3,0-1 0,-1 1 0,1 0 1,0 0-1,-1-1 0,1 1 0,0 0 0,-1 0 1,1 0-1,0 0 0,-1 0 0,1 0 1,0 0-1,-1 0 0,1 0 0,0 0 0,-1 0 1,1 0-1,0 0 0,-1 1 0,1-1 0,0 0 1,-1 1-1,1-1 0,-1 0 0,1 1 0,0-1 1,-1 1-1,1-1 0,-1 0 0,1 1 0,-1-1 1,0 1-1,1 0 0,-1-1 0,1 1 1,-1-1-1,0 1 0,1 0 0,-1-1 0,0 1 1,0 0-1,0-1 0,0 1 0,1 0 0,-1-1 1,0 1-1,0 0 0,0-1 0,0 1 0,0 0 1,-1-1-1,1 1 0,0 1 0,-1 3-61,0-1 0,0 1-1,0-1 1,-1 1 0,1-1 0,-1 1-1,0-1 1,0 0 0,-1 0-1,1 0 1,-1 0 0,0 0 0,-3 3-1,-19 12-3602,14-14-1037</inkml:trace>
  <inkml:trace contextRef="#ctx0" brushRef="#br0" timeOffset="1218.58">505 169 11061,'5'26'7136,"-1"16"-4658,2 15-2530,-7-35-55,0-9-701,0-31 71,1 5 584,-1 0 0,3-18 0,-2 29 167,1-1 0,-1 1 0,1-1 0,-1 1 0,1-1 0,0 1 1,0-1-1,0 1 0,0 0 0,0-1 0,1 1 0,-1 0 0,1 0 0,-1 0 0,1 0 0,0 0 0,0 0 0,2-1 0,-3 2-1,-1 1 0,1-1 0,-1 1 0,1 0 0,0-1 0,-1 1 0,1 0 0,0 0 0,-1 0 0,1-1 0,0 1-1,0 0 1,-1 0 0,1 0 0,0 0 0,-1 0 0,1 0 0,0 0 0,-1 0 0,1 0 0,0 1 0,0-1 0,-1 0 0,1 0 0,0 1 0,-1-1 0,1 0-1,0 1 1,0 0-4,0 1 0,0-1 0,0 0-1,0 1 1,0-1 0,0 1 0,0-1-1,0 1 1,-1-1 0,1 1-1,0 2 1,1 6-41,0 0-1,-1-1 1,0 12-1,-1-19 25,0 35-1224,0-34-102,-1-21 957,1 11 381,1 1 0,-1-1 0,1 1 1,0 0-1,1 0 0,4-13 0,-5 18 48,-1-1 0,1 0 0,0 0 1,0 1-1,0-1 0,0 1 0,0-1 0,0 1 0,0-1 0,1 1 0,-1 0 1,0-1-1,1 1 0,-1 0 0,1 0 0,-1 0 0,1 0 0,0 0 1,0 0-1,-1 1 0,1-1 0,0 1 0,0-1 0,0 1 0,-1-1 1,1 1-1,4 0 0,-4 1-50,-1-1 0,1 1 0,0 0 0,0-1 0,0 1 0,-1 0 0,1 0 0,0 0 0,-1 0 0,1 1 1,-1-1-1,0 0 0,1 1 0,-1-1 0,0 1 0,0-1 0,0 1 0,0 0 0,0-1 0,0 1 0,1 2 0,15 43-3325,-15-40 1767,4 11-3449</inkml:trace>
  <inkml:trace contextRef="#ctx0" brushRef="#br0" timeOffset="1629.92">711 351 9732,'-3'-30'6416,"5"-4"-4545,-2 30-1791,1 1 0,-1-1 0,1 1 0,0 0-1,0 0 1,0-1 0,0 1 0,1 0 0,-1 0 0,1 0 0,0 0 0,0 1-1,0-1 1,0 0 0,0 1 0,5-5 0,-5 6-79,-1 0 0,1 0-1,0 0 1,0 1 0,-1-1 0,1 0 0,0 1 0,0-1-1,0 1 1,0-1 0,-1 1 0,1 0 0,0 0 0,0 0-1,0 0 1,0 0 0,0 0 0,0 0 0,0 1 0,0-1-1,-1 1 1,1 0 0,0-1 0,0 1 0,0 0 0,-1 0-1,1 0 1,-1 0 0,1 0 0,-1 0 0,1 1 0,-1-1-1,1 0 1,-1 1 0,0-1 0,0 1 0,0 0 0,0-1-1,0 1 1,0 0 0,0-1 0,-1 1 0,1 0 0,-1 0-1,1 0 1,-1 0 0,0 0 0,1 0 0,-1-1 0,0 1-1,0 0 1,0 0 0,-1 0 0,1 0 0,0 0 0,-1 0-1,1 0 1,-1-1 0,0 1 0,0 0 0,0 0 0,1-1-1,-3 3 1,-1 2-234,0-1-1,0 1 1,-1-1-1,0 0 0,-6 6 1,9-9 110,0-1 1,0 1-1,0-1 0,1 0 0,-1 1 1,0-1-1,-1 0 0,1 0 1,0-1-1,0 1 0,0 0 1,-1-1-1,1 1 0,0-1 1,-1 0-1,1 1 0,0-1 1,-1 0-1,-2-1 0,4 0 82,0 1 0,0-1-1,1 0 1,-1 0 0,0 1-1,0-1 1,1 0 0,-1 0-1,0 0 1,1 0 0,-1 0-1,1 0 1,-1 0 0,1 0 0,-1 0-1,1 0 1,0 0 0,0 0-1,-1-1 1,1 1 0,0 0-1,0 0 1,0 0 0,0 0-1,1-2 1,2-29 59,-3 30 115,1 0 1,0 0 0,-1 0 0,1 0-1,0 0 1,0 0 0,0 0 0,0 0-1,0 0 1,1 0 0,-1 1 0,1-1-1,-1 0 1,1 1 0,-1-1 0,1 1 0,0 0-1,0-1 1,0 1 0,0 0 0,0 0-1,0 0 1,0 1 0,0-1 0,0 0-1,0 1 1,0-1 0,1 1 0,-1 0-1,0 0 1,0 0 0,0 0 0,1 0-1,2 1 1,-3-1-138,0 1 1,0-1-1,1 1 0,-1 0 0,0 0 0,0 0 1,0 0-1,0 0 0,-1 0 0,1 1 0,0-1 1,0 1-1,-1-1 0,1 1 0,-1 0 0,1-1 1,-1 1-1,0 0 0,0 0 0,1 0 0,-1 0 1,1 3-1,5 22-1277,-4-9-2806,-1-9-1302</inkml:trace>
  <inkml:trace contextRef="#ctx0" brushRef="#br0" timeOffset="2018.01">857 317 9604,'3'-5'827,"-1"1"-1,1 0 0,-1 0 0,1 0 1,0 0-1,1 0 0,-1 1 0,5-4 1,-3 2-374,1 1 0,0 0 0,0 0 0,1 1 0,8-4 0,-9 5-400,0-1 0,0 1-1,1 1 1,-1-1 0,1 1 0,-1 0-1,1 1 1,-1-1 0,1 1 0,-1 1-1,1-1 1,-1 1 0,11 3-1,-11-2-327,-1 1 0,0 0-1,0 0 1,0 1 0,0-1-1,0 1 1,-1 0 0,0 0-1,5 6 1,6 12-4063,-9-9-840</inkml:trace>
  <inkml:trace contextRef="#ctx0" brushRef="#br0" timeOffset="2378.49">1041 380 10133,'-3'-6'1489,"1"0"0,-1-1 1,1 1-1,-1-12 1,-1-30 1777,12-49-4800,-4 68-144,-3 22-2855</inkml:trace>
  <inkml:trace contextRef="#ctx0" brushRef="#br0" timeOffset="2379.49">1130 168 10021,'1'-1'5538,"-1"-1"-4689,1-1-545,1-1-64,0 1-80,0-2-160,-1 1-240,0 0 16,1 4-241</inkml:trace>
  <inkml:trace contextRef="#ctx0" brushRef="#br0" timeOffset="2380.49">1157 280 9877,'-2'16'2881,"1"-3"-240,1 2-2145,-1-1-144,1-2-191,1-1-81,0 2-160,1-3-145,2-2-255,1-2-256,-1-3-1969</inkml:trace>
  <inkml:trace contextRef="#ctx0" brushRef="#br0" timeOffset="3129.06">1404 309 9156,'6'-5'7712,"-17"9"-5428,-15 9-1622,14-5-379,-19 17 115,29-24-401,1 0 1,0 1-1,0-1 0,0 0 1,0 1-1,0-1 0,0 1 1,0 0-1,0-1 0,1 1 1,-1 0-1,1-1 0,-1 1 0,1 0 1,0 0-1,-1-1 0,1 1 1,0 3-1,1-4-40,-1-1 1,1 1-1,-1 0 1,1 0-1,-1 0 1,1-1-1,0 1 1,-1 0-1,1 0 1,0-1-1,0 1 0,0-1 1,-1 1-1,1-1 1,0 1-1,0-1 1,0 1-1,0-1 1,0 0-1,0 0 1,0 1-1,0-1 0,0 0 1,0 0-1,0 0 1,0 0-1,1 0 1,31 0-1403,-29 0 1264,13-1-940,0 1 1,33 4 0,-14 4-7181,-22-6 7703,7 1 404,-20-3 484,-1 0-1,1 0 1,-1 0-1,1 0 0,-1 0 1,0 0-1,1 0 1,-1 1-1,1-1 0,-1 0 1,1 0-1,-1 0 1,0 1-1,1-1 1,-1 0-1,1 1 0,-1-1 1,0 0-1,1 1 1,-1-1-1,0 0 0,0 1 1,1-1-1,-1 1 1,0-1-1,0 0 0,0 1 1,1 0-1,-1-1-218,-1 0 1,1 0-1,0 1 0,-1-1 1,1 0-1,0 0 0,-1 0 0,1 0 1,0 0-1,-1 0 0,1 0 0,0 1 1,-1-1-1,1 0 0,0 0 0,-1 0 1,1-1-1,0 1 0,-1 0 0,1 0 1,0 0-1,-1 0 0,1 0 0,0 0 1,-1 0-1,1 0 0,0-1 0,-1 1 1,1 0-1,0 0 0,0 0 1,-1-1-1,1 1 0,0 0 0,0-1 1,-1 1-1,1 0 0,0-1 0,-13-9 586,11 7-590,0-1-1,1 1 0,-1 0 0,1-1 0,0 1 0,0-1 0,1 1 0,-1-1 0,1 0 0,-1 1 0,1-1 0,0 0 0,0 1 0,1-1 1,1-6-1,-2 8-43,0 1 0,0-1-1,1 1 1,-1-1 0,0 1 0,1 0 0,0-1 0,-1 1 0,1 0 0,0-1 0,-1 1 0,1 0 0,0 0 0,0 0 0,0-1 0,0 1 0,0 0 0,0 0 0,0 1 0,0-1 0,1 0 0,-1 0 0,0 0 0,1 1-1,-1-1 1,0 1 0,1-1 0,-1 1 0,1 0 0,-1-1 0,0 1 0,1 0 0,-1 0 0,1 0 0,-1 0 0,1 0 0,-1 0 0,1 0 0,-1 1 0,3 0 0,-2 0-36,-1 0 1,0-1-1,0 1 1,0 0 0,0 0-1,0 0 1,0 0-1,0 0 1,0 0-1,0 1 1,-1-1-1,1 0 1,0 0 0,-1 1-1,1-1 1,-1 0-1,1 1 1,-1-1-1,0 0 1,1 1 0,-1-1-1,0 1 1,0-1-1,0 0 1,0 1-1,0-1 1,-1 1 0,1-1-1,0 0 1,-1 2-1,0 4-82,0-1 0,-1 0 0,0 0 0,0 1 1,-4 6-1,5-12-16,1 0 1,-1 1 0,0-1 0,0 0 0,0 0 0,0 0 0,1 0-1,-1 0 1,-1 0 0,1-1 0,0 1 0,0 0 0,0 0-1,0-1 1,-1 1 0,1-1 0,0 1 0,0-1 0,-1 1 0,1-1-1,0 0 1,-3 0 0,3 0 46,0 0 1,0 0-1,0 0 0,0 0 0,0-1 1,0 1-1,0 0 0,1-1 0,-1 1 1,0-1-1,0 1 0,0-1 0,1 1 1,-1-1-1,0 0 0,1 1 0,-1-1 1,0 0-1,1 1 0,-1-1 0,1 0 1,-1 0-1,1 0 0,0 1 0,-1-1 1,1 0-1,0 0 0,-1 0 0,1 0 1,0 0-1,0 0 0,0 0 0,0 0 0,0-1 1,-1-2 155,1-1 1,0 1-1,0-1 0,0 1 1,1 0-1,0-1 1,1-6-1,-1 10-3,-1 0-1,1 0 1,-1 0-1,1 0 1,0 0-1,-1 1 1,1-1 0,0 0-1,0 0 1,-1 0-1,1 1 1,0-1-1,0 0 1,0 1 0,0-1-1,0 0 1,0 1-1,0 0 1,0-1-1,0 1 1,0 0-1,1-1 1,-1 1 0,0 0-1,0 0 1,0 0-1,0 0 1,0 0-1,1 0 1,-1 0 0,0 0-1,0 1 1,0-1-1,2 1 1,-1 0 11,0 0 0,1 0 0,-1 0 0,0 0 0,0 1 0,0-1 0,0 1 0,0 0 0,0-1 0,-1 1-1,4 3 1,18 28 1224,-16-23-1161,0 0-1106,0 1 0,-1 0 0,0 0-1,0 0 1,-2 1 0,7 22-1,-7-19-4303</inkml:trace>
  <inkml:trace contextRef="#ctx0" brushRef="#br0" timeOffset="3547.83">1763 102 12870,'0'4'8229,"2"17"-7185,8 36-548,-5-31-482,3 36-1,-8-11-167,0-27-188,5 45 0,-3-59-606,0 0 0,1-1 0,0 1 0,6 11 0,-6-14-2392</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31.799"/>
    </inkml:context>
    <inkml:brush xml:id="br0">
      <inkml:brushProperty name="width" value="0.05" units="cm"/>
      <inkml:brushProperty name="height" value="0.05" units="cm"/>
    </inkml:brush>
  </inkml:definitions>
  <inkml:trace contextRef="#ctx0" brushRef="#br0">8 267 9396,'-1'-1'534,"1"0"0,-1 0 0,0 0-1,0 0 1,1-1 0,-1 1-1,1 0 1,-1-1 0,1 1 0,-1 0-1,1-3 1,-1-22 1123,8-26-2381,-6 46 1169,26-109-224,-26 112-217,0 0 0,1-1-1,-1 2 1,1-1 0,-1 0 0,1 0 0,0 0-1,0 1 1,0-1 0,0 1 0,1-1-1,-1 1 1,0 0 0,1 0 0,0 0 0,0 1-1,-1-1 1,5-1 0,-6 2-1,0 1-1,1-1 1,-1 1-1,0 0 1,1 0 0,-1-1-1,0 1 1,1 0-1,-1 0 1,1 0 0,-1 0-1,0 0 1,1 1-1,-1-1 1,0 0 0,1 1-1,-1-1 1,2 1 0,-2 0-2,1 1 0,-1-1 0,0 0 1,1 0-1,-1 1 0,0-1 0,0 0 1,0 1-1,0-1 0,0 1 0,0 0 1,0-1-1,0 1 0,-1 0 0,1-1 1,-1 1-1,1 2 0,3 19-1,-1 0 0,-2 0 0,0 0 0,-1 0 0,-1 0 0,-6 30 0,7-49-3,-1 1 0,0-1 0,-1 0 0,1 0 0,-1 0 0,0 0 1,-4 8-1,6-12-8,-1 1 0,1-1 1,-1 1-1,1-1 1,0 1-1,-1-1 1,1 0-1,-1 1 0,1-1 1,-1 1-1,1-1 1,-1 0-1,1 0 1,-1 1-1,1-1 0,-1 0 1,1 0-1,-1 0 1,1 0-1,-1 0 0,0 1 1,1-1-1,-1 0 1,1 0-1,-2-1 1,1 1-31,0-1 0,0 1 0,0-1 0,0 0 0,0 0 1,0 0-1,0 0 0,0 0 0,0 0 0,0 0 1,0 0-1,1 0 0,-1 0 0,0 0 0,1 0 0,-1-2 1,-15-35-6001,12 20 1597</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03:28.836"/>
    </inkml:context>
    <inkml:brush xml:id="br0">
      <inkml:brushProperty name="width" value="0.05" units="cm"/>
      <inkml:brushProperty name="height" value="0.05" units="cm"/>
    </inkml:brush>
  </inkml:definitions>
  <inkml:trace contextRef="#ctx0" brushRef="#br0">9 0 10373,'-3'12'907,"1"0"1,0 0 0,1-1-1,0 1 1,1 0-1,1 0 1,0 0 0,0 0-1,4 15 1,-4-19-1029,0 0 0,-1 0 1,0 0-1,-2 14 0,0 9-377,1-28-673</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03:27.838"/>
    </inkml:context>
    <inkml:brush xml:id="br0">
      <inkml:brushProperty name="width" value="0.05" units="cm"/>
      <inkml:brushProperty name="height" value="0.05" units="cm"/>
    </inkml:brush>
  </inkml:definitions>
  <inkml:trace contextRef="#ctx0" brushRef="#br0">1 1 7700,'0'7'7606,"3"14"-5920,-2-11-752,-1 39 380,-1-37-1731,0 0 0,1 0-1,3 20 1,-2-30 62</inkml:trace>
</inkml:ink>
</file>

<file path=word/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00:34.486"/>
    </inkml:context>
    <inkml:brush xml:id="br0">
      <inkml:brushProperty name="width" value="0.05" units="cm"/>
      <inkml:brushProperty name="height" value="0.05" units="cm"/>
    </inkml:brush>
  </inkml:definitions>
  <inkml:trace contextRef="#ctx0" brushRef="#br0">53 197 7828,'-1'0'584,"-1"-1"1,1 0 0,-1 1-1,0-1 1,1 1 0,-1 0-1,0 0 1,1 0 0,-1-1 0,-3 2-1,4-1-558,0 0 1,0 0-1,0 0 0,0 1 0,0-1 0,0 0 0,0-1 1,0 1-1,0 0 0,0 0 0,0 0 0,0 0 0,0-1 1,0 1-1,1-1 0,-1 1 0,0 0 0,0-1 0,0 0 0,0 1 1,0-1-1,1 1 0,-1-1 0,0 0 0,1 0 0,-1 1 1,0-1-1,1 0 0,-1 0 0,1 0 0,-1 0 0,1 1 1,0-1-1,-1 0 0,1 0 0,0 0 0,-1 0 0,1 0 1,0-2-1,-1-3 37,0 0 1,1 0 0,0 0-1,0 0 1,0 0 0,1-1-1,-1 1 1,2 0 0,-1 0-1,1 0 1,-1 1 0,2-1-1,-1 0 1,4-5 0,4-8-35,-9 16-21,0-1-1,1 1 0,0-1 1,0 1-1,0 0 0,0-1 1,1 1-1,-1 0 0,1 1 1,0-1-1,0 0 0,0 1 1,0-1-1,0 1 0,5-3 1,-5 4-6,0 0 1,0 0 0,0 0 0,0 0 0,0 0 0,0 1 0,0-1-1,0 1 1,0 0 0,0 0 0,0 0 0,0 0 0,4 1 0,-5 0-1,0 0 0,1 0 1,-1 0-1,0 0 0,0 1 1,0-1-1,0 1 0,0-1 1,0 1-1,-1 0 0,1 0 1,0 0-1,-1 0 0,1 0 1,-1 0-1,2 4 1,0-1 14,-1 1 0,0-1 0,0 1 0,0 0 1,-1 0-1,1 0 0,-2 0 0,1 0 0,0 0 0,-1 0 1,0 0-1,-1 0 0,1 0 0,-1-1 0,-1 1 1,1 0-1,-1 0 0,1 0 0,-2-1 0,1 1 1,-1-1-1,0 0 0,0 1 0,0-1 0,-1-1 1,-7 10-1,9-13-87,0 0 0,0 0 0,1 0 0,-1 0 0,0-1 0,0 1 0,0-1 0,0 1 0,0-1 1,0 0-1,0 1 0,-1-1 0,1 0 0,0 0 0,0-1 0,0 1 0,-2-1 0,-36-10-3193,30 6-1628</inkml:trace>
</inkml:ink>
</file>

<file path=word/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00:33.860"/>
    </inkml:context>
    <inkml:brush xml:id="br0">
      <inkml:brushProperty name="width" value="0.05" units="cm"/>
      <inkml:brushProperty name="height" value="0.05" units="cm"/>
    </inkml:brush>
  </inkml:definitions>
  <inkml:trace contextRef="#ctx0" brushRef="#br0">35 200 6499,'-19'-6'6463,"9"-3"-4488,9 6-1930,0 0-1,0 0 1,0 0-1,1 1 1,-1-1 0,1 0-1,0 0 1,-1 0-1,2-6 1,-1-2 64,1 0 0,0 0 1,1 0-1,1 1 0,5-19 0,-7 25-97,1 0-1,-1 0 1,1 0 0,0 1-1,0-1 1,0 0-1,0 1 1,1 0 0,0-1-1,-1 1 1,1 0 0,0 0-1,1 0 1,-1 1 0,0-1-1,1 1 1,7-4-1,-9 5-9,0 0-1,1 0 0,-1 1 0,1-1 0,-1 1 0,1-1 0,-1 1 0,1 0 0,-1 0 0,1 0 0,-1 0 0,1 1 1,-1-1-1,1 1 0,-1-1 0,0 1 0,1 0 0,-1 0 0,0 0 0,1 0 0,-1 0 0,0 1 0,0-1 0,0 0 0,0 1 1,0 0-1,0 0 0,-1-1 0,1 1 0,-1 0 0,1 0 0,-1 0 0,0 1 0,1-1 0,-1 0 0,1 3 0,0 2 3,1 0-1,-2 0 0,1 1 1,-1-1-1,0 0 0,0 0 1,-1 1-1,0-1 0,0 0 1,-1 1-1,-1 8 0,-1-2-6,2-7-9,0 0 1,-1 0-1,0 0 1,-5 10 0,7-16 6,-1 1 1,0-1-1,1 0 1,-1 1-1,0-1 1,0 0-1,0 0 1,0 1 0,0-1-1,-1 0 1,1 0-1,0 0 1,0-1-1,-1 1 1,1 0-1,0 0 1,-1-1-1,1 1 1,-1-1-1,1 1 1,-1-1-1,1 0 1,-1 1-1,1-1 1,-1 0 0,-2 0-1,-3 0-288,0-1 1,-1 0-1,1 0 0,-12-4 0,-1-5-2938,10 3-1273</inkml:trace>
</inkml:ink>
</file>

<file path=word/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00:33.155"/>
    </inkml:context>
    <inkml:brush xml:id="br0">
      <inkml:brushProperty name="width" value="0.05" units="cm"/>
      <inkml:brushProperty name="height" value="0.05" units="cm"/>
    </inkml:brush>
  </inkml:definitions>
  <inkml:trace contextRef="#ctx0" brushRef="#br0">55 284 8356,'-13'15'5117,"2"-11"-3326,10-4-1776,0-1 0,0 1 0,0-1 0,0 1-1,0-1 1,0 1 0,0-1 0,1 0 0,-1 0 0,0 1-1,0-1 1,1 0 0,-1 0 0,0 0 0,1 0 0,-1 0-1,1 0 1,-1 0 0,1 0 0,-1 0 0,1 0-1,0 0 1,0 0 0,0 0 0,-1-3 0,-3-11 108,1 0 1,0-1-1,1 1 1,1-1 0,0 0-1,1 1 1,1-1-1,0 0 1,1 1-1,1-1 1,0 1-1,10-25 1,4-6-124,-16 46 0,-1 0 0,0-1 0,0 1 0,0-1 0,0 1 0,0 0 0,1-1 0,-1 1 0,0 0 0,0-1 0,1 1 0,-1 0 0,0 0 0,1-1 0,-1 1 0,0 0 0,1 0 0,-1-1 0,0 1 0,1 0 0,-1 0 0,0 0 0,1 0 0,-1 0 0,1-1 0,-1 1 0,0 0 0,1 0 0,-1 0 0,1 0 0,0 0 0,11 9 0,-9-6 0,0 0 0,-1 0 0,0 1 0,0-1 0,4 8 0,-3 2-12,0 1 1,-1 0-1,-1 0 1,0-1-1,-1 1 1,0 0-1,-1 0 0,0 0 1,-2 0-1,1 0 1,-2-1-1,0 0 1,0 1-1,-9 15 0,13-28-20,0-1-1,-1 0 0,1 1 0,-1-1 0,1 0 0,0 1 0,-1-1 0,1 0 0,-1 0 1,1 1-1,-1-1 0,1 0 0,0 0 0,-1 0 0,1 0 0,-1 0 0,1 0 0,-1 1 1,1-1-1,-1 0 0,1 0 0,-1 0 0,1-1 0,-1 1 0,1 0 0,-1 0 0,1 0 1,-1 0-1,1 0 0,-1 0 0,1-1 0,-1 1 0,1 0 0,-1-1 0,1 1 0,-16-12-4009,13 4-691</inkml:trace>
</inkml:ink>
</file>

<file path=word/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00:31.906"/>
    </inkml:context>
    <inkml:brush xml:id="br0">
      <inkml:brushProperty name="width" value="0.05" units="cm"/>
      <inkml:brushProperty name="height" value="0.05" units="cm"/>
    </inkml:brush>
  </inkml:definitions>
  <inkml:trace contextRef="#ctx0" brushRef="#br0">1 1 6067,'3'5'8743,"3"27"-6604,2 192-1699,-8-222-1815,-1-11-6683</inkml:trace>
</inkml:ink>
</file>

<file path=word/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6:59:55.496"/>
    </inkml:context>
    <inkml:brush xml:id="br0">
      <inkml:brushProperty name="width" value="0.05" units="cm"/>
      <inkml:brushProperty name="height" value="0.05" units="cm"/>
    </inkml:brush>
  </inkml:definitions>
  <inkml:trace contextRef="#ctx0" brushRef="#br0">166 1 7700,'0'7'8114,"-5"27"-6832,-12-1-1058,2 0 0,1 1 0,-15 57 0,23-68-475,1 0 1,1 1-1,1 0 0,2 0 0,0 0 1,4 39-1,-1-54-407</inkml:trace>
  <inkml:trace contextRef="#ctx0" brushRef="#br0" timeOffset="416.91">5 43 8500,'-2'-13'5917,"-1"4"-3953,4 10-1691,5 12 182,-3-4-344,0 0-1,-1 1 1,0-1 0,-1 1-1,1 10 1,4 20 188,-2-17-231,-3-16-66,0 1-1,0-1 1,1 1-1,0-1 1,6 13 0,-8-20-53,1 1 0,-1-1 0,1 1 0,-1-1 0,1 1 0,-1-1 0,1 1-1,-1-1 1,1 1 0,-1-1 0,1 1 0,0-1 0,-1 0 0,1 1 0,0-1 0,-1 0 0,1 0 0,0 0 0,0 1 0,5-4-4067</inkml:trace>
</inkml:ink>
</file>

<file path=word/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6:57:29.007"/>
    </inkml:context>
    <inkml:brush xml:id="br0">
      <inkml:brushProperty name="width" value="0.05" units="cm"/>
      <inkml:brushProperty name="height" value="0.05" units="cm"/>
    </inkml:brush>
  </inkml:definitions>
  <inkml:trace contextRef="#ctx0" brushRef="#br0">10 1 9877,'-1'5'1300,"2"-1"1,-1 1 0,0 0 0,1 0 0,2 7 0,-1-9-1241,-1 1 1,1-1-1,0 1 1,1-1-1,-1 0 1,0 0-1,1 0 1,0 0-1,0 0 1,5 4-1,16 13-46,-9-8-121,0 0 0,-1 1 0,0 1 1,-1 0-1,0 1 0,14 23 0,-24-34-291,-1 0-1,1-1 1,0 1-1,0-1 0,5 4 1,-2-1-3075</inkml:trace>
  <inkml:trace contextRef="#ctx0" brushRef="#br0" timeOffset="344.56">220 14 11477,'-21'24'6280,"2"-1"-3707,-38 50-2374,52-66-258,-1-1 0,0 1 0,-1-2 0,1 1 0,-13 7 0,11-8-125,1 1 0,0 0 0,-1 0-1,-8 11 1,3-4-621,3-4-1267,5-3-2046</inkml:trace>
</inkml:ink>
</file>

<file path=word/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6:53:55.134"/>
    </inkml:context>
    <inkml:brush xml:id="br0">
      <inkml:brushProperty name="width" value="0.05" units="cm"/>
      <inkml:brushProperty name="height" value="0.05" units="cm"/>
    </inkml:brush>
  </inkml:definitions>
  <inkml:trace contextRef="#ctx0" brushRef="#br0">162 2007 7251,'-7'-25'3778,"-6"-44"0,3-78-3094,5 66 86,3-87-111,3 113-376,-2-1 0,-11-81-1,1 57-142,0-88 0,9 102-63,-3-1 1,-20-98-1,20 137-56,2 0 0,0 0 0,3-47 0,0 38-18,-5-42 1,-8 0 59,-3-33 18,6-69 117,12 158-198,-1 20 0,-1 0 0,1 0 0,-1 0 0,0 0 0,0 0 0,0 0 0,0-1 0,-2-2 0,-2 1-5,3 6 63,6-17-47,-4 15-8,-1 1 1,1 0-1,0 0 1,-1 0-1,1 0 0,-1-1 1,1 1-1,0 0 1,-1 0-1,1 0 1,-1 0-1,1 0 1,0 0-1,-1 0 1,1 1-1,-1-1 1,1 0-1,-1 0 1,1 0-1,0 1 1,-1-1-1,2 1 1,-1 0-2,1 0 0,-1-1 0,1 1 0,0 0 0,-1-1 0,1 1 1,0-1-1,0 1 0,0-1 0,-1 0 0,1 0 0,0 0 0,0 0 1,0 0-1,3-1 0,-3 1 1,1 0-1,-1 0 1,1 0 0,-1 0-1,1 0 1,-1 1 0,1-1 0,-1 1-1,1-1 1,3 3 0,-4-2-56,0 0 1,0 0 0,0 0 0,0 0 0,0-1-1,0 1 1,0-1 0,0 1 0,0-1-1,0 1 1,1-1 0,-1 0 0,4-1 0,2 1-106,-7 0-148,0 1 0,-1-1 0,1 0 0,0 0-1,0 0 1,0 1 0,-1-1 0,1 0 0,0 1-1,0-1 1,-1 0 0,1 1 0,0-1 0,-1 1 0,1-1-1,0 2 1</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9:47.856"/>
    </inkml:context>
    <inkml:brush xml:id="br0">
      <inkml:brushProperty name="width" value="0.05" units="cm"/>
      <inkml:brushProperty name="height" value="0.05" units="cm"/>
    </inkml:brush>
  </inkml:definitions>
  <inkml:trace contextRef="#ctx0" brushRef="#br0">1 13 11173,'5'36'6506,"-4"1"-5009,-1-21-1659,1 0-1,3 19 1,-3-33-832,2-7 451,3-17 341,5-11 361,-8 28-45,0 0 0,1 0 0,0 0 0,0 1 0,5-5 0,-8 8-91,0 0 0,-1 0 0,1 0-1,0 1 1,0-1 0,0 0 0,-1 1-1,1-1 1,0 0 0,0 1 0,0-1-1,0 1 1,0 0 0,0-1 0,0 1-1,0 0 1,0 0 0,0-1 0,1 1-1,-1 0 1,0 0 0,0 0 0,0 0-1,0 1 1,0-1 0,0 0 0,0 0-1,0 1 1,0-1 0,0 0 0,0 1-1,0-1 1,0 1 0,0-1 0,0 1-1,1 1 1,-1 0-12,0 0 0,0 0 1,0 0-1,0 1 0,-1-1 0,1 1 0,-1-1 0,1 0 1,-1 1-1,0-1 0,0 1 0,0-1 0,0 1 0,-1 2 0,-5 35-311,6-39 248,0 0-9,0 0 1,0 0-1,0 0 1,0 1-1,-1-1 0,1 0 1,0 0-1,-1 0 1,1 0-1,-1 0 0,1 0 1,-1 1-1,1-1 1,-1 0-1,0-1 0,0 1 1,1 0-1,-1 0 1,0 0-1,0 0 0,0-1 1,0 1-1,0 0 1,0-1-1,-1 1 0,4-24-552,-1 17 650,1-1 1,-1 0 0,1 1-1,0-1 1,1 1 0,0-1-1,0 1 1,0 0 0,0 0-1,1 1 1,9-11 0,-9 11 63,0 1 1,0-1 0,1 1-1,-1 0 1,1 0 0,0 0-1,0 1 1,1 0 0,-1 0 0,1 0-1,-1 0 1,1 1 0,7-2-1,-11 4-63,-1-1-1,0 1 1,1-1-1,-1 1 1,0 0-1,0 0 1,1 0-1,-1 0 1,0 0-1,1 0 1,-1 0-1,0 0 1,1 1-1,-1-1 1,0 0-1,0 1 1,1-1-1,-1 1 1,0-1-1,0 1 1,0 0-1,0-1 1,0 1-1,1 0 1,-1 0-1,-1 0 1,1 0-1,0 0 1,0 0-1,0 0 1,0 0-1,-1 0 1,1 0-1,-1 0 1,1 1-1,0 0 1,0 5 121,0-1 1,-1 1-1,0-1 0,0 1 1,0-1-1,-2 10 0,-1 16 92,-1-16-220,3-11-629,8-6-1223</inkml:trace>
  <inkml:trace contextRef="#ctx0" brushRef="#br0" timeOffset="662.52">344 188 11701,'-1'0'225,"1"0"0,-1 0 1,1-1-1,0 1 0,-1 0 0,1 0 0,-1 0 0,1 0 0,0 0 0,-1-1 0,1 1 0,0 0 0,-1 0 0,1-1 0,0 1 0,-1 0 1,1 0-1,0-1 0,0 1 0,-1 0 0,1-1 0,0 1 0,0 0 0,0-1 0,0 1 0,-1 0 0,1-1 0,0 0 0,-2-16 1385,6-17-1428,-2 29-132,0-7 4,1 1-1,1-1 1,9-19 0,-13 29-37,1 0 0,0 0 0,0 0 0,0 1 0,1-1 0,-1 0 0,0 1 1,1-1-1,-1 1 0,1-1 0,-1 1 0,1-1 0,0 1 0,-1 0 0,1 0 0,0 0 0,0 0 0,0 0 0,0 0 0,0 1 1,0-1-1,0 1 0,0-1 0,0 1 0,0 0 0,0 0 0,0 0 0,4 0 0,-5 1-5,0-1 0,0 1 0,0-1 0,0 1-1,0 0 1,0-1 0,0 1 0,-1 0 0,1 0 0,0 0 0,0-1 0,-1 1-1,1 0 1,0 0 0,-1 0 0,1 0 0,-1 0 0,1 0 0,-1 1-1,0-1 1,1 0 0,-1 0 0,0 0 0,0 0 0,0 0 0,0 0 0,0 1-1,0-1 1,0 2 0,-5 37-29,5-37 9,-2 3-95,0 1-1,0-1 1,0 0-1,-1 0 1,-4 7 0,6-11-71,0 0 1,0 1-1,0-1 1,-1 0-1,1-1 1,-1 1-1,1 0 1,-1 0-1,0-1 1,0 1-1,1-1 1,-1 1-1,0-1 1,0 0-1,-1 0 1,1 0-1,-4 1 1,6-2 94,-1 1 0,1-1 0,-1 0 0,1 0 0,-1 0 0,1 0 0,-1 0 0,1-1 0,-1 1 0,0 0 0,1 0 0,-1 0-1,1 0 1,-1 0 0,1-1 0,-1 1 0,1 0 0,0-1 0,-1 1 0,1 0 0,-1-1 0,1 1 0,-1 0 0,1-1 0,0 1 0,-1-1 0,1 0 0,-3-17-568,9-17 1631,-5 30-591,1 0 0,0-1 0,0 1 0,1 0 0,3-6 1,-5 9-236,0 0 1,1 1-1,-1-1 1,1 1-1,-1-1 1,1 1-1,-1-1 1,1 1-1,0 0 1,0 0-1,0-1 1,0 1-1,0 1 1,0-1-1,0 0 1,3 0-1,-4 1-121,1 0-1,-1 0 0,0 1 1,0-1-1,0 1 0,1-1 1,-1 1-1,0-1 1,0 1-1,0 0 0,0 0 1,0-1-1,0 1 0,0 0 1,0 0-1,0 0 0,-1 0 1,1 0-1,0 0 0,-1 0 1,1 0-1,0 1 0,0 1 1,12 27-8,-11-20-440,0 0 0,0 0-1,-1 0 1,0 0 0,-1 0 0,-2 18-1,1 4-4486,1-25-544</inkml:trace>
  <inkml:trace contextRef="#ctx0" brushRef="#br0" timeOffset="1095.08">467 186 7411,'6'-8'2962,"1"-1"-177,1 1-384,2 3-1713,2 0-143,1 1-81,3 0-96,-2-1-144,3 0-80,2 2-64,-1-1-224,0 4-96,3 1-192,-4 2-416,-2 1-2002,-3 4-2752</inkml:trace>
  <inkml:trace contextRef="#ctx0" brushRef="#br0" timeOffset="1096.08">612 274 12422,'-9'-14'3281,"6"2"81,3-4-2450,-2 0-256,-2-3-223,4 1-193,0-2-16,-1-1-160,1 4-128,2-1-112,0 1-224,0 1-225,-1 0-255,1 2-289,0 2-2064,0 1-2930</inkml:trace>
</inkml:ink>
</file>

<file path=word/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5:59.856"/>
    </inkml:context>
    <inkml:brush xml:id="br0">
      <inkml:brushProperty name="width" value="0.05" units="cm"/>
      <inkml:brushProperty name="height" value="0.05" units="cm"/>
    </inkml:brush>
  </inkml:definitions>
  <inkml:trace contextRef="#ctx0" brushRef="#br0">2937 1096 5458,'-2'2'452,"-1"-1"0,0 1 0,0-1 0,0 0 0,0 0 0,0 0 0,0 0-1,0-1 1,0 1 0,0-1 0,0 0 0,-1 0 0,1 0 0,0 0-1,-4-1 1,5 0-360,1 1 0,-1 0 0,1-1 0,-1 1 0,1-1 0,0 1-1,-1-1 1,1 0 0,0 0 0,0 1 0,-1-1 0,1 0 0,0 0 0,0 0 0,0 0 0,0-1-1,0 1 1,0 0 0,0 0 0,1-1 0,-1 1 0,0 0 0,1-1 0,-1 1 0,1 0-1,-1-1 1,1 1 0,0-1 0,-1 1 0,1-1 0,0 1 0,0-1 0,0-1 0,1-1-50,-1 0 1,0 0-1,1 0 1,0 1 0,0-1-1,0 0 1,0 1-1,0-1 1,1 1 0,0-1-1,0 1 1,0 0-1,0 0 1,0 0 0,0 0-1,1 0 1,0 0-1,-1 0 1,1 1 0,0 0-1,0-1 1,1 1-1,-1 0 1,0 0 0,1 1-1,-1-1 1,1 1-1,-1 0 1,1 0 0,0 0-1,6-1 1,-9 2-41,0 0 0,0 0 0,0 0 0,0 0 0,-1 0 0,1 0 0,0 1 0,0-1 0,0 0 0,0 0 0,0 1 0,0-1 0,0 1 0,-1-1 0,1 0 0,0 1 1,0 0-1,-1-1 0,1 1 0,0-1 0,-1 1 0,1 0 0,0-1 0,-1 1 0,1 0 0,-1 0 0,1 0 0,-1-1 0,0 1 0,1 0 0,-1 0 0,0 0 0,1 0 0,-1 0 0,0 0 0,0-1 0,0 1 0,0 0 0,0 0 0,0 0 0,0 0 1,0 0-1,0 0 0,-1 0 0,1 1 0,-1 3-15,1 0 0,-2 0 0,1 0 0,0 0 0,-1 0 0,-3 7 0,4-10 8,-3 6-208,-1 0 0,0-1 0,0 1 0,-11 11 0,15-18 157,0 0 1,0 0-1,0 0 1,0 0-1,0 0 1,-1 0-1,1 0 1,0 0-1,-1 0 1,1-1-1,0 1 1,-1-1-1,1 1 1,-1-1-1,1 1 1,-1-1-1,0 0 1,1 0-1,-1 0 0,1 0 1,-1 0-1,1 0 1,-1 0-1,1 0 1,-1 0-1,0-1 1,1 1-1,0-1 1,-1 1-1,1-1 1,-1 0-1,1 0 1,0 1-1,-1-1 1,-1-2-1,0 0 8,0-1-1,0 1 1,0-1-1,1 1 1,0-1 0,0 0-1,0 0 1,0 0-1,0 0 1,1 0-1,0 0 1,0 0-1,0-1 1,0 1-1,1 0 1,-1-9-1,4 8 209,0-1 1,0 1-1,1 1 1,-1-1-1,1 0 1,0 1-1,8-7 0,-11 10-121,0 0 0,0 0 0,1 1-1,-1-1 1,0 0 0,0 0 0,1 1-1,-1-1 1,1 1 0,-1-1-1,1 1 1,-1 0 0,0-1 0,1 1-1,-1 0 1,1 0 0,-1 0 0,1 0-1,-1 0 1,1 1 0,-1-1 0,1 0-1,-1 1 1,1-1 0,-1 1 0,1-1-1,-1 1 1,0 0 0,1-1 0,-1 1-1,0 0 1,0 0 0,0 0-1,0 0 1,0 0 0,0 0 0,0 0-1,1 2 1,3 3 16,-1 0-1,0 0 0,-1 0 1,1 1-1,-1-1 0,3 11 1,9 37-1006,-9-18-3509,-5-24 53</inkml:trace>
  <inkml:trace contextRef="#ctx0" brushRef="#br0" timeOffset="386.52">3155 1114 7700,'0'2'2577,"-3"3"16,1 3-1825,2-2-191,2 5-209,-2 0-176,0 3 0,3-1-192,0 3 0,0-2-96,-3-1-80,2-4-16,0 3-177,2-1-127,-3 2 16,-1 3-336,0 0-1794,2-2-1343</inkml:trace>
  <inkml:trace contextRef="#ctx0" brushRef="#br0" timeOffset="787.72">3084 1095 6643,'0'0'236,"-1"0"0,1 0 1,-1 0-1,1-1 0,0 1 0,-1 0 1,1 0-1,-1 0 0,1 0 0,0 0 0,-1 0 1,1 1-1,-1-1 0,1 0 0,0 0 1,-1 0-1,1 0 0,0 0 0,-1 0 0,1 1 1,-1-1-1,1 0 0,0 0 0,-1 1 0,1-1 1,0 0-1,0 1 0,-1-1 0,1 0 1,0 0-1,0 1 0,-1-1 0,1 1 0,0 0 1,-3 19 1543,3-17-1806,0-1 0,0 1 0,0-1 0,0 1 0,1-1 0,0 0-1,-1 1 1,1-1 0,0 0 0,0 1 0,0-1 0,0 0 0,1 0 0,-1 0 0,0 0 0,3 2-1,-1-1-6,0-2-1,0 1 0,0 0 1,1-1-1,-1 1 0,0-1 1,0 0-1,1 0 0,-1 0 1,1-1-1,-1 1 1,1-1-1,-1 0 0,1 0 1,5 0-1,20-7-4763,-22 4 384</inkml:trace>
  <inkml:trace contextRef="#ctx0" brushRef="#br0" timeOffset="1192.75">3266 1043 7123,'23'8'6969,"-15"-5"-6580,0-1 1,0 2-1,0-1 1,13 10-1,-2 0-299,-5-4 16,23 20 1,-33-25-220,0-1 1,-1 1 0,0-1 0,0 1 0,0 0 0,0 0 0,-1 1 0,0-1-1,1 0 1,1 9 0,4 15-4178</inkml:trace>
  <inkml:trace contextRef="#ctx0" brushRef="#br0" timeOffset="1193.75">3461 1039 7123,'-12'7'6594,"-3"2"-2792,10-6-3784,0 1 1,1-1-1,-1 1 0,-8 9 1,-59 58-515,24-27-5998</inkml:trace>
  <inkml:trace contextRef="#ctx0" brushRef="#br0" timeOffset="2409.92">3799 1108 7700,'0'1'250,"0"-1"1,0 0 0,0 1 0,0-1 0,0 1 0,1-1 0,-1 1 0,0-1 0,0 0 0,0 1 0,1-1 0,-1 1 0,0-1-1,0 0 1,1 1 0,-1-1 0,0 0 0,1 1 0,-1-1 0,1 0 0,-1 0 0,0 1 0,1-1 0,-1 0 0,1 0 0,-1 1 0,19 2 1640,23-4-2806,-36 0 1551,-6 1-649,24 1 553,-14 2-1825,-9-3 1114,-1 0 0,0 1 1,0-1-1,0 0 0,0 0 1,0 1-1,0-1 0,0 0 0,0 0 1,0 1-1,0-1 0,0 0 0,0 0 1,0 0-1,0 1 0,0-1 1,0 0-1,0 0 0,0 1 0,0-1 1,0 0-1,0 0 0,0 1 1,0-1-1,0 0 0,0 0 0,-1 0 1,1 1-1,-2 0-1366</inkml:trace>
  <inkml:trace contextRef="#ctx0" brushRef="#br0" timeOffset="2820.87">3870 1022 6643,'-3'2'6144,"-2"5"-4655,3 1-1178,1 0 0,1 0 0,0 0 0,0 1 0,2 12 1,-1-11-507,0 0 0,-1 0 1,-1 14-1,1-13-521,0-2-3311</inkml:trace>
  <inkml:trace contextRef="#ctx0" brushRef="#br0" timeOffset="3272.74">4239 1242 6643,'-1'-2'464,"0"1"0,-1 0-1,1-1 1,0 0 0,0 1 0,0-1-1,1 0 1,-1 1 0,0-1 0,1 0 0,-1 0-1,0-2 1,2-24 1077,2 16-1662,0-1 0,10-20 0,-10 25 758,-2 6-625,0 0 0,0 0 1,1 0-1,-1 0 0,0 0 1,1 1-1,-1-1 0,1 1 1,-1-1-1,1 1 0,0 0 1,0-1-1,-1 1 0,1 0 1,0 0-1,0 0 0,0 0 1,0 1-1,1-1 0,-1 1 1,0-1-1,0 1 0,0 0 1,0-1-1,0 1 0,1 0 1,-1 0-1,0 1 0,0-1 1,0 0-1,0 1 0,0 0 1,1-1-1,-1 1 1,0 0-1,0 0 0,-1 0 1,1 0-1,3 2 0,-4-2 9,0 0 0,0 0 0,0 0-1,0 0 1,0 0 0,0 0 0,0 0 0,0 1 0,0-1-1,0 0 1,0 1 0,-1-1 0,1 0 0,-1 1-1,1-1 1,-1 1 0,0-1 0,1 3 0,-1 0 2,-1-1 0,0 0-1,0 1 1,1-1 0,-2 0 0,1 0 0,-3 6 0,3-6-39,-1 0-1,1-1 1,0 1 0,-1-1-1,0 1 1,1-1 0,-1 1-1,0-1 1,0 0 0,-1 0-1,1 0 1,-3 2-1,0-2-143,0 0-1,0 0 1,0-1-1,0 0 1,0 0-1,-5 1 1,9-2 121,0 0 1,0 1 0,0-1 0,0 0 0,1 0 0,-1 0-1,0 0 1,0 0 0,0 0 0,0-1 0,0 1 0,1 0 0,-1 0-1,0-1 1,0 1 0,0 0 0,1-1 0,-1 1 0,0 0-1,0-1 1,1 1 0,-1-1 0,0 0 0,1 1 0,-1-1 0,1 1-1,-1-1 1,1 0 0,-1 0 0,1 1 0,-1-2 0,-1-2-74,1-1 0,0 1 0,1 0 0,-1 0 0,0-7 0,-1-8 44,2 18 100,-1 0 0,1 0 1,0 0-1,0 0 0,0 1 1,0-1-1,0 0 0,0 0 1,0 0-1,0 0 0,0 0 1,0 0-1,0 0 0,1 0 1,-1 1-1,0-1 0,1 0 1,-1 0-1,0 0 0,1 0 1,-1 1-1,1-1 0,-1 0 0,1 0 1,0 1-1,-1-1 0,1 1 1,0-1-1,-1 0 0,1 1 1,0-1-1,0 1 0,0 0 1,-1-1-1,1 1 0,0 0 1,1-1-1,0 1 42,0-1 0,0 1 0,0 0-1,0 0 1,-1 0 0,1 0 0,0 0 0,0 0 0,0 1 0,0-1-1,0 1 1,-1-1 0,1 1 0,0 0 0,0-1 0,2 3-1,10 8 90,-1 0-1,18 21 1,14 12-4591,-34-35 122</inkml:trace>
  <inkml:trace contextRef="#ctx0" brushRef="#br0" timeOffset="4733.99">4782 1180 6067,'0'10'8220,"-1"10"-6262,-50 169-921,45-169-996,4-9-220,0 0 0,0 0 0,0 17 1,0-3-1148,1-19 292</inkml:trace>
  <inkml:trace contextRef="#ctx0" brushRef="#br0" timeOffset="5154.41">4676 1187 8356,'3'5'6600,"2"5"-3319,0 0-3514,-1 1 1,0 0-1,2 13 1,-6-14-2328</inkml:trace>
  <inkml:trace contextRef="#ctx0" brushRef="#br0" timeOffset="6407.39">5194 1132 7539,'19'13'6309,"4"-7"-3669,28-4-2856,-18-2 498,-19 0-652,24 3 401,-37-3-250,0 0 0,0 0 0,0 0 1,0 1-1,0-1 0,0 0 0,0 1 0,0-1 0,0 1 0,0-1 1,0 1-1,0-1 0,-1 1 0,1-1 0,0 1 0,0 0 1,-1 0-1,1-1 0,0 1 0,-1 0 0,1 0 0,-1 0 1,1 0-1,-1 0 0,1 0 0,-1 0 0,0 0 0,1 1 1,-1 3-3728</inkml:trace>
  <inkml:trace contextRef="#ctx0" brushRef="#br0" timeOffset="6849.67">5280 1050 6643,'-3'5'505,"0"-1"1,1 1-1,-1 0 1,1 0-1,0 0 0,0 0 1,1 0-1,0 0 0,0 0 1,0 1-1,0-1 1,1 0-1,-1 1 0,2-1 1,-1 1-1,0-1 0,1 0 1,0 1-1,1-1 1,1 5-1,2 6-1174,6 28-4371,-11-38 440</inkml:trace>
  <inkml:trace contextRef="#ctx0" brushRef="#br0" timeOffset="8394.9">5797 1221 6787,'0'0'307,"-1"0"0,1 0 0,-1-1 0,-3-2 3377,4 3-3377,0-1 0,-1 1 0,1 0-1,0-1 1,0 1 0,0-1 0,-1 1 0,1 0 0,0-2 0,1-14 2417,14-22-3768,-9 25 1839,-1 3-763,0 1 0,1 0 0,0 1 0,0-1 0,1 1 0,14-12 0,-21 19-30,1 1 0,0-1 1,-1 0-1,1 1 1,0-1-1,-1 1 0,1-1 1,0 1-1,-1-1 1,1 1-1,0 0 0,0-1 1,0 1-1,0 0 1,-1 0-1,1 0 0,0-1 1,0 1-1,0 0 1,0 0-1,0 0 0,-1 1 1,1-1-1,0 0 1,0 0-1,0 0 0,0 0 1,0 1-1,-1-1 1,1 0-1,0 1 0,0-1 1,-1 1-1,1-1 1,0 1-1,-1-1 0,1 1 1,0 0-1,-1-1 1,1 1-1,-1 0 0,1-1 1,0 2-1,1 1 2,-1-1 0,0 1 0,0-1 0,0 1 0,0 0 0,0-1 0,0 1 0,0 0 0,-1-1 0,0 1 0,1 0 0,-1 4 0,-2-1-33,0 0-1,1 1 1,-2-1 0,1-1-1,-1 1 1,-4 7 0,-8 19-596,15-30 566,-1 0-1,1-1 0,-1 1 1,0-1-1,1 1 0,-1-1 1,0 1-1,0-1 0,0 1 1,0-1-1,0 0 0,0 1 1,0-1-1,0 0 0,-1 0 1,1 0-1,0 0 0,-1 0 1,1 0-1,-1 0 0,1-1 1,-1 1-1,1 0 0,-1-1 1,1 1-1,-1-1 0,0 0 1,1 0-1,-1 1 0,0-1 1,1 0-1,-1 0 0,0 0 1,1-1-1,-1 1 0,-2-1 1,1 0-16,0 0 1,0 0 0,0-1 0,0 1 0,1-1 0,-1 1-1,0-1 1,1 0 0,-1 0 0,1-1 0,-1 1-1,1 0 1,0-1 0,0 0 0,0 1 0,0-1 0,-2-6-1,3 5 85,-1 0-1,1-1 1,1 1-1,-1-1 1,1 0-1,-1 1 1,1-1-1,1 0 1,-1 1-1,1-1 1,-1 1-1,1-1 1,1 1-1,-1-1 0,1 1 1,1-5-1,-2 7 48,0 0 0,0 0-1,0-1 1,1 1-1,-1 0 1,0 0-1,1 0 1,-1 0 0,1 1-1,0-1 1,0 0-1,0 1 1,-1-1 0,1 1-1,1-1 1,-1 1-1,0 0 1,0 0-1,0 0 1,1 0 0,-1 1-1,0-1 1,1 0-1,-1 1 1,1 0-1,-1 0 1,1-1 0,-1 1-1,0 1 1,1-1-1,3 1 1,-4 0 16,1 0 1,-1 0-1,0 0 1,0 1-1,1-1 1,-1 1-1,0 0 1,0-1-1,0 1 1,-1 0-1,1 0 0,0 0 1,-1 0-1,2 4 1,21 39 531,-13-24-437,-1-3-343,27 54-340,-34-63-731,1 0 0,-2 0 0,4 14 0,-5-12-3391</inkml:trace>
  <inkml:trace contextRef="#ctx0" brushRef="#br0" timeOffset="10789.81">6185 1199 5458,'-10'10'7310,"1"6"-5103,-2 16-1719,7-14-400,0 0 0,2 0 0,0 0 0,0 0 0,3 29 0,-1-47-85,0 1 0,0-1 0,0 1 0,0-1-1,0 1 1,0-1 0,0 1 0,0-1-1,0 1 1,0-1 0,0 1 0,0-1 0,0 1-1,1-1 1,-1 1 0,0-1 0,0 1 0,1-1-1,-1 1 1,0-1 0,1 1 0,-1-1 0,0 0-1,1 1 1,-1-1 0,0 0 0,1 1 0,-1-1-1,1 0 1,-1 0 0,1 1 0,0-1 0,0 0-3,0-1 1,0 1-1,-1-1 1,1 1 0,0-1-1,0 1 1,0-1 0,0 0-1,-1 1 1,1-1-1,0 0 1,-1 0 0,1 0-1,0-1 1,3-4 22,0-1-1,-1 1 1,6-13-1,-2 0-20,-6 17 0,0 1 0,0 0 0,-1-1 0,1 1 0,0-1 0,-1 1 0,1-1 0,-1 1 0,1-1 0,-1 1 0,0-1 0,0 0 0,0 1 0,0-1 0,0 1 0,0-1 0,0 0 0,0 1 0,-1-1 0,1 1 0,0-1 0,-1 1 0,0-1 0,1 1 0,-2-3 0,1 2-10,-1 1 0,1-1-1,-1 0 1,1 0 0,-1 1 0,0-1 0,0 1 0,0-1 0,0 1 0,-3-2-1,1 0-85,-8-6-540,-3-2-3452,9 9-460</inkml:trace>
  <inkml:trace contextRef="#ctx0" brushRef="#br0" timeOffset="14054.28">3059 1833 5458,'-1'0'366,"0"1"-1,-1-1 0,1 0 0,0 0 0,0 1 0,0-1 0,0 0 0,-1 0 0,1 0 0,0 0 0,0 0 0,0-1 0,0 1 0,0 0 0,-1-1 0,1 1 0,0 0 0,0-1 0,0 1 1,0-1-1,0 0 0,-2-1 0,2 0-204,0 0 0,0 0 0,1-1 0,-1 1 0,0-1 0,1 1 0,-1-1 0,1 1 0,0-1 0,0-2 0,0 4-147,-2-23 633,4-48 1,-2 66-620,1 0-1,0 0 1,0-1 0,1 1-1,0 0 1,0 1 0,0-1-1,1 0 1,-1 1 0,1-1 0,1 1-1,-1 0 1,6-7 0,-7 11-24,0-1 1,0 0-1,1 1 1,-1-1-1,0 1 1,0 0-1,1 0 1,-1 0-1,1 0 1,-1 0-1,1 1 1,-1-1-1,1 1 1,0-1-1,-1 1 1,1 0-1,-1 0 1,1 0-1,0 0 1,-1 1 0,1-1-1,-1 1 1,1 0-1,-1-1 1,1 1-1,-1 0 1,1 0-1,-1 1 1,0-1-1,1 0 1,-1 1-1,0 0 1,0-1-1,0 1 1,-1 0-1,1 0 1,0 0-1,0 0 1,-1 0-1,0 0 1,1 1-1,-1-1 1,0 0-1,0 1 1,0-1-1,0 1 1,-1-1 0,1 5-1,2 5 2,-1 1 0,-1 0 1,0 0-1,-1 0 0,-1 0 0,0 0 0,0 0 0,-2 0 0,1 0 1,-2-1-1,1 1 0,-12 22 0,15-33-17,-1-1 1,0 1-1,0-1 0,0 1 1,0-1-1,0 1 0,-1-1 1,1 0-1,0 0 0,-1 0 1,1 1-1,0-1 0,-1-1 1,0 1-1,1 0 0,-1 0 1,1 0-1,-1-1 0,-3 1 1,2 0-35,-1-1 0,1 0 0,0 0 0,-1 0 0,1 0 0,0-1 1,0 1-1,-1-1 0,1 0 0,-4-1 0,1-1-131,0 1-1,0-1 0,0 0 1,1-1-1,-1 1 1,1-1-1,0 0 1,0-1-1,0 1 0,-5-8 1,8 10-212,1 0 0,0-1 0,0 1 0,0-1 0,0 0 0,0 1-1,1-1 1,-1 0 0,1 1 0,0-5 0,-1-7-3963</inkml:trace>
  <inkml:trace contextRef="#ctx0" brushRef="#br0" timeOffset="16344.94">3791 1818 5779,'0'-1'316,"0"1"1,0-1 0,0 0-1,1 1 1,-1-1 0,0 1-1,0-1 1,0 1 0,0-1-1,1 0 1,-1 1 0,0-1-1,0 1 1,1-1 0,-1 1 0,1-1-1,-1 1 1,0 0 0,1-1-1,-1 1 1,1-1 0,0 1-1,14-5 2323,24 8-3228,-26-2 1234,27-4-408,-33 1-299,0 1 1,1 0 0,-1 1-1,0 0 1,11 1 0,-17-1 23,0 0 1,-1 1-1,1-1 1,0 0-1,-1 0 1,1 1-1,-1-1 1,1 0-1,-1 1 1,1-1-1,-1 0 1,1 1-1,-1-1 1,1 1-1,-1-1 1,1 1-1,-1-1 1,0 1-1,1-1 1,-1 1-1,0-1 1,1 1-1,-1 0 1,0-1-1,1 2 1,-1 10-4006</inkml:trace>
  <inkml:trace contextRef="#ctx0" brushRef="#br0" timeOffset="16733.55">3902 1705 7956,'-1'2'2865,"-1"4"-128,0 1-1792,4 3-321,-4 0-128,4 2-32,0 0-304,-1 0 1,0-1-161,1 2 0,-1 1-161,-1 1 1,1 0-368,-1 0 16,1-2-320,-1-4-1906,0 0-2096</inkml:trace>
  <inkml:trace contextRef="#ctx0" brushRef="#br0" timeOffset="17574.39">4579 1945 6355,'0'0'230,"0"0"-1,-1 1 1,1-1 0,-1 0 0,1 0-1,0 1 1,-1-1 0,1 0 0,-1 0-1,1 0 1,-1 0 0,1 1 0,-1-1-1,1 0 1,-1 0 0,1 0 0,-1 0 0,1 0-1,-1 0 1,1 0 0,-1 0 0,1-1-1,-1 1 1,0 0 0,-5-11 1952,5-24-2420,1 22 887,-1-6-258,1 1-1,1-1 1,1 1-1,6-27 1,-7 39-376,1 0 0,1 0-1,-1 0 1,1 0 0,0 1 0,0-1 0,1 1 0,7-10-1,-10 15-17,0-1-1,-1 0 0,1 1 1,0-1-1,0 1 0,0 0 1,0-1-1,0 1 1,0 0-1,0-1 0,0 1 1,0 0-1,0 0 0,0 0 1,0 0-1,0 0 0,0 0 1,0 0-1,0 0 0,0 0 1,0 1-1,0-1 0,0 0 1,0 1-1,0-1 1,0 0-1,0 1 0,0 0 1,0-1-1,-1 1 0,1-1 1,0 1-1,0 0 0,0 1 1,2 0 2,0 1 1,0 0 0,0 0-1,-1 0 1,1 0-1,-1 1 1,3 6 0,-2-1 2,0 0 0,0 0 0,-1 1 0,-1-1 1,0 1-1,0 10 0,-3 60 49,0-55-53,-4 19 0,5-42 3,1 0 0,-1 0 0,0-1 0,1 1-1,-1 0 1,0 0 0,0 0 0,0-1-1,-1 1 1,1 0 0,0-1 0,-1 1-1,1-1 1,-1 0 0,1 1 0,-1-1-1,1 0 1,-5 2 0,4-2-30,0-1 1,0 0-1,0 0 1,0 1-1,0-1 1,0 0-1,1 0 1,-1-1-1,0 1 1,0 0-1,0-1 1,0 1-1,0-1 0,0 0 1,0 1-1,0-1 1,1 0-1,-1 0 1,0 0-1,-2-3 1,-3-1-1557,1-1 1,0 1 0,-9-11-1,6 6-2424</inkml:trace>
  <inkml:trace contextRef="#ctx0" brushRef="#br0" timeOffset="18463.45">5243 1818 6643,'14'6'6665,"10"-1"-4415,-4-1-1737,-14-3-475,0 0-1,0-1 0,0 1 0,0-1 0,1 0 1,-1-1-1,7-1 0,-7 1-43,0 0 0,1 1 0,-1 0 0,0 0 0,1 0 0,9 2 0,-15-1-29,0-1-1,0 1 0,0-1 1,0 1-1,0 0 0,0-1 1,-1 1-1,1 0 0,0 0 1,0-1-1,0 1 0,-1 0 1,1 0-1,0 0 0,-1 0 1,1 0-1,0 1 0,-1-1-95,0-1-1,1 1 1,-1-1-1,0 0 1,0 1-1,0-1 1,0 1-1,0-1 1,1 1-1,-1-1 1,0 1-1,0-1 0,0 1 1,0-1-1,0 1 1,-1-1-1,1 1 1,0-1-1,0 1 1,0-1-1,0 1 1,0-1-1,-1 1 1,1-1-1,0 1 1,0-1-1,-1 0 1,1 1-1,0-1 1,-1 0-1,1 1 0,-1-1 1,1 0-1,0 1 1,-1-1-1,1 0 1,-1 1-1,1-1 1,0 0-1,-2 0 1</inkml:trace>
  <inkml:trace contextRef="#ctx0" brushRef="#br0" timeOffset="18900.3">5327 1772 7123,'-3'19'7208,"3"13"-4697,0 8-2321,-2-6-442,-1 7-4763,1-33 373</inkml:trace>
  <inkml:trace contextRef="#ctx0" brushRef="#br0" timeOffset="19290.88">5767 1786 6947,'2'6'6763,"2"2"-5060,4 11-1562,-5 12 409,0-1 0,-2 0 0,-4 46 0,1-19-309,2-53-245,-1 12-210,1 1 1,0-1-1,1 0 0,6 27 0,-1-33-1603,-4-6-1323</inkml:trace>
  <inkml:trace contextRef="#ctx0" brushRef="#br0" timeOffset="-126496.39">421 176 6499,'7'-6'7295,"5"-4"-6058,68-23-31,-78 32-1192,1 0 1,0 0-1,0 0 0,-1 1 1,1 0-1,0-1 1,0 1-1,0 0 1,0 0-1,0 0 0,-1 1 1,1-1-1,0 1 1,0 0-1,0 0 0,-1-1 1,1 2-1,0-1 1,-1 0-1,1 0 1,-1 1-1,0 0 0,1-1 1,-1 1-1,0 0 1,0 0-1,0 0 1,0 0-1,0 1 0,2 3 1,-1-1 13,1 1-1,-1 0 1,0 0 0,0 0 0,-1 1 0,0-1-1,0 0 1,0 1 0,-1 0 0,0-1 0,-1 1-1,1 7 1,-24 205 65,12-148-54,4 0 1,2 87-1,7 69-547,-2-148 408,5 211-466,-3-234-48,19 107 1,-19-148 546,-1 0 0,0 27 0,-1 3-71,1-20 116,-1 1 0,-1-1 0,-2 0 0,-6 33 1,7-47-38,0-1 1,1 1-1,1 0 1,0 0-1,0-1 1,1 1-1,0 0 1,1 0-1,0-1 1,1 1-1,8 19 1,1 8-40,-2-3 49,-10-34 53,0-1 0,0 0 0,0 1 0,0-1 0,0 0 0,0 1 0,-1-1 0,1 1 0,0-1 0,0 0 0,0 0 0,0 1 0,0-1 0,-1 0 0,1 1 0,0-1 0,0 0 0,-1 0 0,1 1 0,0-1 0,0 0 0,-1 0 0,1 1 0,0-1 0,-1 0 0,1 0 0,0 0 0,-1 0 0,1 0 0,0 1 0,-1-1 0,1 0 0,0 0 0,-1 0 0,1 0 0,0 0 0,-1 0 0,1 0 0,-1 0 0,1 0 0,0 0 0,-1-1 0,1 1 0,0 0 0,-1 0 0,-24-3 299,20 2-240,-16-2 43,13 2-66,0 0-1,0 0 1,0 0-1,0 1 1,0 0-1,0 0 0,0 1 1,-14 3-1,0 8-285,6-2-3904,9-8 188</inkml:trace>
  <inkml:trace contextRef="#ctx0" brushRef="#br0" timeOffset="-125115.19">808 117 6499,'4'-3'7961,"-4"3"-7842,4 12 2311,2 26-3194,-5-32 1471,2 31-478,-2 0 0,-6 72 0,0-4-164,-9 229 79,9-243-171,5 1 1,11 101-1,-4-64-256,9 89 41,-4-181-211,-9-32 376,-1 1 0,0-1 0,-1 0 0,1 1 0,1 9-1,1 173-87,-4-143 106,7-8-498,-5-32 473,-1 1 0,1 0 1,-1 1-1,0 8 0,-1 7 84,-1-12 0,1 0 0,0 0 0,1 0 0,0 0 0,4 16 0,-5-26 0,0 1-1,0 0 1,0 0-1,0-1 1,0 1 0,1 0-1,-1 0 1,0-1 0,1 1-1,-1 0 1,0-1 0,1 1-1,-1 0 1,1-1 0,-1 1-1,1-1 1,0 1-1,-1-1 1,1 1 0,-1-1-1,1 1 1,0-1 0,-1 0-1,1 1 1,1-1 0,0 0 11,0 0 0,0-1-1,0 1 1,0-1 0,-1 0 0,1 0 0,0 1 0,0-1 0,2-2 0,-4 2-2,7-1 71,-1 0 1,1 1-1,0-1 0,-1 1 0,1 0 0,0 1 0,0 0 0,-1 0 0,1 0 0,11 3 0,15-1 130,-26-2-294,0 1-642,1-1 0,0-1-1,-1 1 1,1-1 0,0 0 0,-1-1 0,10-3 0</inkml:trace>
  <inkml:trace contextRef="#ctx0" brushRef="#br0" timeOffset="-124244.65">782 444 3682,'4'-14'2116,"0"0"0,-1-1 0,1-18 1,-3-85-566,-2 61-842,-1 14-463,0 33-165,2 0 0,-1-1 0,1 1 0,0 0 0,1 0 1,0-1-1,1 1 0,4-12 0,-6 20-50,1 0 0,0 0-1,0 1 1,0-1 0,0 0 0,0 1 0,0-1 0,1 1-1,-1-1 1,0 1 0,1 0 0,-1 0 0,1-1-1,0 1 1,-1 0 0,1 0 0,0 0 0,0 1-1,-1-1 1,1 0 0,0 1 0,0-1 0,0 1-1,0 0 1,0-1 0,0 1 0,0 0 0,3 1 0,5 0 54,0 1 0,-1 0 0,1 0 0,15 7 1,12 3-315,-32-11-135,3 0-463,-4-1-2821</inkml:trace>
  <inkml:trace contextRef="#ctx0" brushRef="#br0" timeOffset="-123713.08">1048 332 6787,'0'0'319,"0"-1"0,0 0-1,0 0 1,0 1 0,0-1-1,1 0 1,-1 0 0,0 1-1,0-1 1,0 0 0,1 1 0,-1-1-1,0 0 1,1 1 0,-1-1-1,1 1 1,-1-1 0,1 0-1,-1 1 1,1-1 0,-1 1 0,1-1-1,-1 1 1,1 0 0,0-1-1,0 0 1,1 1-100,0-1 1,0 1-1,0-1 0,0 1 0,0 0 1,0 0-1,0 0 0,0 0 0,4 0 1,0 1-202,1 1 0,-1-1 0,0 1 0,0 0 0,8 4 0,-7-2 27,-1 0 0,1 1-1,-1-1 1,0 1-1,-1 1 1,1-1 0,6 10-1,30 47 62,-16-23-110,19 29-1981,-45-68 1939,0 0-1,0 0 0,0 0 0,0 0 0,0 0 0,0-1 0,0 1 1,0 0-1,0 0 0,0 0 0,0 0 0,0 0 0,0 0 0,0 0 1,0 0-1,1 0 0,-1 0 0,0 0 0,0 0 0,0-1 0,0 1 1,0 0-1,0 0 0,0 0 0,0 0 0,0 0 0,1 0 1,-1 0-1,0 0 0,0 0 0,0 0 0,0 0 0,0 0 0,0 0 1,0 0-1,0 0 0,1 0 0,-1 0 0,0 0 0,0 0 0,0 0 1,0 0-1,0 0 0,0 1 0,0-1 0,0 0 0,0 0 0,0 0 1,1 0-1,-1 0 0,0 0 0,0 0 0,0 0 0,0 0 0,0 0 1,0 0-1,0 1 0,0-10-3987,0 9 4033</inkml:trace>
  <inkml:trace contextRef="#ctx0" brushRef="#br0" timeOffset="-123237.2">1267 332 6947,'-12'8'6680,"-4"16"-3946,2-3-1999,-72 63-154,77-76-745,0 0 0,-19 13-1,18-14-1584,0 0 0,-16 16-1,18-16-3063</inkml:trace>
  <inkml:trace contextRef="#ctx0" brushRef="#br0" timeOffset="-122681.25">1268 926 5458,'1'-2'5101,"-1"6"-2047,-4 18-1196,-7 29-1933,-31 134-97,22-83-2500,17-94 127,1-3-1395</inkml:trace>
  <inkml:trace contextRef="#ctx0" brushRef="#br0" timeOffset="-122219.29">1117 976 7700,'1'8'7047,"9"3"-4722,18 15-3466,-18-18 1844,-7-5-770,-1-1-1,0 0 1,0 1-1,0 0 1,0-1 0,-1 1-1,1 0 1,-1 0-1,2 3 1,3 17-6579</inkml:trace>
  <inkml:trace contextRef="#ctx0" brushRef="#br0" timeOffset="-121739.57">1250 1654 4962,'-1'-3'8071,"4"16"-7639,-2 0 1,0-1 0,0 1-1,-3 20 1,2 24-246,6-15-1050,-2-24-2775</inkml:trace>
  <inkml:trace contextRef="#ctx0" brushRef="#br0" timeOffset="-120381.68">1417 93 5651,'17'-1'5770,"-1"-2"-3740,25 0-1090,-32 4-814,65 1 300,-68-2-415,0 0-1,0-1 1,0 0 0,-1 0-1,1 0 1,0-1 0,0 0-1,-1 0 1,1-1 0,4-2-1,-9 4-4,-1 1 0,0 0 0,0 0-1,1 0 1,-1-1 0,0 1 0,0 0 0,1 0-1,-1 0 1,0 0 0,0-1 0,1 1 0,-1 0-1,0 0 1,1 0 0,-1 0 0,0 0 0,1 0-1,-1 0 1,0 0 0,0 0 0,1 0 0,-1 0-1,0 0 1,1 0 0,-1 0 0,0 0 0,1 0-1,-1 0 1,0 1 0,0-1 0,1 0 0,-1 0-1,0 0 1,0 0 0,1 1 0,-1-1 0,0 0-1,0 0 1,1 1 0,-1-1 0,0 0-1,0 0 1,1 1 0,1 19 320,-11 23 130,5-27-428,0 0 0,1 0 0,1 0 1,0 1-1,1 24 0,-2 26 27,-1-10-71,2 0-1,11 93 0,-1 34-13,-9-93-10,13 112 0,4 81-594,-15-245 593,8 100-280,1 51 101,-10-157 132,3 1 0,8 46 0,-3-30-96,-10-46 194,-1-1 1,0 0 0,0 0-1,0 0 1,0 0 0,-1-1-1,-3 4 1,-9-1 244,-1 3 32,14-6-256,0-1 1,0 1-1,-1 0 1,1-1-1,0 0 1,0 0 0,-1 0-1,1 0 1,-1 0-1,1-1 1,-7 1-1,6-1-1,0 0-1,-1 1 0,1 0 0,0 0 0,0 0 0,0 0 0,1 0 0,-8 4 0,9-4-66,1 0 0,-1-1-1,0 1 1,1 0 0,-1-1 0,0 1 0,0-1 0,1 0-1,-1 0 1,0 0 0,-2 0 0,-7 0-3442</inkml:trace>
  <inkml:trace contextRef="#ctx0" brushRef="#br0" timeOffset="-127719.59">21 1733 7539,'-4'9'1454,"0"1"-1,1 0 1,0 0-1,-2 16 1,4-16-1462,0 0 0,1 0 1,1 0-1,-1 0 0,1 0 1,1 0-1,5 18 0,-5-20-886,0 0 0,0 1 0,-1-1-1,0 17 1,-2-14-3169</inkml:trace>
  <inkml:trace contextRef="#ctx0" brushRef="#br0" timeOffset="-126496.39">421 176 6499,'7'-6'7295,"5"-4"-6058,68-23-31,-78 32-1192,1 0 1,0 0-1,0 0 0,-1 1 1,1 0-1,0-1 1,0 1-1,0 0 1,0 0-1,0 0 0,-1 1 1,1-1-1,0 1 1,0 0-1,0 0 0,-1-1 1,1 2-1,0-1 1,-1 0-1,1 0 1,-1 1-1,0 0 0,1-1 1,-1 1-1,0 0 1,0 0-1,0 0 1,0 0-1,0 1 0,2 3 1,-1-1 13,1 1-1,-1 0 1,0 0 0,0 0 0,-1 1 0,0-1-1,0 0 1,0 1 0,-1 0 0,0-1 0,-1 1-1,1 7 1,-24 205 65,12-148-54,4 0 1,2 87-1,7 69-547,-2-148 408,5 211-466,-3-234-48,19 107 1,-19-148 546,-1 0 0,0 27 0,-1 3-71,1-20 116,-1 1 0,-1-1 0,-2 0 0,-6 33 1,7-47-38,0-1 1,1 1-1,1 0 1,0 0-1,0-1 1,1 1-1,0 0 1,1 0-1,0-1 1,1 1-1,8 19 1,1 8-40,-2-3 49,-10-34 53,0-1 0,0 0 0,0 1 0,0-1 0,0 0 0,0 1 0,-1-1 0,1 1 0,0-1 0,0 0 0,0 0 0,0 1 0,0-1 0,-1 0 0,1 1 0,0-1 0,0 0 0,-1 0 0,1 1 0,0-1 0,0 0 0,-1 0 0,1 1 0,0-1 0,-1 0 0,1 0 0,0 0 0,-1 0 0,1 0 0,0 1 0,-1-1 0,1 0 0,0 0 0,-1 0 0,1 0 0,0 0 0,-1 0 0,1 0 0,-1 0 0,1 0 0,0 0 0,-1-1 0,1 1 0,0 0 0,-1 0 0,-24-3 299,20 2-240,-16-2 43,13 2-66,0 0-1,0 0 1,0 0-1,0 1 1,0 0-1,0 0 0,0 1 1,-14 3-1,0 8-285,6-2-3904,9-8 188</inkml:trace>
  <inkml:trace contextRef="#ctx0" brushRef="#br0" timeOffset="-125115.19">808 117 6499,'4'-3'7961,"-4"3"-7842,4 12 2311,2 26-3194,-5-32 1471,2 31-478,-2 0 0,-6 72 0,0-4-164,-9 229 79,9-243-171,5 1 1,11 101-1,-4-64-256,9 89 41,-4-181-211,-9-32 376,-1 1 0,0-1 0,-1 0 0,1 1 0,1 9-1,1 173-87,-4-143 106,7-8-498,-5-32 473,-1 1 0,1 0 1,-1 1-1,0 8 0,-1 7 84,-1-12 0,1 0 0,0 0 0,1 0 0,0 0 0,4 16 0,-5-26 0,0 1-1,0 0 1,0 0-1,0-1 1,0 1 0,1 0-1,-1 0 1,0-1 0,1 1-1,-1 0 1,0-1 0,1 1-1,-1 0 1,1-1 0,-1 1-1,1-1 1,0 1-1,-1-1 1,1 1 0,-1-1-1,1 1 1,0-1 0,-1 0-1,1 1 1,1-1 0,0 0 11,0 0 0,0-1-1,0 1 1,0-1 0,-1 0 0,1 0 0,0 1 0,0-1 0,2-2 0,-4 2-2,7-1 71,-1 0 1,1 1-1,0-1 0,-1 1 0,1 0 0,0 1 0,0 0 0,-1 0 0,1 0 0,11 3 0,15-1 130,-26-2-294,0 1-642,1-1 0,0-1-1,-1 1 1,1-1 0,0 0 0,-1-1 0,10-3 0</inkml:trace>
  <inkml:trace contextRef="#ctx0" brushRef="#br0" timeOffset="-124244.65">781 444 3682,'4'-14'2116,"0"0"0,-1-1 0,1-18 1,-3-85-566,-2 61-842,-1 14-463,0 33-165,2 0 0,-1-1 0,1 1 0,0 0 0,1 0 1,0-1-1,1 1 0,4-12 0,-6 20-50,1 0 0,0 0-1,0 1 1,0-1 0,0 0 0,0 1 0,0-1 0,1 1-1,-1-1 1,0 1 0,1 0 0,-1 0 0,1-1-1,0 1 1,-1 0 0,1 0 0,0 0 0,0 1-1,-1-1 1,1 0 0,0 1 0,0-1 0,0 1-1,0 0 1,0-1 0,0 1 0,0 0 0,3 1 0,5 0 54,0 1 0,-1 0 0,1 0 0,15 7 1,12 3-315,-32-11-135,3 0-463,-4-1-2821</inkml:trace>
  <inkml:trace contextRef="#ctx0" brushRef="#br0" timeOffset="-123713.08">1048 332 6787,'0'0'319,"0"-1"0,0 0-1,0 0 1,0 1 0,0-1-1,1 0 1,-1 0 0,0 1-1,0-1 1,0 0 0,1 1 0,-1-1-1,0 0 1,1 1 0,-1-1-1,1 1 1,-1-1 0,1 0-1,-1 1 1,1-1 0,-1 1 0,1-1-1,-1 1 1,1 0 0,0-1-1,0 0 1,1 1-100,0-1 1,0 1-1,0-1 0,0 1 0,0 0 1,0 0-1,0 0 0,0 0 0,4 0 1,0 1-202,1 1 0,-1-1 0,0 1 0,0 0 0,8 4 0,-7-2 27,-1 0 0,1 1-1,-1-1 1,0 1-1,-1 1 1,1-1 0,6 10-1,30 47 62,-16-23-110,19 29-1981,-45-68 1939,0 0-1,0 0 0,0 0 0,0 0 0,0 0 0,0-1 0,0 1 1,0 0-1,0 0 0,0 0 0,0 0 0,0 0 0,0 0 0,0 0 1,0 0-1,1 0 0,-1 0 0,0 0 0,0 0 0,0-1 0,0 1 1,0 0-1,0 0 0,0 0 0,0 0 0,0 0 0,1 0 1,-1 0-1,0 0 0,0 0 0,0 0 0,0 0 0,0 0 0,0 0 1,0 0-1,0 0 0,1 0 0,-1 0 0,0 0 0,0 0 0,0 0 1,0 0-1,0 0 0,0 1 0,0-1 0,0 0 0,0 0 0,0 0 1,1 0-1,-1 0 0,0 0 0,0 0 0,0 0 0,0 0 0,0 0 1,0 0-1,0 1 0,0-10-3987,0 9 4033</inkml:trace>
  <inkml:trace contextRef="#ctx0" brushRef="#br0" timeOffset="-123237.2">1267 332 6947,'-12'8'6680,"-4"16"-3946,2-3-1999,-72 63-154,77-76-745,0 0 0,-19 13-1,18-14-1584,0 0 0,-16 16-1,18-16-3063</inkml:trace>
  <inkml:trace contextRef="#ctx0" brushRef="#br0" timeOffset="-122681.25">1268 926 5458,'1'-2'5101,"-1"6"-2047,-4 18-1196,-7 29-1933,-31 134-97,22-83-2500,17-94 127,1-3-1395</inkml:trace>
  <inkml:trace contextRef="#ctx0" brushRef="#br0" timeOffset="-122219.29">1117 976 7700,'1'8'7047,"9"3"-4722,18 15-3466,-18-18 1844,-7-5-770,-1-1-1,0 0 1,0 1-1,0 0 1,0-1 0,-1 1-1,1 0 1,-1 0-1,2 3 1,3 17-6579</inkml:trace>
  <inkml:trace contextRef="#ctx0" brushRef="#br0" timeOffset="-121739.57">1250 1654 4962,'-1'-3'8071,"4"16"-7639,-2 0 1,0-1 0,0 1-1,-3 20 1,2 24-246,6-15-1050,-2-24-2775</inkml:trace>
  <inkml:trace contextRef="#ctx0" brushRef="#br0" timeOffset="-120381.68">1416 93 5651,'17'-1'5770,"-1"-2"-3740,25 0-1090,-32 4-814,65 1 300,-68-2-415,0 0-1,0-1 1,0 0 0,-1 0-1,1 0 1,0-1 0,0 0-1,-1 0 1,1-1 0,4-2-1,-9 4-4,-1 1 0,0 0 0,0 0-1,1 0 1,-1-1 0,0 1 0,0 0 0,1 0-1,-1 0 1,0 0 0,0-1 0,1 1 0,-1 0-1,0 0 1,1 0 0,-1 0 0,0 0 0,1 0-1,-1 0 1,0 0 0,0 0 0,1 0 0,-1 0-1,0 0 1,1 0 0,-1 0 0,0 0 0,1 0-1,-1 0 1,0 1 0,0-1 0,1 0 0,-1 0-1,0 0 1,0 0 0,1 1 0,-1-1 0,0 0-1,0 0 1,1 1 0,-1-1 0,0 0-1,0 0 1,1 1 0,1 19 320,-11 23 130,5-27-428,0 0 0,1 0 0,1 0 1,0 1-1,1 24 0,-2 26 27,-1-10-71,2 0-1,11 93 0,-1 34-13,-9-93-10,13 112 0,4 81-594,-15-245 593,8 100-280,1 51 101,-10-157 132,3 1 0,8 46 0,-3-30-96,-10-46 194,-1-1 1,0 0 0,0 0-1,0 0 1,0 0 0,-1-1-1,-3 4 1,-9-1 244,-1 3 32,14-6-256,0-1 1,0 1-1,-1 0 1,1-1-1,0 0 1,0 0 0,-1 0-1,1 0 1,-1 0-1,1-1 1,-7 1-1,6-1-1,0 0-1,-1 1 0,1 0 0,0 0 0,0 0 0,0 0 0,1 0 0,-8 4 0,9-4-66,1 0 0,-1-1-1,0 1 1,1 0 0,-1-1 0,0 1 0,0-1 0,1 0-1,-1 0 1,0 0 0,-2 0 0,-7 0-3442</inkml:trace>
  <inkml:trace contextRef="#ctx0" brushRef="#br0" timeOffset="-109906.45">2004 1019 6499,'16'22'6951,"-13"-19"-6741,0 0 0,0-1 0,0 1 0,1-1 0,-1 1 0,1-1 0,5 2 0,7 5 35,-13-7-233,1 0-1,-1 0 1,0 0 0,1 0 0,0-1 0,-1 0-1,1 0 1,0 0 0,-1 0 0,1 0 0,5 0-1,-4 2-1124</inkml:trace>
  <inkml:trace contextRef="#ctx0" brushRef="#br0" timeOffset="-109327.35">2022 1120 7956,'-1'4'1131,"1"-1"0,0 0-1,0 1 1,0-1 0,0 0 0,2 7 0,-2-9-1078,0-1 1,0 1-1,0 0 0,1 0 0,-1-1 0,0 1 1,1 0-1,-1-1 0,1 1 0,-1 0 0,0-1 0,1 1 1,0 0-1,-1-1 0,1 1 0,-1-1 0,1 1 0,0-1 1,-1 1-1,1-1 0,0 0 0,-1 1 0,1-1 0,0 0 1,0 1-1,-1-1 0,1 0 0,0 0 0,0 0 0,0 0 1,-1 0-1,1 0 0,1 0 0,22 3 246,0 1-1240,-10-7-3982</inkml:trace>
  <inkml:trace contextRef="#ctx0" brushRef="#br0" timeOffset="-107490.15">2439 340 6067,'0'55'6467,"2"0"-3621,-2 135-1989,-3-99-732,10 102 1,-7 51-37,-3-36-18,0-6-3,0-128-70,6 89 0,-2-120 27,-1 1 1,-11 76-1,8-89-21,-1 6 76,5-37-72,-1-1 1,0 1-1,0-1 1,1 0-1,-1 1 1,0-1-1,1 1 1,-1-1 0,0 1-1,1 0 1,-1-1-1,1 1 1,-1-1-1,1 1 1,-1 0-1,1-1 1,-1 1-1,1 0 1,-1-1-1,1 1 1,-1 0-1,1 0 1,0 0-1,-1 0 1,1 0 0,-1-1-1,1 1 1,0 0-1,-1 0 1,1 0-1,-1 0 1,1 1-1,0-1 1,-1 0-1,1 0 1,-1 0-1,2 1 1,36 7 537,-19-3-373,-3-4-131,-12-1-90,-1 0-1,1 1 1,0-1 0,-1 1-1,1-1 1,-1 1-1,1 0 1,-1 1-1,1-1 1,-1 0-1,5 4 1,5 0-1527,-4-5-3309</inkml:trace>
  <inkml:trace contextRef="#ctx0" brushRef="#br0" timeOffset="-106210.36">2431 805 5651,'2'-33'5871,"5"-16"-4096,1-20-1690,-12-59 1518,0 3-885,9-20-238,-4 102-405,-1 0 0,-7-57 0,4 85-54,2 12-11,0-1 0,0 1 0,0-1 0,1 1 0,0-1-1,-1 0 1,1 1 0,0-1 0,1 0 0,-1 1 0,1-1 0,-1 1 0,3-6 0,-3 9-10,0 0 0,0 1 0,0-1 0,0 0 0,0 0 1,0 0-1,0 0 0,0 0 0,0 0 0,0 0 0,0 0 0,0 0 1,0 0-1,0 0 0,0 0 0,0 0 0,0 0 0,1 0 1,-1 1-1,0-1 0,0 0 0,0 0 0,0 0 0,0 0 0,0 0 1,0 0-1,0 0 0,0 0 0,0 0 0,0 0 0,1 0 1,-1 0-1,0 0 0,0 0 0,0 0 0,0 0 0,0 0 1,0 0-1,0 0 0,0-1 0,0 1 0,0 0 0,0 0 0,1 0 1,-1 0-1,0 0 0,0 0 0,0 0 0,0 0 0,0 0 1,0 0-1,0 0 0,0 0 0,0 1 4,1 0 1,-1 0-1,0 0 1,1 0-1,-1 0 1,1 0-1,0 0 1,-1 0-1,1 0 1,0 0-1,-1 0 1,1-1-1,0 1 1,0 0-1,1 1 1,2 0 34,1 0 1,-1 0-1,0-1 1,1 1-1,-1-1 1,1 0-1,0 0 1,-1-1-1,1 1 1,0-1-1,-1 0 1,1 0 0,7-2-1,-6 2-1,0-1 0,0 1 0,0 0 0,0 1 0,0 0 0,11 2 0,-16-3-123,6 1-1222,-7-8-2899</inkml:trace>
  <inkml:trace contextRef="#ctx0" brushRef="#br0" timeOffset="-103775.76">2749 378 5138,'-2'0'497,"1"1"0,0-1 0,-1 1 0,1-1 0,-1 0-1,1 0 1,-1 0 0,1 0 0,-1 0 0,1 0 0,-1 0 0,-1-1-1,2 1-317,0-1-1,0 1 0,0 0 1,0-1-1,0 0 0,0 1 0,0-1 1,0 1-1,1-1 0,-1 0 1,0 0-1,0 1 0,1-1 0,-2-2 1,1 1-38,0-1 1,0 0 0,0 0 0,0 0-1,0 0 1,1 0 0,-1 0 0,1 0-1,0 0 1,0 0 0,0-5 0,1 3-88,0 1 0,-1 0 0,1 0 0,1 0 0,-1 1 0,0-1 0,1 0 0,0 0 0,0 1 0,0-1 0,0 1 0,1 0 0,0-1 0,-1 1 0,1 0 0,0 0 0,0 1 0,0-1 0,1 1 0,-1 0 0,1-1 0,-1 2 0,6-3 0,5-1-46,-4 1-10,0 1 0,0 0 0,14-1 0,-22 3 2,-1 1 0,1 0-1,0 0 1,-1-1-1,1 1 1,-1 0-1,1 1 1,-1-1-1,1 0 1,0 0-1,-1 1 1,1-1 0,-1 1-1,1-1 1,-1 1-1,0 0 1,1 0-1,-1-1 1,0 1-1,1 0 1,-1 0 0,0 0-1,0 1 1,0-1-1,0 0 1,0 0-1,0 0 1,0 1-1,1 1 1,-2-1-27,1 0-1,-1 0 1,0 0 0,1 0-1,-1 0 1,0 0 0,0 0-1,0 0 1,-1 0-1,1 0 1,0 0 0,-1 0-1,1 0 1,-1 0 0,0 0-1,0-1 1,0 1 0,0 0-1,-2 3 1,-31 36-963,14-17 555,18-22 309,1 0-1,-1 0 0,0 0 1,0-1-1,-1 1 0,1 0 0,0-1 1,0 0-1,-1 1 0,1-1 1,-1 0-1,1 0 0,-1 0 1,0-1-1,1 1 0,-1 0 0,0-1 1,1 0-1,-1 0 0,0 0 1,0 0-1,1 0 0,-1 0 1,0-1-1,-2 0 0,2 0 73,1 1-1,1-1 0,-1 1 1,0-1-1,0 0 0,0 0 1,0 0-1,0 0 0,1 0 1,-1 0-1,0 0 1,1-1-1,-1 1 0,1-1 1,0 1-1,-1-1 0,1 1 1,0-1-1,0 0 1,0 0-1,0 0 0,0 1 1,0-1-1,1 0 0,-1 0 1,1 0-1,-1 0 0,1 0 1,0 0-1,-1 0 1,1 0-1,0-1 0,1-2 1,0 2 138,0 0 0,0 1 0,0-1 0,0 0 0,1 0-1,0 1 1,-1-1 0,1 1 0,0-1 0,0 1 0,0 0 0,0-1 0,1 1 0,-1 0 0,1 1 0,-1-1 0,1 0 0,0 1 0,-1-1 0,4 0 0,-2 0 26,0 1-1,0 0 1,0 0-1,-1 0 1,1 0 0,0 1-1,0 0 1,0-1-1,0 1 1,0 1-1,0-1 1,0 1 0,0-1-1,0 1 1,0 0-1,0 0 1,-1 1-1,1-1 1,0 1 0,-1 0-1,1 0 1,-1 0-1,0 0 1,0 1-1,0-1 1,0 1 0,3 3-1,-1-1-118,-1 1 0,1-1 0,-1 0 0,-1 1 0,1 0 0,-1 0 0,3 7 0,9 27-3731,-15-38 3393,3 7-3959</inkml:trace>
  <inkml:trace contextRef="#ctx0" brushRef="#br0" timeOffset="-103105.06">3011 367 6947,'4'30'5889,"-2"-1"-3532,1 60-3570,-2-76-3011</inkml:trace>
  <inkml:trace contextRef="#ctx0" brushRef="#br0" timeOffset="-103104.06">3172 314 7828,'14'20'6772,"-6"-12"-6516,0-1 1,1 0-1,15 9 1,12 4-65,-30-17-214,1 0 0,-1 0 1,1 0-1,-1 1 0,-1 0 1,1 1-1,0-1 0,-1 1 0,0 0 1,0 1-1,0-1 0,-1 1 0,5 7 1,-8-11-129,16 33-638,-9-12-3495</inkml:trace>
  <inkml:trace contextRef="#ctx0" brushRef="#br0" timeOffset="-102372.84">3368 308 7411,'-28'18'6810,"-11"11"-4585,-3 2-1957,14-15-184,22-13-159,1 0 0,-1 0 0,1 1 1,0-1-1,0 1 0,0 0 0,1 0 1,-1 1-1,-5 7 0,7-8-342,-8 11-152,3-7-3677</inkml:trace>
  <inkml:trace contextRef="#ctx0" brushRef="#br0" timeOffset="-163463.84">1363 2437 4786,'4'-33'8637,"-4"33"-8563,0-1 1,0 0-1,0 1 0,0-1 1,1 0-1,-1 0 1,0 1-1,0-1 1,1 0-1,-1 1 0,1-1 1,-1 1-1,0-1 1,1 0-1,-1 1 1,1-1-1,-1 1 0,1-1 1,0 1-1,-1 0 1,1-1-1,-1 1 1,1-1-1,0 1 0,-1 0 1,1 0-1,0-1 1,-1 1-1,1 0 1,0 0-1,0 0 0,-1 0 1,1 0-1,0 0 1,0 0-1,-1 0 1,1 0-1,0 0 0,-1 0 1,3 1-1,1 0-1,0-1-1,0 1 0,1-1 1,-1 0-1,1 0 0,-1 0 1,0-1-1,1 1 0,-1-1 1,8-3-1,-6 3 13,0-1-1,1 1 1,-1 0 0,11 0-1,-16 1-66,0 0 0,0 0 0,0 0 0,1 0 0,-1 0 0,0 0 0,0 0 0,0 0 0,0 1 0,0-1 0,0 1 0,0-1 0,0 0 0,0 1 0,0 0 0,0-1 0,0 1 0,0-1 0,0 1 0,0 0 0,0 0 0,-1 0 0,1-1 0,0 1 0,-1 0 0,1 0-1,0 0 1,-1 0 0,1 0 0,-1 0 0,0 0 0,1 0 0,-1 1 0,0-1 0,0 0 0,1 0 0,-1 0 0,0 0 0,0 0 0,0 0 0,-1 1 0,1-1 0,0 0 0,-1 2 0,1 1 19,0-1 1,1 1-1,-1 0 0,0 0 1,1-1-1,2 6 0,-2-4-32,0-1-1,0 0 1,0 1-1,-1 0 1,1 5-1,-1 39 29,2 0 0,3-1 0,11 51 0,-6-37 6,4 73 1,-11-72-40,19 103 0,-16-125 0,-1 1 0,-3-1 0,-1 1 0,-8 73 0,3-59 17,7 89 1,-1 30 11,-14 147-81,9-195 40,-3-25 12,1 61 0,10-4-112,1 78-131,2-82 52,-3-93 105,-4 90 0,-3-105-61,2 1-1,1-1 1,12 62-1,-7-47-62,-2 1 0,-5 79 0,-1-40 179,4-84 31,-1 1 0,8 30 0,-4-29 0,2 38 0,-1 111-160,-6-167 161,-1-1-2,1 0 1,0-1-1,-1 1 0,1 0 1,0 0-1,0-1 1,0 1-1,0 0 0,0 0 1,0-1-1,0 1 1,0 0-1,0 0 0,0-1 1,0 1-1,0 0 1,0 0-1,1-1 0,-1 1 1,0 0-1,1-1 1,-1 1-1,1 1 0,0 2-22,-1 0 0,1 0 0,-1-1 0,0 1 0,0 0 0,-1 7 0,0 0 27,1 1 0,0-1-1,2 15 1,5 8-4,-7-28 0,1-1 0,0 1 0,0-1 0,1 1 0,-1-1 0,1 1 0,0-1 0,1 0 0,4 8 0,-2-2 0,-5-11 0,0 0 0,0 0 0,0 1 0,1-1 0,-1 0 0,0 0 0,0 1 0,0-1 0,0 0 0,0 1 0,0-1 0,1 0 0,-1 0 0,0 1 0,0-1 0,0 0 0,0 1 0,0-1 0,0 0 0,0 0 0,0 1 0,0-1 0,0 0 0,-1 1 0,1-1 0,0 0 0,0 0 0,0 1 0,0-1 0,0 0 0,0 0 0,-1 1 0,1-1 0,0 0 0,0 0 0,0 1 0,-1-1 0,1 0 0,0 1 0,0-1 0,0 0 0,-1 1 0,1-1 0,0 0 0,0 1 0,0-1 0,-1 0 0,1 1 0,0-1 0,0 0 0,-1 0 0,1 1 0,0-1 0,0 0 0,-1 0 0,1 0 0,0 0 0,-1 1 0,1-1 0,0 0 0,-1 0 0,1 0 0,0 0 0,-1 0 0,1 0 0,0 0 0,-1 0 0,1 0 0,0 0 0,-1 0 0,1 0 0,0 0 0,-1 0 0,1 0 0,0 0 0,-1 0 0,0-1 0,-2 0 33,-1 0 1,1 0-1,-1 1 1,0-1-1,1 1 1,-1-1 0,0 1-1,1 0 1,-1 0-1,0 1 1,1-1-1,-1 1 1,-3 1-1,0-1 38,1 0-1,-1 0 1,0 0-1,-9-1 0,-8-3-60,5 1 158,-33 0 0,46 2-280,-1 0 1,1 1 0,0 0 0,0 1 0,0-1 0,0 1 0,0 0 0,1 1 0,-9 4 0,4-3-3808</inkml:trace>
  <inkml:trace contextRef="#ctx0" brushRef="#br0" timeOffset="-161283.84">1931 2414 6499,'0'12'9242,"-4"47"-7887,-1 6-843,7 99 0,1-95-496,-7 76 0,2-106-2,3 0-1,1-1 1,2 1 0,17 74-1,-1-6-17,-9-25 8,6 41 56,5 33-60,-17-119 0,0 43 0,-4-44 0,8 46 0,2-6 0,1 90 0,-9-116 0,-2 84 0,2 23 0,-1-16 0,2 22 0,6 97 89,1 13-111,-6-236 36,-2-15-15,0 0 1,-2 40 0,-4 64 0,21 197 0,-18-202 0,0-121 0,1 13 0,0 1 0,-1-1 0,-1 0 0,-2 19 0,2-5-38,0 1 0,2 0 0,6 32 0,0 13-18,1-28 56,-8-42 0,0-5 0,0 2 0,0 0 0,0-1 0,0 1 0,0 0 0,0 0 0,0 0 0,0 0 0,0-1 0,0 1 0,1 0 0,-1 0 0,0 0 0,0 0 0,0 0 0,0 0 0,0 0 0,0-1 0,1 1 0,-1 0 0,0 0 0,0 0 0,0 0 0,0 0 0,0 0 0,1 0 0,-1 0 0,0 0 0,0 0 0,0 0 0,0 0 0,1 0 0,-1 0 0,0 0 0,0 0 0,0 0 0,0 0 0,1 0 0,-1 0 0,0 0 0,0 0 0,0 0 0,0 0 0,0 1 0,1-1 0,-1 0 0,3 1 0,0 0 0,1-1 0,-1 1 0,1-1 0,-1 0 0,0 0 0,1 0 0,-1 0 0,7-1 0,10-1 0,-15 3 13,-1-1 0,1 1 0,-1 0 0,1 0 0,-1 1 0,0-1 0,0 1-1,1 0 1,4 3 0,8 9-5003</inkml:trace>
  <inkml:trace contextRef="#ctx0" brushRef="#br0" timeOffset="-160013.84">1921 2534 4786,'-2'-23'7256,"1"21"-7066,1-1-1,-1 1 0,1-1 0,0 1 1,0-1-1,0 1 0,0-1 0,1 1 1,-1-1-1,0 0 0,1 1 1,0 0-1,1-4 0,-1 3-57,0 0 0,-1 0 0,1 0 0,-1 0 0,0 0 1,1 0-1,-2-6 0,3-14 380,0 4-340,-3 17-140,1 0 1,0 0-1,1 0 1,-1 0-1,0 0 0,0 0 1,1 0-1,-1 0 1,1 0-1,0 1 1,0-1-1,0 0 0,-1 0 1,2 0-1,0-1 1,29 11 428,-13-8-182,-1 2 0,18 4-1,12 1-36,-45-7-278,-1 0-1,1 0 1,-1 0-1,1 0 1,-1 0-1,1 0 1,0 0-1,-1 0 0,1-1 1,2 0-1,1-4-4619</inkml:trace>
  <inkml:trace contextRef="#ctx0" brushRef="#br0" timeOffset="-157573.84">2818 2368 5651,'0'0'136,"1"0"0,-1 0 1,0-1-1,0 1 1,1 0-1,-1 0 0,0 0 1,1 0-1,-1 0 0,0-1 1,0 1-1,1 0 1,-1 0-1,0-1 0,0 1 1,0 0-1,1 0 1,-1-1-1,0 1 0,0 0 1,0-1-1,0 1 1,0 0-1,0 0 0,1-1 1,-1 1-1,0 0 1,0-1-1,0 1 0,0 0 1,0-1-1,0 1 0,0 0 1,0-1-1,0 1 1,-1 0-1,1-1 0,0 1 1,0 0-1,0-1 1,0 1-1,0 0 0,0 0 1,-1-1-1,1 1 1,0 0-1,0 0 0,0-1 1,-1 1-1,1 0 0,0 0 1,0-1-1,-1 1 1,1 0-1,0 0 0,-1 0 1,3 0 120,1 1 1,-1-1 0,1 1 0,-1 0-1,0 0 1,0 0 0,1 0-1,2 2 1,15 6 643,-15-8-748,1 1 0,0-1 0,-1 1 0,1 0 0,-1 1 0,7 3-1,-10-4-129,0-1-1,-1 0 0,0 1 1,1-1-1,-1 1 0,0 0 0,0 0 1,0-1-1,0 1 0,0 0 1,0 0-1,0 0 0,-1 0 0,1 0 1,0 0-1,-1 0 0,0 0 1,0 0-1,1 0 0,-1 0 0,-1 3 1,0 6-7,-1 0 1,0 0 0,0 1 0,-1-1 0,-1-1-1,-5 13 1,-7 23 20,5 2-20,3 0-1,-4 93 1,4-32-3,3-25 102,9 124-1,2-43-4,9 174-100,-11-315 9,1 0 0,8 24 0,-6-26-14,-1 1 1,4 33 0,23 193-7,-15-37 0,-15-140 0,21 116 0,24 8 0,-44-182 0,40 163 0,-34-128 12,-1 1 0,2 70 0,-6-61 2,13 67 0,-17-119-14,9 37 0,8 86 0,-6 96 0,-2-99 0,-4-73 0,-2 58 0,-2 173-144,0-237 144,-3-49-4,1 0 1,0 1 0,-1-1 0,1 0 0,0 1 0,-1-1 0,1 1-1,-1-1 1,1 0 0,-1 1 0,1-1 0,-1 1 0,0 0-1,1-1 1,-1 1 0,1-1 0,-1 1 0,0 0 0,1 0 0,-1-1-1,-1 1 1,-22-8 13,12 5-14,-14-8 2,-20-7 68,40 16-63,1 1 1,-1-1-1,0 1 1,0 0-1,0 1 1,0-1-1,0 1 1,0 0-1,1 1 1,-1-1-1,0 1 1,0 0-1,0 1 1,1 0-1,-1 0 1,0 0-1,1 0 1,-9 6-1,13-8-102,1 0-1,-1 0 1,1 0-1,-1 0 1,1 0-1,-1 0 0,1 0 1,-1 0-1,1 0 1,-1 0-1,1 0 1,-1 0-1,1-1 1,0 1-1,-1 0 1,1 0-1,-1 0 0,1-1 1,-1 1-1,1 0 1,0-1-1,-1 1 1,1 0-1,0-1 1,-1 1-1,1 0 1,0-1-1,0 1 0,-1-1 1,1 1-1,0-1 1,0 1-1,0 0 1,-1-1-1,1 1 1,0-1-1,0 1 1,0-1-1,0 1 0,0-1 1,-1-1-1107</inkml:trace>
  <inkml:trace contextRef="#ctx0" brushRef="#br0" timeOffset="-156073.84">2334 2824 7539,'-1'0'278,"1"0"0,-1 0 0,1-1 0,0 1 0,-1 0 0,1 0 0,-1-1 0,1 1 0,-1 0 0,1-1 0,0 1 0,-1-1 0,1 1 0,0 0 0,-1-1 0,1 1 0,0-1 0,0 1 0,-1-1 0,1 1 0,0-2 0,0-14 2058,11-23-2674,-5 23 1026,-6 12-661,1 0 64,0 0 1,1-1-1,-1 1 0,1 0 0,2-5 0,-3 8-81,-1 1-1,0-1 0,1 1 0,-1-1 1,1 1-1,-1-1 0,0 1 0,1-1 1,-1 1-1,1 0 0,-1-1 0,1 1 1,0 0-1,-1 0 0,1-1 0,-1 1 1,1 0-1,-1 0 0,1 0 0,0 0 1,-1 0-1,1 0 0,0-1 0,-1 1 1,1 1-1,-1-1 0,1 0 0,0 0 1,-1 0-1,1 0 0,-1 0 1,1 1-1,0-1 0,-1 0 0,1 0 1,-1 1-1,1-1 0,-1 0 0,1 1 1,-1-1-1,1 1 0,-1-1 0,1 1 1,4 3 18,0 0 0,0 0-1,-1 0 1,0 1 0,0-1 0,0 1 0,0 0 0,4 8 0,-7-10-17,0 0-1,0 0 1,0 0-1,-1 0 1,1 0-1,-1 0 1,1 0-1,-1 0 1,0 0-1,-1 0 1,1 0-1,0 0 1,-1 0-1,0 0 1,1 0-1,-1 0 1,-1 0-1,1 0 1,-3 4-1,1 0-19,1-1-104,-1 0 0,0 0 0,0-1 0,0 1 0,-1-1 0,0 0 0,0 0 0,0 0 0,-7 5 0,11-10 58,-1 1-1,0-1 1,1 0-1,-1 0 1,0 0 0,1 0-1,-1-1 1,0 1-1,1 0 1,-1 0 0,0 0-1,1 0 1,-1-1 0,0 1-1,1 0 1,-1-1-1,1 1 1,-1 0 0,1-1-1,-1 1 1,1-1-1,-1 1 1,1-1 0,-1 1-1,1-1 1,-1 1-1,1-1 1,0 0 0,-1 1-1,1-1 1,0 1 0,0-1-1,-1 0 1,1 1-1,0-1 1,0 0 0,0 1-1,0-1 1,0-1-1,-6-33-414,5 32 395,-3-64-113,4 61 200,0 0 1,1 0 0,0 0 0,0 0 0,0 0 0,1 0 0,0 0 0,4-9 0,-6 14 17,0 1 1,1-1 0,-1 1 0,0-1-1,1 1 1,-1-1 0,0 1 0,1-1-1,-1 1 1,1 0 0,-1-1 0,1 1-1,-1 0 1,0-1 0,1 1 0,-1 0-1,1 0 1,0 0 0,-1-1 0,1 1-1,-1 0 1,1 0 0,-1 0 0,1 0-1,-1 0 1,1 0 0,-1 0 0,1 0-1,1 0 1,17 11 779,10 20 194,-29-31-1000,3 3 76,7 9 59,0 1 0,0-1 0,-2 2 0,1-1 0,8 22 1,-7-13-197,2 5-785,-7-8-3115,-4-12-954</inkml:trace>
  <inkml:trace contextRef="#ctx0" brushRef="#br0" timeOffset="-133363.85">2255 4066 8628,'0'-3'790,"-1"1"0,1-1 0,-1 1 0,1-1 0,0 1 0,0-1 0,0 0 0,1-4 0,0 2-730,0 1 1,0 0-1,0 0 0,1-1 1,0 1-1,0 0 1,0 0-1,0 1 1,0-1-1,1 0 1,-1 1-1,1-1 1,0 1-1,5-5 1,-6 7-36,0 0 0,0 1 0,-1-1 0,1 0 0,0 0 0,0 1 0,0-1 0,0 1 0,0-1 0,0 1 0,0 0 0,0 0 0,0 0 0,0 0 0,0 0 0,0 1 0,3 0 0,-4-1-9,0 1 0,1-1 0,-1 1 0,0-1 0,0 1 0,0-1 0,0 1 0,0 0-1,0 0 1,0-1 0,0 1 0,0 0 0,0 0 0,-1 0 0,1 0 0,0 0 0,-1 0 0,1 0 0,0 0 0,-1 0 0,1 1 0,-1-1 0,0 0 0,1 0 0,-1 0 0,0 1-1,0-1 1,0 2 0,0 1-54,0-1 0,0 0 0,0 1 0,0-1 0,-1 0 0,0 1 0,1-1 0,-1 0 0,0 0 0,-1 0-1,1 0 1,-1 0 0,1 0 0,-5 5 0,5-6-4,-1-1-1,0 0 0,0 1 1,0-1-1,0 0 1,0 0-1,0 0 1,0 0-1,0 0 1,0-1-1,-1 1 0,1-1 1,0 1-1,0-1 1,-1 0-1,1 0 1,0 0-1,-1 0 1,1 0-1,0 0 0,0-1 1,-5-1-1,6 2 40,-1 0-1,1 0 1,0-1-1,0 1 0,-1-1 1,1 1-1,0-1 0,0 1 1,0-1-1,-1 0 1,1 1-1,0-1 0,0 0 1,0 0-1,0 0 1,0 0-1,1 0 0,-1 0 1,0 0-1,0 0 1,1 0-1,-1 0 0,0-1 1,1 1-1,-1 0 1,1 0-1,0-1 0,-1 1 1,1 0-1,0-1 1,0 1-1,0 0 0,0-1 1,0 1-1,0 0 1,0-1-1,0 1 0,1 0 1,0-3-1,-1 2 18,1 0 0,0 0-1,0 0 1,0 0 0,0 0-1,0 0 1,1 0 0,-1 0-1,1 0 1,-1 0 0,1 1-1,-1-1 1,1 1 0,0-1 0,0 1-1,0 0 1,0-1 0,0 1-1,0 0 1,0 0 0,0 1-1,5-2 1,-5 1 35,1 1-1,-1 0 1,1-1-1,-1 1 1,0 0-1,1 0 1,-1 0 0,0 1-1,1-1 1,-1 1-1,0-1 1,1 1-1,-1 0 1,0 0-1,0 0 1,0 0 0,1 0-1,-1 0 1,0 1-1,-1-1 1,1 1-1,0-1 1,0 1 0,-1 0-1,4 3 1,-1 3 39,0-1 0,-1 1 1,1 1-1,-1-1 0,3 16 0,-5-17-881,1 1 0,0-1-1,0 0 1,1 0 0,0 0 0,0 0-1,6 7 1</inkml:trace>
  <inkml:trace contextRef="#ctx0" brushRef="#br0" timeOffset="-132773.84">2472 4055 9396,'17'-1'5861,"-1"-2"-4003,-10 2-1913,0 0-1,-1 0 0,1 1 0,0 0 1,0 0-1,8 1 0,-13-1 63,1 0-1,-1 1 1,1-1-1,0 0 1,-1 1-1,1 0 1,-1-1-1,1 1 1,-1 0 0,2 1-1,-2-1-3,-1-1 0,1 0 0,-1 1 0,0-1 0,1 1-1,-1-1 1,0 0 0,0 1 0,1-1 0,-1 1 0,0-1 0,0 1 0,0-1-1,0 1 1,0-1 0,1 1 0,-1-1 0,0 1 0,0-1 0,0 1 0,0-1 0,-1 2-1,0 0-8,0 1-1,0 0 1,-1-1-1,1 1 1,-1-1-1,1 1 1,-1-1-1,0 0 1,0 0-1,-3 3 1,-1 0-111,0 0 1,0 0-1,-13 6 1,7-4-128,6-3-114,6-4 353,0 0 0,0 0-1,0 0 1,0 0-1,0 0 1,0 0 0,0-1-1,0 1 1,0 0 0,0 0-1,0 0 1,0 0-1,0 0 1,0 0 0,0 0-1,0 0 1,-1-1-1,1 1 1,0 0 0,0 0-1,0 0 1,0 0 0,0 0-1,0 0 1,0 0-1,0 0 1,0 0 0,0 0-1,0 0 1,-1 0 0,1 0-1,0-1 1,0 1-1,0 0 1,0 0 0,0 0-1,0 0 1,0 0 0,0 0-1,-1 0 1,1 0-1,0 0 1,0 0 0,0 0-1,0 0 1,0 0 0,0 0-1,0 0 1,-1 1-1,1-1 1,0 0 0,0 0-1,0 0 1,0 0 0,0 0-1,0 0 1,0 0-1,3 0 33,-1 0 0,1 1 0,0-1 0,0 1 0,0-1-1,0 1 1,0 0 0,-1 0 0,5 2 0,-6-3 14,3 2 25,0 0 0,-1 1 1,1-1-1,-1 1 0,0-1 1,1 1-1,-1 0 0,-1 0 0,1 0 1,0 0-1,-1 1 0,1-1 0,-1 1 1,0 0-1,0-1 0,-1 1 1,1 0-1,-1 0 0,0 0 0,0 0 1,0 0-1,-1 1 0,1 5 1,-1-7-97,1-1 0,-1 1 0,0 0 0,0-1 0,-1 1 0,1-1 0,-1 1 0,1-1 0,-1 1 0,0-1 0,0 1 0,0-1 0,0 1 0,0-1 0,0 0 0,-1 0 0,1 0 0,-1 0 0,0 0 0,1 0 0,-1 0 0,0 0 0,0-1 0,0 1 0,0-1 0,-1 1 0,1-1 0,0 0 0,-1 0 0,1 0 0,0 0 0,-1 0 0,1-1 0,-1 1 0,1-1 0,-1 1 0,0-1 0,-4 0 0,5 0-117,0 0-291,0 0 1,0 0 0,-1 0-1,1 0 1,0 0-1,0 1 1,0-1-1,0 1 1,-3 1-1,-1 3-4236</inkml:trace>
  <inkml:trace contextRef="#ctx0" brushRef="#br0" timeOffset="-131943.84">2356 4816 8356,'0'-15'4311,"0"-17"-30,0 16-3813,1 1-1,6-27 0,-4 21-338,-2 15-49,0 0 0,0 0 0,0 1 0,1-1 0,-1 0 0,5-7 0,-5 12-68,0-1-1,-1 1 0,1 0 0,0 0 0,1 0 0,-1 0 0,0 0 1,0 0-1,0 0 0,0 0 0,1 0 0,-1 1 0,0-1 0,1 1 1,-1-1-1,1 1 0,-1-1 0,1 1 0,-1 0 0,1-1 0,-1 1 1,1 0-1,-1 0 0,1 0 0,-1 0 0,0 0 0,1 1 0,-1-1 1,1 0-1,2 2 0,-3-2-13,0 1 0,-1-1 0,1 1 0,0 0 0,0-1 1,0 1-1,-1 0 0,1 0 0,0-1 0,-1 1 0,1 0 0,-1 0 0,1 0 1,-1 0-1,1 0 0,-1 0 0,0 0 0,1 0 0,-1 0 0,0 0 0,0 0 0,1 0 1,-1 0-1,0 0 0,0 0 0,0 0 0,-1 0 0,1 0 0,0 0 0,0 0 1,-1 2-1,-9 37-120,9-36 101,-4 9-397,-1 0 1,0 0-1,-1 0 0,-12 16 0,19-28 387,-1-1 0,1 1 0,0-1 0,-1 1 0,1-1 0,-1 0 0,1 1 0,-1-1 0,1 1 1,-1-1-1,1 0 0,-1 1 0,1-1 0,-1 0 0,1 0 0,-1 1 0,0-1 0,1 0 0,-1 0 0,1 0 0,-1 0 0,0 0 0,1 0 0,-1 0 0,0 0 0,1 0 0,-1 0 0,1 0 0,-1 0 0,0 0 0,1-1 0,-1 1 0,1 0 0,-1 0 0,1-1 0,-1 1 1,0 0-1,1-1 0,-1 1 0,1-1 0,0 1 0,-1 0 0,1-1 0,-1 1 0,1-1 0,0 1 0,-1-1 0,1 0 0,-2-2 2,0 1 1,0-1-1,0 0 0,1 1 1,0-1-1,-1 0 1,1 0-1,0 0 0,0-3 1,-1-46-40,2 48 90,0 1-1,1-1 1,-1 1-1,1-1 0,0 1 1,0-1-1,0 1 0,0-1 1,1 1-1,-1 0 1,5-7-1,-6 10-9,1 0 1,-1-1-1,1 1 0,-1-1 1,1 1-1,-1 0 0,1-1 1,-1 1-1,1 0 0,-1-1 1,1 1-1,0 0 0,-1 0 1,1 0-1,0 0 0,-1-1 1,1 1-1,-1 0 0,1 0 1,0 0-1,-1 0 0,1 0 1,0 1-1,-1-1 0,1 0 1,-1 0-1,1 0 0,0 0 1,-1 1-1,1-1 0,-1 0 1,1 1-1,-1-1 0,1 0 1,0 1-1,19 19 599,-12-11-500,0-1-84,-1 0-1,0 0 1,0 1 0,-1 0 0,0 0-1,0 0 1,-1 1 0,0 0 0,4 15-1,7 26-4706,-14-43-141</inkml:trace>
  <inkml:trace contextRef="#ctx0" brushRef="#br0" timeOffset="-131533.85">2661 4741 9156,'-2'12'2657,"1"2"-63,-1-2-2034,2 0-304,1 2 0,0-2-176,-1 0-80,0 4 0,0 3-80,1-3-176,-1 0 0,-3 3-16,3-3-705,2-1-1568,-4 3-2129</inkml:trace>
  <inkml:trace contextRef="#ctx0" brushRef="#br0" timeOffset="-131033.85">2556 4784 9156,'0'0'6422,"-2"10"-5606,-2 74-869,4-83 68,0 0 1,0 0 0,0 0-1,0 0 1,0 0 0,0 0-1,0 0 1,1 0 0,-1 0-1,0-1 1,0 1-1,1 0 1,-1 0 0,1 0-1,-1 0 1,1-1 0,-1 1-1,1 0 1,0 0 0,-1-1-1,1 1 1,0-1-1,-1 1 1,1 0 0,0-1-1,0 1 1,0-1 0,-1 0-1,1 1 1,0-1 0,0 0-1,0 1 1,0-1-1,0 0 1,0 0 0,0 0-1,0 0 1,0 0 0,-1 0-1,1 0 1,0 0 0,0 0-1,0 0 1,0-1-1,1 1 1,6-3 131,0 0 0,0 0 0,0 0 0,9-7 0,-1 2-185,-11 5-235,22-8-229,-8 6-3896,-12 4-647</inkml:trace>
  <inkml:trace contextRef="#ctx0" brushRef="#br0" timeOffset="-130493.85">2373 5341 8628,'-5'-33'7701,"6"18"-7232,0 1-1,1 0 1,7-25-1,-8 37-444,0 0 1,1 0-1,-1 0 0,0-1 0,1 1 1,-1 0-1,1 1 0,0-1 0,0 0 1,0 0-1,0 1 0,0-1 1,0 1-1,0 0 0,0-1 0,0 1 1,4-1-1,-3 1-20,-1 0 0,1 0 1,0 0-1,-1 0 0,1 0 1,0 1-1,-1 0 0,1-1 0,0 1 1,0 0-1,0 0 0,-1 0 0,1 1 1,0-1-1,-1 1 0,4 0 1,-5 1-2,1-1 1,-1 0-1,0 0 1,0 1-1,0-1 1,0 1-1,0-1 1,0 1-1,0-1 1,0 1-1,-1 0 1,1-1-1,-1 1 1,1 0-1,-1 0 1,0-1-1,1 1 1,-1 0 0,0 0-1,0 0 1,0-1-1,0 1 1,-1 0-1,0 2 1,-8 44-430,9-48 411,-1 3-82,1-1-1,-1 0 0,0 1 0,0-1 1,0 0-1,0 1 0,-1-1 0,1 0 0,0 0 1,-1 0-1,0 0 0,1 0 0,-1-1 1,0 1-1,0 0 0,-2 1 0,1-2-43,-1 1 0,1-1-1,0 0 1,-1 0-1,1 0 1,-1 0 0,0 0-1,1-1 1,-1 0-1,-5 0 1,7 0 113,1 0 0,-1 0 1,0 0-1,1-1 0,-1 1 1,1 0-1,-1-1 0,1 1 0,-1-1 1,1 0-1,-1 1 0,1-1 0,-1 0 1,1 0-1,0 0 0,0 0 0,-1 0 1,1 0-1,0-1 0,0 1 1,0 0-1,0 0 0,0-1 0,1 1 1,-1-1-1,0 1 0,1-1 0,-1 1 1,0-1-1,1 1 0,0-1 0,-1 0 1,1 1-1,0-1 0,0 1 1,0-1-1,0 0 0,0 1 0,1-3 1,-1 0 91,0 0 0,1 0 0,0 0 0,0 0 0,0 0 1,0 0-1,0 1 0,1-1 0,0 0 0,-1 1 0,1-1 1,1 1-1,-1 0 0,0 0 0,5-4 0,-6 5-24,1 1 0,-1 0 1,1 0-1,0 0 0,-1 1 0,1-1 0,0 0 0,0 1 0,-1-1 1,1 1-1,0-1 0,0 1 0,0 0 0,0 0 0,0 0 0,0 0 1,0 0-1,-1 0 0,1 0 0,0 1 0,0-1 0,0 1 0,0-1 0,-1 1 1,1 0-1,0 0 0,-1 0 0,4 2 0,2 2 113,1 1-1,-1 0 1,-1 1-1,10 10 0,-13-14-133,2 4-146,-1 0-1,1 0 1,-1 0 0,4 9 0,1 4-3445,-8-18 3007,3 8-4256</inkml:trace>
  <inkml:trace contextRef="#ctx0" brushRef="#br0" timeOffset="-129873.84">2689 5298 8500,'-22'-6'8203,"20"6"-8202,1-1-1,-1 0 1,0 0 0,1 1 0,-1-1 0,0 1 0,1 0 0,-1-1-1,0 1 1,1 0 0,-1 0 0,0 0 0,0 0 0,1 0 0,-1 0-1,0 1 1,0-1 0,1 1 0,-1-1 0,0 1 0,1-1 0,-1 1-1,1 0 1,-1 0 0,-2 2 0,3-1-89,-1 0 0,1 1-1,0-1 1,0 1 0,0 0 0,0-1-1,0 1 1,1 0 0,-1-1 0,1 1 0,0 6-1,-1-8 37,1 1 0,0-1-1,0 1 1,0 0 0,0-1 0,0 1-1,0 0 1,1-1 0,-1 1-1,0-1 1,1 1 0,-1 0 0,1-1-1,0 1 1,0-1 0,-1 0-1,1 1 1,0-1 0,0 0 0,0 1-1,2 0 1,-1-1 70,0 0 1,1-1-1,-1 1 0,0-1 1,0 0-1,1 0 0,-1 0 1,0 0-1,5-1 0,-4 1 39,-1 0-1,1 0 1,0-1-1,0 2 0,-1-1 1,1 0-1,0 0 1,3 2-1,-5-2-33,0 1 1,0-1-1,1 1 0,-1 0 1,0-1-1,0 1 1,0 0-1,0 0 0,0 0 1,0 0-1,0 0 0,0 0 1,-1 0-1,1 0 1,0 0-1,0 0 0,-1 0 1,1 1-1,-1-1 0,1 0 1,-1 0-1,1 1 1,-1-1-1,0 0 0,0 1 1,0-1-1,0 0 1,0 1-1,0-1 0,0 0 1,0 1-1,0-1 0,0 0 1,-1 0-1,1 1 1,-1-1-1,1 0 0,-1 0 1,1 1-1,-1-1 0,-1 1 1,0 3-18,-1-1 1,0 1-1,0-1 1,0 1-1,0-1 1,-1 0-1,0-1 1,-8 7-1,-9 1-564,6-9-4126</inkml:trace>
  <inkml:trace contextRef="#ctx0" brushRef="#br0" timeOffset="-128973.84">2457 5994 6211,'-14'-2'6896,"11"-5"-5914,1-4-283,-1 0-329,1 1-1,1-1 0,0 0 1,0 0-1,2-17 0,-1 25-283,0-1 0,1 1 0,-1 0 0,1 0 0,-1 0 0,1 0-1,0 0 1,0 0 0,1 0 0,-1 0 0,0 0 0,1 0-1,0 0 1,0 1 0,0-1 0,0 1 0,0 0 0,0-1 0,0 1-1,1 0 1,0 0 0,-1 0 0,4-1 0,-5 2-93,0 1 1,0-1 0,0 1-1,0 0 1,0-1 0,0 1 0,0 0-1,0 0 1,0-1 0,0 1-1,0 0 1,0 0 0,-1 0-1,1 0 1,0 0 0,0 1-1,0-1 1,0 0 0,0 0-1,0 1 1,0-1 0,0 0-1,0 1 1,0-1 0,0 1 0,-1-1-1,1 1 1,0-1 0,0 1-1,-1 0 1,1-1 0,0 1-1,-1 0 1,1 0 0,-1 0-1,1-1 1,-1 1 0,1 0-1,-1 0 1,1 0 0,-1 0 0,0 0-1,0 0 1,1 0 0,-1 0-1,0 1 1,0 2-32,1 0-1,-1 0 1,0-1 0,0 1 0,0 0-1,-1-1 1,1 1 0,-1 0 0,0-1-1,-3 7 1,-5 14-479,7-19 289,1 0 1,-1 0-1,-1 0 1,1 0-1,-1 0 1,0 0-1,-4 5 1,6-10 174,0 1 0,0 0 0,0 0 0,0 0 1,-1-1-1,1 1 0,0 0 0,0-1 0,-1 1 0,1-1 0,0 1 0,-1-1 0,1 0 1,-1 0-1,1 0 0,0 0 0,-1 0 0,1 0 0,-1 0 0,1 0 0,0 0 0,-1-1 1,1 1-1,-1 0 0,1-1 0,0 1 0,0-1 0,-1 0 0,1 1 0,0-1 0,0 0 1,0 0-1,-2-1 0,1 1 51,0 0 0,1-1 1,-1 1-1,0 0 0,1 0 0,-1-1 1,1 1-1,0-1 0,-1 1 0,1-1 1,0 0-1,0 1 0,0-1 1,0 0-1,0 0 0,1 0 0,-1 1 1,0-1-1,1 0 0,-1 0 0,1 0 1,0 0-1,0 0 0,0 0 0,0 0 1,0 0-1,0 0 0,0 0 1,1 0-1,-1 0 0,1 0 0,-1 0 1,1 0-1,0 0 0,0 0 0,0 0 1,0 1-1,0-1 0,3-3 0,3-3 152,14-10 460,-20 18-569,0-1 1,0 1-1,1 0 0,-1-1 0,0 1 1,0 0-1,1 0 0,-1 0 0,0 0 1,1 0-1,-1 0 0,0 0 0,0 0 1,1 0-1,-1 1 0,0-1 0,0 0 1,1 1-1,1 0 0,4 3 52,0 0-1,0 0 0,0 0 1,-1 0-1,1 1 0,-1 0 1,-1 1-1,7 6 0,-3-1-425,-1 1-1,0 0 0,10 22 0,-10-18-3438,-7-9-732</inkml:trace>
  <inkml:trace contextRef="#ctx0" brushRef="#br0" timeOffset="-128423.84">2709 5878 8756,'-5'0'6364,"-2"7"-4951,-3 8-1472,6-1 88,2 0-1,0 0 0,0 0 1,2 0-1,-1 0 1,2 0-1,0 1 0,1-1 1,0 0-1,1-1 1,0 1-1,1 0 0,10 21 1,-14-35-30,0 1 1,0-1 0,0 0-1,0 0 1,0 0 0,0 1 0,0-1-1,1 0 1,-1 0 0,0 1-1,0-1 1,0 0 0,0 0-1,0 0 1,0 1 0,1-1-1,-1 0 1,0 0 0,0 0 0,0 0-1,1 0 1,-1 1 0,0-1-1,0 0 1,0 0 0,1 0-1,-1 0 1,0 0 0,0 0-1,1 0 1,-1 0 0,0 0 0,0 0-1,1 0 1,-1 0 0,6-7-25,1-16-18,-6 22 42,2-11 7,-1-1 1,2-21 0,-3 31-9,-1 0 1,0 0 0,0-1-1,0 1 1,0 0 0,-1 0-1,1-1 1,-1 1 0,0 0-1,0 0 1,0 0 0,0 0-1,0 0 1,-3-5 0,3 8-37,1-1-1,-1 1 1,1 0 0,-1-1 0,1 1 0,-1 0 0,1 0-1,-1-1 1,1 1 0,-1 0 0,1 0 0,-1 0 0,1-1 0,-1 1-1,1 0 1,-1 0 0,0 0 0,1 0 0,-1 0 0,1 0 0,-1 0-1,1 1 1,-1-1 0,-1 0 0,-3 4-3472</inkml:trace>
  <inkml:trace contextRef="#ctx0" brushRef="#br0" timeOffset="-125843.84">3693 4371 8756,'5'0'7877,"16"1"-6650,-6-1-951,14-4-61,-25 3-246,0 0 0,-1 0 0,1 0 1,0 1-1,0 0 0,0 0 0,0 0 1,0 0-1,6 1 0,-7 6-1856,-5-2-2125</inkml:trace>
  <inkml:trace contextRef="#ctx0" brushRef="#br0" timeOffset="-125453.84">3707 4493 9877,'3'3'3073,"0"1"-400,2-2-1888,-2-2-241,3 0-160,-1 0-32,2-1-112,0 0-96,3 1-64,0-2-80,1 4 64,-1-1-128,-1 0-96,-2 1-208,-2 1-144,-2 2-1825</inkml:trace>
  <inkml:trace contextRef="#ctx0" brushRef="#br0" timeOffset="-123763.85">4200 2627 6211,'3'0'8471,"-3"0"-8343,2 11 2293,-1 15-1804,-10 123-95,-2 140 557,5 8-1049,1 26 4,23-60 83,16 70-106,-26-209-11,5 132 0,-13-177 27,4 0-1,20 118 1,-15-134-27,-2 0 0,-3 66 0,6 66 0,17 186-278,-22-284 209,0-24-55,2 37-72,-6-85 149,0-20 32,0 1 1,-1 0 0,0 0-1,0 0 1,-2 8 0,-4 9-74,2 0 0,0 0 0,-1 42-1,4-59 82,-2 13-27,3-18 33,0-1 1,0 0-1,0 0 1,0 1-1,0-1 1,0 0-1,0 1 1,0-1 0,0 0-1,0 1 1,0-1-1,0 0 1,0 0-1,0 1 1,0-1-1,0 0 1,0 1-1,1-1 1,-1 0 0,0 0-1,0 1 1,0-1-1,0 0 1,1 0-1,-1 0 1,0 1-1,0-1 1,1 0 0,-1 0-1,0 0 1,0 0-1,1 1 1,-1-1-1,0 0 1,0 0-1,1 0 1,-1 0-1,0 0 1,1 0 0,-1 0-1,0 0 1,0 0-1,1 0 1,-1 0-1,0 0 1,1 0-1,-1 0 1,1 0-1,7-1 71,0 0-1,0 0 0,0 1 0,0 0 0,0 0 0,16 3 1,-14-1 13,0-1 0,1 0 0,14-2 0,-6 1-65,-14 0-353,0 0-1,-1 0 0,1 0 1,-1-1-1,8-1 0</inkml:trace>
  <inkml:trace contextRef="#ctx0" brushRef="#br0" timeOffset="-122773.85">4227 2927 7251,'1'-22'7024,"1"-13"-4754,1-6-1786,5-250 1136,-8 274-1599,-1-1 0,-6-32 1,7 49-22,0-3 0,0 3 0,1 1 0,-1-1 0,0 1 0,0-1 0,0 1 0,0 0 0,0-1 0,0 1 0,0-1 0,0 1 0,0-1 0,0 1 0,-1 0 0,1-1 0,0 1 0,0-1 0,0 1 0,0-1 0,-1 1 0,1 0 0,0-1 0,0 1 0,-1 0 0,1-1 0,-1 1 0,11 3 11,0 0 1,1 0 0,-1-1 0,0-1 0,12 1-1,11 2 49,42 2 142,-25-4-689,-31-5-2933,-16 2 896</inkml:trace>
  <inkml:trace contextRef="#ctx0" brushRef="#br0" timeOffset="-119923.85">4950 2453 7828,'4'1'1387,"1"0"1,0 0-1,0 0 1,-1-1-1,9 0 1,48-7-1444,-49 5 753,18-3-377,-23 3-235,0 0 1,1 0-1,-1 1 0,1 0 1,-1 1-1,1 0 1,-1 0-1,1 0 1,0 1-1,-1 0 1,14 4-1,-21-5-83,1 1-1,-1-1 1,1 0 0,-1 0 0,0 0-1,1 1 1,-1-1 0,0 0 0,1 1-1,-1-1 1,0 0 0,1 1 0,-1-1-1,0 0 1,1 1 0,-1-1-1,0 0 1,0 1 0,0-1 0,1 1-1,-1-1 1,0 1 0,0-1 0,0 0-1,0 1 1,0-1 0,0 1 0,0-1-1,0 1 1,0-1 0,0 1-1,-6 17 94,1-4-104,-2 45 33,-1 61 0,-2 20 8,-19 255 28,25-321-56,-1 10 6,-7 208 71,1-141 59,5-91-79,2 88 0,8-82-61,1 192 0,-16 6 80,10-153-80,-4 52 0,4-134 0,0 0 0,5 42 0,0 10 0,2 0 24,-3-57-11,-2 0 0,-1 40 1,-3-25-64,1 0 1,2 1 0,9 71-1,-5-89-21,-1-4-104,0 1 0,-1 0 1,-1 0-1,-2 29 1,0-27 121,1 1 0,3 24 0,0 13 57,-3-49-67,1 0 1,1 1-1,0-1 0,4 12 0,-3-11-50,0 0 0,-1 1 0,2 14 0,-4-15 99,0-7 10,-1 0 0,1 0 0,1 0 0,-1 0 0,1 0 0,-1 0 0,1 0 0,0 0 0,1 0 0,-1 0 0,1 0 0,1 3 0,-1-5 4,-1 0 0,0 1 0,0-1 0,0 0 0,0 1 0,0-1 0,-1 0 0,1 1 0,-1-1 0,0 1 0,1 4 0,-3 33 0,1-25 0,0 40 0,6 58 0,3-3 0,-3-85 0,0 13 0,-5-25 0,-1-7 0,1 0 0,1 0 0,-1 0 0,1 0 0,2 11 0,-77-29 2425,70 11-2427,1 1 1,0 0-1,0 0 1,0 0-1,0 1 0,0-1 1,0 1-1,-5 1 1,-3 6-2370</inkml:trace>
  <inkml:trace contextRef="#ctx0" brushRef="#br0" timeOffset="-117503.85">4502 2697 9156,'5'7'7021,"12"4"-6372,-8-6 61,1 3-483,-1 1 0,1 0 1,-2 0-1,1 1 0,-1 0 0,-1 1 1,10 16-1,0 9-353,16 41 0,-27-53-507,-2-5-1035,1-8-2210</inkml:trace>
  <inkml:trace contextRef="#ctx0" brushRef="#br0" timeOffset="-117123.85">4686 2697 7251,'-2'3'7339,"-6"9"-4839,3-6-2195,0 1 0,1 0 0,0 1-1,0-1 1,0 1 0,1-1-1,-3 12 1,5-13-324,-1 1 0,-1-1 0,1 1 0,-1-1 0,0 0 0,-1 0 0,1 0 0,-1 0 0,0-1 0,-1 1 0,-6 5 0,1-2-420,-16 10-1007,6-13-3430,14-6-124</inkml:trace>
  <inkml:trace contextRef="#ctx0" brushRef="#br0" timeOffset="-115903.84">4796 2931 8628,'1'6'8663,"3"23"-7607,-6 89-1648,1-114-441</inkml:trace>
  <inkml:trace contextRef="#ctx0" brushRef="#br0" timeOffset="-115323.85">4932 2645 8884,'-1'31'7844,"-6"16"-6495,1 0-1079,4-28-193,-1-67 3,1 36-5218</inkml:trace>
  <inkml:trace contextRef="#ctx0" brushRef="#br0" timeOffset="-114223.85">4645 3411 7956,'-3'5'7805,"-3"8"-6473,4 3-984,-2 0-1,-10 31 1,1-6-332,-11 26-397,16-46-730,-9 35-1,10-41-2596</inkml:trace>
  <inkml:trace contextRef="#ctx0" brushRef="#br0" timeOffset="-113833.85">4512 3413 7956,'-4'-1'8726,"4"1"-8650,0 0 1,0 0-1,-1 1 0,1-1 1,0 0-1,0 1 1,0-1-1,-1 0 1,1 1-1,0-1 1,0 1-1,0-1 1,0 0-1,0 1 1,0-1-1,0 1 1,0-1-1,0 0 1,0 1-1,0-1 1,0 1-1,0-1 0,0 0 1,0 1-1,0-1 1,1 0-1,-1 1 1,0 0-1,9 25 196,18 53-451,-4-29-2686,-18-44-149,-2 2-2143</inkml:trace>
  <inkml:trace contextRef="#ctx0" brushRef="#br0" timeOffset="-113443.84">4696 3607 10373,'4'37'7527,"-2"0"-5617,-6 37-9680</inkml:trace>
  <inkml:trace contextRef="#ctx0" brushRef="#br0" timeOffset="-113053.84">4897 3312 9268,'-4'12'6073,"3"8"-3968,-4 11-2386,-15 16 372,24-92 816,-3 29-871,-1 13-402,0-1 0,0 1 1,1-1-1,-1 1 0,1-1 1,1-3-1</inkml:trace>
  <inkml:trace contextRef="#ctx0" brushRef="#br0" timeOffset="-112233.84">4486 4140 8100,'7'2'7856,"0"0"-5709,9 2-1890,-9-1-164,0 1-1,0 1 1,-1-1-1,1 1 0,-1 0 1,0 0-1,-1 1 1,0 0-1,1 0 0,-2 0 1,1 0-1,6 14 1,3 7-609,-2 0 1,9 32-1,-3-9-4296,-15-42-291</inkml:trace>
  <inkml:trace contextRef="#ctx0" brushRef="#br0" timeOffset="-111843.84">4667 4138 10277,'-4'3'1222,"1"0"0,-1 1 0,1-1 0,-1 1 0,1 0 0,-4 6 0,1 1-886,1 0 0,0 0 0,-3 13-1,4-13-451,0 1-1,-1-1 0,-10 16 1,-31 35-1811,44-59 1723,0-1-1,0 0 0,-1 0 0,0 0 0,1 0 0,-1-1 0,-4 3 0,-4 1-3507</inkml:trace>
  <inkml:trace contextRef="#ctx0" brushRef="#br0" timeOffset="-110933.85">4732 4365 8628,'6'-5'4998,"20"-12"-1386,-25 17-3608,-1-1 0,1 1 0,0-1 0,0 1 0,0 0 0,0-1 0,-1 1 0,1 0 0,0 0 0,0 0 0,0-1 0,0 1 0,0 0 0,0 0 0,0 0 0,0 0 0,0 0 0,0 1 0,-1-1 0,1 0 0,0 0 1,0 1-1,0-1 0,0 0 0,0 1 0,1 0 0,-1 1 4,0-1 0,0 1 1,0 0-1,-1 0 1,1-1-1,0 1 1,-1 0-1,1 0 0,-1 0 1,0 0-1,1 0 1,-1 0-1,0 0 0,0 0 1,0-1-1,-1 1 1,1 0-1,0 0 1,-1 0-1,1 0 0,-1 0 1,-1 2-1,-18 40-4,18-41-10,1 0 0,-1 0 0,0-1 0,0 1 0,-1-1 0,1 1 1,0-1-1,-5 3 0,24-3 949,-13-1-866,0 0 1,0 0-1,0 0 1,0-1-1,0 0 1,0 0 0,6-1-1,1 0-479,5-2-1327,-7-1-2356</inkml:trace>
  <inkml:trace contextRef="#ctx0" brushRef="#br0" timeOffset="-110523.85">4900 4086 9156,'0'38'4602,"-10"78"0,14-233-6701</inkml:trace>
  <inkml:trace contextRef="#ctx0" brushRef="#br0" timeOffset="-110113.85">4517 4831 6067,'1'2'3810,"0"0"-3955</inkml:trace>
  <inkml:trace contextRef="#ctx0" brushRef="#br0" timeOffset="-109713.85">4540 4816 7956,'7'14'9133,"16"10"-8984,-15-16 552,89 86-368,-81-66-905,1 0-4608</inkml:trace>
  <inkml:trace contextRef="#ctx0" brushRef="#br0" timeOffset="-109293.85">4703 4821 9732,'0'0'308,"-1"0"-1,1 0 0,-1-1 0,1 1 0,-1 0 1,1 0-1,-1 0 0,1 0 0,-1 0 0,1 0 1,-1 0-1,0 0 0,1 0 0,-1 0 0,1 0 1,-1 0-1,1 0 0,-1 0 0,1 1 0,-1-1 1,1 0-1,-1 0 0,1 1 0,-1-1 0,1 0 1,-1 1-1,1-1 0,-1 1 0,-10 17 1987,-3 32-4112,12-41 2678,-32 89-1650,34-97 577,0-1 0,-1 1-1,1-1 1,-1 1-1,1 0 1,0-1 0,-1 1-1,1-1 1,-1 1-1,1-1 1,-1 1-1,1-1 1,-1 0 0,1 1-1,-1-1 1,0 0-1,1 1 1,-1-1-1,0 0 1,1 0 0,-1 1-1,0-1 1,-1 0-1</inkml:trace>
  <inkml:trace contextRef="#ctx0" brushRef="#br0" timeOffset="-108713.84">4676 4920 6499,'-10'18'8676,"2"18"-7428,2-8-495,-49 97 994,29-66-1578,19-44-355,0 0 0,1 0-1,-8 28 1,18-45-2033,1-8-3299,-4 5 1119</inkml:trace>
  <inkml:trace contextRef="#ctx0" brushRef="#br0" timeOffset="-107963.84">4753 5050 9012,'0'-1'403,"0"0"-1,0-1 1,0 1-1,1 0 1,-1 0 0,0-1-1,1 1 1,-1 0-1,1 0 1,0 0 0,-1-1-1,1 1 1,0 0-1,0 0 1,-1 0-1,2-1 1,0 1-224,0-1 0,0 0 0,1 1 0,-1-1 1,0 1-1,1 0 0,-1 0 0,3-1 0,-3 1-173,-1 0-1,1 1 1,-1-1-1,1 1 1,0-1-1,-1 1 1,1 0 0,0-1-1,-1 1 1,1 0-1,0 0 1,-1 1-1,1-1 1,0 0 0,-1 0-1,1 1 1,0-1-1,-1 1 1,1-1-1,-1 1 1,1 0 0,-1 0-1,1 0 1,-1 0-1,0 0 1,1 0-1,0 1 1,-1 0-1,0 0-1,0-1 1,-1 1 0,1 0-1,-1 0 1,0-1 0,1 1-1,-1 0 1,0 0-1,0 0 1,0 0 0,0 0-1,-1-1 1,1 1 0,0 0-1,-1 2 1,-13 33-45,9-23-12,4-12 39,0 0 0,0 0 0,0 0-1,-1 0 1,1 0 0,0-1 0,-1 1 0,1 0 0,-4 2 0,-8 11-67,13-14 96,0 0 1,0-1-1,0 1 1,0 0 0,0-1-1,0 1 1,1 0-1,-1-1 1,0 1-1,1 0 1,-1-1-1,0 1 1,1 0-1,-1-1 1,1 1-1,-1-1 1,1 1-1,-1-1 1,1 1-1,-1-1 1,1 0-1,-1 1 1,1-1-1,0 1 1,0-1-1,23 14 598,-18-11-542,-5-2-104,1 0 0,0 0 0,0-1 0,0 1 0,0 0 0,0-1 0,0 1 0,0-1 0,0 0 0,0 0 0,1 0 0,-1 0 0,0 0 0,0 0 0,2-1 0,-2 1-330,-1-1-1,0 1 0,1-1 0,-1 0 0,0 1 0,1-1 0,-1 0 0,0 1 1,0-1-1,0 0 0,0 0 0,0 0 0,2-2 0</inkml:trace>
  <inkml:trace contextRef="#ctx0" brushRef="#br0" timeOffset="-107533.85">4955 4787 8756,'1'2'733,"-1"-1"0,1 1 1,-1 0-1,1-1 0,-1 1 0,0-1 0,0 1 0,0 0 1,0-1-1,0 4 0,-9 30-190,3-16-56,2-6-386,3-10-82,0 0 0,0 0 1,0 1-1,0-1 0,1 0 0,-1 0 0,1 1 0,0-1 1,0 0-1,0 4 0,-1-11 58,0 0 0,0 0 0,0 0 0,1-1 0,-1 1 0,1 0 0,0-1 0,0 1-1,1 0 1,-1-1 0,1 1 0,2-8 0,3-25-3118</inkml:trace>
  <inkml:trace contextRef="#ctx0" brushRef="#br0" timeOffset="-106853.84">4681 5520 9012,'14'16'7256,"4"12"-5376,5 6-2089,-13-21 53,-1 1 0,-1 0 0,0 0 1,9 26-1,0-1-1306,-6-20-2292,-9-11-939</inkml:trace>
  <inkml:trace contextRef="#ctx0" brushRef="#br0" timeOffset="-106453.84">4788 5497 8628,'-2'0'633,"1"0"-1,-1 0 1,1 1-1,-1-1 1,1 0 0,0 1-1,-1-1 1,1 1-1,-1 0 1,1-1 0,0 1-1,0 0 1,0 0 0,-3 1-1,-13 22 1107,11-13-1959,1 0 0,-6 18-1,-4 13 105,8-25-356,-8 31 1,14-45 119,-4 15 179,5-17-46,0-1-1,0 1 0,-1 0 0,1-1 0,0 1 0,0-1 0,-1 1 0,1-1 1,-1 1-1,1-1 0,0 1 0,-1-1 0,1 1 0,-1-1 0,1 1 1,-1-1-1,1 0 0,-1 1 0,1-1 0,-1 0 0,1 0 0,-1 1 1,0-1-1,0 0 0</inkml:trace>
  <inkml:trace contextRef="#ctx0" brushRef="#br0" timeOffset="-106053.84">4852 5722 8884,'6'-6'6488,"3"-17"-5905,-6 13-211,8-8-175,-3 10-136,-8 8-60,0 0 1,0 0 0,0 0-1,1-1 1,-1 1 0,0 0-1,0 0 1,0 0 0,0 0-1,0 0 1,1 0 0,-1 0-1,0 0 1,0 0 0,0 0-1,0 0 1,1 0 0,-1 0-1,0 0 1,0 0 0,0 0-1,0 0 1,0 0 0,1 0-1,-1 0 1,0 0 0,0 0 0,0 0-1,0 1 1,0-1 0,1 0-1,-1 0 1,0 0 0,0 0-1,0 0 1,0 0 0,0 0-1,0 1 1,0-1 0,1 0-1,-1 0 1,0 0 0,0 0-1,0 3 38,1-1 0,-1 0 0,1 1 0,-1-1 0,0 1 1,0-1-1,0 0 0,0 1 0,-1-1 0,1 1 0,-1-1 0,1 0 0,-1 1 0,0-1 0,0 0 0,0 0 0,0 0 0,-3 4 0,3 0-777,0-2-967,-1-8-654</inkml:trace>
  <inkml:trace contextRef="#ctx0" brushRef="#br0" timeOffset="-105483.85">4882 5672 8756,'9'-14'7590,"3"3"-5780,-11 10-1818,0 1 0,0-1 0,0 1 0,0-1 0,0 1 0,1 0 0,-1 0 0,0-1 0,0 1-1,0 0 1,0 0 0,0 0 0,0 0 0,1 0 0,-1 1 0,0-1 0,0 0 0,0 0 0,0 1 0,0-1 0,0 1 0,0-1 0,0 1 0,0-1 0,0 1 0,0-1 0,0 1 0,0 0 0,0 1 0,0-1 14,0 0 0,0 0 0,0 0 1,0 1-1,-1-1 0,1 0 0,0 1 1,-1-1-1,1 1 0,-1-1 0,0 1 0,1-1 1,-1 1-1,0-1 0,0 1 0,0-1 0,0 1 1,0-1-1,0 1 0,-1-1 0,1 1 0,0-1 1,-1 1-1,0 2 0,-1 0-24,1 0 0,-1-1 0,0 1 0,0 0 0,0 0 0,0-1 0,-6 6 0,-30 32-1130,39-42 1163,0 0 0,0 1 0,0-1-1,0 0 1,0 1 0,0-1-1,0 0 1,0 1 0,1 0 0,-1-1-1,0 1 1,0 0 0,0-1-1,1 1 1,-1 0 0,0 0 0,0 0-1,0 0 1,1 0 0,-1 0 0,0 1-1,0-1 1,1 0 0,-1 1-1,0-1 1,0 0 0,0 1 0,0-1-1,0 1 1,0 0 0,0-1-1,0 1 1,0 0 0,0 0 0,0 0-1,0 0 1,0 0 0,1 1-1,-1 0-1,1 0 0,-1 0 0,1-1 0,-1 1 0,0 0 0,0 0 0,0 1 0,0-1 0,0 0 0,0 0 0,-1 0 0,1 1 0,-1-1 0,1 0-1,-1 1 1,0-1 0,0 0 0,0 1 0,0-1 0,-1 5 0,0-6-15,1 1-1,-1 0 1,0 0-1,0-1 1,1 1-1,-1-1 1,0 1 0,0 0-1,-1-1 1,1 0-1,0 1 1,0-1-1,-1 0 1,1 0 0,-1 0-1,1 1 1,-1-1-1,1-1 1,-1 1-1,1 0 1,-1 0 0,-3 0-1,4-1-140,-1 0 1,1 0-1,-1 0 0,1 0 0,0-1 0,-1 1 0,1-1 1,-1 1-1,1-1 0,-1 1 0,1-1 0,0 0 0,0 1 1,-1-1-1,1 0 0,0 0 0,0 0 0,0 0 0,0 0 1,0 0-1,0 0 0,0-1 0,0 1 0,0 0 0,1-1 1,-1 1-1,0-3 0,-2-1-2706,-1-2-1516</inkml:trace>
  <inkml:trace contextRef="#ctx0" brushRef="#br0" timeOffset="-105083.85">4976 5445 9492,'1'3'1979,"7"8"4385,-7-9-6305,-1 0 0,1-1 0,0 1 0,-1 0 0,1 0 0,-1 0 0,0-1 0,1 1 0,-1 0 0,0 0 0,0 0 0,0 0 0,0 0 0,-1 0 0,0 3 0,-21 71 371,11-158-1137,9 72-446,-1 5-2363</inkml:trace>
  <inkml:trace contextRef="#ctx0" brushRef="#br0" timeOffset="-104333.85">4743 6187 6067,'5'-7'4523,"8"-4"293,-9 12-3939,-3 11-352,-3-2-316,0 0 1,0-1-1,0 1 1,-5 9 0,-7 30 97,6 14-220,6-38-560,-1 0 0,-1 0 0,-1-1 0,-11 31 0,12-47-827</inkml:trace>
  <inkml:trace contextRef="#ctx0" brushRef="#br0" timeOffset="-103943.85">4652 6195 9396,'2'5'7118,"4"17"-5141,19 94-3695,-22-105-2436</inkml:trace>
  <inkml:trace contextRef="#ctx0" brushRef="#br0" timeOffset="-103553.85">4815 6291 9604,'13'-1'5366,"1"-1"-3334,-9 1-1953,0 0 0,0 1 1,0-1-1,0 1 0,8 1 0,-12 0-73,-1-1-1,1 0 0,-1 1 1,1-1-1,-1 0 1,0 1-1,1-1 0,-1 1 1,1-1-1,-1 1 0,0-1 1,1 1-1,-1-1 0,0 1 1,0-1-1,1 1 1,-1-1-1,0 1 0,0-1 1,0 1-1,0-1 0,0 1 1,0 0-1,0-1 1,0 1-1,0-1 0,0 1 1,0 0-1,0 0 0,-4 22-32,3-19 40,1 0-91,-1-1 0,0 1 0,0 0 0,-1-1-1,1 1 1,-1 0 0,1-1 0,-4 5 0,4-7 55,0 0 1,1 0 0,-1 0-1,0 0 1,0 0-1,0 0 1,0-1-1,0 1 1,-1 0-1,1-1 1,0 1-1,0 0 1,0-1 0,0 1-1,-1-1 1,1 0-1,0 1 1,-1-1-1,1 0 1,0 0-1,-1 0 1,1 0 0,0 0-1,0 0 1,-1 0-1,1-1 1,0 1-1,-1 0 1,0-1-1,2 1 23,0 0-1,-1 0 0,1 0 0,0 0 0,0 0 0,0 0 0,0 0 0,0 0 1,0 0-1,0 0 0,0 0 0,0 0 0,0 0 0,0 0 0,0 0 0,0 0 1,-1 0-1,1 0 0,0 0 0,0-1 0,0 1 0,0 0 0,0 0 0,0 0 1,0 0-1,0 0 0,0 0 0,0 0 0,0 0 0,0 0 0,0 0 0,0 0 1,0 0-1,0 0 0,0 0 0,0 0 0,0-1 0,0 1 0,0 0 0,0 0 1,0 0-1,0 0 0,0 0 0,0 0 0,0 0 0,0 0 0,0 0 0,0 0 1,0 0-1,0 0 0,0 0 0,0 0 0,0-1 0,0 1 0,0 0 0,0 0 1,0 0-1,0 0 0,0 0 0,0 0 0,1 0 0,-1 0 0,0 0 0,0 0 1,0 0-1,0 0 0,0 0 0,8-4-10,9 0 28,-15 4 18,-1 0-1,0 0 1,1 0-1,-1 0 1,0 0-1,0 0 0,1 1 1,-1-1-1,0 0 1,0 1-1,1-1 1,-1 1-1,0 0 1,0-1-1,0 1 1,0 0-1,0-1 1,0 1-1,0 0 1,0 0-1,0 0 1,0 0-1,0 0 1,-1 0-1,1 0 1,0 0-1,-1 0 1,1 2-1,1 2 18,-1-1 0,-1 1 0,1-1 0,-1 0 1,1 1-1,-1 0 0,-1 5 0,1-8-67,0-1 0,0 0 0,-1 1 1,1-1-1,0 0 0,0 0 0,-1 1 0,1-1 1,-1 0-1,1 0 0,-1 1 0,0-1 0,1 0 0,-1 0 1,0 0-1,0 0 0,0 0 0,0 0 0,0 0 1,0 0-1,0-1 0,0 1 0,0 0 0,0 0 1,0-1-1,0 1 0,-1-1 0,1 1 0,-2 0 1,2-1-266,-1 0 0,1 0 0,-1 0 0,0 0 0,1 0 0,-1-1 0,1 1 0,-1 0 0,1-1 1,-1 1-1,1-1 0,-1 0 0,1 1 0,-1-1 0,1 0 0,0 0 0,-2-1 0</inkml:trace>
  <inkml:trace contextRef="#ctx0" brushRef="#br0" timeOffset="-103103.85">4997 6099 7123,'0'11'7146,"-1"0"-3425,-2 42-2454,2-39-1154,-1 0-1,-1 0 1,-6 21 0,6-74 220,11-1 3,-6 33-914,0-1 1,0 1 0,-1-1 0,0-7 0,-1 9-2630</inkml:trace>
</inkml:ink>
</file>

<file path=word/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6:40:43.837"/>
    </inkml:context>
    <inkml:brush xml:id="br0">
      <inkml:brushProperty name="width" value="0.05" units="cm"/>
      <inkml:brushProperty name="height" value="0.05" units="cm"/>
    </inkml:brush>
  </inkml:definitions>
  <inkml:trace contextRef="#ctx0" brushRef="#br0">359 0 8884,'-5'30'7629,"1"-8"-7589,0 0 1,0 25-1,4-45-349,1 2-207</inkml:trace>
  <inkml:trace contextRef="#ctx0" brushRef="#br0" timeOffset="1278.34">7 652 8756,'-6'-3'4792,"6"3"-4592,0 0-1,0-1 1,0 1 0,0 0-1,0 0 1,-1-1 0,1-11 2143,7-16-2331,-5 23 522,-1-1-504,0 1-1,1 0 1,0 0 0,0 0 0,1 0-1,-1 0 1,1 0 0,0 1-1,0-1 1,6-5 0,-7 7-27,1 1 1,-1 0-1,1 0 1,0 0-1,0 1 1,0-1-1,0 1 0,0-1 1,0 1-1,0 0 1,1 0-1,-1 1 0,0-1 1,1 1-1,-1-1 1,0 1-1,1 0 1,4 1-1,-7-1-1,0 0-1,0 0 1,0 0-1,0 0 1,0 0-1,0 1 1,0-1-1,0 0 1,0 1-1,0-1 1,0 1-1,-1-1 1,1 1-1,0-1 1,0 1-1,0 0 1,-1-1-1,1 1 1,0 0 0,-1 0-1,1-1 1,-1 1-1,1 0 1,0 1-1,0 0 4,-1 0 0,1 0 0,-1 1 0,0-1 0,1 0 0,-1 0-1,0 0 1,0 0 0,0 0 0,-1 0 0,0 3 0,0 0-49,0 1-1,-1-1 1,0 1-1,0-1 1,-1 0-1,1 1 1,-7 7-1,7-11-54,0 0 1,0 0-1,0 0 0,0-1 0,-1 1 1,1-1-1,0 0 0,-1 1 0,1-1 1,-1 0-1,0-1 0,1 1 0,-1 0 0,0-1 1,1 1-1,-1-1 0,-4 0 0,5 0 55,0 0-1,0 0 0,1 0 0,-1 0 0,0-1 1,0 1-1,0 0 0,1-1 0,-1 0 0,0 1 0,1-1 1,-1 0-1,0 0 0,1 0 0,-1 0 0,1 0 0,-1 0 1,1 0-1,0-1 0,0 1 0,-1 0 0,1-1 0,0 1 1,0-1-1,0 1 0,-1-3 0,1 0 54,0 0-1,0 1 1,0-1-1,0 0 1,1 0-1,-1 1 1,1-1-1,0 0 1,0 0-1,1 0 1,-1 0-1,2-5 1,-2 8 34,1-1 1,0 1-1,-1 0 0,1-1 1,0 1-1,0 0 0,0-1 1,0 1-1,0 0 0,0 0 1,0 0-1,0 0 0,0 0 1,0 0-1,1 0 1,-1 1-1,0-1 0,1 0 1,-1 1-1,1-1 0,-1 1 1,1-1-1,-1 1 0,1 0 1,-1 0-1,1-1 0,-1 1 1,1 0-1,-1 0 1,1 1-1,-1-1 0,1 0 1,1 1-1,0 0 22,1-1 1,-1 1-1,0 1 1,0-1-1,0 0 1,0 1-1,0 0 1,0 0-1,0 0 1,0 0-1,-1 0 0,1 0 1,-1 1-1,0-1 1,1 1-1,-1 0 1,0-1-1,-1 1 1,1 0-1,2 7 1,3 5-180,-1 1 0,-1 0 0,3 17 0,-5-22-130,1 11-525,-2-6-2853,0-7-1399</inkml:trace>
  <inkml:trace contextRef="#ctx0" brushRef="#br0" timeOffset="1708.99">239 641 10021,'15'-9'7003,"6"2"-5540,-19 7-1480,0-1-1,0 1 0,0-1 1,0 1-1,0 0 0,0 0 1,0 0-1,0 0 1,0 1-1,0-1 0,0 0 1,0 1-1,0-1 0,-1 1 1,1 0-1,0 0 1,0 0-1,2 1 0,-3-1 22,0 0 0,-1 1 0,1-1 0,-1 0 0,1 0-1,-1 0 1,1 0 0,-1 1 0,0-1 0,0 0 0,1 0 0,-1 1-1,0-1 1,0 0 0,0 0 0,-1 1 0,1 1 0,-7 27-13,4-17 23,2-10-10,0 0 1,0 0-1,-1 0 0,1 0 0,-1 0 1,1-1-1,-1 1 0,0-1 0,0 1 1,0-1-1,-5 5 0,4-5-11,1 1 0,-1-1 1,1 1-1,0 0 0,0 0 0,0 0 0,0 0 0,-2 5 0,4-7 29,1 0 0,-1-1 0,0 1 0,1 0 0,-1-1 0,1 1 0,-1-1 0,1 1 1,-1 0-1,1-1 0,-1 0 0,1 1 0,0-1 0,-1 1 0,1-1 0,0 0 0,-1 1 0,1-1 0,0 0 0,-1 0 0,1 1 0,0-1 0,1 0 0,30 9 410,-17-5-414,17 8-1174,-12-4-5131</inkml:trace>
</inkml:ink>
</file>

<file path=word/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6:39:07.607"/>
    </inkml:context>
    <inkml:brush xml:id="br0">
      <inkml:brushProperty name="width" value="0.05" units="cm"/>
      <inkml:brushProperty name="height" value="0.05" units="cm"/>
    </inkml:brush>
  </inkml:definitions>
  <inkml:trace contextRef="#ctx0" brushRef="#br0">322 3072 6211,'-4'-3'5556,"2"-5"-3436,1-12-2197,1 14 754,-1-96 532,3 72-546,-2-1-1,-2 1 1,0 0-1,-10-41 1,1 16-571,2-1-1,-3-84 1,8 71-9,-14-71-1,13 111-77,-27-119 54,21 96-27,-7-100 0,-4-23 21,-2-4-42,-2 8-11,-1 20 0,26 134 20,1 1 0,2-20 1,0 3-2,0 4-19,-2-1 0,-1 0 0,-1 0 0,-9-38 0,7 46 0,1 0 0,1-1 0,1 1 0,1 0 0,4-28 0,-1-23 0,-3 25 5,-3-103 54,-19-16-59,21 150-3,1-30 0,1 32 5,0 1-1,-2-1 1,-2-17-1,2 28-1,0 1 0,0-1 0,-1 1 0,1 0 0,-1-1 0,-4-4 0,4 4 0,0 1 0,-1-1 0,1 0 0,1 0 0,-3-6 0,2 3 11,-7-39-46,8 44 32,1-1 0,-1 0 0,1 0 1,0 0-1,0 1 0,1-1 0,-1 0 0,0 0 0,1 0 0,0 1 1,0-1-1,0 0 0,1-2 0,-1 3 3,0 1 0,0 0 0,0-1 0,0 1 0,0 0 0,0-1 0,0 1 0,0 0 0,1 0 0,-1 0 0,1 0 0,-1 0 0,1 1 0,-1-1 0,1 0 0,-1 1 0,1-1 0,-1 1 0,1-1 0,0 1 0,-1 0 0,1-1 0,0 1 0,-1 0 0,1 0 0,0 0 0,0 1 0,-1-1 0,1 0 0,0 1 0,1 0 0,0-1 0,24 1 0,0 0 0,48-7 0,-65 5 0,-2 0-51,1-1 0,-1 1 0,0-1 0,0-1 0,-1 1 0,13-7 0,-14 9-1145</inkml:trace>
  <inkml:trace contextRef="#ctx0" brushRef="#br0" timeOffset="1286.36">312 2947 6787,'1'17'5927,"1"11"-4407,1 13-1745,1 51 615,2 74 823,-4-53-1122,2 97 181,6-61 147,-11 4-258,-1-52 156,2-102-283,1 1-1,-1-1 1,1 1 0,0-1 0,-1 1 0,1 0-1,0-1 1,-1 1 0,1 0 0,0 0 0,0-1 0,-1 1-1,1 0 1,0 0 0,0 0 0,-1 0 0,1 0 0,0 0-1,0 0 1,-1 0 0,1 0 0,0 1 0,0-1 0,0 0-1,23 4 189,3 2 20,39 5 15,-50-9-245,0 1-1,0 0 1,18 7 0,-3 3-5118</inkml:trace>
</inkml:ink>
</file>

<file path=word/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6:13:46.261"/>
    </inkml:context>
    <inkml:brush xml:id="br0">
      <inkml:brushProperty name="width" value="0.05" units="cm"/>
      <inkml:brushProperty name="height" value="0.05" units="cm"/>
    </inkml:brush>
  </inkml:definitions>
  <inkml:trace contextRef="#ctx0" brushRef="#br0">77 19 6787,'0'0'52,"0"0"0,0 0 0,1 0 0,-1-1 0,0 1 0,0 0-1,0 0 1,0 0 0,0-1 0,1 1 0,-1 0 0,0 0 0,0 0 0,0-1 0,0 1 0,0 0 0,0 0-1,0 0 1,0-1 0,0 1 0,0 0 0,0 0 0,0-1 0,0 1 0,0 0 0,0 0 0,0-1 0,0 1-1,0 0 1,0 0 0,0 0 0,0-1 0,-1 1 0,1 0 0,0 0 0,0 0 0,0-1 0,0 1 0,0 0 0,-1 0-1,1 0 1,0 0 0,0-1 0,-15-5 3527,11 5-2788,-1 0 1,1 0 0,0 1 0,-1 0-1,-7 0 1,10 1-810,1-1 0,-1 1 0,1 0 0,-1 1-1,1-1 1,-1 0 0,1 0 0,0 1 0,-1-1 0,1 0 0,0 1 0,0-1-1,0 1 1,0 0 0,0-1 0,1 1 0,-1 0 0,0-1 0,1 1 0,0 0 0,-1 0-1,1 0 1,0-1 0,0 4 0,-1 0-41,0 0 0,1 0 0,0 0 0,0 0 0,0 0-1,1 0 1,2 9 0,-3-12 55,1 0 0,0 0 0,-1 0 0,1-1 0,0 1 0,0 0 0,0 0 0,1-1 1,-1 1-1,0-1 0,1 1 0,-1-1 0,1 0 0,-1 1 0,1-1 0,-1 0 0,4 1 0,-1 0 3,1-1-1,-1 0 1,0-1 0,1 1 0,-1-1-1,9 0 1,-12 0 0,0 1 0,0-1-1,-1 1 1,1-1 0,0 0 0,-1 1-1,1-1 1,0 1 0,-1 0-1,1-1 1,-1 1 0,1-1 0,0 1-1,-1 0 1,0-1 0,1 1-1,-1 0 1,1 0 0,-1 0 0,0-1-1,0 1 1,1 0 0,-1 0 0,0 0-1,0-1 1,0 1 0,0 0-1,0 0 1,0 0 0,0 0 0,0-1-1,0 1 1,-1 1 0,1 2-3,0 0 1,0-1 0,-1 1-1,0 0 1,0 0 0,-1 4-1,0-4-10,0-1 0,-1 1 0,1-1 0,-1 0 0,1 1 0,-1-1 0,-6 4 0,8-6 2,0 0 0,-1 0 0,1 0 0,0 0 0,-1 0 0,1 0 0,-1-1-1,0 1 1,1 0 0,-1-1 0,1 1 0,-1-1 0,0 0 0,1 0 0,-1 1 0,0-1 0,0 0 0,1-1 0,-1 1 0,-2-1 0,2 1-366,-6-3-41,4 0-3114</inkml:trace>
</inkml:ink>
</file>

<file path=word/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6:13:42.091"/>
    </inkml:context>
    <inkml:brush xml:id="br0">
      <inkml:brushProperty name="width" value="0.05" units="cm"/>
      <inkml:brushProperty name="height" value="0.05" units="cm"/>
    </inkml:brush>
  </inkml:definitions>
  <inkml:trace contextRef="#ctx0" brushRef="#br0">33 15 5779,'-2'-1'4818,"3"0"-4594,-1 0-448</inkml:trace>
  <inkml:trace contextRef="#ctx0" brushRef="#br0" timeOffset="601.39">74 14 6947,'-1'-1'192,"1"1"-1,-1-1 1,1 1-1,-1-1 1,1 1-1,-1-1 1,1 1-1,-1 0 1,1-1-1,-1 1 1,0 0 0,1-1-1,-1 1 1,0 0-1,1 0 1,-1 0-1,0-1 1,1 1-1,-1 0 1,0 0-1,0 0 1,-28-4 5303,9 2-3647,20 2-1850,-1 0 0,1 0 0,-1 0 0,1 0 0,0 0 0,-1 0 0,1 0 0,-1 0 0,1 1 0,-1-1 0,1 0 0,0 0 0,-1 0 0,1 1 0,-1-1 0,1 0 0,0 1 0,-1-1 0,1 0 0,0 1-1,0-1 1,-1 0 0,1 1 0,0-1 0,0 0 0,-1 1 0,1-1 0,0 1 0,0-1 0,0 0 0,0 1 0,0-1 0,0 1 0,-1-1 0,1 1 0,0-1 0,0 1 0,0-1 0,1 0 0,-1 1 0,0-1 0,0 1-1,0 0 1,3 18-140,0-12 37,-3-5 68,0-1-1,1 1 0,-1 0 0,1 0 0,-1-1 0,1 1 0,0 0 1,0-1-1,0 1 0,0-1 0,0 1 0,0-1 0,0 1 0,0-1 1,0 0-1,1 0 0,-1 1 0,1-1 0,-1 0 0,1 0 0,-1 0 1,1-1-1,-1 1 0,1 0 0,0-1 0,-1 1 0,1-1 0,0 1 1,3 0-1,-3-1 38,-1 0-1,0 1 1,0-1 0,0 1 0,1-1 0,-1 1 0,0 0-1,0-1 1,0 1 0,0 0 0,0 0 0,0 0 0,0 0-1,0 0 1,-1 0 0,1 0 0,0 0 0,0 0 0,-1 0-1,1 0 1,-1 0 0,1 1 0,-1-1 0,0 0 0,1 0-1,-1 1 1,0-1 0,0 0 0,0 1 0,0-1 0,0 0-1,0 1 1,0-1 0,-1 2 0,1 2 10,-1-1-1,0 1 1,0-1-1,0 1 1,-1-1-1,1 0 1,-1 0-1,-3 5 1,4-8-9,1-1 0,-1 0 0,1 1-1,-1-1 1,1 0 0,-1 1 0,1-1 0,-1 0 0,1 1 0,-1-1 0,1 0 0,-1 0-1,0 0 1,1 0 0,-1 0 0,1 0 0,-1 1 0,0-1 0,1-1 0,-1 1 0,1 0 0,-1 0-1,0 0 1,1 0 0,-1 0 0,1 0 0,-1-1 0,0 1 0,1 0 0,-1-1 0,1 1-1,-1 0 1,1-1 0,-1 1 0,0-1 0,-16-15-946,7 0-2899,5 6-972</inkml:trace>
</inkml:ink>
</file>

<file path=word/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7:24.764"/>
    </inkml:context>
    <inkml:brush xml:id="br0">
      <inkml:brushProperty name="width" value="0.05" units="cm"/>
      <inkml:brushProperty name="height" value="0.05" units="cm"/>
    </inkml:brush>
  </inkml:definitions>
  <inkml:trace contextRef="#ctx0" brushRef="#br0">3 0 5779,'1'18'7712,"2"7"-5396,-2 2-1880,0-1-1,-4 30 1,1-32-385,2-3-291,-1 7-744,-2-11-3522</inkml:trace>
</inkml:ink>
</file>

<file path=word/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6:23.903"/>
    </inkml:context>
    <inkml:brush xml:id="br0">
      <inkml:brushProperty name="width" value="0.05" units="cm"/>
      <inkml:brushProperty name="height" value="0.05" units="cm"/>
    </inkml:brush>
  </inkml:definitions>
  <inkml:trace contextRef="#ctx0" brushRef="#br0">0 977 8500,'0'1'280,"0"0"0,1-1 0,-1 1 0,0 0 1,1 0-1,-1 0 0,0 0 0,1 0 0,-1-1 0,1 1 0,0 0 1,-1 0-1,1-1 0,0 1 0,-1 0 0,1-1 0,0 1 0,-1-1 1,1 1-1,0-1 0,0 1 0,1 0 0,1-1-78,-1 1 0,1 0 1,0 0-1,0-1 0,-1 0 0,1 0 0,5 0 0,1 0-197,-1-1 1,1-1-1,17-5 0,-13 4 25,-8 2-331,1-1 1,-1 1 0,0-1 0,0 0 0,8-5-1</inkml:trace>
  <inkml:trace contextRef="#ctx0" brushRef="#br0" timeOffset="428.61">31 1063 7411,'13'6'6225,"-1"-3"-3498,27 0-1767,-13 1-1526,-14-2-4076</inkml:trace>
  <inkml:trace contextRef="#ctx0" brushRef="#br0" timeOffset="13449.91">638 110 4626,'3'0'7928,"2"15"-5979,5 20-1677,-7 10-84,-2 0 1,-1 0-1,-8 49 1,0 29 65,-16 291 50,10-227-304,7-55 32,-2 20 32,5-86-64,5 97 0,-3 2 74,0-125-84,-3 42 10,-6 26 0,10-94 0,0-10 0,0-1 0,1 1 0,-1-1 0,1 1 0,0-1 0,0 1 0,1-1 0,-1 1 0,1-1 0,-1 1 0,3 3 0,-1-2 10,-2-5-8,0 1-1,0-1 0,0 1 0,0-1 0,0 1 1,0-1-1,1 0 0,-1 1 0,0-1 0,0 1 1,0-1-1,0 1 0,1-1 0,-1 1 0,0-1 1,1 0-1,-1 1 0,0-1 0,1 0 1,-1 1-1,0-1 0,1 0 0,-1 1 0,1-1 1,-1 0-1,0 0 0,1 0 0,-1 1 0,1-1 1,-1 0-1,1 0 0,-1 0 0,1 0 0,-1 0 1,1 0-1,-1 0 0,1 0 0,-1 0 1,1 0-1,-1 0 0,0 0 0,1 0 0,-1 0 1,1 0-1,-1-1 0,1 1 0,-1 0 0,1 0 1,-1 0-1,0-1 0,1 1 0,-1 0 0,1-1 1,-1 1-1,0 0 0,1-1 0,-1 0 0,2 1 26,-1-1-1,0 0 0,1 1 0,-1-1 0,1 1 0,-1-1 0,0 1 1,1 0-1,-1 0 0,1-1 0,-1 1 0,1 0 0,0 0 0,-1 1 0,1-1 1,1 0-1,25 6 458,-17-2-641,31 5 84,-14-11-4633</inkml:trace>
  <inkml:trace contextRef="#ctx0" brushRef="#br0" timeOffset="14418.49">674 543 5138,'4'-98'7703,"-3"-56"-6535,-2 17-526,3 66-422,-2 52-197,0 5 28,0 0 0,-3-22 0,5 36-44,0 1 0,0-1 1,0 0-1,0 1 0,0-1 1,0 1-1,0 0 0,0 0 1,0-1-1,0 1 0,0 1 0,1 0 1,5 2-7,2-1 171,-1 0 0,1 0 0,0-1 0,0 0 0,18 0-1,-18-2-470,-1 1-1,0 0 0,1 1 0,-1 0 0,0 0 1,18 7-1,-23-6-2443</inkml:trace>
  <inkml:trace contextRef="#ctx0" brushRef="#br0" timeOffset="14849.84">874 351 7251,'0'3'838,"0"0"-1,1-1 0,-1 1 1,1-1-1,-1 0 0,1 1 0,0-1 1,1 3-1,22 33-561,-11-19 217,57 76 69,-19-27-609,-43-53-309,6 10-562,-4-17-2981</inkml:trace>
  <inkml:trace contextRef="#ctx0" brushRef="#br0" timeOffset="15337.65">1061 427 8628,'-49'22'8234,"-20"21"-6944,45-18-1371,-5 4-496,28-28 443,0 0 0,0 0 0,0 0 0,-1 0 0,1 0 0,0-1 0,0 1 0,-1-1 0,1 1 0,-1-1 0,1 1 0,0-1 0,-1 0 0,1 1 0,-1-1 0,1 0 0,-1 0-1,1 0 1,0 0 0,-1 0 0,-1-1 0,2-10-9113</inkml:trace>
  <inkml:trace contextRef="#ctx0" brushRef="#br0" timeOffset="15785.7">1224 235 6643,'2'3'683,"-1"-1"0,1 0 1,-1 1-1,0 0 0,0-1 0,0 1 1,0-1-1,-1 1 0,1 0 0,0 0 0,-1 2 1,0 1-206,0 0-1,0-1 1,-1 1 0,1-1 0,-3 7 0,0-1-520,-1 1-1,0-1 0,-1-1 1,-9 18-1,9-25-1972</inkml:trace>
  <inkml:trace contextRef="#ctx0" brushRef="#br0" timeOffset="16163.88">1151 947 6355,'-1'6'7181,"-3"15"-6026,2-9-799,-4 17-222,-2-1 0,0 1 0,-16 32 1,0 1-1507,15-42-2110,5-12-749</inkml:trace>
  <inkml:trace contextRef="#ctx0" brushRef="#br0" timeOffset="16717.86">1039 946 6211,'-5'1'8622,"5"-1"-8468,1 12 3272,10 26-4475,-4-16 1376,1 4-1833,4-13-3845</inkml:trace>
  <inkml:trace contextRef="#ctx0" brushRef="#br0" timeOffset="16718.86">1291 901 8356,'-5'18'5794,"3"7"-3025,1-3-2299,0-18-647,-1 1-1,1-1 1,-1 0 0,0 0-1,0 0 1,-1-1-1,1 1 1,-1 0 0,-5 5-1,3-8-3701</inkml:trace>
  <inkml:trace contextRef="#ctx0" brushRef="#br0" timeOffset="17126.52">1077 1645 7828,'-5'1'9330,"12"15"-8941,-6 15-538,-2 0 1,-1 0 0,-9 45-1,8-54-581,-1-10-3274</inkml:trace>
  <inkml:trace contextRef="#ctx0" brushRef="#br0" timeOffset="18194.82">1570 35 7411,'11'3'5919,"6"7"-3668,7 2-1505,-22-12-640,4 1 89,1 0 0,-1 1 0,0 0 1,0 0-1,0 0 0,0 1 1,9 5-1,-15-7-179,1 0 1,0 0-1,-1 0 1,1 1-1,0-1 0,-1 0 1,1 0-1,-1 1 1,0-1-1,0 0 1,1 1-1,-1-1 0,0 0 1,0 1-1,0-1 1,0 3-1,-4 26 99,3-25-90,-12 56 124,8-38-74,-5 39 0,1 57-137,-10 163-165,2-75 73,11-78-12,-36 195 1,9-80-86,13-76 251,5-66 0,-2 13 0,16-90 0,2 42 0,-1-66 0,0-1 1,0 1-1,1 0 1,-1 0-1,0 0 0,0 0 1,0-1-1,0 1 1,0 0-1,0 0 0,0 0 1,-1 0-1,1-1 1,0 1-1,0 0 0,-1 1 1,-14-3 111,8 0-68,-21-4 85,20 3-158,0 0 1,1 0-1,-1 1 1,0 0-1,0 1 1,0 0-1,1 0 1,-1 0 0,0 1-1,-12 3 1,11-3-4540</inkml:trace>
  <inkml:trace contextRef="#ctx0" brushRef="#br0" timeOffset="18600.05">1782 1186 8628,'6'1'2849,"4"2"-15,-3 0-1666,3 0-560,0-2-207,-2 0-177,-1-2 16,2-1-160,-1-2 0,1 1-16,0 0-128,0 1-16,-2 2-160,-2 1-144,-3 1-241,0 2-191,-2 1-1889</inkml:trace>
  <inkml:trace contextRef="#ctx0" brushRef="#br0" timeOffset="19044.48">1821 1326 9396,'0'9'3250,"-1"-1"-337,1 0-1072,2-3-1025,0-3-319,2-2-145,2 1-160,-3-1 0,4-1-128,-3-3 0,3 1-192,-1-2-112,1 1-192,-1 1-273,0 3-255,-2-4-2018</inkml:trace>
  <inkml:trace contextRef="#ctx0" brushRef="#br0" timeOffset="21332.77">2275 335 6211,'2'-2'5720,"2"3"-3826,1 8-1232,-4 81 1079,-2-25-1481,0-20-190,-8 50 0,0 8-50,-7 98 48,0 14 8,3-23-36,5-89 13,5 106 0,3-141-45,-10 82-1,6-95-8,3-38 17,2-1 0,3 25 0,0 15 16,-2 13-32,-2-57-6,1 6 27,-1-18-22,0 0 1,0 1 0,0-1-1,1 0 1,-1 1-1,0-1 1,0 0 0,0 0-1,1 1 1,-1-1 0,0 0-1,0 0 1,1 1 0,-1-1-1,0 0 1,0 0-1,1 0 1,-1 1 0,0-1-1,1 0 1,-1 0 0,0 0-1,1 0 1,-1 0 0,0 0-1,1 0 1,-1 0-1,0 0 1,1 0 0,-1 0-1,0 0 1,1 0 0,-1 0-1,0 0 1,1 0 0,-1 0-1,0 0 1,1 0 0,-1-1-1,1 1 1,2 0 11,0 0 0,0-1 0,0 2 0,0-1 0,0 0 0,0 0 0,0 1 0,0 0 0,-1 0 0,7 2 0,14 3 25,-16-6-86,0 0-1,1 0 0,-1 0 1,0-1-1,0 0 1,13-3-1,19-14-4795,-27 11-20</inkml:trace>
  <inkml:trace contextRef="#ctx0" brushRef="#br0" timeOffset="22150.42">2355 676 6499,'-1'-1'378,"0"0"-1,0 0 1,-1 0 0,1 0-1,0 0 1,0 0-1,1 0 1,-1-1 0,0 1-1,0 0 1,1 0 0,-1-1-1,0 1 1,1 0 0,-1-1-1,1 1 1,0-1-1,-1-2 1,-1-32-626,1 20 831,-1-30 262,5-69-1,-1 70-523,-4-72 1,0 69-198,3 36-63,-2-1 1,1 1 0,-5-21 0,5 31-57,-1 0 1,1 1 0,0-1 0,-1 0 0,1 1-1,0-1 1,0 0 0,0 1 0,1-1 0,-1-2-1,0 4-2,1-1-1,-1 1 0,0-1 1,0 1-1,0-1 0,1 1 1,-1-1-1,0 1 0,1-1 1,-1 1-1,0 0 0,1-1 1,-1 1-1,1-1 0,-1 1 1,1 0-1,-1 0 0,1-1 1,-1 1-1,0 0 0,1 0 1,0-1-1,1 1 12,1 0 1,-1 0-1,0 0 1,0 1-1,1-1 0,-1 1 1,0-1-1,0 1 1,0-1-1,0 1 0,0 0 1,0 0-1,0 0 1,4 3-1,2 0 34,1 0 0,0 0 0,-1-1 0,2 0 0,-1 0-1,17 2 1,18 5 39,-40-10-177,-1 0 1,0 0-1,0-1 0,0 1 1,0-1-1,0 1 1,0-1-1,0 0 1,0 0-1,4-2 1,10-3-4366</inkml:trace>
  <inkml:trace contextRef="#ctx0" brushRef="#br0" timeOffset="23307.96">2627 500 6499,'3'-40'6922,"-1"29"-6806,0 0 0,1 0-1,1 0 1,-1 1-1,2 0 1,9-18 0,-13 27-101,0 0 0,-1 0 1,1 1-1,0-1 1,0 0-1,0 1 0,0-1 1,0 1-1,0-1 1,0 1-1,0-1 0,0 1 1,0 0-1,0 0 1,0-1-1,0 1 0,0 0 1,0 0-1,0 0 1,1 0-1,-1 0 0,0 0 1,0 0-1,0 1 1,0-1-1,0 0 0,0 1 1,0-1-1,0 0 1,0 1-1,0-1 0,0 1 1,0 0-1,0-1 1,0 1-1,-1 0 0,1-1 1,0 1-1,0 0 1,-1 0-1,1 0 0,0 0 1,-1 0-1,1 0 1,-1 0-1,1 0 0,-1 0 1,0 0-1,1 0 1,-1 0-1,0 0 1,0 1-1,0 1-2,0 0 0,0 0 1,0 0-1,-1-1 0,0 1 0,1 0 1,-1-1-1,0 1 0,0 0 0,0-1 1,-1 1-1,1-1 0,-3 3 0,-26 30-234,16-21-205,13-13 368,1 0-1,-1 0 0,1-1 1,-1 1-1,1 0 1,-1-1-1,0 1 0,1 0 1,-1-1-1,0 1 0,0-1 1,1 1-1,-1-1 0,0 0 1,0 1-1,0-1 1,0 0-1,0 1 0,1-1 1,-1 0-1,0 0 0,0 0 1,-1 0-1,1 0 16,0-1 0,1 1 0,-1-1 0,0 1 0,1-1 0,-1 0-1,1 1 1,-1-1 0,1 1 0,0-1 0,-1 0 0,1 0 0,0 1 0,-1-1 0,1 0 0,0 0 0,0 1-1,-1-1 1,1 0 0,0-1 0,0-3-9,-1 0 0,1 0 0,0 0 0,0 0 0,1 0 0,2-10 0,15-33 896,-17 47-809,-1 0 1,1 1-1,-1-1 1,1 1 0,-1-1-1,1 1 1,-1-1 0,1 1-1,0 0 1,-1-1 0,1 1-1,0 0 1,-1-1 0,1 1-1,0 0 1,0 0 0,-1 0-1,1 0 1,0-1 0,-1 1-1,1 0 1,0 0 0,0 0-1,-1 1 1,1-1 0,0 0-1,0 0 1,-1 0 0,1 0-1,0 1 1,-1-1 0,1 0-1,0 1 1,-1-1-1,2 1 1,25 12 689,-20-6-594,0 0-1,-1 1 0,0-1 1,0 1-1,8 15 0,-7-13-174,-1 0 0,1 0 0,11 11 0,-7-6-1135,-7-3-2698,-4-5-223</inkml:trace>
  <inkml:trace contextRef="#ctx0" brushRef="#br0" timeOffset="24534.06">114 764 4450,'-2'-1'1718,"2"1"-1528,0 0 1,-1 0 0,1 0 0,0-1 0,0 1 0,0 0-1,-1 0 1,1 0 0,0 0 0,0 0 0,-1 0 0,1 0-1,-3 2 2673,2-2-2672,3 12 2762,14 27-3257,-7-19 917,18 46-208,-19-52-373,-2 1 0,0 0-1,0 0 1,-1 0 0,-1 1 0,-1 0-1,3 25 1,-7-38-11,1 0-1,0 0 1,-1 0-1,1-1 1,-1 1 0,0 0-1,0 0 1,0 0-1,0-1 1,-1 1 0,1 0-1,-1-1 1,-1 3-1,0-1 60,-2 6 58,4-9-125,1 0 0,-1 1 1,0-1-1,1 0 0,-1 0 0,0 0 1,0 0-1,0 0 0,0 0 0,0 0 1,0 0-1,0 0 0,0 0 0,0 0 1,-3 0-1,-3 4-46,-1 0 0,2 0 1,-1 1-1,0 0 0,1 0 1,0 0-1,1 1 0,-1 0 1,1 0-1,1 0 0,-8 14 1,10-16-540</inkml:trace>
  <inkml:trace contextRef="#ctx0" brushRef="#br0" timeOffset="38763.6">2950 448 8500,'-1'3'786,"0"-1"1,1 1-1,-1 0 0,1-1 0,0 1 1,0-1-1,0 1 0,0 4 1,13 34 1614,-11-36-2454,0 0-1,0 0 0,0 0 0,-1 0 0,0 0 1,0 1-1,0-1 0,0 0 0,-1 1 0,0 4 1,-2 2-435,-3 18-581,-3-14-3553</inkml:trace>
  <inkml:trace contextRef="#ctx0" brushRef="#br0" timeOffset="39323.51">3182 320 7251,'8'0'3766,"4"0"-84,-11 1-3634,1-1 0,-1 1 0,0-1-1,0 1 1,0-1 0,0 1-1,1 0 1,-1-1 0,0 1-1,0 0 1,-1 0 0,1 0 0,0 0-1,0 0 1,0 0 0,-1 0-1,1 0 1,0 0 0,-1 1-1,1-1 1,-1 0 0,1 2 0,15 36 1160,-13-28-860,2 1 0,8 16-1,15 29-6,-24-46-573,0 0 0,1 0 1,0-1-1,1 0 0,0 0 1,1-1-1,0 0 0,8 9 0,-15-17 59,1-1-1,-1 0 0,1 1 1,-1-1-1,1 0 0,-1 1 1,0-1-1,1 0 0,-1 0 0,1 0 1,-1 1-1,1-1 0,0 0 1,-1 0-1,1 0 0,-1 0 1,1 0-1,-1 0 0,1 0 0,-1 0 1,1 0-1,-1 0 0,1 0 1,-1 0-1,1 0 0,-1-1 1,1 1-1,-1 0 0,1 0 0,-1-1 1,1 1-1,-1 0 0,1 0 1,-1-1-1,1 1 0,-1-1 1</inkml:trace>
  <inkml:trace contextRef="#ctx0" brushRef="#br0" timeOffset="39793.78">3374 323 7251,'-5'0'7841,"-3"7"-5171,-6 10-2806,12-14 998,-27 43 253,24-38-1106,0 1-1,0 0 1,-1-1-1,0 0 1,-8 8-1,-2-1-317,-35 31-573,45-42-546,-1 0 1,1 0-1,-14 6 1,13-8-3626</inkml:trace>
  <inkml:trace contextRef="#ctx0" brushRef="#br0" timeOffset="40351.67">3633 428 8100,'0'2'564,"1"-1"1,-1 0-1,1 1 1,-1-1 0,1 0-1,0 0 1,0 1-1,-1-1 1,1 0 0,0 0-1,0 0 1,0 0-1,0 0 1,0 0 0,0 0-1,3 1 1,-1-1-227,0 1 0,0-1 1,0 0-1,1 0 1,-1 0-1,6 1 0,5-1-825,1 0-1,21-2 1,-27 1 1193,13-3-787,-17 3-444,1-1 0,-1 0 1,0 1-1,11 1 0</inkml:trace>
  <inkml:trace contextRef="#ctx0" brushRef="#br0" timeOffset="40868.58">3728 352 7539,'-1'1'613,"1"0"1,-1 0-1,0 0 0,1 0 0,-1 0 0,1 1 0,0-1 0,-1 0 0,1 0 0,0 1 0,0-1 0,-1 2 0,2 36 612,0-18-636,-10 44 302,2-21-2139,6-15-3699</inkml:trace>
  <inkml:trace contextRef="#ctx0" brushRef="#br0" timeOffset="41283.64">4082 532 6947,'-6'-10'6480,"5"-4"-3773,6-18-2622,-2 16 712,-1 8-673,0-1 0,0 1 0,0 0 0,1 0 0,1 0 0,-1 0 0,7-10 0,-8 16-98,-1 0 0,1-1 0,0 1 0,0 0 0,0 0 0,0 0 0,0 0 0,1 0 0,-1 1 0,0-1 0,1 1 0,-1-1 0,1 1 0,0 0 0,-1 0 0,1 0 0,0 0 0,0 1 0,0-1 0,-1 1 0,1 0 0,0 0 0,0 0 0,4 0 0,-6 0-21,1 0-1,0 1 1,-1-1 0,1 1 0,0-1-1,-1 1 1,1 0 0,0-1 0,-1 1-1,0 0 1,1 0 0,-1 0-1,1 0 1,-1 0 0,0 1 0,0-1-1,1 0 1,-1 1 0,0-1 0,0 0-1,-1 1 1,1-1 0,0 1 0,0 0-1,-1-1 1,1 1 0,-1 0-1,1-1 1,-1 1 0,0 0 0,1-1-1,-1 1 1,0 0 0,0 0 0,-1-1-1,1 1 1,0 0 0,0-1-1,-1 1 1,1 0 0,-2 1 0,1 3-28,-2 0 1,1 0 0,-1 0 0,0-1 0,0 1-1,0-1 1,-8 10 0,-34 32-1356,38-39 933,6-8 357,1 1-1,-1 0 1,1-1 0,-1 1 0,0-1 0,1 1 0,-1-1 0,1 1 0,-1-1 0,0 1-1,0-1 1,1 1 0,-1-1 0,0 0 0,0 0 0,1 1 0,-1-1 0,0 0 0,0 0-1,0 0 1,0 0 0,1 0 0,-1 0 0,0 0 0,0 0 0,0 0 0,1 0 0,-1 0-1,-1-1 1,1 0 8,-1 0-1,1 0 0,0 0 0,0-1 1,0 1-1,0 0 0,0-1 1,0 1-1,0-1 0,0 1 0,0-1 1,1 1-1,-2-3 0,0-4-6,-1-1 0,1 0-1,1 0 1,-1-11 0,3-21 285,-1 40-120,0-1 1,1 1-1,-1-1 0,0 1 1,1-1-1,-1 1 0,1 0 0,-1-1 1,1 1-1,-1 0 0,1-1 1,0 1-1,0 0 0,0-1 1,0 1-1,0 0 0,0 0 0,0 0 1,0 0-1,0 0 0,1 0 1,-1 1-1,0-1 0,2-1 0,-2 2 24,0 0-1,-1 0 1,1 0-1,0 0 1,0 1-1,-1-1 1,1 0-1,0 0 1,0 0-1,-1 1 1,1-1-1,0 0 1,-1 1-1,1-1 1,0 1 0,-1-1-1,1 1 1,-1-1-1,1 1 1,0-1-1,0 2 1,12 15 845,-6-8-670,-7-9-281,55 67 1077,-33-31-2310,-7 5-3851,-11-28-87</inkml:trace>
  <inkml:trace contextRef="#ctx0" brushRef="#br0" timeOffset="41691.54">4294 514 7828,'1'0'452,"0"1"1,0-1 0,0 0 0,-1 1 0,1-1-1,0 0 1,0 0 0,0 0 0,0 1 0,0-1 0,0 0-1,0 0 1,0-1 0,1 1 0,29-9 2002,-6 1-1839,-23 7-594,0 1 0,0 0 0,0 0-1,0 0 1,0 0 0,0 0 0,0 0 0,0 1 0,0-1 0,0 0 0,0 1 0,0 0 0,0 0 0,0-1 0,-1 1 0,3 2 0,-3-3-13,-1 1 0,0-1 0,1 0 0,-1 1-1,0-1 1,0 1 0,1-1 0,-1 1 0,0 0 0,0-1 0,0 1 0,0-1 0,0 1 0,0-1 0,0 1 0,0-1 0,0 1 0,0-1 0,0 1 0,0 0 0,0-1 0,0 1 0,-12 19 81,2-8-87,-6 7 28,-35 35-1,51-54-28,-1 0 0,1 1 0,0-1-1,0 0 1,0 0 0,-1 0 0,1 1-1,0-1 1,0 0 0,0 0 0,0 0-1,-1 1 1,1-1 0,0 0 0,0 0-1,0 1 1,0-1 0,0 0-1,0 0 1,0 1 0,0-1 0,0 0-1,0 0 1,0 1 0,0-1 0,0 0-1,0 0 1,0 1 0,0-1 0,0 0-1,0 0 1,0 1 0,1-1 0,-1 0-1,0 0 1,0 1 0,0-1-1,0 0 1,0 0 0,1 0 0,-1 1-1,0-1 1,0 0 0,1 0 0,15 9 175,20 0 130,-29-8-576,28 4 944,-17-6-2132,-5-4-3374</inkml:trace>
  <inkml:trace contextRef="#ctx0" brushRef="#br0" timeOffset="42190.99">4725 414 7956,'-2'14'6863,"-7"8"-4272,0 2-2059,4-5-322,-2-1 1,-8 18 0,-11 32-8,7 24-407,-3 10-4085,20-97 1442</inkml:trace>
  <inkml:trace contextRef="#ctx0" brushRef="#br0" timeOffset="42614.01">4568 425 9396,'-3'8'7334,"4"3"-4392,6 15-3602,-2-9 1086,-4-11-690,6 29 267,3-13-6265</inkml:trace>
  <inkml:trace contextRef="#ctx0" brushRef="#br0" timeOffset="43008.67">5018 447 6643,'11'10'9155,"15"-2"-6732,2 3-2361,-24-9-69,-1 0-1,1 0 0,-1-1 1,1 1-1,0-1 1,-1 1-1,1-1 1,0 0-1,7 0 1,15 5-1559,-25-5 1155,6 1-203</inkml:trace>
  <inkml:trace contextRef="#ctx0" brushRef="#br0" timeOffset="43009.67">5085 370 8628,'-1'1'518,"0"0"-1,0-1 1,0 1-1,1-1 1,-1 1-1,0 0 1,0-1-1,1 1 1,-1 0 0,1 0-1,-1 0 1,1 0-1,-1-1 1,0 3-1,-3 16 2446,3 25-3153,2-31 744,-2 43-174,1-28-1685,-1-1-4370</inkml:trace>
  <inkml:trace contextRef="#ctx0" brushRef="#br0" timeOffset="43676.18">5402 555 7251,'4'-38'8185,"-2"29"-8005,1-1-1,0 1 1,1-1-1,-1 1 0,2 0 1,-1 1-1,9-12 1,-12 19-151,0-1 1,1 1-1,-1 0 0,1 0 1,-1 0-1,1 0 1,0 0-1,0 0 0,-1 0 1,1 0-1,0 1 1,0-1-1,0 1 1,0 0-1,-1-1 0,1 1 1,0 0-1,0 0 1,0 0-1,0 0 1,0 0-1,0 1 0,0-1 1,0 1-1,0-1 1,-1 1-1,1-1 0,3 3 1,-3-2-20,1 0-1,-1 0 1,1 0 0,-1 0-1,0 1 1,0-1 0,0 1-1,0 0 1,0-1 0,0 1-1,0 0 1,0 0 0,-1 0-1,1 0 1,-1 1 0,1-1-1,-1 0 1,0 1 0,0-1 0,1 5-1,-2-2-20,0 0 0,0-1 0,-1 1 0,0 0 0,0 0 0,0-1 0,0 1 0,-1-1 0,0 1 0,0-1 0,0 1 0,0-1 0,-1 0 0,0 0 0,0 0 0,0-1 1,0 1-1,0-1 0,-1 1 0,0-1 0,-6 4 0,8-5-91,-1 0 1,1-1 0,-1 1-1,1-1 1,-1 0 0,0 0-1,1 0 1,-1 0 0,0 0-1,0 0 1,0-1 0,0 1-1,1-1 1,-1 0 0,0 0-1,0 0 1,0 0-1,0 0 1,0-1 0,0 0-1,0 1 1,1-1 0,-1 0-1,0 0 1,1 0 0,-1-1-1,0 1 1,1-1 0,-1 1-1,1-1 1,0 0 0,0 0-1,0 0 1,0 0 0,0 0-1,-2-3 1,1 0-18,1 1 0,0-1 0,0 0-1,0 0 1,0 0 0,1 0 0,0 0 0,-1-9 0,1 11 135,1 0 0,0 1 0,-1-1 0,1 0 0,1 1 0,-1-1 1,0 0-1,1 1 0,-1-1 0,1 0 0,0 1 0,0-1 0,0 1 1,0-1-1,0 1 0,0 0 0,1-1 0,2-2 0,-2 4 105,0 0 0,0 0-1,0 0 1,0 0 0,1 0 0,-1 0-1,0 1 1,1-1 0,-1 1-1,0 0 1,1-1 0,-1 1-1,1 0 1,-1 1 0,1-1 0,2 1-1,2 0 239,-1 0-1,1 1 1,-1 0-1,12 5 1,-14-4-242,1 0 0,-1 1 0,0 0 0,0 0 0,0 0 0,-1 0 0,1 1 0,-1-1 0,0 1 0,0 0 0,3 8 0,15 22-201,-4-8-1179,-13-7-3292,-3-11-552</inkml:trace>
  <inkml:trace contextRef="#ctx0" brushRef="#br0" timeOffset="44209.43">5616 545 9877,'10'-11'7101,"16"1"-6557,-8 4-282,-17 5-261,-1 1 0,0 0 0,1 0 0,-1-1 0,1 1 0,-1 0 0,1 0 0,-1 0 0,0 0 0,1 0 0,-1 0 0,1 0 0,-1 0 0,1 0 0,-1 0 0,1 0 0,-1 0 0,0 0 0,1 0 0,-1 0 0,1 0 0,-1 0 0,1 1 0,-1-1 0,0 0 0,1 0 0,-1 0 0,1 1 0,-1-1 0,0 0 1,1 1-1,-1-1 0,0 0 0,1 1 0,-1-1 0,0 0 0,0 1 0,1-1 0,-1 1 0,0-1 0,0 0 0,0 1 0,0-1 0,0 1 0,1-1 0,-1 1 0,0-1 0,0 0 0,0 1 0,0-1 0,0 1 0,0-1 0,0 1 0,-1-1 0,1 1 0,0-1 0,0 1 0,0 2 6,0 0 1,-1 0-1,1 0 0,-1 0 1,0 0-1,0 0 0,-1 4 1,-2 0-323,-1-1 0,0 0 0,-9 10 0,13-15 266,0 0 0,0 1 0,0-1 0,0 0 0,0 0 0,0-1 0,0 1 0,-1 0 0,1 0 0,0-1 0,-1 1 0,1 0 0,0-1 0,-1 0 0,1 1 0,-1-1 0,1 0 0,-1 1 0,1-1 0,-1 0 0,1 0 0,0 0 0,-1-1 0,1 1 0,-1 0 0,-2-1 0,53 10 612,-45-8-501,-1 1 0,1 0 1,0-1-1,-1 2 0,1-1 0,-1 0 0,0 1 1,0-1-1,0 1 0,0 0 0,0 0 0,-1 0 1,1 0-1,-1 1 0,0-1 0,0 1 0,0-1 1,0 1-1,0 0 0,-1 0 0,0-1 0,0 1 1,0 0-1,0 0 0,-1 0 0,1 0 0,-1 1 1,0-1-1,-1 0 0,1 0 0,0 0 0,-1 0 1,0 0-1,-3 7 0,4-10-68,-1 1 1,1-1-1,-1 0 1,0 0-1,0 0 1,0 1-1,0-1 0,0 0 1,0 0-1,0 0 1,0 0-1,0-1 1,0 1-1,0 0 1,0 0-1,-1-1 0,1 1 1,0-1-1,-1 1 1,1-1-1,0 1 1,-1-1-1,1 0 1,-1 0-1,1 1 0,0-1 1,-1 0-1,1 0 1,-1-1-1,1 1 1,0 0-1,-1 0 1,1-1-1,-1 1 0,1-1 1,0 1-1,-1-1 1,0 0-1,-4-2-740,0 0-1,0 0 0,0-1 1,1 0-1,-1 0 1,1 0-1,-6-7 0,3 3-3999</inkml:trace>
  <inkml:trace contextRef="#ctx0" brushRef="#br0" timeOffset="46725.14">5805 285 6947,'18'-3'7843,"10"-9"-6291,-7 3-865,-16 7-582,0 1-1,0 0 1,1 0 0,-1 0-1,0 0 1,1 1 0,-1 0-1,9 1 1,-13-1-91,1 0 0,0 0-1,-1 1 1,1-1 0,0 1 0,-1-1 0,1 1 0,-1-1-1,1 1 1,-1 0 0,1 0 0,-1 0 0,0-1 0,1 1-1,-1 1 1,0-1 0,0 0 0,1 0 0,-1 0 0,0 1-1,0-1 1,-1 0 0,1 1 0,0-1 0,0 1 0,-1-1 0,1 1-1,-1 0 1,1-1 0,-1 1 0,1 2 0,-1 14 13,0 0 0,-2-1 0,-4 27 0,-2 18 19,-1 29 2,4-47 0,0 58 1,27 391 15,-26-365-9,0-84-25,3-1-1,4 44 1,5 57-30,-6-126 11,-1-14-4,0 1 0,0 0 0,-1-1 0,0 1-1,0 0 1,0-1 0,-1 1 0,0 0 0,-1 5 0,-1 1-7,1 1 0,0 0 0,-1 20 0,0 4 0,0 6 0,1 0 0,4 50 0,0-65 0,-1-16 0,0 0 0,-1 1 0,0-1 0,-2 17 0,1-24 4,1-1 0,0 1 0,0-1 0,1 1 0,-1 0 1,2 5-1,-1-6 0,-1 1-1,1-1 1,-1 1 0,1-1 0,-1 1 0,0-1 0,-1 1 0,0 4 0,-1 3-4,1-1 0,0 1 0,1 0 0,1 16 0,0 20 0,3-6-37,-1-9 10,-6-4 0,3-23 19,-1 0 1,0 0-1,1 0 1,0 0-1,0 0 0,2 9 1,0 2 7,-2-15 0,-1-1 0,1 0 0,0 0 0,0 1 0,0-1 0,-1 0 0,1 0 0,0 1 0,0-1 0,0 0 0,-1 0 0,1 0 0,0 1 0,-1-1 0,1 0 0,0 0 0,-1 0 0,1 0 0,0 0 0,0 0 0,-1 0 0,1 1 0,0-1 0,-1 0 0,1 0 0,0 0 0,-1 0 0,1-1 0,0 1 0,-1 0 0,0 0 0,0 0 0,1 1 0,-1-1 0,0 0 0,0 0 0,1 0 0,-1 1 0,0-1 0,1 0 0,-1 1 0,0-1 0,1 1 0,-1-1 0,1 1 0,-1-1 0,0 1 0,-8 4 0,-43-1-62,40-2 0,0-1 1,0 0 0,0-1 0,0 0-1,-22-3 1,34 2-155,-1 1-1,0 0 1,1 0 0,-1 0-1,0 0 1,1-1-1,-1 1 1,1 0 0,-1-1-1,0 1 1,1-1 0,-1 1-1,1 0 1,-1-1-1,1 1 1,-1-1 0,1 1-1,0-1 1,-1 1-1,1-1 1,0 0 0,-1 1-1,1-1 1,0 1 0,0-1-1,-1 0 1,1 0-1</inkml:trace>
  <inkml:trace contextRef="#ctx0" brushRef="#br0" timeOffset="48745.24">2624 1196 6643,'0'0'237,"-1"0"-1,1 0 1,-1 0-1,1 0 1,-1 0-1,1-1 1,-1 1 0,1 0-1,-1 0 1,1 0-1,-1-1 1,1 1-1,-1 0 1,1-1-1,-1 1 1,1 0 0,0-1-1,-1 1 1,1-1-1,0 1 1,-1-1-1,1 1 1,0 0 0,-1-1-1,1 1 1,0-2-1,-4-18 1506,4 15-1630,0 0 0,1 0 0,-1 0 0,1-1 0,3-7 0,-1 5 137,0 1 0,1-1 0,0 1 0,0 0 0,7-10 0,-7 12-61,17-16 228,-20 20-405,1 0-1,-1 1 0,0-1 0,0 1 1,1-1-1,-1 1 0,0-1 0,1 1 1,-1 0-1,0 0 0,1 0 0,-1 0 1,0 0-1,1 0 0,-1 0 1,0 0-1,1 0 0,-1 0 0,0 1 1,1-1-1,1 1 0,-3 0-8,1-1 1,0 1-1,0 0 0,-1-1 1,1 1-1,0 0 0,-1-1 1,1 1-1,-1 0 0,1 0 0,-1 0 1,1-1-1,-1 1 0,1 0 1,-1 0-1,0 0 0,1 0 1,-1 0-1,0 0 0,0 0 0,0 0 1,0 0-1,0-1 0,0 1 1,0 0-1,0 0 0,0 0 1,0 0-1,-1 0 0,1 0 1,0 0-1,-1 0 0,1 0 0,0 0 1,-2 1-1,-16 31-453,8-17 37,9-13 260,-1 1 1,0-1 0,1 0 0,-1 0-1,0 0 1,-1 0 0,1 0 0,0-1-1,-1 1 1,0-1 0,0 0 0,-5 4 0,7-6 123,0 0 0,0 0 0,0 0 1,0-1-1,0 1 0,-1 0 1,1-1-1,0 1 0,0-1 0,0 1 1,0-1-1,0 1 0,1-1 1,-1 0-1,0 1 0,0-1 0,0 0 1,0 0-1,1 0 0,-1 0 1,0 0-1,1 0 0,-1 0 0,1 0 1,-1 0-1,1 0 0,0 0 1,-1-1-1,-9-32-656,10 32 770,0 1 0,0-1 0,0 0-1,0 0 1,0 0 0,0 0 0,0 0 0,1 1-1,-1-1 1,1 0 0,-1 0 0,1 1 0,0-1 0,0 0-1,0 1 1,0-1 0,0 1 0,0-1 0,0 1-1,2-2 1,-2 2-19,0 0 0,0 1-1,1-1 1,-1 1 0,0-1-1,0 1 1,1 0 0,-1 0 0,0-1-1,1 1 1,-1 0 0,0 0-1,1 0 1,-1 0 0,0 0-1,0 1 1,1-1 0,-1 0 0,0 1-1,0-1 1,1 1 0,-1-1-1,0 1 1,0-1 0,0 1-1,0 0 1,0 0 0,2 1-1,5 4 1,0 0-1,-1 0 0,1 0 0,-2 1 0,1 1 0,-1-1 0,0 1 0,0 0 0,-1 0 0,0 0 0,8 19 0,14 42-999,-14-22-4008,-11-35 221</inkml:trace>
  <inkml:trace contextRef="#ctx0" brushRef="#br0" timeOffset="49158.59">3001 1127 6947,'1'37'7403,"-1"-16"-7177,0-1 0,0 0 0,-2 1-1,-5 21 1,1 2-491,5-33-44,0 0 1,-1-1-1,-5 20 1,2-6-3083,3-13-843</inkml:trace>
  <inkml:trace contextRef="#ctx0" brushRef="#br0" timeOffset="49584.68">2911 1102 8628,'-1'0'126,"1"1"0,-1-1 0,0 1 0,1-1 0,-1 1 0,0-1 0,1 1 0,-1 0 0,1-1 0,-1 1 0,1 0 0,-1-1-1,1 1 1,0 0 0,-1-1 0,1 1 0,0 0 0,-1 0 0,1 0 0,0-1 0,0 1 0,0 0 0,0 0 0,0 0 0,0 1 0,0 29 3396,1-16-2620,-4 12-884,1-18-8,1-1 1,1 1-1,-1 0 1,1 0-1,2 13 1,-2-22-6,0 0 0,1 1 1,-1-1-1,0 0 0,0 1 1,0-1-1,0 1 1,0-1-1,1 0 0,-1 1 1,0-1-1,0 0 0,0 0 1,1 1-1,-1-1 1,0 0-1,1 1 0,-1-1 1,0 0-1,0 0 0,1 0 1,-1 1-1,0-1 1,1 0-1,-1 0 0,1 0 1,-1 0-1,0 0 0,1 1 1,-1-1-1,0 0 1,1 0-1,-1 0 0,1 0 1,-1 0-1,0 0 0,1-1 1,-1 1-1,1 0 1,-1 0-1,0 0 0,1 0 1,-1 0-1,0 0 0,1-1 1,19-12 427,-9 5-265,10-1-168,22-8-156,-41 16-602,1 1 1,1-1-1,-1 1 1,0 0-1,0 0 1,0 0-1,4 1 1</inkml:trace>
  <inkml:trace contextRef="#ctx0" brushRef="#br0" timeOffset="49974.97">3163 1058 6787,'6'4'7913,"18"16"-6939,-16-11-859,-1 0 1,0 1-1,-1 0 1,0 0-1,-1 0 1,0 1-1,4 11 1,13 28-24,10 16-300,-9-19-5248</inkml:trace>
  <inkml:trace contextRef="#ctx0" brushRef="#br0" timeOffset="50381.14">3321 1095 8356,'-8'4'6951,"2"6"-3815,-5 19-3085,3-8 221,-13 18-451,12-21 166,-17 26-1,22-39-590,1 0 0,-1-1 0,0 0 0,-1 1 0,1-1 0,-1-1 0,1 1 0,-1-1 0,-9 5 0,5-4-4377</inkml:trace>
  <inkml:trace contextRef="#ctx0" brushRef="#br0" timeOffset="50812.91">3564 1179 8100,'1'2'475,"0"0"0,-1 0 0,2-1 0,-1 1 0,0 0 0,0 0 0,1-1 0,-1 1 0,0 0 0,1-1 0,0 0 0,-1 1 0,1-1 0,0 0 0,0 0 0,0 0 0,0 0 0,3 1 0,2 0-269,1 0 0,-1-1 0,0 0 0,10 0 0,-12-1-288,0 0 0,0 0 0,0 1-1,0 0 1,0 0 0,0 0 0,-1 0 0,1 1-1,5 2 1,-3 4-826,-7-8 813,0 1-1,0-1 0,0 0 1,0 0-1,0 0 0,0 0 1,0 0-1,0 1 0,0-1 1,0 0-1,0 0 0,0 0 1,0 0-1,0 1 0,0-1 1,0 0-1,0 0 0,0 0 1,0 0-1,0 0 0,0 1 1,0-1-1,0 0 0,0 0 1,0 0-1,0 0 0,0 0 1,0 1-1,0-1 0,0 0 1,0 0-1,0 0 0,-1 0 1,1 0-1,0 0 0,0 1 1,0-1-1,0 0 0,0 0 1,0 0-1,-1 0 0,1 0 1,0 0-1,0 0 0,0 0 1,0 0-1,0 0 0,-1 0 1,1 0-1,0 0 0,0 0 1</inkml:trace>
  <inkml:trace contextRef="#ctx0" brushRef="#br0" timeOffset="51314.45">3631 1102 9156,'-3'7'1633,"1"0"-1,0 0 0,0 0 1,0 10-1,1 54 527,2-55-2725,-1 1 0,-1 0 0,-3 20 0,1-17-3710,1-12-833</inkml:trace>
  <inkml:trace contextRef="#ctx0" brushRef="#br0" timeOffset="52145.64">3886 1330 7123,'-6'-14'6161,"6"-7"-4713,6-16-1218,-2 28-92,-1-2 133,1 1-1,1 0 1,10-18 0,-13 25-208,0 0 0,0 1 0,0-1 0,1 1 0,-1-1 1,1 1-1,0 0 0,0 0 0,0 0 0,0 0 0,0 1 0,0-1 0,0 1 1,1-1-1,-1 1 0,5-1 0,-5 2-12,2-1 5,0 0 0,-1 0 1,1 0-1,0 1 0,0 0 1,8 0-1,-12 1-52,0-1 0,0 0 0,0 1 0,0-1 0,0 1 0,0-1 0,-1 1 0,1-1 0,0 1 0,0 0 0,0-1 0,0 1 0,-1 0 0,1 0 0,0 0 0,-1-1 0,1 1 0,-1 0 0,1 0 0,-1 0 0,1 0 0,-1 0 0,0 0 0,1 0 0,-1 0-1,0 0 1,0 0 0,0 0 0,0 0 0,0 0 0,0 0 0,0 0 0,0 1 0,0-1 0,0 0 0,-1 1 0,0 5-31,0-1-1,0 1 1,-1-1 0,0 0-1,0 0 1,0 0-1,-1 0 1,0 0 0,0 0-1,0-1 1,-7 8-1,9-11-86,-1 0 0,0 0 0,0 0 0,-1-1 0,1 1 0,0 0 0,0-1 0,-1 0 0,1 1 0,-1-1 0,0 0 0,1 0 0,-1 0 0,0-1 0,1 1 0,-1-1-1,0 1 1,0-1 0,0 0 0,1 0 0,-1 0 0,0 0 0,0-1 0,1 1 0,-1-1 0,0 0 0,0 0 0,-3-1 0,4 1 20,0 0 0,0 0 0,0-1 0,0 1 0,1 0-1,-1-1 1,0 0 0,1 1 0,-1-1 0,1 0 0,-1 0 0,1 0 0,0 0 0,-1 0 0,1 0 0,1 0 0,-1 0 0,0 0 0,0 0 0,1-1 0,-1 1 0,1 0-1,0-1 1,-1 1 0,1 0 0,1-4 0,-1 4 152,0 0 0,0-1-1,1 1 1,-1 0 0,1 0-1,0 0 1,-1 0 0,1 0 0,0 0-1,0 0 1,0 0 0,0 0-1,1 1 1,-1-1 0,1 0-1,-1 1 1,1-1 0,1-1 0,-1 2 63,0-1 0,1 1 0,-1 0 0,0 0 0,1 0 0,-1 0 0,1 0 0,-1 0 1,1 0-1,-1 1 0,1-1 0,-1 1 0,1 0 0,0 0 0,-1 0 0,1 0 0,4 1 1,-3 0 13,1 1 0,-1-1 0,0 1 0,0 0 1,1 0-1,-1 1 0,-1-1 0,1 1 0,5 4 1,-1 0-67,-1 0 0,-1 0 1,0 1-1,0 0 1,0 0-1,-1 1 0,0-1 1,7 18-1,-8-15-393,7 20-759,-3-11-2998,-4-12-569</inkml:trace>
  <inkml:trace contextRef="#ctx0" brushRef="#br0" timeOffset="53074.43">4470 1252 6947,'6'3'5553,"-6"-2"-5347,0-1-1,0 0 1,0 0 0,1 1-1,-1-1 1,0 0-1,0 1 1,-2 13 2281,-8 15-2034,9-26 75,-20 46 383,7-21-978,2 1-1,1 1 1,2 0 0,1 0 0,-6 39-1,14-64-504,-2 11-758</inkml:trace>
  <inkml:trace contextRef="#ctx0" brushRef="#br0" timeOffset="53492.62">4308 1300 8228,'6'19'5495,"4"10"-2306,-8-22-3147,0-1-1,1 1 0,0-1 0,0 1 1,1-1-1,-1 0 0,9 9 1,-8-5-919</inkml:trace>
  <inkml:trace contextRef="#ctx0" brushRef="#br0" timeOffset="54051.9">4839 1325 8228,'4'3'892,"0"0"-1,-1-1 1,1 0 0,0 1 0,1-1 0,5 2 0,29 4 1683,-15-7-2761,36-3-1,-17 0 52,-41 2-148,3 1-699</inkml:trace>
  <inkml:trace contextRef="#ctx0" brushRef="#br0" timeOffset="54443.92">4917 1216 7956,'-4'10'2888,"-6"13"1577,8-17-4060,0 0 0,0-1 0,1 1-1,-1 11 1,0 96-365,-1-104-4794</inkml:trace>
  <inkml:trace contextRef="#ctx0" brushRef="#br0" timeOffset="54842.51">5251 1360 6643,'9'-41'7625,"-9"36"-7509,1 0 0,0 0 0,0-1 0,0 1 0,1 0 0,0 0 0,0 0 0,0 0 0,1 1 0,-1-1 1,1 1-1,0-1 0,5-5 0,-6 8-96,1 1 0,-1-1 1,1 0-1,-1 1 0,1 0 1,0-1-1,-1 1 1,1 0-1,0 0 0,0 1 1,4-2-1,-5 2-16,-1 0 0,0 0 0,1 0-1,0-1 1,-1 1 0,1 1 0,-1-1 0,1 0 0,-1 0-1,0 0 1,1 1 0,-1-1 0,1 1 0,-1-1 0,1 1-1,-1 0 1,0-1 0,0 1 0,1 0 0,-1 0 0,0 0-1,0 0 1,0 0 0,0 0 0,1 2 0,-1-1-3,0 0 0,-1-1 0,1 1 0,-1 0 1,1 0-1,-1 0 0,0 0 0,0 0 0,0 0 0,0 0 1,0 0-1,0 0 0,-1 0 0,1 0 0,-1 0 0,1 0 0,-1 0 1,0 0-1,0 0 0,-2 3 0,0 2-58,-1-1 0,-1 0 0,1 0-1,-7 7 1,6-8-147,1-1 0,-1 1-1,0-1 1,0 0 0,0 0-1,0-1 1,-8 5 0,-12-3-4501,17-5 848</inkml:trace>
  <inkml:trace contextRef="#ctx0" brushRef="#br0" timeOffset="55236.23">5244 1275 5458,'1'-2'329,"0"1"-1,0 0 0,0-1 0,0 1 0,1 0 1,-1 0-1,0 0 0,0 0 0,1 0 0,-1 0 1,0 0-1,1 0 0,-1 1 0,1-1 0,-1 0 0,1 1 1,0-1-1,-1 1 0,1 0 0,0 0 0,-1-1 1,1 1-1,2 0 0,-2 1-163,0 0-1,1 0 1,-1 0 0,0 0-1,0 0 1,0 0 0,0 1-1,0-1 1,0 0 0,0 1 0,0 0-1,-1-1 1,1 1 0,1 3-1,4 5-43,0 1-1,-1 0 1,0 0-1,8 24 1,2 4-183,6 15-4519,-20-42-61</inkml:trace>
  <inkml:trace contextRef="#ctx0" brushRef="#br0" timeOffset="55694.59">5552 1352 8356,'-4'4'5704,"-1"0"-3776,-6 5-1602,7 0-305,1-1 0,0 1 1,0 0-1,1 0 0,0 0 0,1 1 0,0-1 0,1 0 0,0 0 0,0 1 0,3 14 1,-2-21-30,0 0 0,0 0 0,0 0 0,1-1 0,-1 1 0,1 0 0,0-1 0,0 1 0,0-1 0,0 0 0,0 0 0,0 0 0,0 0 0,4 2 0,-5-3 4,1 0 0,-1 0 1,0-1-1,0 1 0,0 0 1,1-1-1,-1 1 0,0-1 1,1 0-1,-1 1 1,0-1-1,1 0 0,-1 0 1,0 0-1,1 0 0,-1 0 1,0 0-1,1 0 0,-1 0 1,0-1-1,1 1 0,-1-1 1,0 1-1,1-1 1,-1 1-1,0-1 0,0 1 1,0-1-1,1 0 0,-1 0 1,0 0-1,1-1 0,0 0-64,0 0 0,-1 0 0,1 0 0,-1 0 0,0 0 0,1 0 0,-1 0 0,0-1 0,0 1 0,-1 0 0,1-1-1,0 1 1,-1 0 0,1-1 0,-1 1 0,0-1 0,0 1 0,0-1 0,0 1 0,0-1 0,-1 1 0,1-1 0,-1 1-1,-1-5 1,1 5-64,0 0 0,-1 0-1,1 0 1,-1 0-1,1 1 1,-1-1 0,0 0-1,1 1 1,-1-1-1,0 1 1,0 0-1,0-1 1,0 1 0,0 0-1,0 0 1,-1 0-1,1 1 1,0-1 0,0 1-1,-1-1 1,1 1-1,0 0 1,-1-1 0,1 1-1,0 0 1,-5 1-1,1 0-4274</inkml:trace>
</inkml:ink>
</file>

<file path=word/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5:56.872"/>
    </inkml:context>
    <inkml:brush xml:id="br0">
      <inkml:brushProperty name="width" value="0.05" units="cm"/>
      <inkml:brushProperty name="height" value="0.05" units="cm"/>
    </inkml:brush>
  </inkml:definitions>
  <inkml:trace contextRef="#ctx0" brushRef="#br0">1 8 6787,'1'4'5490,"9"-1"-3981,7-1-982,50-14 47,-44 9-264,18 1 743,16 2-498,-67 33-328,5-10-238,1-6 57,-4 32-1,6 23-45,4-1 0,15 100 0,-2-20 0,0-44 42,1 2-20,-3 171 58,-7-164-65,2 61 37,-7-107-48,3 0 0,16 88 1,-17-139-16,-2 0 0,0 1-1,-2-1 1,-3 28 0,0 24-13,10 47-109,-7-70-118,3-47 252,3 5 1,-5-6-3,0 0 1,0 0 0,0 0 0,0 0-1,0 1 1,0-1 0,1 0 0,-1 0-1,0 0 1,0 0 0,0 0-1,0 1 1,0-1 0,0 0 0,0 0-1,-1 0 1,1 0 0,0 0 0,0 0-1,0 1 1,0-1 0,0 0 0,0 0-1,0 0 1,0 0 0,0 0-1,0 0 1,0 0 0,0 1 0,0-1-1,-1 0 1,1 0 0,0 0 0,0 0-1,0 0 1,0 0 0,0 0 0,0 0-1,0 0 1,-1 0 0,1 0-1,0 0 1,0 0 0,0 0 0,0 0-1,0 0 1,0 0 0,-1 0 0,1 0-1,0 0 1,0 0 0,0 0 0,0 0-1,0 0 1,-1 0 0,1 0-1,0 0 1,0 0 0,0 0 0,0 0-1,1 6-207,-1-4 133,0 1-1,0 0 1,1-1 0,-1 1 0,1-1-1,0 1 1,0-1 0,1 3 0,-1 0-17,1-1 1,-1 0 0,0 1 0,-1-1-1,1 1 1,-1 6 0,2 7 47,-2-18 46,0 1 0,0-1 0,0 0 0,0 1 0,0-1 0,0 0 0,0 1-1,0-1 1,-1 0 0,1 0 0,0 1 0,0-1 0,0 0 0,0 0 0,0 1 0,0-1 0,-1 0 0,1 0 0,0 1 0,0-1 0,0 0 0,-1 0 0,1 1 0,0-1 0,0 0 0,-1 0 0,1 0 0,0 0 0,-1 0 0,1 1 0,0-1 0,0 0 0,-1 0 0,-16 2 356,-22-7 426,34 4-729,-60-3 545,45 4-1960,-31-5-1,46 3-1437,-1-1-1890</inkml:trace>
</inkml:ink>
</file>

<file path=word/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5:45.972"/>
    </inkml:context>
    <inkml:brush xml:id="br0">
      <inkml:brushProperty name="width" value="0.05" units="cm"/>
      <inkml:brushProperty name="height" value="0.05" units="cm"/>
    </inkml:brush>
  </inkml:definitions>
  <inkml:trace contextRef="#ctx0" brushRef="#br0">114 1 5923,'-11'48'6566,"2"2"-3919,-9 101-3488,15-122 1497,-2 110-3052,3-146-1328,0 2 351</inkml:trace>
  <inkml:trace contextRef="#ctx0" brushRef="#br0" timeOffset="417.69">9 60 5298,'-7'-18'4198,"7"17"-4041,0 1 0,0-1 0,-1 1 1,1-1-1,0 0 0,0 1 0,-1-1 0,1 1 0,0-1 1,0 1-1,0-1 0,0 0 0,0 1 0,0-1 0,0 1 0,0-1 1,0 1-1,0-1 0,1 0 0,-1 1 0,0-1 0,0 1 1,0-1-1,1 0 0,1 4 172,-1 0 0,1 0 0,-1 1 0,0-1-1,0 0 1,1 7 0,-1-5-6,3 26 213,1 7-237,-5-36-345,1 0 0,0 0 1,-1 0-1,1-1 0,0 1 0,0 0 0,0 0 0,0-1 0,0 1 0,0 0 0,0-1 0,1 1 1,-1-1-1,3 3 0,2-3-1297</inkml:trace>
</inkml:ink>
</file>

<file path=word/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4:56.539"/>
    </inkml:context>
    <inkml:brush xml:id="br0">
      <inkml:brushProperty name="width" value="0.05" units="cm"/>
      <inkml:brushProperty name="height" value="0.05" units="cm"/>
    </inkml:brush>
  </inkml:definitions>
  <inkml:trace contextRef="#ctx0" brushRef="#br0">155 78 3073,'-13'-1'820,"1"0"0,-1-1 0,-20-6-1,-11-1 2111,22 8-1728,21 1-1109,1 0 0,-1 0 0,0 0-1,1 0 1,-1 0 0,0 0-1,1 0 1,-1 0 0,0 0-1,1 0 1,-1 1 0,0-1-1,1 0 1,-1 0 0,1 1-1,-1-1 1,0 0 0,1 1-1,-1-1 1,1 0 0,-1 1-1,1-1 1,-1 1 0,1-1-1,0 1 1,-1-1 0,1 1-1,-1-1 1,1 2 0,1-2 11,0 1 0,-1-1 0,1 1 0,0-1 1,0 1-1,0-1 0,0 1 0,0-1 0,0 0 1,0 0-1,0 0 0,0 1 0,0-1 0,0 0 1,0 0-1,0 0 0,2-1 0,23 1 219,-16-1-430,1 1-1,-1 1 1,1-1 0,0 2 0,-1 0-1,0 0 1,1 1 0,17 7-1,-27-10-452,2 2-102</inkml:trace>
  <inkml:trace contextRef="#ctx0" brushRef="#br0" timeOffset="397.15">81 1 5458,'-1'12'6566,"-2"7"-3465,0 6-2993,0-1 0,2 33 1,4-41-11,0-6-1377,-3-4-2679</inkml:trace>
  <inkml:trace contextRef="#ctx0" brushRef="#br0" timeOffset="1219.92">555 143 5458,'1'-22'5342,"3"3"-3361,-2 16-1919,-1 1 1,0 0 0,0 0-1,1 0 1,-1 0 0,1 0-1,-1 0 1,1 0 0,0 0 0,0 0-1,0 1 1,0-1 0,0 1-1,4-2 1,4-3 47,-7 4-68,0 0 0,1 0 0,-1 0 0,1 0 0,0 1 0,0-1 1,4 0-1,-8 2-29,1 0 1,0 0 0,-1 0-1,1 0 1,0 0 0,-1 0 0,1 0-1,0 0 1,-1 0 0,1 0 0,0 1-1,-1-1 1,1 0 0,-1 0-1,1 1 1,0-1 0,-1 0 0,1 1-1,0 0 1,0 0 16,0 0-1,-1 1 1,1-1 0,0 0-1,-1 0 1,1 1 0,-1-1-1,1 0 1,-1 1 0,1-1-1,-1 1 1,0-1 0,0 2-1,0 1-3,0-1-1,0 1 1,-1-1-1,0 0 0,0 1 1,0-1-1,0 0 1,0 1-1,0-1 0,-1 0 1,-2 3-1,-22 31 212,24-35-287,1 0-1,-1 0 1,0 0-1,0-1 1,0 1-1,0-1 1,0 1-1,-1-1 1,1 0-1,0 0 1,-1 0-1,1 0 1,-1 0-1,1-1 1,-1 1 0,1-1-1,-1 0 1,1 1-1,-1-1 1,-3-1-1,4 1 9,0 0 1,0-1-1,0 1 0,0-1 0,0 0 0,1 0 0,-1 0 1,0 0-1,0 0 0,0 0 0,1 0 0,-1 0 0,1-1 0,-1 1 1,1-1-1,-1 1 0,1-1 0,0 0 0,0 1 0,0-1 1,0 0-1,0 0 0,0 0 0,0 1 0,0-4 0,0 1 34,0 1 0,0-1 0,0 0 0,1 1 0,-1-1 0,1 0-1,0 1 1,0-1 0,0 0 0,1 0 0,-1 1 0,1-1 0,2-6 0,0 4 31,0 1 0,0-1 0,0 0 0,1 1 0,0 0 0,9-10 0,-12 14 27,1 0 0,-1 0 0,1 0 0,0 1 0,-1-1-1,1 0 1,0 1 0,0-1 0,-1 1 0,1-1 0,0 1-1,0 0 1,0 0 0,0-1 0,-1 1 0,1 1 0,0-1 0,0 0-1,0 0 1,0 1 0,-1-1 0,1 1 0,0 0 0,0-1-1,-1 1 1,1 0 0,0 0 0,1 1 0,8 4 303,-1 1 1,17 14-1,-27-21-351,4 3 42,-1 0 1,0 0-1,0 0 0,0 1 0,-1-1 0,1 1 0,-1 0 1,0 0-1,0 0 0,0 0 0,2 5 0,-1 4-209,0-1 0,1 20 1,4 17-4058,-5-37-452</inkml:trace>
  <inkml:trace contextRef="#ctx0" brushRef="#br0" timeOffset="1668.36">859 158 7700,'14'1'5210,"5"-5"-2863,-16 3-2280,0 0-1,0 0 1,0 1-1,-1-1 0,1 1 1,0 0-1,5 0 1,-7 0-53,-1 1 0,1-1 0,-1 1 0,1-1 0,-1 0 1,0 1-1,1-1 0,-1 1 0,0-1 0,1 1 0,-1-1 0,0 1 1,0-1-1,1 1 0,-1-1 0,0 1 0,0-1 0,0 1 1,0-1-1,0 1 0,1 0 0,-1-1 0,0 1 0,0-1 1,-1 1-1,1-1 0,0 1 0,0-1 0,0 1 0,0 0 1,0-1-1,-1 1 0,-5 22 19,5-22-8,-34 88 149,35-88-114,10-3 37,4 5-226,26 3 465,-14-6-5332</inkml:trace>
  <inkml:trace contextRef="#ctx0" brushRef="#br0" timeOffset="3535.24">1625 77 6355,'-2'2'5148,"7"1"-2123,20 1-1347,30 1-1877,-34-5 228,35 2 148,-54-2-220,1 0 0,0 1 0,0-1 0,-1 1 0,1 0 0,0 0 0,-1 0 0,1 0 0,-1 0 0,1 1 0,-1-1 0,0 1 0,0-1 0,1 1 0,1 3-1,2 10-932,-8-10-2660</inkml:trace>
  <inkml:trace contextRef="#ctx0" brushRef="#br0" timeOffset="3970">1703 1 7956,'-1'1'453,"0"0"-1,0 1 1,1-1 0,-1 0 0,0 1 0,0-1 0,1 0 0,-1 1-1,0-1 1,1 1 0,0-1 0,-1 1 0,1-1 0,0 1 0,0-1 0,0 1-1,0 2 1,6 30 21,1-2-330,-9 31-423,-1-22-4959,2-32 673</inkml:trace>
  <inkml:trace contextRef="#ctx0" brushRef="#br0" timeOffset="4886.51">2182 224 6211,'-1'2'658,"-1"0"0,1-1 0,-1 1 0,0-1 0,1 1 0,-1-1 0,0 1 0,0-1 0,0 0 1,-2 1-1,3-2-593,1 0 0,-1 0-1,1 0 1,0 1 0,-1-1 0,1 0 0,-1 0 0,1 0 0,0 0 0,-1-1 0,1 1 0,-1 0 0,1 0 0,0 0 0,-1 0 0,1 0 0,-1 0 0,1-1 0,0 1 0,-1 0 0,1 0 0,0-1 0,-1 1 0,1 0 0,-6-17 433,5 6-312,1 0 0,0 1-1,1-1 1,0 1 0,4-19-1,-4 24-137,0 0-1,1 0 0,0 0 0,0 0 0,0 0 0,0 0 1,1 1-1,0-1 0,0 1 0,0 0 0,0 0 0,1 0 0,5-5 1,-3 4 9,0 1 1,0 0 0,1 1-1,11-6 1,-16 9-52,0-1 1,0 0-1,0 1 0,-1-1 0,1 1 0,0 0 1,0-1-1,0 1 0,0 0 0,0 0 0,0 0 1,0 1-1,0-1 0,0 0 0,0 1 0,0 0 1,0-1-1,0 1 0,0 0 0,0 0 1,-1 0-1,1 0 0,1 1 0,-1 0-2,-1 0-1,1 0 1,-1 0-1,0 0 1,0 0-1,0 0 1,0 0-1,-1 0 0,1 1 1,0-1-1,-1 0 1,0 1-1,1-1 1,-1 0-1,0 1 1,0-1-1,0 0 1,-1 1-1,1-1 1,-1 0-1,0 4 1,-1 0-20,1 1 1,-2 0-1,1 0 1,-1-1 0,-6 12-1,4-11-231,0 0 0,0 0 0,-1-1 0,0 0 0,0 0 0,-1-1 0,1 1 0,-1-1 0,-13 6 0,19-10 184,0-1 0,0 0 0,0 0 0,0 0 1,0 0-1,0 0 0,-1 0 0,1 0 0,0 0 1,0 0-1,0 0 0,0 0 0,0-1 0,0 1 1,0-1-1,0 1 0,0 0 0,0-1 0,0 0 1,0 1-1,0-1 0,-1-1 0,0 0-26,0 0 1,0 0-1,0-1 0,1 1 0,-1-1 1,1 1-1,-1-1 0,-1-4 0,1 1 54,1 0 0,-1 1 0,1-1 0,0 0 0,0 0 0,1 0 0,-1 0 0,2-8 0,-1 12 87,1 0 1,-1-1-1,1 1 0,-1 0 0,1 0 1,0 0-1,0-1 0,0 1 0,0 0 1,1 0-1,-1 1 0,0-1 1,1 0-1,0 0 0,-1 1 0,1-1 1,0 1-1,0-1 0,0 1 0,-1 0 1,2-1-1,-1 1 0,0 0 0,0 1 1,0-1-1,0 0 0,1 0 0,-1 1 1,0 0-1,0-1 0,1 1 0,-1 0 1,0 0-1,1 0 0,-1 0 0,3 1 1,2 0 73,0 1 0,0-1 1,0 1-1,0 0 1,-1 1-1,1 0 1,-1 0-1,1 0 0,-1 1 1,10 7-1,-2 1 16,-5-5-170,0 0-1,0 1 1,-1 0-1,0 0 1,0 1-1,-1 0 1,0 0-1,6 12 1,-9-11-350,8 14-1058,-3-9-2668,-4-8-4</inkml:trace>
  <inkml:trace contextRef="#ctx0" brushRef="#br0" timeOffset="5426.66">2464 228 7700,'19'-5'7393,"5"0"-7111,-23 5-268,-1 0 0,1 0 1,0 0-1,0 0 0,0 0 1,0 0-1,0 0 0,-1 0 1,1 0-1,0 0 0,0 1 1,0-1-1,0 0 0,-1 1 1,1-1-1,0 0 0,0 1 1,-1-1-1,1 1 0,0 0 1,0 0-1,0 1-6,0-1 0,-1 1 0,1-1 0,-1 1 0,0-1 0,0 1 0,1-1 0,-1 1 0,0 0 0,0-1 0,0 1 0,0-1-1,-1 1 1,1-1 0,0 1 0,-1-1 0,1 1 0,-1-1 0,1 1 0,-1-1 0,0 1 0,0-1 0,0 0 0,0 1 0,0-1 0,-1 2 0,0-1-66,1 0 0,-1 0 0,0 0 0,0 0 0,1-1 0,-1 1 0,0 0 0,0-1 0,0 0 0,-1 1 0,1-1 0,0 0 0,0 0 0,-1 0 0,-4 1 1,7-2 47,0 0 0,1 0 0,-1 0 0,0-1 0,0 1 0,0 0 0,0 0 0,1 0 0,-1 0 1,0 0-1,0 0 0,0 0 0,0-1 0,0 1 0,1 0 0,-1 0 0,0 0 0,0 0 1,0-1-1,0 1 0,0 0 0,0 0 0,0 0 0,0 0 0,0-1 0,0 1 0,0 0 1,0 0-1,0 0 0,0-1 0,0 1 0,0 0 0,0 0 0,0 0 0,0-1 0,0 1 0,0 0 1,0 0-1,0 0 0,0 0 0,0-1 0,0 1 0,0 0 0,0 0 0,-1 0 0,1 0 1,0-1-1,4 2 38,1 0 1,-1 0 0,0 0-1,0 0 1,0 1 0,1-1-1,-2 1 1,1 0 0,0 1-1,0-1 1,-1 0 0,1 1-1,-1 0 1,0 0 0,0 0 0,0 0-1,0 1 1,0-1 0,-1 1-1,1-1 1,-1 1 0,0 0-1,0 0 1,-1 0 0,1 0-1,-1 1 1,1 4 0,0-4 6,-1 0 1,0 0 0,0 1 0,0-1 0,-1 1 0,0-1-1,0 0 1,0 1 0,-1-1 0,0 1 0,0-1-1,0 0 1,-2 6 0,2-9-40,-1 1 1,1 0-1,0-1 0,-1 0 1,1 1-1,-1-1 0,0 0 1,0 1-1,0-1 0,0 0 0,0 0 1,0-1-1,-1 1 0,1 0 1,0-1-1,-1 1 0,0-1 1,1 0-1,-1 0 0,0 0 1,1 0-1,-1-1 0,0 1 1,0-1-1,-5 1 0,4-1-65,1 1-1,-1-1 1,1-1-1,-1 1 0,0 0 1,1-1-1,-1 0 1,-3-1-1,5 1-295,1 1 0,-1-1 0,0 0 1,1 0-1,-1-1 0,1 1 0,0 0 0,-1 0 0,1-1 0,0 1 0,-2-3 0,-1-3-3986</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9:45.362"/>
    </inkml:context>
    <inkml:brush xml:id="br0">
      <inkml:brushProperty name="width" value="0.05" units="cm"/>
      <inkml:brushProperty name="height" value="0.05" units="cm"/>
    </inkml:brush>
  </inkml:definitions>
  <inkml:trace contextRef="#ctx0" brushRef="#br0">250 290 11701</inkml:trace>
  <inkml:trace contextRef="#ctx0" brushRef="#br0" timeOffset="378.97">158 404 9732,'-2'-7'1343,"0"-1"0,0 1-1,1 0 1,0 0 0,0-10-1,1-7-935,5-36-1,-2 31 303,2-83-213,-4 54-2307,2 1-5331,-1 47 2500</inkml:trace>
  <inkml:trace contextRef="#ctx0" brushRef="#br0" timeOffset="787.89">247 7 9604,'10'30'5695,"-4"-11"-4754,0 1 1,5 37-1,2 149-2656,-12-190-579,2-29-494,3-9 2576,-1 4 1039,17-31-1,-20 43-550,1 1 1,0 0 0,0 1-1,0-1 1,1 0 0,0 1-1,0 0 1,0 0 0,0 0-1,8-5 1,-11 9-236,0-1 1,-1 1 0,1-1-1,0 1 1,0 0-1,0-1 1,-1 1-1,1 0 1,0 0-1,0-1 1,0 1-1,0 0 1,-1 0-1,1 0 1,0 0 0,0 0-1,0 0 1,0 0-1,0 1 1,-1-1-1,1 0 1,0 0-1,0 1 1,0-1-1,-1 0 1,1 1-1,1 0 1,-1 0-3,1 1 1,-1-1-1,0 1 1,0 0-1,1 0 1,-1-1-1,0 1 0,0 0 1,-1 0-1,1 0 1,0 2-1,2 7-37,0 0 1,-1 1-1,0 12 0,-2-21-4,2 47-745,-2-17-2937,0-16-1238</inkml:trace>
  <inkml:trace contextRef="#ctx0" brushRef="#br0" timeOffset="1258.6">1 228 10021,'3'-3'7794,"12"-4"-5842,20-4-1406,-4 5-172,-19 3-557,-1 1 0,22-2-1,-17 8-1537,-10 4-4081</inkml:trace>
  <inkml:trace contextRef="#ctx0" brushRef="#br0" timeOffset="1684.49">606 363 10277,'-19'11'6768,"-5"-5"-3998,23-6-2732,0 0 1,0 1-1,0-1 0,-1 0 1,1 0-1,0-1 0,0 1 1,-1 0-1,1 0 0,0 0 1,0-1-1,-1 1 0,1-1 1,0 1-1,0-1 1,0 1-1,0-1 0,0 0 1,0 1-1,0-1 0,0 0 1,0 0-1,0 0 0,0 0 1,1 0-1,-1 0 0,0 0 1,1 0-1,-1 0 1,0 0-1,1 0 0,-1 0 1,1-3-1,-6-23-23,2 0 0,1-1 0,1 1 0,4-44 0,-2 69-15,0-1 0,0 1 0,0-1 0,1 1 0,-1 0 0,1-1 0,-1 1 0,1 0 0,0 0 0,0 0 0,0-1 0,3-2 0,-3 4 0,-1 0 0,1 1 0,0-1 0,0 1 0,-1 0 0,1-1 0,0 1 0,0 0 0,0-1 0,0 1 0,0 0 0,-1 0 0,1 0 0,0-1 0,0 1 0,0 0 0,0 0 0,0 1 0,0-1 0,0 0 0,-1 0 0,1 0 0,0 1 0,0-1 0,0 0 0,0 1 0,-1-1 0,1 0 0,0 1 0,0-1 0,-1 1 0,1 0 0,0-1 0,-1 1 0,1-1 0,1 2 0,0 1-82,0-1 0,0 1 0,0-1 0,0 1 0,0-1 0,-1 1 0,1 0 0,-1 0 0,0 0 0,0 0 0,0 0 0,0 0 0,0 0 0,-1 0 0,1 7 0,-1-8 20,0 0 0,0 0 1,0 0-1,0 0 0,0 0 1,0 0-1,-1 0 0,1 0 1,-1 0-1,1 0 0,-1 0 0,0 0 1,0 0-1,0-1 0,0 1 1,0 0-1,0 0 0,-1-1 1,1 1-1,0-1 0,-1 1 0,1-1 1,-1 0-1,0 0 0,-2 2 1,2-2-297,0-1 1,1 1 0,-1-1 0,0 0 0,0 0-1,1 0 1,-1 0 0,0 0 0,0 0-1,-2-1 1,3 1-422,-8-1-4434</inkml:trace>
</inkml:ink>
</file>

<file path=word/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3:51.343"/>
    </inkml:context>
    <inkml:brush xml:id="br0">
      <inkml:brushProperty name="width" value="0.05" units="cm"/>
      <inkml:brushProperty name="height" value="0.05" units="cm"/>
    </inkml:brush>
  </inkml:definitions>
  <inkml:trace contextRef="#ctx0" brushRef="#br0">16 243 5651,'-1'-2'319,"-1"1"0,1-1 0,-1 0 1,1 1-1,0-1 0,0 0 1,0 0-1,0 0 0,0 0 0,0 0 1,1 0-1,-1 0 0,1 0 1,-1 0-1,1 0 0,0 0 1,0 0-1,0 0 0,0 0 0,0-3 1,7-44 368,-7 45-451,4-14-138,-2 3 122,1 1 0,1 0 0,9-26 0,-12 37-197,1 1 0,-1-1 1,0 0-1,1 1 0,0-1 1,0 1-1,0-1 0,0 1 0,0 0 1,0 0-1,0 0 0,1 0 1,-1 0-1,1 0 0,-1 1 0,1-1 1,0 1-1,0 0 0,0 0 0,-1 0 1,1 0-1,0 0 0,0 1 1,4-1-1,-4 1-18,0 0 0,0 1-1,0-1 1,0 1 0,0 0 0,0 0 0,0 0 0,-1 0 0,1 0 0,0 0-1,-1 1 1,1 0 0,0-1 0,-1 1 0,0 0 0,0 0 0,1 1-1,-1-1 1,0 0 0,-1 1 0,1-1 0,0 1 0,-1-1 0,1 1 0,-1 0-1,0 0 1,0-1 0,0 1 0,1 4 0,-1 6-3,-1-1 0,0 1-1,0 0 1,-2 0 0,1 0 0,-5 14 0,4-20-91,0 1-1,0-1 1,-1 0 0,0 0 0,0-1 0,-1 1 0,0-1 0,0 1-1,0-1 1,-1 0 0,-11 10 0,15-15-44,0-1 0,0 1 0,-1-1 0,1 1 0,0-1 0,0 1 0,-1-1 1,1 0-1,-1 1 0,1-1 0,0 0 0,-1 0 0,1 0 0,0 0 0,-1 0 0,1-1 0,-1 1 0,1 0 0,0-1 0,-1 1 0,1-1 0,0 1 0,0-1 0,-1 1 0,1-1 0,0 0 1,0 0-1,0 0 0,0 1 0,0-1 0,0 0 0,0 0 0,0-1 0,-1-1 0,-5-6-3480</inkml:trace>
</inkml:ink>
</file>

<file path=word/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3:50.503"/>
    </inkml:context>
    <inkml:brush xml:id="br0">
      <inkml:brushProperty name="width" value="0.05" units="cm"/>
      <inkml:brushProperty name="height" value="0.05" units="cm"/>
    </inkml:brush>
  </inkml:definitions>
  <inkml:trace contextRef="#ctx0" brushRef="#br0">22 316 5298,'0'0'152,"-1"0"-1,1 1 0,0-1 1,0 1-1,-1-1 1,1 1-1,0-1 0,-1 0 1,1 1-1,0-1 0,-1 0 1,1 1-1,0-1 0,-1 0 1,1 0-1,-1 1 0,1-1 1,-1 0-1,1 0 1,-1 0-1,1 0 0,-1 0 1,1 1-1,0-1 0,-1 0 1,1 0-1,-1 0 0,1 0 1,-1 0-1,1 0 0,-1-1 1,1 1-1,-1 0 0,1 0 1,-1 0-1,1 0 1,-1-1-1,0 1 0,0-2-34,1 1 0,-1-1 0,1 1 0,-1-1-1,1 1 1,-1-1 0,1 0 0,0 1 0,0-1-1,0 1 1,0-4 0,5-48-168,38-154 964,-43 205-905,1 0 0,-1 0 1,1 1-1,-1-1 0,1 0 1,0 0-1,0 0 0,-1 1 1,1-1-1,1 0 0,-1 1 1,0-1-1,0 1 0,0-1 1,1 1-1,-1-1 0,1 1 1,-1 0-1,1 0 0,0 0 0,-1 0 1,1 0-1,0 0 0,0 0 1,-1 1-1,4-2 0,-3 2-6,0 0 0,0 1-1,0-1 1,0 0-1,-1 0 1,1 1 0,0-1-1,0 1 1,0 0-1,-1 0 1,1-1 0,0 1-1,-1 0 1,1 0-1,-1 0 1,1 1 0,-1-1-1,1 0 1,-1 1-1,0-1 1,0 1 0,0-1-1,0 1 1,0-1-1,0 1 1,0 0 0,1 2-1,1 6-62,0-1 0,0 1 0,-1 0 0,0 0 0,-1 0-1,0 0 1,0 0 0,-1 0 0,-1 0 0,1 0 0,-2 0 0,0 0-1,0 0 1,0 0 0,-1 0 0,-1-1 0,0 1 0,0-1 0,-1 0 0,0 0-1,0-1 1,-1 0 0,-13 16 0,8-18-902,3-6-3002,5 0 1412</inkml:trace>
</inkml:ink>
</file>

<file path=word/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3:47.828"/>
    </inkml:context>
    <inkml:brush xml:id="br0">
      <inkml:brushProperty name="width" value="0.05" units="cm"/>
      <inkml:brushProperty name="height" value="0.05" units="cm"/>
    </inkml:brush>
  </inkml:definitions>
  <inkml:trace contextRef="#ctx0" brushRef="#br0">50 196 6211,'-3'-2'567,"0"0"1,1-1-1,-1 1 0,1-1 1,0 1-1,0-1 1,0 0-1,0 0 1,0 0-1,1 0 0,-3-6 1,3 4-335,-1 0 0,1 0 0,1 1 0,-1-1 1,1 0-1,0 0 0,0-8 0,2 2-171,0 0 0,0-1 0,1 1 0,1 0 0,0 1 0,7-15 0,-10 23-53,0 1 0,0-1 0,1 1 0,-1 0 0,0-1 0,0 1 0,1 0 0,-1 0-1,0 0 1,1 0 0,-1 0 0,1 0 0,0 1 0,-1-1 0,1 0 0,0 1 0,-1-1 0,1 1 0,0 0 0,-1-1 0,1 1 0,0 0 0,0 0 0,0 0 0,-1 0-1,1 0 1,0 1 0,-1-1 0,1 1 0,0-1 0,0 1 0,-1-1 0,1 1 0,-1 0 0,1 0 0,-1 0 0,1 0 0,-1 0 0,1 0 0,-1 0 0,0 0 0,0 1 0,0-1-1,1 0 1,-1 1 0,-1-1 0,1 1 0,0-1 0,0 1 0,0 0 0,-1-1 0,1 1 0,0 2 0,-1 0-15,0 1 1,-1-1-1,1 1 0,-1-1 0,0 1 1,0-1-1,0 0 0,-1 1 1,1-1-1,-1 0 0,0 0 1,0 0-1,-1 0 0,-4 6 1,5-7-143,1-1 1,-1 1-1,0-1 1,0 0-1,0 1 1,0-1-1,0 0 1,-1-1-1,1 1 0,-1 0 1,1-1-1,-1 1 1,1-1-1,-1 0 1,0 0-1,0 0 1,0 0-1,1 0 1,-1 0-1,0-1 1,0 0-1,0 1 1,-5-2-1,6 1 57,0-1-1,1 0 1,-1 0 0,0 0-1,0 0 1,0-1-1,1 1 1,-1 0-1,1-1 1,-1 1 0,1-1-1,-1 0 1,1 1-1,0-1 1,0 0-1,0 0 1,0 0-1,0 0 1,0 0 0,1 0-1,-1 0 1,0 0-1,1 0 1,0 0-1,-1 0 1,1 0 0,0 0-1,1-4 1,-2 3 176,1 1 1,0 0-1,1-1 1,-1 1-1,0 0 0,1-1 1,-1 1-1,1 0 1,-1-1-1,1 1 1,0 0-1,0 0 1,0 0-1,0 0 1,1 0-1,-1 0 1,1 0-1,-1 0 0,1 1 1,-1-1-1,1 1 1,0-1-1,0 1 1,0-1-1,0 1 1,2-1-1,-2 1 6,0 1-1,1-1 0,-1 1 1,0 0-1,0 0 1,1 0-1,-1 0 0,0 0 1,0 0-1,1 1 1,-1-1-1,0 1 1,0-1-1,0 1 0,0 0 1,0 0-1,2 1 1,1 1 26,-1 0 1,0 0 0,-1 0 0,1 0 0,-1 1 0,1-1-1,3 7 1,0 1-836,0-1 1,-1 1-1,0 1 0,-1-1 0,5 18 0,-7-16-3166</inkml:trace>
  <inkml:trace contextRef="#ctx0" brushRef="#br0" timeOffset="495.65">351 95 5779,'-2'0'486,"0"0"0,0 0 0,0 1 0,1-1 1,-1 0-1,0 1 0,0-1 0,0 1 0,1 0 1,-1-1-1,0 1 0,1 0 0,-1 0 0,1 0 1,-3 2-1,2-1-337,0 0 0,0 1 0,0-1 1,1 1-1,-1-1 0,1 1 0,-1-1 1,-1 6-1,0 4-352,0-1-1,1 1 1,-2 22 0,4-34 228,0 2-35,0 0-1,0-1 1,0 1-1,1 0 1,-1-1-1,0 1 1,1 0-1,-1-1 1,1 1-1,0-1 1,-1 1-1,1-1 1,0 1 0,0-1-1,0 1 1,0-1-1,0 0 1,0 0-1,1 1 1,-1-1-1,0 0 1,1 0-1,-1 0 1,1-1-1,-1 1 1,1 0-1,-1 0 1,1-1-1,-1 1 1,1-1 0,0 1-1,-1-1 1,1 0-1,0 0 1,-1 0-1,1 0 1,0 0-1,-1 0 1,1 0-1,0 0 1,-1-1-1,1 1 1,0 0-1,-1-1 1,1 0-1,-1 1 1,1-1 0,-1 0-1,1 0 1,-1 0-1,0 0 1,2-1-1,-3 2 3,1-1-1,-1 1 1,0 0-1,1 0 1,-1-1-1,0 1 1,0-1-1,1 1 1,-1 0-1,0-1 1,0 1-1,0 0 1,1-1-1,-1 1 1,0-1 0,0 1-1,0-1 1,0 1-1,0 0 1,0-1-1,0 1 1,0-1-1,0 1 1,0-1-1,0 1 1,0 0-1,0-1 1,-1 1-1,1-1 1,-11-9-687,-24-4-1608,29 13 1492,-2-3-2905</inkml:trace>
</inkml:ink>
</file>

<file path=word/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3:46.301"/>
    </inkml:context>
    <inkml:brush xml:id="br0">
      <inkml:brushProperty name="width" value="0.05" units="cm"/>
      <inkml:brushProperty name="height" value="0.05" units="cm"/>
    </inkml:brush>
  </inkml:definitions>
  <inkml:trace contextRef="#ctx0" brushRef="#br0">32 131 5923,'-1'0'248,"0"0"0,0 0 0,0 0 0,1 0 0,-1 0 0,0 0 1,0 0-1,0 0 0,1-1 0,-1 1 0,0 0 0,0-1 0,1 1 0,-1 0 1,0-1-1,1 1 0,-1-1 0,0 1 0,1-1 0,-1 1 0,1-1 0,-1 0 0,1 1 1,-1-1-1,1 0 0,-1 1 0,1-2 0,-1 0-86,0-1-1,1 1 0,0 0 1,-1 0-1,1-1 1,0 1-1,0 0 1,0 0-1,1-1 1,0-1-1,1-8-294,2-1-1,8-20 0,-11 31 405,0 0-261,0-1-1,0 2 1,0-1 0,0 0 0,1 0-1,-1 0 1,0 0 0,1 1 0,-1-1-1,1 1 1,-1-1 0,1 1 0,0 0-1,0-1 1,0 1 0,0 0 0,3-1-1,-4 2-6,0-1 0,1 1 0,-1 0 0,1 0 0,-1 0 0,0 0 0,1 0-1,-1 0 1,1 0 0,-1 0 0,0 1 0,1-1 0,-1 0 0,0 1 0,1-1-1,-1 1 1,0 0 0,0-1 0,0 1 0,1 0 0,-1 0 0,0 0 0,0 0-1,0 0 1,0 0 0,0 0 0,-1 0 0,2 2 0,0-1 4,-1 1-1,0-1 1,0 1 0,0 0 0,0-1-1,0 1 1,-1 0 0,1 0 0,-1-1-1,1 1 1,-1 0 0,0 0 0,0 0-1,-1 0 1,1-1 0,-1 1 0,1 0 0,-1 0-1,0 0 1,0-1 0,0 1 0,0-1-1,0 1 1,-3 2 0,2 0-99,-1-1 0,1 0 0,-1 0-1,-1 0 1,1 0 0,0-1 0,-1 0 0,0 1 0,0-1 0,0 0 0,0-1-1,0 1 1,-6 2 0,8-4 24,1-1 0,0 0 0,0 1-1,0-1 1,0 0 0,0 0 0,0 0-1,0 1 1,-1-1 0,1-1 0,0 1-1,0 0 1,0 0 0,0 0 0,0 0 0,0-1-1,-1 1 1,1-1 0,0 1 0,0-1-1,0 1 1,0-1 0,0 0 0,1 1 0,-1-1-1,0 0 1,0 0 0,0 1 0,0-1-1,1 0 1,-1 0 0,1 0 0,-1 0-1,0 0 1,1 0 0,-1 0 0,1 0 0,0 0-1,-1 0 1,1-1 0,0 0 0,-1-2-15,0 0 0,0 0 0,1 1 0,0-1 0,-1 0 0,2 0 0,-1 0 0,0 0 0,1 0 0,1-6 1,0 2 250,1 2 1,0-1 0,0 0 0,1 1 0,0-1 0,6-7 0,-9 13-120,0 0 1,0 0 0,0 0-1,0 0 1,0 0 0,0 0-1,0 0 1,0 0 0,1 1-1,-1-1 1,0 0 0,0 1-1,1-1 1,-1 1 0,0 0-1,1-1 1,-1 1 0,1 0-1,-1 0 1,0 0 0,1 0-1,-1 0 1,1 0 0,-1 0-1,0 0 1,1 0 0,-1 1-1,1-1 1,-1 1 0,0-1-1,0 1 1,1-1 0,-1 1-1,0 0 1,0 0 0,0 0-1,1-1 1,-1 1 0,0 0-1,0 0 1,1 2 0,2 2 36,0 0 0,0 0 1,-1 0-1,1 1 0,-1-1 0,-1 1 1,1-1-1,2 8 0,12 52-118,-7-21-1526,-7-34-899,-1-1-1350</inkml:trace>
  <inkml:trace contextRef="#ctx0" brushRef="#br0" timeOffset="495.47">322 137 6355,'-13'-6'4575,"0"-4"-3094,2 1-1153,11 9-331,-1-1 0,1 1 0,-1-1 0,1 1 0,-1-1 0,1 1 0,-1 0 0,0-1-1,1 1 1,-1 0 0,1-1 0,-1 1 0,0 0 0,1 0 0,-1 0 0,0 0 0,1 0 0,-1 0 0,0 0 0,0 0 0,1 0-1,-1 0 1,0 0 0,1 0 0,-1 0 0,0 0 0,1 1 0,-1-1 0,1 0 0,-1 0 0,0 1 0,1-1 0,-1 1-1,1-1 1,-1 0 0,1 1 0,-1-1 0,1 1 0,-1-1 0,1 1 0,-1-1 0,1 1 0,0 0 0,-1-1 0,1 1 0,-1 1-1,1-1-1,0 0-1,-1 0 0,1 0 0,0 0 1,0 0-1,-1 0 0,1 0 0,0 0 1,0 0-1,0 0 0,0 0 0,1 0 1,-1 0-1,0 0 0,0 0 0,0 0 1,1 0-1,-1 0 0,1 0 0,-1 0 1,1 0-1,-1-1 0,1 1 0,-1 0 0,1 0 1,0 0-1,-1-1 0,1 1 0,1 1 1,17 11 35,-16-11-19,0 0 0,0 1 0,0-1 0,0 0 1,1-1-1,-1 1 0,1 0 0,3 0 0,21 11 174,-17-3-45,-10-10-132,-1 1 0,0-1 0,0 0 0,0 1 0,1-1 0,-1 0 0,0 1 0,0-1-1,0 0 1,0 1 0,0-1 0,0 0 0,0 1 0,0-1 0,0 0 0,0 1 0,0-1 0,0 0 0,0 1 0,0-1 0,0 0 0,0 1 0,0-1 0,0 0 0,-1 0 0,1 1 0,0-1 0,0 0 0,0 1-1,-1-1 1,1 0 0,0 1 0,-2 0 11,1 0 0,0 0 0,-1-1-1,1 1 1,0 0 0,-1-1 0,1 1 0,-1-1-1,1 1 1,-3-1 0,2 1-16,1-1 0,-1 0 0,0 1 0,1-1 0,-1 1 0,1 0 0,-1-1 0,1 1 0,-1 0 0,-1 2 0,-1-1-14,1 1 0,0-1 0,-1 0 0,0 0 0,1 0 0,-1 0 0,0-1 0,0 1 0,0-1 0,-7 1 0,-11 2-2775,19-3 1942,-3 0-2861</inkml:trace>
</inkml:ink>
</file>

<file path=word/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3:44.767"/>
    </inkml:context>
    <inkml:brush xml:id="br0">
      <inkml:brushProperty name="width" value="0.05" units="cm"/>
      <inkml:brushProperty name="height" value="0.05" units="cm"/>
    </inkml:brush>
  </inkml:definitions>
  <inkml:trace contextRef="#ctx0" brushRef="#br0">0 104 6211,'0'-11'6855,"7"-7"-5458,9-18-1629,3 10 404,-18 25-165,-1 0 0,1 0 0,0 0 0,0 0 0,0 1 0,-1-1 0,1 0 0,0 0 0,0 1-1,0-1 1,1 0 0,-1 1 0,0-1 0,0 1 0,0 0 0,0-1 0,0 1 0,1 0 0,-1-1 0,0 1 0,0 0 0,0 0-1,3 0 1,-3 1 0,0 0-1,0 0 0,0 0 0,0 0 1,-1 0-1,1 0 0,0 0 1,-1 0-1,1 0 0,0 0 0,-1 0 1,1 1-1,-1-1 0,0 0 0,1 0 1,-1 0-1,0 1 0,0-1 0,0 0 1,0 0-1,0 1 0,0 1 1,-3 31 40,3-32-33,-2 7-134,0 1 0,0-1 0,-5 12 0,6-18 15,-1 1 0,1-1 1,-1 0-1,1 0 0,-1 0 1,0 0-1,0 0 0,0 0 1,-1-1-1,1 1 0,-1-1 1,-3 4-1,6-6 82,-1 0 1,1 0 0,-1 1-1,1-1 1,0 0-1,-1 0 1,1 0-1,-1 0 1,1 1-1,-1-1 1,1 0-1,0 0 1,-1 0 0,1 0-1,-1 0 1,1 0-1,-1 0 1,1 0-1,-1 0 1,1-1-1,-1 1 1,1 0-1,0 0 1,-1 0 0,1 0-1,-1-1 1,1 1-1,0 0 1,-1 0-1,1-1 1,-1 1-1,-6-16-284,6-19 194,3 18 125,-1 9 17,0 0 0,1 0 0,3-12 0,-5 19 26,1-1 1,0 0-1,-1 1 1,1-1-1,0 1 0,0-1 1,0 1-1,0-1 1,0 1-1,0 0 1,1-1-1,-1 1 0,0 0 1,1 0-1,-1 0 1,1 0-1,-1 0 0,1 0 1,-1 0-1,1 1 1,2-2-1,-3 3-29,0-1 0,0 0 1,-1 0-1,1 0 0,0 0 0,0 1 1,0-1-1,-1 0 0,1 1 0,0-1 1,0 1-1,-1-1 0,1 1 0,0-1 0,-1 1 1,1 0-1,0-1 0,-1 1 0,1-1 1,-1 1-1,1 0 0,-1 0 0,1 1 1,12 22 325,-12-20-280,11 21 14,-2 1 1,8 34 0,-5-10-3159,-11-41 1962,0-1-2953</inkml:trace>
  <inkml:trace contextRef="#ctx0" brushRef="#br0" timeOffset="541.99">296 183 7123,'0'7'2369,"1"0"289,-2 0-1858,1-1-304,1 0-128,1 1-48,-1 1-143,1 1-81,-1 1-96,-1 2 96,-1 0-192,0 1 0,0-1-209,1 0 17,-1 0-160,2 1-288,-3 1-1777,0 0-1585</inkml:trace>
  <inkml:trace contextRef="#ctx0" brushRef="#br0" timeOffset="1073.08">251 187 6355,'-2'11'1668,"1"1"0,1-1 0,0 0 0,2 17 0,-1-27-1666,-1 0 1,1 1-1,-1-1 1,1 0-1,0 1 1,-1-1 0,1 0-1,0 0 1,0 0-1,0 0 1,0 0-1,0 0 1,0 0-1,1 0 1,-1 0-1,0 0 1,0 0 0,1-1-1,-1 1 1,0-1-1,1 1 1,-1-1-1,1 1 1,-1-1-1,0 0 1,1 1-1,-1-1 1,1 0 0,-1 0-1,1 0 1,-1-1-1,2 1 1,8-1-1,0 0 1,0-1 0,13-3-1,-15 2-46,28-10-3819,-28 8-520</inkml:trace>
</inkml:ink>
</file>

<file path=word/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3:42.936"/>
    </inkml:context>
    <inkml:brush xml:id="br0">
      <inkml:brushProperty name="width" value="0.05" units="cm"/>
      <inkml:brushProperty name="height" value="0.05" units="cm"/>
    </inkml:brush>
  </inkml:definitions>
  <inkml:trace contextRef="#ctx0" brushRef="#br0">41 113 4450,'-1'-1'223,"0"1"0,1 0 0,-1-1 0,0 1 0,0-1 0,1 1 0,-1-1 0,0 1 0,1-1 0,-1 1 0,0-1 0,1 0 0,-1 1 0,1-1 0,-1 0 0,1 1 0,-1-1 0,1 0 0,0 0 0,-1 0 0,1 1 0,0-1 0,0 0 0,-1 0 0,1 0 0,0 0 0,0 0 0,0 1 0,0-1 0,0 0 0,0 0 0,1-1 0,1-34 590,-2 35-682,1-2-59,0-1 1,0 1-1,0 0 1,0 0 0,0 0-1,1 0 1,-1 0-1,1 0 1,0 1 0,-1-1-1,5-4 1,-5 6-56,0 0 1,0 0 0,0 0-1,0 0 1,0 0-1,0 1 1,1-1 0,-1 0-1,0 1 1,0-1 0,1 0-1,-1 1 1,1-1-1,-1 1 1,0 0 0,1 0-1,-1-1 1,1 1-1,-1 0 1,0 0 0,1 0-1,-1 0 1,1 1-1,-1-1 1,1 0 0,-1 0-1,0 1 1,3 0-1,-2 0-13,-1 0-1,1 0 0,-1 0 0,0 0 0,1 0 0,-1 1 0,0-1 0,1 0 0,-1 0 0,0 1 0,0-1 1,0 1-1,0-1 0,-1 1 0,1 0 0,0-1 0,-1 1 0,1 0 0,-1-1 0,1 4 0,0-1 10,-1 0 0,0 0-1,0 0 1,-1-1 0,1 1-1,-1 0 1,0-1 0,0 1-1,-3 7 1,3-7-36,-1 0 0,-1 0 1,1 1-1,-1-1 0,1-1 0,-1 1 0,-7 6 0,9-8-27,-1-1-1,1 1 0,-1-1 0,0 0 1,0 0-1,0 0 0,0 0 0,0 0 1,0 0-1,0 0 0,0-1 0,0 1 1,0-1-1,0 1 0,0-1 0,-3 0 1,2 0-7,1-1 1,0 1-1,1-1 0,-1 0 1,0 1-1,0-1 1,0 0-1,0 0 1,1-1-1,-1 1 0,0 0 1,1-1-1,-1 1 1,1 0-1,-1-1 0,1 0 1,0 1-1,0-1 1,0 0-1,0 0 1,0 0-1,0 1 0,0-1 1,1 0-1,-1 0 1,0-4-1,0 2 44,0 0-1,0 0 1,1 0-1,-1-1 1,1 1 0,0 0-1,0 0 1,0 0-1,1-1 1,0 1-1,0 0 1,1-5 0,-1 8 52,0 0 0,0 0 0,0 0 1,0 0-1,0 0 0,0 0 0,0 0 1,0 0-1,0 0 0,0 0 0,1 1 1,-1-1-1,0 1 0,0-1 0,1 1 1,-1-1-1,1 1 0,-1 0 0,0-1 1,1 1-1,-1 0 0,1 0 0,-1 0 1,0 0-1,1 1 0,-1-1 0,1 0 0,-1 0 1,0 1-1,1-1 0,-1 1 0,0-1 1,2 2-1,1-1 41,0 1 1,0 0-1,0-1 1,-1 1-1,1 1 1,-1-1-1,1 1 1,-1-1-1,0 1 1,5 5-1,0 4-144,23 34 501,-14-14-4435,-14-25 36</inkml:trace>
  <inkml:trace contextRef="#ctx0" brushRef="#br0" timeOffset="552.42">310 117 7411,'34'-11'7034,"-30"9"-7008,1 0 0,-1 0 1,0 0-1,1 1 1,0 0-1,-1 0 0,1 0 1,0 0-1,-1 1 1,1 0-1,6 0 0,-10 1-24,-1-1 1,0 1-1,0-1 0,1 1 0,-1-1 0,0 1 0,0-1 0,0 1 0,0-1 0,0 1 0,1-1 0,-1 1 0,0 0 1,-1-1-1,1 1 0,0-1 0,0 1 0,0-1 0,0 1 0,0 0 0,0-1 0,-1 1 0,1-1 0,0 1 0,-1 0 0,-8 20 49,8-18-46,-4 12-10,-7 19-26,11-33 28,0 1 0,1-1-1,-1 0 1,0 1 0,0-1 0,0 0 0,0 1-1,0-1 1,0 0 0,0 0 0,0 0 0,-1 0-1,1 0 1,0 0 0,0-1 0,-1 1 0,-1 1-1,3-2-3,1-1-1,-1 1 0,1 0 0,-1 0 0,0-1 0,1 1 0,-1 0 0,1 0 0,-1-1 0,0 1 0,1 0 0,-1-1 1,0 1-1,0 0 0,1-1 0,-1 1 0,0-1 0,0 1 0,1 0 0,-1-1 0,0 1 0,0-1 0,0 1 1,0-1-1,0 1 0,0-1 0,0 1 0,0-1 0,0 1 0,0-1 0,0 1 0,0-1 0,0 1 0,0 0 0,0-1 1,0 1-1,0-1 0,-1 1 0,1-1 0,0 1 0,0 0 0,0-1 0,-1 1 0,1-1 0,0 1 0,-1 0 1,1-1-1,0 1 0,-1 0 0,1-1 0,-1 1 0,1 0 0,0 0 0,-1 0 0,1-1 0,-1 1 0,1 0 0,-1 0 1,4 0 45,1 1 0,0 0 0,0 0 0,0 0 0,-1 1 0,1 0 0,-1-1 0,1 1 0,5 4 0,-7-4-9,0 0 0,0 0 1,-1 0-1,1 1 0,-1-1 0,1 0 1,-1 1-1,0-1 0,0 0 0,0 1 1,0 0-1,0-1 0,-1 1 0,1 0 1,0 3-1,0 1 28,-1 1 0,1-1 0,-1 1 0,0-1 0,-1 0 0,0 1 0,0-1 0,0 0 0,-1 1 0,0-1 0,-1 0 0,0 0 0,0 0 0,0-1 0,-8 12 0,10-17-109,1 0-1,-1 0 1,0-1-1,0 1 0,0 0 1,0-1-1,0 1 0,0-1 1,0 1-1,0-1 1,0 1-1,0-1 0,0 0 1,0 0-1,-1 1 1,1-1-1,0 0 0,0 0 1,0 0-1,-2 0 1,-15-4-4195,8 0-118</inkml:trace>
</inkml:ink>
</file>

<file path=word/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3:41.440"/>
    </inkml:context>
    <inkml:brush xml:id="br0">
      <inkml:brushProperty name="width" value="0.05" units="cm"/>
      <inkml:brushProperty name="height" value="0.05" units="cm"/>
    </inkml:brush>
  </inkml:definitions>
  <inkml:trace contextRef="#ctx0" brushRef="#br0">35 129 4450,'0'0'143,"-1"1"0,1-1 0,0 1 1,-1-1-1,1 0 0,0 1 0,-1-1 0,1 1 0,-1-1 1,1 0-1,0 0 0,-1 1 0,1-1 0,-1 0 0,1 0 0,-1 1 1,1-1-1,-1 0 0,1 0 0,-1 0 0,1 0 0,-1 0 0,1 0 1,-1 0-1,1 0 0,-1 0 0,1 0 0,-1 0 0,1 0 0,-1 0 1,1 0-1,-1 0 0,1-1 0,-1 1 0,1 0 0,-1 0 1,1 0-1,-1-1 0,1 1 0,-1 0 0,1-1 0,0 1 0,-1-1 1,0 0-17,0 0 1,-1 0-1,1 0 1,0 0-1,0 0 1,0 0-1,0 0 1,1 0-1,-1 0 1,0-1 0,0 1-1,1 0 1,-1-1-1,0-2 1,1 1-8,0-1-1,0 0 1,0 1 0,1-1 0,-1 0 0,1 1 0,0-1-1,0 1 1,0-1 0,2-3 0,3-9 368,-4 13-448,-1-1-1,0 1 1,1 0 0,0 0 0,0 0 0,0 1-1,0-1 1,0 0 0,0 1 0,1-1-1,-1 1 1,1 0 0,0 0 0,-1 0-1,1 0 1,0 0 0,0 0 0,0 1-1,1 0 1,4-2 0,-8 3-39,1 0 1,-1 0-1,1 0 0,-1 0 1,1 0-1,0 0 0,-1 0 1,1 0-1,-1 1 0,1-1 1,-1 0-1,1 0 0,-1 0 1,1 1-1,-1-1 1,1 0-1,-1 1 0,0-1 1,1 0-1,-1 1 0,1-1 1,-1 1-1,0-1 0,1 0 1,-1 1-1,0-1 0,1 1 1,-1-1-1,0 1 0,0-1 1,0 1-1,1 0 0,-1-1 1,0 1-1,0-1 0,0 1 1,0-1-1,0 1 0,0-1 1,0 1-1,0 0 1,0-1-1,0 1 0,-1-1 1,1 1-1,0-1 0,0 1 1,-8 29 33,7-28-42,-1 4-103,-1 3-57,1-1 1,-2 0 0,-5 11 0,9-18 89,-1 0 1,1 0-1,0 0 0,-1-1 1,1 1-1,-1 0 0,1 0 1,-1-1-1,1 1 0,-1 0 1,0-1-1,1 1 0,-1 0 1,0-1-1,1 1 0,-1-1 1,0 1-1,0-1 0,1 0 1,-1 1-1,0-1 0,0 0 1,0 1-1,0-1 0,0 0 1,1 0-1,-1 0 0,0 0 1,0 0-1,0 0 0,0 0 1,0 0-1,0 0 0,0 0 1,1-1-1,-1 1 0,0 0 1,0-1-1,0 1 0,0 0 1,1-1-1,-1 1 0,-1-2 1,-1-4-388,1 0 0,0 0 1,1 0-1,-3-12 0,4 14 538,0 1-1,1 0 1,-1 0-1,0 0 1,1 0-1,0 0 1,-1 0-1,1 0 1,1 0 0,-1 1-1,0-1 1,4-5-1,-4 7 57,0 0 0,0-1 0,0 1 0,0 0 0,0 0 0,0 0 0,0 0 0,1 0 0,-1 0 0,1 0 0,-1 0 0,0 1 0,1-1 0,-1 1 0,1-1 0,0 1 0,-1-1 0,1 1 0,-1 0 0,1 0 0,0 0 0,-1 0 0,1 0 0,-1 0 0,4 0 0,-3 3 7,1 0 1,0 0-1,-1 0 1,1 0 0,-1 0-1,0 0 1,0 1-1,0-1 1,0 1-1,1 5 1,-1-4-45,4 7-126,-1 0 0,-1 1-1,3 13 1,-2 3-3708,-4-18-613</inkml:trace>
  <inkml:trace contextRef="#ctx0" brushRef="#br0" timeOffset="547.14">215 131 7539,'17'0'5445,"4"-12"-3512,-20 11-1930,0 0-1,0 0 1,0 0-1,0 0 0,1 0 1,-1 0-1,0 0 1,1 0-1,-1 1 1,1-1-1,-1 1 1,0-1-1,1 1 1,-1 0-1,1-1 1,-1 1-1,1 0 1,-1 0-1,3 0 1,-4 0 0,0 1-1,1-1 1,-1 0 0,0 1 0,0-1 0,1 0-1,-1 1 1,0-1 0,0 1 0,0-1-1,0 0 1,1 1 0,-1-1 0,0 1 0,0-1-1,0 0 1,0 1 0,0-1 0,0 1 0,0-1-1,0 0 1,0 1 0,0-1 0,0 1-1,-1-1 1,1 0 0,0 1 0,0-1 0,0 1-1,-1 0 1,-6 17 13,5-14 29,-36 113-32,40-115 39,1 1 1,-1-1-1,1 0 0,0 0 1,0 0-1,0-1 1,0 1-1,0-1 0,0 0 1,6 2-1,22 0 127,-9-7-4610</inkml:trace>
</inkml:ink>
</file>

<file path=word/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3:38.375"/>
    </inkml:context>
    <inkml:brush xml:id="br0">
      <inkml:brushProperty name="width" value="0.05" units="cm"/>
      <inkml:brushProperty name="height" value="0.05" units="cm"/>
    </inkml:brush>
  </inkml:definitions>
  <inkml:trace contextRef="#ctx0" brushRef="#br0">9 220 3890,'2'-8'3674,"0"5"-1644,2 41-147,-11 3-1688,2 0 0,2 1 0,1 0-1,3 0 1,9 73 0,-5-81-168,-3 2 1,-1 39-1,1 22 3,14 121 658,-13-44-517,-3-128-150,-1 7-4,0-23 4,1 1 0,4 31 0,3 9-21,-2 85 0,-6-130 32,-1 0 0,-9 42 0,11-67-23,1-1-1,-1 1 0,1-1 1,-1 0-1,0 1 1,1-1-1,-1 1 0,1-1 1,-1 0-1,1 1 1,-1-1-1,1 0 0,-1 1 1,1-1-1,-1 0 0,1 0 1,0 0-1,-1 0 1,1 1-1,-1-1 0,1 0 1,0 0-1,0 0 1,22 3 312,-18-3-251,123 23 167,-95-23-3975,-25 1-525</inkml:trace>
  <inkml:trace contextRef="#ctx0" brushRef="#br0" timeOffset="994.94">19 510 4786,'0'0'157,"-1"0"0,1-1 1,-1 1-1,1 0 0,-1 0 0,1-1 0,0 1 0,-1 0 0,1-1 0,-1 1 0,1-1 0,0 1 1,-1 0-1,1-1 0,0 1 0,0-1 0,-1 1 0,1-1 0,0 1 0,0-1 0,0 1 0,-1-1 1,1 1-1,0-1 0,0 1 0,0-1 0,0 1 0,0-1 0,0 1 0,0-1 0,0 1 1,1-1-1,0-23 242,0 18-41,1-50 1054,6-51-101,-5 14-849,-3 23-139,-1 48-277,3-30-1,-2 46-28,0 1 1,-1-1-1,1 0 1,-1 1 0,0-1-1,-1 0 1,1 1-1,-1 0 1,-4-10 0,32 33-5,-23-16-7,0 1 0,1-1 0,-1 1 0,1-1 0,0 0-1,0 0 1,-1-1 0,1 1 0,0-1 0,0 0 0,8 1 0,48 5 8,-51-7-93,-1 0 0,1 0 0,12-3-1,-2-3-3487,-13 4-651</inkml:trace>
  <inkml:trace contextRef="#ctx0" brushRef="#br0" timeOffset="1730.86">262 444 5923,'-1'0'338,"0"-1"0,0 1 1,0-1-1,0 1 1,1-1-1,-1 0 0,0 1 1,0-1-1,0 0 1,1 0-1,-1 1 0,0-1 1,1 0-1,-1 0 1,0-2-1,-3-16 1505,5 16-1785,-1 1 0,0 0 0,1 0 0,-1 0 0,1-1 0,-1 1 0,1 0 0,0 0 0,0 0 0,0 0 0,0 0 0,1 0 0,-1 0 0,0 1 0,3-3 0,-2 2-41,0-1 1,0 1 0,0 0-1,0 0 1,0-1 0,0 1-1,-1-1 1,1 1 0,0-5-1,9-11 90,-11 17-105,0 0 1,1 1-1,-1-1 1,0 0 0,1 1-1,-1-1 1,1 1-1,-1-1 1,1 0 0,0 1-1,-1-1 1,1 1 0,-1-1-1,1 1 1,0 0-1,-1-1 1,1 1 0,0 0-1,-1-1 1,1 1-1,0 0 1,0 0 0,-1 0-1,1-1 1,0 1 0,0 0-1,0 0 1,-1 0-1,1 0 1,0 0 0,0 1-1,-1-1 1,1 0-1,0 0 1,0 0 0,-1 1-1,1-1 1,1 1-1,-1 0 3,0 0 0,0 1 0,0-1 1,0 0-1,0 0 0,0 1 0,0-1 0,-1 1 0,1-1 0,0 1 0,-1-1 0,1 1 0,-1-1 0,0 1 0,0-1 0,1 1 0,-1 2 0,-1 1-5,1 0 0,-1-1 1,0 1-1,0-1 0,-1 1 1,1-1-1,-5 8 0,5-10-52,1-1 0,-1 1 0,0-1 0,0 1 0,0-1-1,0 0 1,0 1 0,0-1 0,0 0 0,0 1-1,0-1 1,-1 0 0,1 0 0,0 0 0,-1 0-1,1-1 1,-1 1 0,1 0 0,-1 0 0,1-1 0,-1 1-1,0-1 1,1 0 0,-4 1 0,4-1 24,0 0 1,0-1-1,0 1 1,0 0 0,0-1-1,0 1 1,0 0-1,0-1 1,0 1-1,0-1 1,0 0 0,0 1-1,0-1 1,1 0-1,-1 0 1,0 1 0,0-1-1,1 0 1,-1 0-1,0 0 1,1 0-1,-1 0 1,1 0 0,-1 0-1,1 0 1,0 0-1,-1 0 1,1 0-1,0 0 1,0 0 0,0 0-1,0 0 1,0 0-1,0 0 1,0-1-1,0 1 1,1-2 0,-1 0 30,0 0 0,1-1 0,0 1 0,0 0 0,0 0 0,0 0 0,1-1 0,-1 1 0,1 0 0,0 1 0,2-4 0,1 0-20,-4 4 95,1 0 0,-1 1 0,1-1 1,-1 0-1,1 1 0,0-1 0,0 1 0,0 0 0,3-2 1,-5 3-46,1 0 1,0 0-1,0 0 1,0 0-1,0 0 0,-1 0 1,1 0-1,0 1 1,0-1-1,0 0 1,-1 1-1,1-1 1,0 0-1,0 1 1,-1-1-1,1 1 1,0-1-1,-1 1 0,1 0 1,0-1-1,-1 1 1,1-1-1,-1 1 1,1 0-1,-1 0 1,1-1-1,-1 1 1,0 0-1,1 0 1,-1 0-1,0 0 0,16 28-261,-2 0-1,10 31 1,-22-54-2291</inkml:trace>
  <inkml:trace contextRef="#ctx0" brushRef="#br0" timeOffset="2255.09">478 472 6947,'-2'14'5797,"4"11"-4167,-1 2-1504,1 5 225,0-5-1019,-4-10-2710</inkml:trace>
</inkml:ink>
</file>

<file path=word/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3:31.399"/>
    </inkml:context>
    <inkml:brush xml:id="br0">
      <inkml:brushProperty name="width" value="0.05" units="cm"/>
      <inkml:brushProperty name="height" value="0.05" units="cm"/>
    </inkml:brush>
  </inkml:definitions>
  <inkml:trace contextRef="#ctx0" brushRef="#br0">243 32 5138,'-1'0'521,"0"-1"0,0 0-1,0 1 1,0-1 0,0 0 0,1 0-1,-1 1 1,0-1 0,1 0-1,-1 0 1,0 0 0,0-2-1,0 2-423,1 0 0,0 0-1,-1 0 1,0 0-1,1 0 1,-1 0-1,0 1 1,1-1-1,-1 0 1,0 0-1,0 1 1,0-1 0,1 0-1,-1 1 1,0-1-1,0 1 1,0-1-1,0 1 1,-2-1-1,-12-1 204,0 0-1,0 1 0,0 1 0,-19 2 0,14-1-154,13-1-124,0 1 0,1-1 0,-1 2 0,1-1 0,-1 1 0,1-1 0,-7 4 0,11-4-12,0 0 0,1 0 0,-1 0-1,0 0 1,0 0 0,1 1 0,-1-1 0,1 0 0,-1 1-1,1-1 1,0 1 0,-1 0 0,1-1 0,0 1 0,0 0-1,0 0 1,0 0 0,0 0 0,1 0 0,-1 0-1,1 0 1,-1 0 0,1 0 0,0 0 0,-1 3 0,1 23 79,7 266-574,-5-233 260,-11 94 0,4-104 231,2-1 0,3 1 0,5 53 0,0-53-37,-3 0 0,-4 63 0,-5 39-48,6-119 55,1-16 6,0 0 1,2 21 0,-1-29 28,-1 0 0,0 0 0,-1-1 1,-2 16-1,1-16-5,1 1 0,0-1-1,1 0 1,0 1 0,1 9 0,2 1-5,1 34 0,-2-43 0,-4 26 0,2-33 0,0-1 0,0 1 0,0 0 0,0-1 0,1 1 0,1 4 0,-1-4 0,-1 0 0,1-1 0,-1 1 0,1 0 0,-1 0 0,-1 6 0,1-9 6,0 0-1,0 0 1,-1 0 0,1 0-1,0 0 1,0-1 0,0 1-1,0 0 1,0 0 0,1 0 0,-1 0-1,0 0 1,0-1 0,0 1-1,1 0 1,-1 0 0,1 0 0,-1-1-1,0 1 1,1 0 0,-1 0-1,1-1 1,0 1 0,-1 0 0,1-1-1,-1 1 1,1-1 0,0 1-1,0-1 1,-1 1 0,1-1-1,0 1 1,0-1 0,-1 0 0,1 1-1,0-1 1,1 0 0,5 1 70,-1 0 1,1-1 0,-1 1-1,11-2 1,10 1 78,28 15 102,-28-6-509,-12-7-3464</inkml:trace>
</inkml:ink>
</file>

<file path=word/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5:43:21.080"/>
    </inkml:context>
    <inkml:brush xml:id="br0">
      <inkml:brushProperty name="width" value="0.05" units="cm"/>
      <inkml:brushProperty name="height" value="0.05" units="cm"/>
    </inkml:brush>
  </inkml:definitions>
  <inkml:trace contextRef="#ctx0" brushRef="#br0">388 178 5298,'6'18'8174,"15"7"-6523,-3-3-1378,16 31-61,27 46-1147,-53-85 298,5 11-3781,-10-19 579</inkml:trace>
  <inkml:trace contextRef="#ctx0" brushRef="#br0" timeOffset="834.52">579 188 7123,'-21'23'7630,"18"-19"-7443,0 0 0,-1 0 0,1 0 1,-1 0-1,0-1 0,-5 4 0,1-1-124,1 0 0,0 0 0,1 0 0,0 1-1,0 0 1,0 0 0,1 1 0,-8 12 0,-9 13-58,-43 55-996,24-27-5461</inkml:trace>
  <inkml:trace contextRef="#ctx0" brushRef="#br0" timeOffset="1246.32">718 96 3682,'3'2'5295,"3"2"-1933,-8 10-2895,0 1 1,-1-1-1,-1 1 1,-6 17-1,8-29-1030</inkml:trace>
  <inkml:trace contextRef="#ctx0" brushRef="#br0" timeOffset="1815.42">562 648 6787,'-5'0'6349,"1"8"-4709,0 9-1655,0 8 23,-1 0 0,-1 0 0,-1 0-1,-16 35 1,-8 32-1170,30-89 928,-7 20-453,0-11-2941,4-10 190</inkml:trace>
  <inkml:trace contextRef="#ctx0" brushRef="#br0" timeOffset="2421.19">406 716 7123,'-3'4'6603,"5"6"-5160,5 7-1496,6 10 228,4 9-628,-1-17-4610</inkml:trace>
  <inkml:trace contextRef="#ctx0" brushRef="#br0" timeOffset="2422.19">760 594 5458,'-8'100'9941,"8"-88"-10087,0-8-204,-1-9-55,0-4 196,0 6-262,0-4-3382</inkml:trace>
  <inkml:trace contextRef="#ctx0" brushRef="#br0" timeOffset="3101.66">511 1107 6947,'0'1'561,"-1"0"-1,1 0 0,0 1 1,-1-1-1,1 0 1,0 0-1,0 1 0,0-1 1,0 0-1,0 1 1,0-1-1,1 2 0,10 32 535,-1-7-863,-8-3-197,-1 1 0,-1-1 0,-1 1-1,-1-1 1,-6 26 0,8-47-33,-6 26 249,2-13-1554,3-10-3029</inkml:trace>
  <inkml:trace contextRef="#ctx0" brushRef="#br0" timeOffset="5098.75">919 18 6499,'30'-2'6265,"15"-5"-4451,15-1-1876,-24 9 416,-35-1-332,0 0 0,0 0 0,0 0 0,0 0 0,0 0-1,0 0 1,0 1 0,0-1 0,0 0 0,0 1 0,0-1 0,0 1-1,0-1 1,0 1 0,0 0 0,0-1 0,-1 1 0,1 0 0,0-1-1,0 1 1,-1 0 0,1 0 0,0 0 0,-1 0 0,1 0 0,-1 0 0,1-1-1,-1 1 1,0 0 0,1 0 0,-1 2 0,-8 41 191,3-9-142,2-23-25,1 0 0,0 19-1,1 276-400,9-124 217,-3-123 162,-4 105 0,-13 299-336,12-409 301,5 105 11,-1-137 0,-3-20 0,0 0 0,-1 0 0,1 0 0,-1 0 0,0 0 0,0 0 0,0 0 0,0 1 0,-1 3 0,-2-7 14,-1 0 1,1 0-1,-1-1 0,1 1 1,-1-1-1,1 0 0,-1 0 1,1 0-1,-5-3 1,3 2 14,-9-1 27,-1 0 0,0 0 0,-1 2 0,1 0 1,0 0-1,0 2 0,0 0 0,0 0 0,-26 7 0,22-1-337,7-2-5212</inkml:trace>
  <inkml:trace contextRef="#ctx0" brushRef="#br0" timeOffset="5839.65">1363 735 7411,'1'1'424,"0"0"-1,0 1 0,0-1 1,0 0-1,1 0 0,-1 0 1,0 0-1,1 0 0,-1 0 1,0 0-1,1 0 0,-1 0 1,1-1-1,0 1 0,-1-1 0,1 1 1,-1-1-1,3 1 0,1-1-359,-1 0 0,0-1 0,0 1 0,0-1 0,7-2 0,-7 2-274,0 0 0,1 0 0,-1 0 1,0 1-1,1-1 0,6 1 0,-10 0 21,-1 1-1,0-1 0,1 0 1,-1 0-1,1 0 0,-1 0 1,1 1-1,-1-1 0,1 0 1,-1 0-1,0 1 0,1-1 1,-1 0-1,0 1 0,1-1 1,-1 0-1,0 1 1,1-1-1,-1 1 0,0-1 1,0 0-1,1 1 0,-1 5-3750</inkml:trace>
  <inkml:trace contextRef="#ctx0" brushRef="#br0" timeOffset="6329.59">1378 884 7123,'1'6'5219,"1"-7"-4115,2 2-335,0-1-401,2-1 16,-2 1-224,3-1 16,-2-1-176,2 1 0,-3 0-256,0-1-16,1 0-192,-1 2-401</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9:43.101"/>
    </inkml:context>
    <inkml:brush xml:id="br0">
      <inkml:brushProperty name="width" value="0.05" units="cm"/>
      <inkml:brushProperty name="height" value="0.05" units="cm"/>
    </inkml:brush>
  </inkml:definitions>
  <inkml:trace contextRef="#ctx0" brushRef="#br0">1 49 10709,'-1'3'6218,"2"11"-5035,0 8-344,-1 31 1,-1-38-792,0 1 1,2 0-1,0 0 0,4 22 1,-5-38-52,0 0 1,0 0-1,0 0 1,0 0 0,0 0-1,0 1 1,0-1 0,0 0-1,0 0 1,0 0-1,0 0 1,1 0 0,-1 1-1,0-1 1,0 0 0,0 0-1,0 0 1,0 0-1,0 0 1,0 0 0,0 0-1,0 1 1,1-1 0,-1 0-1,0 0 1,0 0-1,0 0 1,0 0 0,0 0-1,1 0 1,-1 0 0,0 0-1,0 0 1,0 0-1,0 0 1,0 0 0,1 0-1,-1 0 1,0 0 0,0 0-1,0 0 1,0 0-1,1 0 1,6-6-92,3-9-84,9-23-161,-13 25 313,0 1 0,1-1 0,0 1-1,0 1 1,1 0 0,13-14-1,-21 24 34,1 1-1,-1-1 1,1 1-1,0-1 1,-1 0-1,1 1 1,-1 0-1,1-1 1,0 1-1,-1-1 1,1 1-1,0 0 1,0-1-1,-1 1 1,1 0-1,0 0 1,0 0-1,-1-1 1,1 1-1,0 0 1,0 0-1,0 0 1,-1 0-1,2 1 1,-1-1 9,-1 1 1,1-1-1,0 1 0,-1-1 1,1 1-1,-1 0 0,1-1 1,-1 1-1,1 0 0,-1-1 1,1 1-1,-1 0 0,0 0 1,1-1-1,-1 1 0,0 0 1,0 0-1,1 1 0,0 5 94,0 0-1,-1 0 0,0 13 0,-1-8-896,-1 0 0,0 0 0,-1-1 0,0 1 0,-1 0 0,0-1 0,-7 13 0,8-16-4602</inkml:trace>
  <inkml:trace contextRef="#ctx0" brushRef="#br0" timeOffset="461.76">328 23 10277,'-24'5'7134,"20"-3"-7003,0 0 1,0 0-1,1 0 0,-1 1 1,0-1-1,1 1 1,0 0-1,0 0 0,0 0 1,0 0-1,-4 7 0,4-6-193,1 0-1,0 1 0,0-1 0,0 1 1,1-1-1,-1 1 0,1 0 0,0 0 1,1 0-1,-1-1 0,1 1 0,0 8 1,1-11 35,-1 0 0,1 1 0,-1-1 0,1 0 0,0 0 0,0 0 0,-1 0 0,1-1 0,1 1 0,-1 0 0,0 0 0,0 0 0,1-1 0,-1 1 0,1-1 0,-1 1 0,1-1 0,0 0 0,0 0 0,-1 1 1,1-1-1,0 0 0,0 0 0,0-1 0,0 1 0,0 0 0,0-1 0,0 1 0,1-1 0,3 0 0,0 1 32,45 8 229,-47-8-214,-1 0 1,0 0 0,0 0 0,0 1 0,0-1 0,0 1-1,0 0 1,0 0 0,0 0 0,-1 0 0,1 0 0,4 6 0,-7-7-4,0-1 0,0 1 0,0 0 0,1 0 0,-1 0 0,0-1 0,0 1 0,0 0 0,0 0 0,-1 0 0,1 0 0,0-1 0,0 1 0,0 0 0,-1 0 0,1 0 0,0-1 0,-1 1 0,1 0 0,-1 0 0,1-1 0,-1 1 0,1 0 0,-1-1 0,1 1 0,-1-1 0,0 1 0,1-1 0,-1 1 0,0-1 0,1 1 0,-2 0 0,-29 19 78,25-16-39,5-3-151,-42 21 139,41-22-293,1 1 0,-1 0 0,0-1-1,0 1 1,0-1 0,0 1 0,0-1 0,0 0-1,0 0 1,0 0 0,0 0 0,0 0 0,0 0-1,0-1 1,0 1 0,0-1 0,1 1-1,-1-1 1,0 0 0,0 0 0,-2-1 0</inkml:trace>
  <inkml:trace contextRef="#ctx0" brushRef="#br0" timeOffset="840.75">617 260 9732,'-1'0'422,"0"0"0,0 1 0,0-1-1,0 1 1,0-1 0,0 0 0,0 0-1,0 0 1,0 0 0,0 1 0,0-1-1,0-1 1,0 1 0,0 0 0,0 0-1,0 0 1,-2-1 0,-20-10 1650,16 6-2007,1 0-1,0 0 1,0-1-1,-6-5 0,7 2-57,0 0-1,0 0 0,0 0 1,1-1-1,1 1 0,0-1 1,0 0-1,1 0 0,0 0 1,0 0-1,1 0 0,1 0 1,0-1-1,0 1 0,1 0 0,0 0 1,1 0-1,3-13 0,-5 22-8,1 0 0,-1 0 0,1 0 0,-1 0 0,1 0 0,-1 0-1,1 0 1,-1 0 0,1 0 0,0 0 0,0 1 0,-1-1-1,1 0 1,0 0 0,0 1 0,0-1 0,0 1 0,0-1 0,0 1-1,0-1 1,0 1 0,0-1 0,0 1 0,0 0 0,0 0 0,0-1-1,0 1 1,0 0 0,0 0 0,0 0 0,0 0 0,0 0-1,1 0 1,-1 1 0,0-1 0,0 0 0,0 1 0,0-1 0,0 0-1,0 1 1,0-1 0,0 1 0,0 0 0,0-1 0,-1 1-1,1 0 1,0-1 0,0 1 0,0 0 0,-1 0 0,1 0 0,-1 0-1,1-1 1,0 1 0,-1 0 0,1 0 0,-1 0 0,0 0 0,1 0-1,-1 1 1,0-1 0,0 0 0,0 0 0,1 0 0,-1 0-1,-1 2 1,2 3-87,-1-1 0,-1 1 0,1 0 0,-1 0 0,0-1 0,0 1 0,-1-1 0,-2 6 0,-14 24-5601,12-26 443</inkml:trace>
</inkml:ink>
</file>

<file path=word/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8T21:04:34.106"/>
    </inkml:context>
    <inkml:brush xml:id="br0">
      <inkml:brushProperty name="width" value="0.05" units="cm"/>
      <inkml:brushProperty name="height" value="0.05" units="cm"/>
    </inkml:brush>
  </inkml:definitions>
  <inkml:trace contextRef="#ctx0" brushRef="#br0">37 272 7700,'-1'1'718,"-13"16"6217,9-19-5664,2-12-1010,2-3-178,1 0 0,1 0 0,1-1-1,6-28 1,-6 37-54,1 0-1,0 0 0,0 0 1,1 0-1,0 1 0,1-1 0,0 1 1,0 0-1,1 1 0,7-9 1,-12 15-18,0 0 0,0 0 0,0 0-1,0 0 1,0 1 0,1-1 0,-1 0 0,0 1 0,0-1 0,1 1 0,-1-1 0,0 1 0,1 0 0,-1 0 0,1-1 0,-1 1 0,0 0 0,1 0 0,-1 0-1,1 0 1,-1 1 0,0-1 0,1 0 0,-1 1 0,0-1 0,1 1 0,-1-1 0,0 1 0,0-1 0,1 1 0,-1 0 0,0 0 0,0 0 0,0-1-1,0 1 1,0 0 0,0 0 0,0 1 0,0-1 0,1 2 0,1 1 32,0 0 1,0 0-1,0 0 0,-1 1 0,1-1 0,-1 1 1,0 0-1,-1-1 0,3 11 0,-3-11-29,0 1 8,-1 1 0,1-1-1,-1 0 1,0 0 0,0 0 0,0 1 0,-1-1 0,0 0-1,-3 9 1,-1 0-52,-2 0-1,0 0 0,-1-1 1,0 0-1,-1-1 1,0 0-1,-1 0 1,-14 12-1,-1 3-438,25-26 427,-1 0 0,1-1 0,-1 1 0,1 0 0,-1-1 0,0 1 0,1 0 0,-1-1 1,0 1-1,1-1 0,-1 1 0,0-1 0,0 1 0,1-1 0,-1 1 0,0-1 0,0 0 0,0 1 0,0-1 0,0 0 0,1 0 0,-1 0 1,0 0-1,0 0 0,0 0 0,0 0 0,0 0 0,-1 0 0,1-1-6,0 0 0,0 0-1,0 0 1,0 0 0,0 0 0,1 0 0,-1 0 0,0 0 0,1-1-1,-1 1 1,0 0 0,1 0 0,0-1 0,-1 1 0,1 0 0,-1-2-1,0-8-114,0 1-1,0-1 0,1-19 1,1 21 163,0-1 0,0 1 1,1 0-1,0 0 1,0 0-1,7-15 0,-8 21 51,1 1-1,-1 0 1,0 0-1,1 0 1,-1 0-1,1 0 1,0 0-1,0 0 1,-1 0-1,1 1 1,1-1 0,-1 1-1,0-1 1,0 1-1,0 0 1,1 0-1,-1 0 1,0 0-1,1 0 1,-1 1-1,1-1 1,-1 1-1,1-1 1,-1 1-1,1 0 1,0 0-1,-1 0 1,1 0-1,3 2 1,0-1 31,-1 0 0,1 0 0,-1 1 0,0 0 0,1 0 0,-1 1-1,0-1 1,0 1 0,-1 0 0,1 0 0,-1 1 0,1-1 0,-1 1 0,0 0 0,-1 0 0,1 1 0,-1-1 0,1 1 0,3 7 0,2 7-176,-1 0-1,0 0 1,8 41-1,-5-22-731,-11-37 498,3 7 10</inkml:trace>
  <inkml:trace contextRef="#ctx0" brushRef="#br0" timeOffset="565.51">318 358 8884,'-1'-1'5497,"1"0"-5402,0 0-1,-1 1 0,1-1 0,0 0 1,0 0-1,-1 0 0,1 0 1,0 1-1,0-1 0,0 0 0,0 0 1,0 0-1,0 0 0,0 0 1,0 1-1,0-1 0,1 0 0,-1 0 1,0 0-1,0 0 0,1 1 0,-1-1 1,1 0-1,0-1 0,3-1 637,-6 4-64,1-1-587,-2 1 208,-11 35-6050</inkml:trace>
  <inkml:trace contextRef="#ctx0" brushRef="#br0" timeOffset="1001.33">372 0 9268,'14'27'5920,"-10"-22"-5618,0 1 1,0-1 0,0-1 0,0 1 0,6 4 0,-4-3-158,-1 1-1,0-1 0,0 1 1,-1 0-1,0 0 1,0 0-1,-1 0 1,5 16-1,8 15 264,-10-25-291,-1 1 0,0-1 1,-1 1-1,0 0 0,2 23 0,-2-2 105,-1 38 0,-3-51-126,0 7 71,0 0 0,-8 48 0,6-69-182,0 0 0,0 0 1,0-1-1,-1 1 0,0 0 0,-1-1 1,0 1-1,0-1 0,0 0 1,-1-1-1,0 1 0,0-1 0,-1 0 1,-6 6-1,9-10-235,0-1 0,0 1-1,0-1 1,0 0 0,0 0 0,0 0-1,-1 0 1,1-1 0,0 1 0,0-1 0,-1 0-1,1 0 1,-6 0 0,-2 0-2164,-7 0-3021</inkml:trace>
</inkml:ink>
</file>

<file path=word/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1:16:55.162"/>
    </inkml:context>
    <inkml:brush xml:id="br0">
      <inkml:brushProperty name="width" value="0.05" units="cm"/>
      <inkml:brushProperty name="height" value="0.05" units="cm"/>
    </inkml:brush>
  </inkml:definitions>
  <inkml:trace contextRef="#ctx0" brushRef="#br0">362 538 7251,'-1'1'6193,"-2"-1"-3846,3 0-2330,0 0 0,-1 0 1,1 0-1,0 0 0,0 0 0,0 0 0,0 0 0,0-1 0,0 1 0,-1 0 0,1 0 0,0 0 1,0 0-1,0 0 0,0 0 0,0-1 0,0 1 0,0 0 0,0 0 0,0 0 0,0 0 0,0-1 0,0 1 1,0 0-1,0 0 0,0 0 0,0 0 0,0-1 0,0 1 0,0 0 0,0 0 0,0 0 0,0 0 0,0-1 1,0 1-1,0 0 0,0 0 0,0 0 0,0 0 0,0 0 0,1-1 0,-1 1 0,0 0 0,0 0 0,0 0 1,0 0-1,0 0 0,0 0 0,1 0 0,-1-1 0,0 1 0,0 0 0,0 0 0,4-11 521,-5 9-398,2 3 1,-3-3-309,2 2 126,-1 0-1,0 1 1,1-1 0,-1 0 0,0 1-1,1-1 1,-1 1 0,0-1 0,1 1-1,-1-1 1,1 1 0,-1-1 0,1 1-1,-1-1 1,1 1 0,-1 0 0,1-1-1,-1 1 1,1 0 0,0-1 0,0 1 0,-1 0-1,1 0 1,0 1 0,0-2-83,-6 9-623,0-7-4142</inkml:trace>
  <inkml:trace contextRef="#ctx0" brushRef="#br0" timeOffset="779.91">412 2 4786,'3'0'468,"0"-1"1,0 1-1,0 0 0,1 0 1,-1 0-1,0 0 0,0 0 0,0 1 1,1-1-1,-1 1 0,0 0 0,0 0 1,0 0-1,0 1 0,0-1 0,-1 1 1,1-1-1,4 4 0,1 2-159,-1 0 0,1 1 0,-1 0 0,7 11 0,15 17 641,-20-27-906,-1 1 0,0 1 0,-1-1 0,0 1 0,0 0-1,-2 1 1,1 0 0,5 18 0,-5-10-27,-1 1 0,-1-1 0,0 1 0,0 31 0,-4-28 13,-2 0-1,0 0 0,-2 0 1,-10 36-1,12-51-14,-1-1-1,0 1 1,0-1-1,-1 0 1,0 0-1,-1 0 1,0-1-1,0 0 1,0 0 0,-11 11-1,12-13 19,0 1 0,0-1 0,0 1 0,1 0 0,0 1 0,-4 10 0,-13 25 107,8-22-149,10-15-9,0-1 1,-1 1-1,0 0 1,0-1-1,0 0 1,-1 0-1,1 0 1,-1 0-1,-6 5 1,9-9-98,-1 1 0,1-1 0,0 0 0,-1 1 0,1-1 0,-1 0 0,1 0 0,0 0 0,-1 0 0,1-1 0,0 1 0,-1 0 1,1 0-1,-1-1 0,1 1 0,0-1 0,-3-1 0,-11-7-4358,8 4 74</inkml:trace>
  <inkml:trace contextRef="#ctx0" brushRef="#br0" timeOffset="5381.04">196 240 4786,'-3'-4'7178,"3"4"-7056,-1 0-20,1 0 1,0 0-1,-1 0 0,1 0 1,0 0-1,0 0 0,-1 0 1,1 0-1,0 0 0,-1 0 1,1 0-1,0 0 0,-1 0 1,1 0-1,0 0 0,0 0 1,-1 0-1,1-1 0,0 1 1,0 0-1,-1 0 0,1 0 1,0 0-1,0-1 0,-1 1 1,1 0-1,0 0 0,0-1 1,0 1-1,-1 0 0,1 0 1,0-1-1,0 0-12,0 1 1,0-1-1,0 0 0,-1 0 0,1 1 1,0-1-1,0 0 0,-1 0 0,1 1 1,0-1-1,-1 0 0,1 1 0,-1-1 1,1 1-1,-1-1 0,1 0 0,-1 1 1,0-1-1,1 1 0,-1-1 0,1 1 1,-1 0-1,0-1 0,1 1 0,-1 0 1,0-1-1,0 1 0,1 0 1,-1 0-1,0 0 0,0 0 0,1-1 1,-1 1-1,-1 0 0,-31 1 419,25 0-381,5 0-110,0-1-1,0 1 0,-1 0 0,1-1 0,0 2 0,0-1 0,1 0 0,-1 1 0,0-1 0,0 1 0,1 0 1,-1-1-1,1 2 0,-1-1 0,-2 3 0,-2 4 33,-1 0-1,-9 18 1,9-15-24,-18 36 42,24-44-74,1 0 0,-1 1-1,1-1 1,0 0 0,0 1 0,0-1 0,1 0-1,0 1 1,0-1 0,0 7 0,17 43-291,-14-48 282,-2-3 9,0-1 1,0 0-1,0 1 1,0-1-1,0 0 1,1 0-1,-1 0 1,1 0-1,0 0 1,0 0-1,-1 0 1,1 0-1,0-1 1,0 1-1,1-1 1,-1 0-1,0 1 1,5 1-1,0-2-2,0 1 0,0-1 0,0 0 0,0 0 0,9 0 0,21 2-194,-28-4-1518</inkml:trace>
</inkml:ink>
</file>

<file path=word/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2:22.762"/>
    </inkml:context>
    <inkml:brush xml:id="br0">
      <inkml:brushProperty name="width" value="0.05" units="cm"/>
      <inkml:brushProperty name="height" value="0.05" units="cm"/>
    </inkml:brush>
  </inkml:definitions>
  <inkml:trace contextRef="#ctx0" brushRef="#br0">81 478 5779,'-4'-14'7857,"11"17"-4719,15 19-1928,30 61-534,-31-48-921,1-1-1,32 38 0,-28-36-826,-21-27-762,1-1 0,13 15 0,-12-17-2728</inkml:trace>
  <inkml:trace contextRef="#ctx0" brushRef="#br0" timeOffset="547.74">308 453 9604,'-55'29'7026,"43"-20"-6928,0-1 0,1 1 0,0 1 0,1 0-1,0 1 1,0-1 0,-14 23 0,10-12-72,-33 48 99,40-61-167,0 0-1,0 0 1,-1-1-1,1 0 1,-16 10-1,-1-6-775,16-12-4545</inkml:trace>
  <inkml:trace contextRef="#ctx0" brushRef="#br0" timeOffset="1363.79">458 261 7411,'-3'6'7218,"-1"20"-6373,2 8-413,1-4-228,-8 43 0,13-102-315,-3 0 1,0 1-1,-5-45 0,2 65-3528</inkml:trace>
  <inkml:trace contextRef="#ctx0" brushRef="#br0" timeOffset="2177.92">546 490 6947,'3'0'6754,"4"0"-3342,36 5-2663,-24-2-651,18 4 20,-34-6-225,-1-1 0,0 1 0,0 0 0,0 0-1,0 0 1,0 0 0,0 0 0,0 0 0,0 0 0,0 1-1,-1-1 1,3 3 0,-1 4-1229</inkml:trace>
  <inkml:trace contextRef="#ctx0" brushRef="#br0" timeOffset="2178.92">550 617 9396,'2'7'6399,"-1"-7"-6226,12 2 2707,26-5-2916,-13 2 433,-6 7-326,-11-1-1336</inkml:trace>
  <inkml:trace contextRef="#ctx0" brushRef="#br0" timeOffset="3494.24">1039 203 6211,'0'0'125,"0"1"-1,0-1 1,0 0 0,0 0 0,0 0 0,0 1-1,0-1 1,0 0 0,0 0 0,0 0 0,0 1-1,0-1 1,-1 0 0,1 0 0,0 0 0,0 0-1,0 1 1,0-1 0,0 0 0,-1 0-1,1 0 1,0 0 0,0 0 0,0 0 0,-1 1-1,1-1 1,0 0 0,0 0 0,0 0 0,-1 0-1,1 0 1,0 0 0,0 0 0,0 0 0,-1 0-1,1 0 1,0 0 0,0 0 0,0 0 0,-1 0-1,1 0 1,0 0 0,0 0 0,-1-1-1,-1-11 1564,5-17-878,-3 28-775,5-16 356,0 0 1,2 0-1,-1 1 1,12-19 0,-16 32-378,-1 0 0,1 0 0,0 0 0,1 0 0,-1 0 0,0 0 0,1 1 0,0-1 1,-1 1-1,1 0 0,0 0 0,0 0 0,1 0 0,-1 0 0,0 1 0,1-1 0,-1 1 1,0 0-1,1 0 0,0 0 0,-1 0 0,1 1 0,-1 0 0,1-1 0,0 1 0,-1 0 1,6 1-1,-8 0-12,0-1 0,0 1 1,0-1-1,-1 1 0,1-1 0,0 1 1,0 0-1,0-1 0,0 1 1,0 0-1,-1 0 0,1 0 0,0-1 1,-1 1-1,1 0 0,-1 0 1,1 0-1,-1 0 0,1 0 0,-1 0 1,0 0-1,1 0 0,-1 1 1,0-1-1,0 0 0,0 0 0,0 0 1,0 0-1,0 0 0,0 0 1,0 0-1,0 0 0,0 0 0,-1 2 1,0 3 13,0 1 0,-1-1 0,0 0 0,-3 8 0,-1-2-124,0 0 1,-1 0-1,-1-1 1,0-1-1,0 1 1,-1-1-1,-1-1 1,1 1-1,-16 10 1,24-19 75,0-1 1,1 1-1,-1 0 1,0-1-1,0 1 1,0 0-1,0-1 1,0 1-1,0-1 1,0 1-1,0-1 1,0 0-1,0 1 0,0-1 1,0 0-1,0 0 1,0 0-1,0 0 1,0 0-1,0 0 1,0 0-1,0 0 1,0 0-1,0 0 1,-1-1-1,0 0 1,1 0 9,0 0 1,1 0 0,-1 0-1,0 0 1,1 0-1,-1 0 1,1-1-1,-1 1 1,1 0-1,0-1 1,-1 1-1,1 0 1,0 0-1,0-1 1,0 1-1,0 0 1,0-3-1,2-8 8,-1 0 0,1 0 0,5-13 0,-6 21 29,17-47-59,-17 48 71,1 0 1,-1 0-1,1 0 0,-1 0 1,1 1-1,0-1 0,0 0 1,0 1-1,0 0 0,1-1 1,-1 1-1,1 0 0,-1 0 1,4-1-1,-5 3 13,0-1 0,1 1 0,-1 0 0,1 0 0,-1 0 0,0 0 0,1 0 0,-1 0 0,1 0 0,-1 0-1,1 0 1,-1 1 0,0-1 0,1 1 0,-1-1 0,0 1 0,0-1 0,1 1 0,-1 0 0,0 0 0,0 0 0,0 0 0,0-1 0,0 1 0,0 1 0,0-1-1,0 0 1,0 0 0,1 2 0,4 5 95,-1 1 0,0 0 0,4 10 1,-5-11-45,20 39 245,-12-27-616,-2 1 0,9 24 0,-18-44-42,0 7-65,-2-4-3012</inkml:trace>
  <inkml:trace contextRef="#ctx0" brushRef="#br0" timeOffset="4362.07">1337 223 8228,'11'29'6461,"-2"1"-3809,-5-15-2673,-1 0 0,-1 0 1,0 0-1,0 17 0</inkml:trace>
  <inkml:trace contextRef="#ctx0" brushRef="#br0" timeOffset="6727.87">1492 26 6787,'-1'13'5272,"1"-11"-5046,0 1-1,-1-1 0,1 0 1,0 0-1,1 0 0,-1 0 0,0 1 1,1-1-1,-1 0 0,1 0 0,-1 0 1,1 0-1,0 0 0,0 0 1,0 0-1,0 0 0,0-1 0,1 1 1,2 3-1,22 25 391,-1 1 0,27 47 1,-39-57-1791,26 35 0,-39-56 1103,0 0 1,0 0-1,0-1 1,0 1-1,0 0 0,0 0 1,0 0-1,0 0 0,0 0 1,0-1-1,0 1 1,0 0-1,0 0 0,0 0 1,0 0-1,0 0 1,0 0-1,0-1 0,0 1 1,0 0-1,0 0 0,0 0 1,0 0-1,1 0 1,-1 0-1,0-1 0,0 1 1,0 0-1,0 0 1,0 0-1,0 0 0,0 0 1,1 0-1,-1 0 0,0 0 1,0 0-1,0 0 1,0 0-1,0 0 0,0 0 1,1 0-1,-1 0 1,0 0-1,0-1 0,0 1 1,0 1-1,0-1 0,0 0 1,1 0-1,-1 0 1,0 0-1,0 0 0,0 0 1,0 0-1,0 0 1,1 0-1,-1 0 0,0 0 1,0 0-1,0 0 0,0 0 1,0 0-1,0 1 1,1-10-4530</inkml:trace>
  <inkml:trace contextRef="#ctx0" brushRef="#br0" timeOffset="7221.46">1672 58 7411,'-8'27'8537,"-21"28"-7456,12-24-417,14-24-663,-1-1 0,0 0-1,0 0 1,0 0-1,-1 0 1,0-1-1,0 0 1,-1 0-1,1 0 1,-1 0-1,0-1 1,0 0-1,-1 0 1,1-1-1,-1 0 1,0 0-1,0 0 1,0-1 0,-7 1-1,9-1-115,0-1 0,0 1 0,1 0 0,-1 0 0,1 0 0,-1 0 0,1 1 0,0 0 0,-5 4 0,-9 10-5311</inkml:trace>
  <inkml:trace contextRef="#ctx0" brushRef="#br0" timeOffset="7716.38">1813 162 9492,'6'7'7307,"7"-2"-5670,14 0-1803,-10-4 223,-13-1-135,0 0 0,0 1 0,-1-1 1,1 1-1,0-1 0,0 1 0,-1 0 0,1 1 1,-1-1-1,1 1 0,-1-1 0,1 1 0,-1 0 1,6 5-1,-2 0-215,-3-2-1300</inkml:trace>
  <inkml:trace contextRef="#ctx0" brushRef="#br0" timeOffset="7717.38">1877 67 8628,'-6'9'6053,"1"5"-4325,1 12-1185,-3 85 658,12-36-3803,-5-73 1549</inkml:trace>
  <inkml:trace contextRef="#ctx0" brushRef="#br0" timeOffset="8414.72">2063 248 7411,'-15'2'5264,"-5"2"-1900,36-55-2291,-11 36-1071,-2 3 48,0 1-1,1-1 1,0 1 0,1 0 0,8-14 0,-9 22-15,0 0-1,0 1 1,0-1-1,1 1 1,-1 0-1,1 0 1,0 0-1,-1 1 1,1 0-1,0 0 1,0 0-1,7 0 1,-11 1-34,-1 0 1,1 0 0,0 0 0,0 0 0,0 0 0,0 0 0,0 0 0,0 0 0,-1 1 0,1-1 0,0 0 0,0 1 0,0-1 0,-1 0-1,1 1 1,0-1 0,0 1 0,-1 0 0,1-1 0,0 1 0,-1-1 0,1 1 0,-1 0 0,1 0 0,-1-1 0,1 2 0,0 0 1,0 1 0,-1-1 0,0 0 0,1 0 0,-1 0 0,0 0 0,0 0 0,0 0 0,0 0 0,-1 0 0,1 3 0,-2 1-8,0 1 0,0-1 0,0 0 0,-1 1 0,0-1 0,-5 8 0,5-10-121,0 0 0,0-1 0,-1 1 0,0 0 0,1-1 0,-1 0 0,0 0 0,-1 0 0,1 0 0,-1-1 0,1 0 0,-1 0 0,0 0 0,0 0 0,1-1 0,-1 0 0,-7 1 0,11-2 88,0 0 0,1 0-1,-1-1 1,0 1 0,1 0 0,-1-1-1,1 1 1,-1-1 0,1 1 0,-1-1 0,1 1-1,-1-1 1,1 1 0,-1-1 0,1 0-1,0 1 1,-1-1 0,1 1 0,0-1-1,0 0 1,-1 1 0,1-1 0,0 0-1,0 1 1,0-1 0,0 0 0,0 1-1,0-1 1,0-1 0,-1-24-221,1 22 219,1-2 57,-1 0 0,1 1 0,0-1 0,1 0 0,-1 1 0,1-1 0,0 1 0,1 0 0,-1-1 0,1 1 1,0 0-1,5-6 0,-7 11 27,0-1 1,0 0 0,0 1 0,0-1 0,0 1 0,0 0 0,0-1 0,0 1-1,0-1 1,0 1 0,0 0 0,0 0 0,0 0 0,0 0 0,0 0 0,0 0-1,0 0 1,0 0 0,0 0 0,1 0 0,-1 1 0,0-1 0,0 0-1,0 1 1,0-1 0,0 1 0,0-1 0,-1 1 0,1-1 0,0 1 0,0 0-1,0-1 1,0 1 0,1 2 0,2 1 125,0 0 1,0 0-1,0 1 1,-1-1-1,4 7 1,17 33 385,11 20-592,-20-35-1097,-4-8-3051,-7-11-784</inkml:trace>
  <inkml:trace contextRef="#ctx0" brushRef="#br0" timeOffset="9502.59">2335 217 9492,'8'-2'5114,"8"-6"-3744,3-2-1453,-17 9 91,-1 1 1,0 0-1,1-1 1,-1 1 0,1 0-1,-1 0 1,0 0-1,1 0 1,-1 0 0,1 0-1,-1 1 1,2-1-1,-2 1-5,-1-1 0,1 0 0,-1 0 0,1 1 0,-1-1 0,1 0 0,-1 1 0,0-1 0,1 1 0,-1-1 0,1 1 0,-1-1 0,0 1 0,1-1 0,-1 1 0,0-1 0,0 1 0,1-1 0,-1 1 0,0-1 0,0 2 0,0 0-1,0 1 1,0 0 0,0-1 0,0 1 0,-1 0 0,1-1-1,-1 1 1,0-1 0,0 1 0,0 0 0,-2 4-1,-19 28 85,17-28-88,0 0 0,0 0 0,1 1 0,0 0 0,-4 14-1,8-22 24,0 0-1,0 1 0,0-1 0,0 0 1,0 1-1,0-1 0,0 0 0,0 1 1,1-1-1,-1 0 0,0 1 1,0-1-1,0 0 0,1 0 0,-1 1 1,0-1-1,1 0 0,-1 0 0,0 1 1,0-1-1,1 0 0,-1 0 0,0 0 1,1 0-1,-1 0 0,0 1 0,1-1 1,-1 0-1,0 0 0,1 0 0,-1 0 1,0 0-1,1 0 0,-1 0 1,0 0-1,1 0 0,-1 0 0,1-1 1,21 1 829,-14-1-733,23 6-136,-11 1-6077</inkml:trace>
  <inkml:trace contextRef="#ctx0" brushRef="#br0" timeOffset="9503.59">2763 1 8228,'1'2'5616,"-2"8"-3641,-5 13-2477,4-16 1235,-4 14-337,-1 0 0,-1 0 0,-20 36 0,-6 16 317,22-44-600,5-15-97,1 1 0,1-1 0,0 1 0,1 0-1,1 1 1,-3 24 0,6-25-128,0-3-661,0 0 1,-4 20-1</inkml:trace>
  <inkml:trace contextRef="#ctx0" brushRef="#br0" timeOffset="9504.59">2581 67 9877,'-1'5'7984,"10"11"-7467,-4-8-116,0 4-276,0 1 0,-1-1 0,4 22 0,9 24-3298,-16-56 2012</inkml:trace>
  <inkml:trace contextRef="#ctx0" brushRef="#br0" timeOffset="10773.63">2921 240 8100,'-3'10'7027,"12"-10"-4889,1-1-2070,111-4 1013,-106 10-1982</inkml:trace>
  <inkml:trace contextRef="#ctx0" brushRef="#br0" timeOffset="11330.63">3007 132 7700,'-1'0'379,"1"0"1,-1 1 0,0-1 0,1 0-1,-1 1 1,0-1 0,1 0 0,-1 1 0,1-1-1,-1 1 1,1-1 0,-1 1 0,1-1-1,-1 1 1,1-1 0,0 1 0,-1 1 0,-4 15 2426,4 25-2805,2-23 651,-4 8-505,2-17-300,0 0 1,0-1-1,1 1 1,0-1-1,3 14 1,-3-23 125,0 0 0,-1 1 1,1-1-1,0 0 1,0 0-1,0 0 0,0 0 1,0 0-1,0 0 1,0 0-1,0 0 0,0 0 1,0 0-1,0 0 1,0 1-1,0-1 0,0 0 1,0 0-1,0 0 1,0 0-1,0 0 0,0 0 1,0 0-1,1 0 1,-1 0-1,0 0 0,0 0 1,0 1-1,0-1 1,0 0-1,0 0 0,0 0 1,0 0-1,0 0 1,0 0-1,0 0 0,0 0 1,0 0-1,0 0 1,0 0-1,1 0 0,-1 0 1,0 0-1,0 0 1,0 0-1,0 0 0,0 0 1,0 0-1,0 0 1,0 0-1,0 0 0,0 0 1,0 0-1,1 0 1,-1 0-1,0 0 0,0 0 1,0 0-1,0 0 1,0 0-1,0 0 0,0 0 1,0 0-1,0 0 1,0 0-1,0 0 0,0 0 1,1 0-1</inkml:trace>
  <inkml:trace contextRef="#ctx0" brushRef="#br0" timeOffset="12278.21">3297 249 9268,'-1'0'426,"-1"0"-1,1 0 0,0 0 0,-1 0 1,1 0-1,0 0 0,-1-1 1,1 1-1,0 0 0,-1-1 0,1 1 1,0-1-1,-2-1 0,3 2-329,-1-1-1,1 1 1,-1-1-1,1 1 1,0-1-1,-1 1 1,1-1-1,0 1 1,0-1 0,-1 1-1,1-1 1,0 1-1,0-1 1,0 0-1,0 1 1,-1-1-1,1 1 1,0-1-1,0 0 1,1 0-1,0-4-68,0 1 0,0 0 0,1-1-1,-1 1 1,1 0 0,4-6 0,-5 8 77,13-26-16,-8 15 9,0 1 0,10-15 0,-14 24-84,1 0-1,-1 0 0,0 0 1,1 1-1,-1-1 0,1 1 1,0 0-1,-1 0 1,1 0-1,0 0 0,0 0 1,1 1-1,5-3 0,-8 4-11,0-1-1,0 1 1,0 0-1,-1 0 0,1 0 1,0 0-1,0-1 1,0 1-1,0 0 0,0 0 1,-1 1-1,1-1 1,0 0-1,0 0 0,0 0 1,0 1-1,0-1 1,-1 0-1,1 1 1,0-1-1,0 0 0,-1 1 1,1-1-1,0 1 1,-1-1-1,1 1 0,0 0 1,-1-1-1,2 2 1,-1 0 1,0 0 1,0 1-1,-1-1 1,1 0-1,0 1 1,-1-1-1,1 0 1,-1 1-1,0-1 1,0 5-1,-1 6 11,0 1 1,-7 24-1,8-38-13,-1 5 3,-1 1 1,1-1-1,-1 0 0,-1 0 0,1 0 0,-1 0 0,0 0 0,0 0 0,-4 4 1,5-7-29,1-1 0,-1 1 0,0 0 0,0 0 1,0-1-1,0 1 0,0-1 0,0 0 0,0 0 1,-1 0-1,1 0 0,0 0 0,-1 0 1,1 0-1,0-1 0,-1 1 0,1-1 0,-1 0 1,1 0-1,-1 0 0,1 0 0,-4 0 0,5-1-22,0 1 1,0 0-1,0-1 0,0 1 0,1-1 0,-1 1 0,0-1 0,0 1 0,1-1 0,-1 1 0,0-1 0,1 0 0,-1 0 0,0 1 0,1-1 0,-1 0 0,1 0 0,0 1 0,-1-1 0,1 0 0,0 0 1,-1 0-1,1 0 0,0 0 0,0 0 0,0 0 0,-1 1 0,1-1 0,0 0 0,0 0 0,1-2 0,4-37-665,-2 22 549,5-24 52,-7 39 125,0 0 0,0 1 0,0-1 0,0 1 0,0-1-1,1 1 1,-1-1 0,1 1 0,0 0 0,0-1 0,0 1 0,3-3 0,4-1 75,-8 4-10,1 1 1,0-1-1,0 1 0,0-1 0,1 1 1,-1 0-1,0 0 0,3-1 0,-4 2-48,-1 0 0,1 0 0,0 0 0,0 0 0,0 0-1,-1 1 1,1-1 0,0 0 0,0 0 0,-1 0 0,1 1 0,0-1-1,0 0 1,-1 1 0,1-1 0,0 1 0,-1-1 0,1 1 0,0-1 0,-1 1-1,1-1 1,-1 1 0,1 0 0,-1-1 0,1 1 0,-1 0 0,0-1-1,1 1 1,-1 0 0,0 0 0,1 1 0,15 35 92,-2 1 1,12 48 0,-23-66-1652,-3-7-4297</inkml:trace>
  <inkml:trace contextRef="#ctx0" brushRef="#br0" timeOffset="12914.16">3579 240 9604,'3'2'6076,"4"-6"-4175,8-9-2287,-13 11 1026,0 1-607,0 0-1,1-1 1,-1 1 0,0 0 0,0 1 0,1-1-1,-1 0 1,1 1 0,-1-1 0,1 1 0,-1 0-1,1 0 1,-1 0 0,1 0 0,3 1 0,-5-2-30,0 2 0,0-1 0,0 0 0,0 0 0,0 0 0,0 0 1,0 1-1,0-1 0,0 0 0,0 1 0,0-1 0,-1 1 0,1-1 0,0 1 1,0-1-1,0 1 0,-1 0 0,1-1 0,0 1 0,0 0 0,-1 0 0,1-1 1,-1 1-1,1 0 0,-1 0 0,1 0 0,-1 0 0,0 0 0,1 0 1,-1 0-1,0 0 0,1 0 0,-1 0 0,0 0 0,0 0 0,0 0 0,0 0 1,0 0-1,0 0 0,-1 0 0,1 1 0,-1 1-33,0 0-1,0 0 0,-1 1 1,1-1-1,-1 0 1,0-1-1,0 1 1,0 0-1,0 0 1,0-1-1,0 1 1,-1-1-1,1 0 0,-1 0 1,0 0-1,0 0 1,1 0-1,-1 0 1,-1-1-1,1 1 1,0-1-1,0 0 0,0 0 1,-1 0-1,1-1 1,0 1-1,-1-1 1,1 0-1,-1 0 1,-5 0-1,9 0 30,0 0-1,0 0 1,0-1-1,-1 1 1,1 0 0,0 0-1,0 0 1,0 0-1,0 0 1,0 0 0,-1 0-1,1 0 1,0 0-1,0 0 1,0 0-1,-1 0 1,1 0 0,0 0-1,0 0 1,0 0-1,0 0 1,-1 0 0,1 0-1,0 0 1,0 0-1,0 0 1,0 0-1,0 0 1,-1 0 0,1 1-1,0-1 1,0 0-1,0 0 1,0 0 0,0 0-1,-1 0 1,1 0-1,0 0 1,0 1 0,0-1-1,0 0 1,0 0-1,0 0 1,0 0-1,0 1 1,0-1 0,0 0-1,0 0 1,0 0-1,0 1 1,0-1-2,0 0 1,0 0-1,1 1 0,-1-1 1,0 0-1,1 0 0,-1 0 1,0 1-1,1-1 0,-1 0 1,0 0-1,1 0 0,-1 0 1,0 0-1,1 0 0,-1 0 1,1 0-1,-1 0 0,0 0 1,1 0-1,-1 0 0,0 0 1,1 0-1,-1 0 0,0 0 1,1 0-1,4-1 10,0-1 0,0 2 1,1-1-1,-1 1 0,0 0 0,0 0 0,0 0 1,1 0-1,-1 1 0,0 0 0,0 0 0,0 1 1,0 0-1,0-1 0,-1 1 0,1 1 0,0-1 1,-1 1-1,8 6 0,-11-8-5,-1-1-1,1 1 1,-1 0-1,1 0 1,-1 0 0,1 0-1,-1 0 1,0 0-1,0 0 1,1 0 0,-1 0-1,0 0 1,0 0-1,0 0 1,0 0 0,0 0-1,0-1 1,0 1-1,-1 0 1,1 0 0,0 0-1,0 0 1,-1 0-1,1 0 1,-1 0 0,1 0-1,-1 0 1,1-1-1,-1 1 1,1 0 0,-2 1-1,-24 29 41,19-24-55,5-4-14,0-1 0,0 0-1,0 1 1,-1-1 0,1 0 0,-1 0-1,1 0 1,-1-1 0,0 1 0,0-1 0,0 1-1,0-1 1,0 0 0,0 0 0,0-1-1,0 1 1,0 0 0,-7-1 0,-21-4-4965,24 2 128</inkml:trace>
  <inkml:trace contextRef="#ctx0" brushRef="#br0" timeOffset="14555.98">941 508 6355,'0'0'192,"0"0"0,0 1 0,0-1 0,0 0 0,0 0 0,0 1 0,0-1-1,0 0 1,0 1 0,0-1 0,0 0 0,1 1 0,-1-1 0,0 0 0,0 0 0,0 1 0,0-1 0,1 0 0,-1 0 0,0 0 0,0 1 0,1-1 0,-1 0 0,0 0 0,0 0 0,1 1-1,-1-1 1,0 0 0,0 0 0,1 0 0,-1 0 0,0 0 0,1 0 0,0 0 0,19 4 1804,21-2-1268,46 4 494,-24 0-708,109 7 311,-162-11-729,-1-1 0,1 2 1,17 5-1,-17-4-6,1-1-1,19 4 0,6 1-9,-31-6-66,1 0 0,-1-1 0,0 0 0,1 0 0,-1 0 0,1-1 0,-1 1 0,11-2 0,-8 0 19,0 1 0,-1 0 0,1 0 0,0 1 0,13 2 0,-14-2-5,0 1 0,0-2 0,0 1 1,0-1-1,0 0 0,0 0 1,13-3-1,129-25 114,-138 26-140,100-4 62,-54 0-28,-41 5-16,-1 0 1,1-1 0,-1-1-1,24-7 1,-28 7-10,-1 1 0,1 0 0,14-1 0,5-1-2,17-2 75,1 1 0,0 3 0,84 7 0,64-5 24,-82-4-32,-94 5-65,0 2-1,0 0 0,-1 1 1,29 9-1,-32-8-7,1 0 0,0-1 0,0-1 0,0 0 0,0-2 0,23 0-1,-31-2 4,1-1 0,0 0 0,14-6 0,-15 5 0,1 0 0,-1 1 0,20-3 0,31 4-6,113 13 0,-171-12 0,14 1 12,1-1 0,-1-1 0,30-5 0,-25 3 4,30-1 1,-45 4-17,0-1 0,-1 0 0,1 0 0,-1 0 0,9-4 0,-8 3 0,0 0 0,0 0 0,1 1 0,8-2 0,-11 3 0,0-1 0,0 0 0,0 0 0,0 0 0,0-1 0,-1 1 0,6-4 0,-5 3 0,-1 0 0,1 0 0,0 1 0,0-1 0,1 1 0,-1 0 0,6-1 0,35 3 18,-33-1-10,-1 1-1,0-2 1,0 1-1,0-1 1,16-4 0,14-11-8,-31 11 0,0 1 0,0 0 0,18-3 0,6-2-193,-28 7 107,0 0 1,0 0 0,0 0 0,0 1-1,0 0 1,0 1 0,1-1-1,-1 1 1,0 0 0,0 1-1,7 0 1,-13-1-55,0 1 0,1-1 0,-1 0-1,0 0 1,0 0 0,0 0 0,0 0 0,1 1 0,-1-1 0,0 0-1,0 0 1,0 0 0,0 1 0,0-1 0,0 0 0,1 0 0,-1 0 0,0 1-1,0-1 1,0 0 0,0 0 0,0 1 0,0-1 0,0 0 0,0 0-1,0 1 1,0-1 0,0 0 0,0 0 0,0 0 0,0 1 0,0-1 0,0 0-1,-1 0 1,1 1 0,0-1 0,0 0 0</inkml:trace>
  <inkml:trace contextRef="#ctx0" brushRef="#br0" timeOffset="16018.19">2420 586 7828,'-1'0'75,"1"-1"1,0 0-1,-1 1 1,1-1 0,-1 1-1,1-1 1,-1 0-1,0 1 1,1 0-1,-1-1 1,0 1 0,1-1-1,-1 1 1,0 0-1,1-1 1,-1 1 0,0 0-1,0 0 1,1-1-1,-1 1 1,0 0-1,0 0 1,1 0 0,-1 0-1,0 0 1,0 0-1,0 0 1,-1 1 0,0 0 226,0 0 0,-1 0 0,1 0 1,0 0-1,-1 0 0,1 1 0,0 0 0,0-1 1,-2 3-1,-3 3 464,1 0 0,0 1 0,1-1 0,-8 13 0,10-15-797,0 0 0,1 0 0,0 1 1,0-1-1,0 0 0,0 7 0,1-11 25,1 0-1,0 1 1,0-1-1,0 0 1,0 0-1,0 0 1,1 0-1,-1 1 0,0-1 1,1 0-1,-1 0 1,0 0-1,1 0 1,-1 0-1,1 0 1,0 0-1,-1 0 1,1 0-1,0 0 0,0 0 1,-1 0-1,1 0 1,0 0-1,0-1 1,0 1-1,0 0 1,0-1-1,0 1 1,0-1-1,0 1 1,1-1-1,-1 1 0,0-1 1,0 0-1,2 1 1,4 0 2,2 1 2,0 0 0,0 1 0,-1 0 0,1 1-1,10 5 1,-17-8 2,0 1 0,1 0 1,-1-1-1,0 1 0,0 0 0,0 0 0,0 0 0,-1 1 0,1-1 1,-1 0-1,1 1 0,-1-1 0,0 1 0,0-1 0,0 1 0,0-1 1,0 1-1,0 0 0,-1 0 0,0-1 0,1 1 0,-1 5 0,-2-4 57,1 1 0,-1-1 0,-1 1 0,1-1-1,0 0 1,-1 0 0,0 0 0,0 0-1,0 0 1,-7 5 0,10-8-51,-1-1 0,0 1 1,1-1-1,-1 1 0,0-1 1,0 0-1,1 1 0,-1-1 1,0 0-1,0 1 0,0-1 1,0 0-1,1 0 0,-1 0 1,0 0-1,0 0 0,0 0 1,0 0-1,0 0 0,0 0 1,1 0-1,-1 0 0,0-1 1,-1 1-1,-23-13-86,6 3-236,11 8 13,-4-1-238,4 1-3478</inkml:trace>
</inkml:ink>
</file>

<file path=word/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29:13.914"/>
    </inkml:context>
    <inkml:brush xml:id="br0">
      <inkml:brushProperty name="width" value="0.05" units="cm"/>
      <inkml:brushProperty name="height" value="0.05" units="cm"/>
    </inkml:brush>
  </inkml:definitions>
  <inkml:trace contextRef="#ctx0" brushRef="#br0">118 44 5458,'8'0'6725,"-4"1"-5273,-6 13-1182,-2 2-115,-1 0 0,-1-1 0,0 1 0,-11 18 0,7-16-124,2 1 1,-9 24 0,10-16-140,1 0 0,-5 47 1,9-18-2596,1-50-789</inkml:trace>
  <inkml:trace contextRef="#ctx0" brushRef="#br0" timeOffset="777.95">3 63 6355,'-2'10'7016,"4"5"-5048,7 19-2920,-8-29 1612,25 105-257,-25-99-604</inkml:trace>
  <inkml:trace contextRef="#ctx0" brushRef="#br0" timeOffset="1677.29">423 106 5923,'7'2'5644,"9"3"-3954,-6-3-1219,0 0 0,-1-1 0,18-1 0,-21 0-458,0 0-1,0 0 0,1 0 1,-1 1-1,0 0 1,0 0-1,0 1 0,0-1 1,0 1-1,0 1 0,8 3 1,-12-2-501</inkml:trace>
  <inkml:trace contextRef="#ctx0" brushRef="#br0" timeOffset="1678.29">510 1 5651,'-1'7'7010,"-3"22"-5963,-11 109-287,12-118-4842,2-14-93</inkml:trace>
  <inkml:trace contextRef="#ctx0" brushRef="#br0" timeOffset="4034.53">883 175 4786,'0'0'146,"-1"1"1,1-1-1,-1 0 0,1 1 0,0-1 1,-1 0-1,1 1 0,-1-1 0,1 0 1,-1 0-1,1 1 0,-1-1 0,1 0 1,-1 0-1,1 0 0,-1 0 0,0 0 0,1 0 1,-1 0-1,1 0 0,-1 0 0,1 0 1,-1 0-1,1 0 0,-1 0 0,1 0 1,-1 0-1,0-1 0,1 1 0,-1 0 1,1 0-1,0-1 0,-1 1 0,-20-9 1437,20 8-1517,0 1 0,0-1 1,1 0-1,-1 0 0,0 0 0,1 0 0,-1 0 0,1 0 0,-1 0 0,1 0 1,-1 0-1,1 0 0,0 0 0,0 0 0,-1 0 0,1 0 0,0 0 0,0 0 1,0 0-1,0 0 0,0 0 0,0 0 0,1-1 0,-1 1 0,0 0 1,0 0-1,1 0 0,0-1 0,19-29 593,-17 26-555,12-14 137,-9 10-185,0 0 0,1 1 0,14-14 0,-21 21-55,1 0 1,-1 1 0,1-1-1,0 1 1,-1-1-1,1 1 1,0-1 0,-1 1-1,1-1 1,0 1 0,-1 0-1,1-1 1,0 1 0,0 0-1,0 0 1,-1-1 0,1 1-1,0 0 1,0 0 0,0 0-1,0 0 1,-1 0-1,1 0 1,0 0 0,0 1-1,0-1 1,1 0 0,-1 1 2,-1 0 0,1 0 1,0 0-1,0 0 1,-1 0-1,1 0 0,0 0 1,-1 0-1,1 0 0,-1 1 1,0-1-1,1 0 1,-1 0-1,0 0 0,1 3 1,-1 4 13,1-1 1,-1 1-1,0 0 0,-2 10 1,1-14-44,1 1 0,-1-1 1,-1 0-1,1 1 0,-4 7 1,4-10 7,-1 0 0,0 0 0,1 0 0,-1 0 0,0 0 0,0 0 0,0-1 0,0 1 0,0-1 0,-1 0 0,1 1 0,-4 0 1,3 0-58,0-1 0,0 0 0,0 0 0,0 0 0,0 0 0,-1-1 0,1 1 0,0-1 1,-1 0-1,-6 0 0,9 0 55,0 0 1,0-1-1,1 1 1,-1 0 0,0-1-1,0 1 1,0-1-1,0 1 1,0-1-1,0 1 1,1-1 0,-1 0-1,0 1 1,1-1-1,-1 0 1,0 0-1,1 1 1,-1-1-1,1 0 1,-1 0 0,1 0-1,-1 0 1,1 0-1,0 0 1,-1 1-1,1-1 1,0 0 0,0 0-1,0 0 1,0 0-1,0 0 1,0 0-1,0 0 1,0 0-1,0 0 1,0 0 0,0 0-1,1 0 1,-1 0-1,1-1 1,2-15-25,-2 7 14,1 0 0,1 0 1,4-14-1,-6 22 49,0 0 1,0 0-1,0 0 0,0 0 1,0 0-1,0 1 0,0-1 1,0 0-1,1 1 0,-1-1 1,1 1-1,-1 0 0,1-1 0,0 1 1,-1 0-1,1 0 0,0 0 1,0 0-1,0 0 0,0 0 1,0 1-1,4-2 0,-5 2 18,1 0 1,0 0-1,-1 1 0,1-1 0,0 0 0,-1 1 0,1-1 1,-1 1-1,1-1 0,-1 1 0,1 0 0,-1 0 0,1 0 1,-1 0-1,0 0 0,1 0 0,-1 0 0,0 0 0,0 0 0,0 0 1,2 3-1,20 34 354,-15-25-268,6 10-188,9 16-228,-14-9-3901,-8-25 386</inkml:trace>
  <inkml:trace contextRef="#ctx0" brushRef="#br0" timeOffset="4781.33">1125 176 6787,'-2'-5'6311,"2"5"-6198,9-12 1092,-6 9-1245,-1 0 0,1 1 0,0-1-1,0 1 1,0 0 0,5-3-1,-7 5 49,1 0 0,-1 0-1,0 0 1,1 0-1,-1 0 1,0 0-1,1 0 1,-1 1-1,0-1 1,1 1 0,-1-1-1,0 1 1,0-1-1,1 1 1,-1 0-1,0 0 1,0-1-1,0 1 1,0 0 0,0 0-1,0 0 1,0 0-1,0 0 1,-1 0-1,1 1 1,0-1-1,0 0 1,-1 0-1,1 0 1,-1 1 0,1-1-1,-1 0 1,0 1-1,1 1 1,0-1-4,-1 0 0,1 0 0,-1 0 0,1 0 1,-1 0-1,0 0 0,1 0 0,-1 0 0,0 0 0,0 0 0,0 0 1,-1 0-1,1 0 0,0 0 0,-1 0 0,0-1 0,1 1 1,-1 0-1,0 0 0,0 0 0,0 0 0,0-1 0,0 1 0,-2 2 1,1-3-18,1-1 1,-1 1 0,0-1 0,1 1-1,-1-1 1,0 0 0,1 0 0,-1 1-1,0-1 1,0 0 0,1-1 0,-4 1-1,3-1 1,0 1 1,1 0-1,-1 0 0,0 0 0,1 0 0,-1 0 0,0 0 1,1 0-1,-1 1 0,0-1 0,-2 2 0,5-3 9,1 1 0,0-1 1,0 0-1,-1 1 0,1 0 0,0 0 0,0-1 0,0 1 0,-1 0 0,1 0 0,0 1 1,0-1-1,0 0 0,-1 0 0,1 1 0,0 0 0,0-1 0,-1 1 0,1 0 0,0-1 1,-1 1-1,1 0 0,-1 0 0,1 0 0,-1 1 0,3 1 0,-3-1 7,1-1 1,-1 0-1,1 1 0,-1-1 0,1 1 0,-1 0 0,0-1 0,0 1 0,0 0 1,0 0-1,0 0 0,0-1 0,0 1 0,-1 0 0,1 0 0,-1 0 0,1 1 1,-1-1-1,0 0 0,0 0 0,0 0 0,0 0 0,0 0 0,0 0 0,-1 2 1,-5 15 81,6-16-68,-1 1-1,0-1 1,0 0-1,0 0 1,-1 0 0,1 0-1,-3 4 1,3-6-16,0 0 1,0 0 0,0 0 0,-1 0 0,1 0-1,0 0 1,0-1 0,-1 1 0,1 0-1,-1-1 1,1 1 0,0-1 0,-1 1 0,1-1-1,-1 1 1,0-1 0,1 0 0,-1 0-1,1 0 1,-3 0 0,-7 0-137,-22-2-76,31 2-256,1-1-1,-1 0 1,0 0 0,1 1-1,-1-1 1,0 0-1,1 0 1,-1-1 0,-2-1-1,-2-3-3262</inkml:trace>
</inkml:ink>
</file>

<file path=word/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29:06.670"/>
    </inkml:context>
    <inkml:brush xml:id="br0">
      <inkml:brushProperty name="width" value="0.05" units="cm"/>
      <inkml:brushProperty name="height" value="0.05" units="cm"/>
    </inkml:brush>
  </inkml:definitions>
  <inkml:trace contextRef="#ctx0" brushRef="#br0">0 115 4114,'10'0'7703,"22"1"-5654,-24 0-2012,-1-1 0,0 1 1,1 0-1,-1 1 0,0 0 0,0 0 1,0 0-1,9 5 0,-14-5-93,0-1 0,0 0 0,-1 0-1,1 0 1,1 0 0,-1-1 0,0 1 0,0 0-1,0-1 1,0 0 0,0 1 0,0-1 0,1 0-1,3 0 1,-6-4-757</inkml:trace>
  <inkml:trace contextRef="#ctx0" brushRef="#br0" timeOffset="1089.17">89 0 5651,'-1'1'514,"0"1"1,1-1 0,-1 0-1,0 0 1,1 0 0,-1 1-1,1-1 1,-1 0 0,1 1-1,0-1 1,-1 0 0,1 2-1,0 35 401,0-26-423,-7 158-260,7-168-617,0 3-466</inkml:trace>
  <inkml:trace contextRef="#ctx0" brushRef="#br0" timeOffset="2881.49">483 217 5458,'-1'1'534,"0"1"-1,-1-1 0,1 0 1,-1 0-1,1 0 0,-1 0 0,1-1 1,-1 1-1,0 0 0,-2 0 0,3 0-353,0-1-1,-1 0 0,1 0 1,0 0-1,0 0 0,-1 0 0,1 0 1,0 0-1,0 0 0,0 0 1,-1-1-1,1 1 0,-1-1 1,1 1-152,0-1 1,0 0-1,0 1 1,1-1 0,-1 0-1,0 1 1,1-1 0,-1 0-1,0 0 1,1 0-1,-1 0 1,1 1 0,-1-1-1,1 0 1,0 0 0,-1 0-1,1 0 1,0 0-1,-1 0 1,1 0 0,0 0-1,0 0 1,0 0 0,0 0-1,0 0 1,0 0-1,0 0 1,1 0 0,-1 0-1,0 0 1,1 0-1,-1 0 1,0 0 0,1 0-1,-1 0 1,1 0 0,-1 0-1,2 0 1,10-27 59,14-44 0,-22 63-63,0 0 0,1 0 0,0 0 1,1 1-1,-1 0 0,9-9 0,-13 16-23,0 0-1,-1 0 1,1 1 0,-1-1 0,1 0-1,0 1 1,0-1 0,-1 0 0,1 1-1,0-1 1,0 1 0,0-1-1,0 1 1,0 0 0,0-1 0,0 1-1,0 0 1,-1 0 0,1-1 0,0 1-1,0 0 1,0 0 0,0 0-1,0 0 1,0 0 0,0 1 0,0-1-1,0 0 1,0 0 0,0 1 0,0-1-1,0 0 1,0 1 0,0-1-1,-1 1 1,1-1 0,0 1 0,0-1-1,0 1 1,-1 0 0,1-1 0,0 1-1,-1 0 1,1 0 0,-1 0-1,1-1 1,-1 1 0,1 0 0,-1 0-1,1 1 1,1 2 6,0 0 0,0-1 0,-1 1 0,1 0 0,-1 1 0,0-1 0,0 0 0,-1 0 0,1 0 0,-1 7 0,-1 2-127,0-1 0,-1 1 0,-1-1-1,0 1 1,-7 15 0,9-25 90,0 0 1,-1-1-1,1 1 1,-1 0-1,1-1 0,-1 0 1,0 1-1,0-1 0,0 0 1,0 0-1,0 0 0,-1 0 1,1 0-1,0 0 1,-1-1-1,0 1 0,1-1 1,-1 0-1,0 0 0,1 0 1,-1 0-1,0 0 0,0-1 1,0 1-1,0-1 1,0 0-1,0 0 0,0 0 1,-5 0-1,6-1-30,1 1 0,-1 0 0,1 0 0,-1-1 0,0 1 0,1-1 0,-1 0 0,1 1 0,-1-1 0,1 0 0,0 0 0,-1 0 0,1 0-1,0 0 1,0 0 0,-1 0 0,1-1 0,0 1 0,0 0 0,0-1 0,0 1 0,1 0 0,-1-1 0,0 1 0,1-1 0,-1 1 0,1-1 0,-1 0 0,1 1 0,0-1 0,-1 1 0,1-1 0,0 0 0,0 1 0,1-4 0,0-6-75,0-1 1,1 0-1,1 1 1,4-14-1,0 0 62,-6 21 90,0-1-1,0 1 1,1 0 0,0 0 0,0 0-1,0 0 1,1 1 0,-1-1 0,1 1 0,0-1-1,4-3 1,-6 6 33,-1 0 0,1 0 0,0 0 0,0 0 0,0 1 0,0-1 0,0 0 0,0 1 0,1-1 0,-1 1 0,0-1-1,0 1 1,0-1 0,0 1 0,1 0 0,-1 0 0,0 0 0,0-1 0,1 1 0,-1 0 0,0 0 0,0 1 0,0-1 0,1 0 0,-1 0 0,0 1 0,0-1-1,0 0 1,1 1 0,-1-1 0,0 1 0,0 0 0,0-1 0,0 1 0,0 0 0,0 0 0,0-1 0,0 1 0,-1 0 0,1 0 0,0 0 0,1 2-1,5 10 152,-1 1 0,0-1 0,0 1 0,-2 0 0,1 0 0,-2 1 0,3 25 0,3 6-54,-5-23-478,2 7-704,1-11-3149</inkml:trace>
  <inkml:trace contextRef="#ctx0" brushRef="#br0" timeOffset="3684.87">733 221 6947,'3'-3'6484,"12"-13"-5719,-13 14-730,1 1 1,-1 0 0,1 0-1,0 0 1,0 0 0,-1 0-1,1 0 1,0 1 0,0-1-1,0 1 1,0 0 0,0 0-1,4 1 1,-6-1-30,0 0 1,0 1-1,0-1 1,0 0-1,0 1 0,0 0 1,0-1-1,0 1 1,0-1-1,0 1 0,0 0 1,-1 0-1,1-1 1,0 1-1,-1 0 0,1 0 1,0 0-1,-1 0 0,1 0 1,-1 0-1,1 0 1,-1 0-1,0 0 0,0 0 1,1 0-1,-1 0 1,0 0-1,0 0 0,0 0 1,0 1-1,0-1 1,0 0-1,0 0 0,0 0 1,-1 0-1,1 0 1,0 0-1,-1 0 0,0 2 1,-1 6-6,0-1 1,-1 1 0,-1 0-1,1-1 1,-1 1-1,-1-1 1,0 0 0,0-1-1,-10 13 1,14-19 6,1-1 0,-1 1 1,1-1-1,0 0 0,-1 1 1,1-1-1,0 1 0,0 0 0,-1-1 1,1 1-1,0-1 0,0 1 0,0-1 1,0 1-1,0 0 0,0-1 1,0 1-1,0-1 0,0 1 0,0 0 1,0-1-1,0 1 0,0-1 1,0 1-1,0-1 0,1 1 0,-1-1 1,0 1-1,0 0 0,1 0 0,0 1 42,1-1 0,-1 1 0,1-1 0,0 1-1,-1-1 1,1 0 0,0 0 0,0 1-1,2 0 1,1 0-49,1 1 0,0-1 0,-1 0 0,1 0 0,12 1 0,-13-2-281,9-1-309,-5 1-2952</inkml:trace>
</inkml:ink>
</file>

<file path=word/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28:48.930"/>
    </inkml:context>
    <inkml:brush xml:id="br0">
      <inkml:brushProperty name="width" value="0.05" units="cm"/>
      <inkml:brushProperty name="height" value="0.05" units="cm"/>
    </inkml:brush>
  </inkml:definitions>
  <inkml:trace contextRef="#ctx0" brushRef="#br0">27 209 4962,'-12'16'5167,"12"-16"-5134,0 0 1,-1 0-1,1 0 0,0 1 0,0-1 1,0 0-1,0 0 0,0 0 0,0 0 1,0 1-1,-1-1 0,1 0 0,0 0 1,0 0-1,0 0 0,0 0 0,-1 0 1,1 0-1,0 0 0,0 1 0,0-1 1,0 0-1,-1 0 0,1 0 0,0 0 1,0 0-1,0 0 0,-1 0 0,1 0 1,0 0-1,0 0 0,0 0 0,0 0 1,-1 0-1,1 0 0,0 0 0,0-1 0,0 1 1,-1 0-1,1 0 0,0 0 0,0 0 1,0 0-1,0 0 0,0 0 0,-1 0 1,1-1-1,0 1 0,0 0 0,0 0 1,0 0-1,0 0 0,0-1 0,0 1 1,-1 0-1,1 0 0,-2-13 237,0 1-1,1 0 1,1-1-1,0 1 1,0-1 0,1 1-1,1 0 1,0-1-1,6-16 1,-6 19-215,-2 8-54,1-1 0,0 1 0,0-1 0,0 1-1,0 0 1,0 0 0,0 0 0,0-1 0,1 1 0,-1 1 0,1-1 0,0 0 0,-1 0 0,1 0 0,0 1 0,0-1 0,0 1 0,0 0 0,0-1 0,0 1 0,5-1 0,-6 1 4,1 1 0,0-1 1,0 1-1,0 0 0,0 0 1,0-1-1,0 2 0,0-1 1,0 0-1,-1 0 0,1 0 1,0 1-1,0-1 1,0 1-1,0 0 0,-1 0 1,1-1-1,0 1 0,-1 0 1,1 0-1,0 0 0,-1 1 1,0-1-1,1 0 0,-1 1 1,0-1-1,1 1 1,1 2-1,0 1 3,-1 0-1,1 1 1,-1 0 0,0-1 0,0 1 0,-1 0-1,1 0 1,-1 0 0,-1 0 0,1 0 0,-1 0-1,0 0 1,-1 7 0,1-7-10,-1-1 0,0 1 1,0-1-1,0 0 0,-1 1 0,1-1 1,-1 0-1,-1 0 0,1 0 0,-1 0 1,1-1-1,-1 1 0,-1-1 0,-5 7 1,8-9-14,-1-1 1,1 0-1,-1 0 1,1 0 0,-1 0-1,1 0 1,-1 0-1,0 0 1,0 0-1,1-1 1,-1 1 0,0 0-1,0-1 1,0 0-1,0 1 1,-2-1 0,3 0-1,0-1 1,-1 1 0,1 0 0,0-1 0,0 1-1,-1-1 1,1 1 0,0-1 0,0 1-1,0-1 1,0 0 0,0 0 0,0 0 0,0 0-1,0 1 1,0-1 0,0 0 0,0-2 0,-2-1-11,1 0 1,0 0-1,0 0 1,1 0-1,-1 0 1,1-1 0,0 1-1,0-1 1,0 1-1,1-1 1,-1 1 0,2-6-1,-1-1-1,0 0 0,1 0 0,1 1-1,0-1 1,0 0 0,1 1 0,1 0 0,0-1-1,0 1 1,9-15 0,-12 25 32,-1 0 1,0 0-1,1-1 0,-1 1 1,0 0-1,1 0 1,-1 0-1,0-1 0,1 1 1,-1 0-1,0 0 0,1 0 1,-1 0-1,1 0 0,-1 0 1,0 0-1,1 0 0,-1 0 1,1 0-1,-1 0 0,0 0 1,1 0-1,-1 0 1,1 1-1,-1-1 0,0 0 1,1 0-1,-1 0 0,0 0 1,1 1-1,-1-1 0,0 0 1,1 0-1,-1 1 0,0-1 1,0 0-1,1 1 1,-1-1-1,0 0 0,0 1 1,0-1-1,1 0 0,-1 1 1,0-1-1,0 0 0,0 1 1,0 0-1,10 17 103,-2 1 68,2-1 0,14 23 0,-2-5-68,-3 8 97,-15-33-892,1-1 0,10 20 0</inkml:trace>
  <inkml:trace contextRef="#ctx0" brushRef="#br0" timeOffset="519.61">297 251 5779,'-2'2'228,"1"-1"0,0 1 1,1 0-1,-1 0 0,0 0 1,0 0-1,1 0 0,-1 0 1,1 0-1,0 0 0,0 0 1,0 0-1,0 3 0,4 33 3894,-1-13-2812,1-2-4178,-4-22 2707,0-1 0,0 1 0,0 0 0,0 0 1,0-1-1,0 1 0,0 0 0,1-1 0,-1 1 1,0 0-1,1-1 0,-1 1 0,0 0 1,1-1-1,-1 1 0,1-1 0,-1 1 0,1 0 1,-1-1-1,1 1 0,-1-1 0,1 0 0,-1 1 1,1-1-1,1 1 0</inkml:trace>
  <inkml:trace contextRef="#ctx0" brushRef="#br0" timeOffset="1084.31">472 6 5138,'2'2'7345,"10"12"-5936,14 19-568,-19-25-790,0 0 1,0 1-1,-1 0 0,0 0 0,-1 1 0,0 0 1,4 11-1,-5-8-252,0-1 0,1 0 0,0 0 0,1-1 0,0 1 1,0-1-1,2-1 0,-1 1 0,14 13 0</inkml:trace>
  <inkml:trace contextRef="#ctx0" brushRef="#br0" timeOffset="2796.58">661 0 6787,'-12'11'6282,"-3"9"-4288,-3 5-2010,-68 72 581,60-67-726,-38 56 0,62-80-705</inkml:trace>
</inkml:ink>
</file>

<file path=word/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28:26.728"/>
    </inkml:context>
    <inkml:brush xml:id="br0">
      <inkml:brushProperty name="width" value="0.05" units="cm"/>
      <inkml:brushProperty name="height" value="0.05" units="cm"/>
    </inkml:brush>
  </inkml:definitions>
  <inkml:trace contextRef="#ctx0" brushRef="#br0">49 162 5298,'-4'3'5688,"3"8"-3650,3 16-2189,-2-23 564,4 221 1188,-5 93-1185,7-67-239,-4-106-87,-1-117-92,-2 218 521,-6 76-358,7-314-162,-1 69 1,-2 0 0,-16 79 0,15-120 23,-1 60 0,-1 12 11,1-80-13,-1 30 39,9-59-69,1 1 0,-1-1 0,1 1 0,-1-1 0,1 1 0,-1 0 0,1 0 0,5 1 0,49 17-209,0 0-241,-53-17 412,0 0 1,0-1-1,0 1 0,0-1 1,0 0-1,1 0 0,-1-1 0,0 0 1,5-1-1,2-5-3712,-10 1-878</inkml:trace>
  <inkml:trace contextRef="#ctx0" brushRef="#br0" timeOffset="1127.72">56 559 4450,'-1'0'201,"0"-1"1,0 0-1,0 0 0,0 0 0,1 0 1,-1 0-1,0 0 0,1 0 0,-1-1 1,1 1-1,-1 0 0,1 0 0,0 0 1,-1 0-1,1-1 0,0 1 0,0 0 1,0 0-1,0-1 0,0 1 0,0 0 0,0-2 1,6-35 400,-5 28 194,1-15-147,-1 0 0,-1 0 0,-5-33 0,0-3-182,-8-53-244,3 31 42,8 70-236,1 1 35,0-1-1,1 1 0,1-23 1,2 27 41,1 13 102,5 5-55,-4-8-129,0 0 0,0-1 0,1 0 0,-1 0 0,0 0 0,0 0-1,1-1 1,-1 0 0,0 0 0,1-1 0,8-1 0,5 0 41,1 2-81,0 1 1,1 0-1,-1 2 0,30 7 1</inkml:trace>
</inkml:ink>
</file>

<file path=word/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28:22.304"/>
    </inkml:context>
    <inkml:brush xml:id="br0">
      <inkml:brushProperty name="width" value="0.05" units="cm"/>
      <inkml:brushProperty name="height" value="0.05" units="cm"/>
    </inkml:brush>
  </inkml:definitions>
  <inkml:trace contextRef="#ctx0" brushRef="#br0">19 0 4450,'-8'4'2288,"9"-1"-219,15-1 695,-7-1-2428,141 11 2500,-141-8-3513</inkml:trace>
  <inkml:trace contextRef="#ctx0" brushRef="#br0" timeOffset="632.79">0 194 6499,'1'1'323,"0"0"0,-1-1 0,1 1 0,0-1 0,0 1 0,0-1 0,0 1-1,0-1 1,0 1 0,0-1 0,0 0 0,0 1 0,0-1 0,0 0 0,0 0 0,0 0 0,0 0 0,0 0 0,1 0 0,28-2-392,-20 2 447,18-2-261,-18 1-153,0 0-1,0 1 0,1 0 0,-1 0 0,0 1 0,18 4 0,-23-5-961</inkml:trace>
</inkml:ink>
</file>

<file path=word/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28:13.264"/>
    </inkml:context>
    <inkml:brush xml:id="br0">
      <inkml:brushProperty name="width" value="0.05" units="cm"/>
      <inkml:brushProperty name="height" value="0.05" units="cm"/>
    </inkml:brush>
  </inkml:definitions>
  <inkml:trace contextRef="#ctx0" brushRef="#br0">85 1 5651,'0'1'179,"0"-1"0,0 1 0,0-1 0,-1 1 0,1-1 0,0 1 0,-1-1 0,1 1 0,0-1 0,-1 1 0,1-1 0,-1 0 0,1 1 0,-1-1 0,1 0 0,-1 1 0,1-1 0,-1 0 0,1 1 0,-1-1 0,1 0 0,-1 0 0,0 0 0,1 0 0,-1 1 0,1-1 0,-1 0 0,0 0 0,1 0 0,-1 0 0,1 0 0,-1 0 0,0-1 0,1 1 0,-1 0 1,1 0-1,-1 0 0,1 0 0,-1-1 0,1 1 0,-2-1 0,-1 0-82,2 1-85,1 0-1,-1 0 0,1 0 0,-1 1 0,0-1 0,1 0 0,-1 0 0,0 1 1,1-1-1,-1 1 0,1-1 0,-1 0 0,1 1 0,-1-1 0,1 1 0,-1-1 1,1 1-1,0-1 0,-1 1 0,1 0 0,-1 0 0,-10 17 73,9-15-55,-3 7-25,0 0 0,0 0 0,-4 12 0,8-18-6,0-1 1,0 1 0,0-1 0,0 1 0,1-1 0,-1 1 0,1 0 0,0-1 0,0 1-1,1 0 1,-1-1 0,1 1 0,1 5 0,-1-8 1,-1 0 0,1-1-1,0 1 1,0-1 0,-1 1 0,1-1 0,0 1 0,0-1 0,0 0-1,0 0 1,0 1 0,0-1 0,-1 0 0,1 0 0,0 0 0,0 0-1,0 0 1,0 0 0,0 0 0,0 0 0,0 0 0,0 0 0,1-1-1,-1 1 2,1 0 1,-1 0-1,1 0 0,0 0 0,-1 0 0,1 0 0,-1 0 0,1 0 0,0 0 0,-1 1 0,1-1 0,-1 1 0,1-1 0,-1 1 0,3 1 0,0 2 15,-1-1 0,0 0 0,0 1 0,0 0 0,0 0 0,-1 0 0,3 5 0,-4-8-11,-1 1-1,0-1 0,1 0 0,-1 1 1,0-1-1,0 0 0,0 1 0,0-1 1,0 0-1,0 1 0,0-1 1,0 0-1,-1 1 0,1-1 0,-1 0 1,1 0-1,-1 1 0,1-1 0,-1 0 1,1 0-1,-1 0 0,0 1 0,0-1 1,0 0-1,0 0 0,0 0 1,0 0-1,0-1 0,-2 3 0,-6 4-45,7-5-26,0 1-1,-1-1 1,0 0 0,0 0 0,1-1-1,-7 4 1,8-5 37,0 0 1,0 1-1,0-1 0,0 0 0,0 0 1,0 0-1,0 0 0,0 0 0,0-1 1,-1 1-1,1 0 0,0 0 0,0-1 1,0 1-1,1 0 0,-1-1 1,0 1-1,0-1 0,0 1 0,0-1 1,0 0-1,0 1 0,1-1 0,-1 0 1,0 0-1,-1-1 0,-6-8-4052,4 3 883</inkml:trace>
  <inkml:trace contextRef="#ctx0" brushRef="#br0" timeOffset="1203.85">125 609 5298,'-12'-13'2853,"4"5"853,7 8-3608,0 0 0,0 0 0,0 0 0,0 0 0,1 1 0,-1-1 0,0 0 0,0 0 0,0 1 0,0-1 0,1 0 0,-1 1-1,0-1 1,0 1 0,1-1 0,-1 1 0,0 0 0,0 0 0,-4 3-120,1-1-1,0 1 0,1 0 0,-1 1 0,1-1 1,-6 10-1,8-12 14,0 0 1,0 0-1,0 0 1,0 0-1,0 0 1,1 0-1,-1 0 1,1 0-1,-1 0 0,1 1 1,0-1-1,0 0 1,0 0-1,0 0 1,0 1-1,1-1 1,-1 0-1,1 0 1,-1 0-1,2 3 0,-1-4 5,0 0-1,-1 0 0,1 0 1,0 0-1,0 0 1,0 0-1,0 0 0,1 0 1,-1 0-1,0-1 0,0 1 1,0-1-1,1 1 0,-1-1 1,0 1-1,0-1 0,1 1 1,-1-1-1,0 0 0,1 0 1,-1 0-1,1 0 0,-1 0 1,3 0-1,-3-1 1,0 1 1,1 0-1,-1 0 0,1 0 0,-1 0 1,0 0-1,1 1 0,-1-1 0,0 0 1,1 0-1,-1 1 0,0-1 0,0 1 1,1-1-1,-1 1 0,0 0 0,0 0 1,0-1-1,0 1 0,0 0 0,0 0 1,0 0-1,0 0 0,0 0 0,0 0 1,0 0-1,0 2 0,2 3 25,-1 0 0,0 1-1,0-1 1,0 8 0,-1-12-14,-1 1-1,0-1 1,0 1-1,0-1 1,0 0-1,0 1 1,0-1-1,-1 0 1,1 1-1,-1-1 1,1 0-1,-1 0 1,0 1-1,0-1 1,-2 2-1,-1-3 4,0 0 0,-1 0 0,1-1 0,0 0 0,-1 0 0,1 0 0,-6-1 0,8 1-291,0 0 0,-1-1-1,1 1 1,0-1 0,0 0 0,0 0-1,-1 0 1,-2-2 0,-4-2-1264,5 3-2046</inkml:trace>
</inkml:ink>
</file>

<file path=word/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28:02.493"/>
    </inkml:context>
    <inkml:brush xml:id="br0">
      <inkml:brushProperty name="width" value="0.05" units="cm"/>
      <inkml:brushProperty name="height" value="0.05" units="cm"/>
    </inkml:brush>
  </inkml:definitions>
  <inkml:trace contextRef="#ctx0" brushRef="#br0">500 403 6211,'-21'8'6794,"-11"-8"-6094,30-1-695,-1 1-1,0 0 1,1 1 0,-1-1-1,0 0 1,1 1 0,-1 0-1,0-1 1,1 1 0,-1 0-1,1 0 1,-1 0 0,1 1-1,0-1 1,-1 1-1,1-1 1,0 1 0,0 0-1,0 0 1,0 0 0,1 0-1,-1 0 1,0 0 0,1 0-1,-1 0 1,1 1 0,0-1-1,0 1 1,-1 2 0,-2 5-21,1-1 0,1 0 0,0 1 1,0-1-1,1 1 0,0 17 0,1-26 15,0 0 0,0 0-1,0 1 1,0-1 0,0 0-1,1 0 1,-1 0 0,0 0-1,1 0 1,-1 0 0,1 0-1,-1 0 1,1-1 0,-1 1-1,1 0 1,0 0 0,0 0-1,-1-1 1,1 1 0,0 0-1,0 0 1,0-1 0,0 1-1,0-1 1,0 1 0,0-1-1,0 1 1,0-1 0,0 0-1,0 0 1,0 1 0,1-1-1,6 1-8,0 0 0,-1-1-1,15 0 1,5 0-1,-18 1 16,15 4 39,-23-4-43,0-1 1,0 1-1,0-1 1,0 1-1,0 0 1,0 0-1,0 0 1,-1-1-1,1 1 1,0 0-1,-1 0 1,1 0-1,-1 0 1,1 0-1,-1 0 1,1 0-1,-1 0 1,1 0-1,-1 0 1,0 2-1,3 12 7,-2-13-4,0 1 0,0 0 1,-1-1-1,1 1 0,-1 0 0,0-1 0,0 1 1,0 0-1,0-1 0,0 1 0,0 0 0,-1-1 1,1 1-1,-1 0 0,0-1 0,0 1 0,0-1 1,0 1-1,0-1 0,-4 5 0,-5 10 11,10-15-14,-1 0 1,0 0-1,0-1 0,0 1 1,0 0-1,0 0 0,0-1 1,0 1-1,-1 0 0,1-1 1,-1 1-1,1-1 0,-1 0 1,0 0-1,1 1 0,-1-1 1,0 0-1,0 0 0,0-1 1,1 1-1,-1 0 0,0-1 1,0 1-1,0-1 0,-1 1 1,-2-1-1,1 0-289,-22-1 117,25 0-130,0 1 0,0 0 0,0-1 0,-1 0 0,1 1-1,0-1 1,0 0 0,0 1 0,0-1 0,1 0 0,-1 0 0,0 0 0,-1-1 0,-2-4-3239</inkml:trace>
  <inkml:trace contextRef="#ctx0" brushRef="#br0" timeOffset="721.37">626 924 6211,'-7'1'5764,"-7"-4"-3998,-6-1-1967,15 4 219,1 0 0,-1 1 1,0 0-1,0 0 0,1 0 1,-1 1-1,1-1 1,-8 5-1,10-5-17,0 0 1,0 0-1,1 1 1,-1-1-1,0 1 0,1 0 1,-1-1-1,1 1 1,0 0-1,0 0 0,-1 0 1,1-1-1,0 1 1,1 0-1,-1 1 0,0-1 1,0 0-1,1 0 1,0 0-1,-1 4 0,0 6 7,-2 43-15,3-52 6,1-1 0,-1 1 0,0 0 0,1 0 0,0 0 0,-1-1 0,1 1 0,0 0 0,1-1 0,-1 1 0,0-1 0,1 1-1,-1-1 1,1 0 0,3 5 0,-1-5 1,1 0 0,-1 0 0,0 0 0,0 0 0,1-1 0,-1 0 0,1 0 0,4 1 0,19 5 0,-19-4 36,0 1 0,0 1 0,12 8 0,-20-13-31,1 1 0,-1 0 0,0 0 0,1 0-1,-1 0 1,0 1 0,0-1 0,0 0 0,0 0-1,0 1 1,0-1 0,0 1 0,0-1 0,0 0-1,0 1 1,-1 0 0,1-1 0,-1 1 0,1-1-1,-1 1 1,0 0 0,0-1 0,0 1 0,0 0-1,0-1 1,0 1 0,0 0 0,0-1 0,-1 3-1,0-2-2,0-1 0,0 1 0,0-1 0,0 1 0,0-1 0,0 1 0,0-1 0,-1 0 0,1 0 0,-1 0 0,1 1 0,-1-1 0,1-1 0,-1 1 0,0 0 0,1 0 0,-1-1 0,0 1 0,0 0 0,1-1 0,-1 0-1,-3 1 1,-6 0 22,0 0-1,-19-2 0,9 1-10,11 0-327,-22 4 267,30-4-288,1 0 1,-1 1-1,1 0 0,-1-1 1,1 1-1,0 0 0,0 0 0,-1 0 1,1-1-1,0 2 0,-2 0 0</inkml:trace>
  <inkml:trace contextRef="#ctx0" brushRef="#br0" timeOffset="1554.44">906 1508 4290,'1'0'273,"0"0"0,0 0 1,0 1-1,0-1 0,0 0 0,0 0 0,0 0 0,0 0 1,0 0-1,0 0 0,0-1 0,0 1 0,0 0 1,2-1-1,-3 1-199,0 0 1,0-1-1,0 1 1,0 0 0,0 0-1,0-1 1,0 1-1,1 0 1,-1 0-1,0-1 1,0 1-1,0 0 1,0 0 0,-1-1-1,1 1 1,0 0-1,0 0 1,0-1-1,0 1 1,0 0 0,0 0-1,0-1 1,0 1-1,0 0 1,-1 0-1,1 0 1,0-1-1,0 1 1,0 0 0,0 0-1,-1 0 1,1 0-1,0-1 1,-3-1 156,1 0 0,-1-1 0,0 1 0,0 1 0,1-1 0,-1 0 0,-6-2 0,5 3-191,0 1-1,0-1 0,0 1 1,0-1-1,0 1 0,0 1 1,0-1-1,0 0 0,0 1 1,0 0-1,0 0 0,-5 2 1,-1 0 47,1 1 0,0 1 0,1-1 0,-10 8 0,16-11-90,0 1 0,1 0 0,-1-1-1,1 1 1,-1 0 0,1 0 0,0 0 0,-1 0-1,1 0 1,0 1 0,0-1 0,1 0 0,-1 0-1,0 1 1,1-1 0,0 1 0,-1-1 0,1 0-1,0 1 1,0-1 0,0 0 0,1 1 0,-1-1-1,1 4 1,0-4 0,-1 0 1,1 1-1,-1-1 0,1 0 0,0 0 0,0 0 0,0 0 0,0-1 1,0 1-1,0 0 0,0 0 0,1 0 0,-1-1 0,1 1 0,-1-1 1,1 1-1,-1-1 0,1 0 0,0 0 0,0 1 0,0-1 0,0 0 1,0-1-1,0 1 0,0 0 0,0 0 0,3 0 0,-3-1 3,60 7 41,-57-6-37,1 0 0,-1 1 0,0 0 0,0-1 0,0 1 0,0 1 0,0-1-1,-1 1 1,7 5 0,-9-7-1,-1 0-1,0 0 0,0 1 1,0-1-1,0 0 1,0 1-1,0-1 0,0 1 1,-1 0-1,1-1 0,0 1 1,-1-1-1,1 1 1,-1 0-1,0 0 0,0-1 1,1 1-1,-1 0 0,0-1 1,0 1-1,-1 0 1,1 0-1,0-1 0,-1 1 1,1 0-1,-1-1 0,1 1 1,-1 0-1,0-1 1,1 1-1,-1-1 0,0 1 1,0-1-1,0 0 1,-1 1-1,-1 1 0,-4 5 16,0 0-1,-1-1 1,0 0 0,-14 10-1,17-15-227,0 0-1,-1 0 1,1 0 0,0-1-1,0 1 1,-1-1-1,1-1 1,-1 1 0,1-1-1,-1 0 1,1 0-1,-1 0 1,-9-3-1,-28 2-2040,37 2-1068</inkml:trace>
  <inkml:trace contextRef="#ctx0" brushRef="#br0" timeOffset="3353.01">43 132 5651,'-2'15'5193,"7"10"-2984,0-1-1656,-3 15-149,-1-25-277,-1 1 0,-1 16 0,-14 58 384,9-61-319,1-1 1,-2 39-1,1 261 224,16-70-10,-9-235-393,5 229 292,-6-221-276,7 141 18,0-1-30,-8-149-1,-5 30-1,4-35-3,0 0 1,1 0-1,1 31 0,-3 24-12,5-70 0,0 0 0,0-1 0,0 1 0,0 0 0,0-1 0,0 1 0,0-1 0,0 0 0,0 1 0,4-1 0,11 2 0,-7 0-33,1 0-1,-1-1 1,0 0 0,1-1 0,-1 0 0,0 0 0,1-2 0,-1 1 0,0-1-1,0 0 1,13-5 0,-12-2-1517,-8 3-1857</inkml:trace>
  <inkml:trace contextRef="#ctx0" brushRef="#br0" timeOffset="4315.5">13 560 4290,'-3'-10'3830,"5"-13"-2852,-1 15-600,9-121 2173,-14 40-1531,1-1-781,3 67-176,-6-41 0,1 22-29,0-40 78,5 83-97,0 0-1,1 0 0,-1 0 1,0 0-1,1-1 1,-1 1-1,1 0 0,-1 0 1,1 0-1,-1-1 1,1 1-1,-1 0 0,1 0 1,0-1-1,-1 1 1,1-1-1,0 1 0,0 0 1,-1-1-1,1 1 1,0-1-1,0 0 0,1 1 1,26 9 571,-15-6-400,8 4-9,0 0-1,0 0 1,0-2 0,43 6-1,-58-12-153,12 0 161,-18 0-192,1 0 0,-1 0 0,0 0 0,1 1 0,-1-1 0,1 0-1,-1 0 1,0 0 0,1 0 0,-1 0 0,1 1 0,-1-1 0,0 0-1,1 0 1,-1 1 0,0-1 0,1 0 0,-1 0 0,0 1 0,0-1-1,1 0 1,-1 1 0,0-1 0,0 0 0,0 1 0,1-1 0,-1 0-1,0 1 1,0-1 0,0 1 0,0-1 0,0 1 0,-9 2-5000</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9:41.841"/>
    </inkml:context>
    <inkml:brush xml:id="br0">
      <inkml:brushProperty name="width" value="0.05" units="cm"/>
      <inkml:brushProperty name="height" value="0.05" units="cm"/>
    </inkml:brush>
  </inkml:definitions>
  <inkml:trace contextRef="#ctx0" brushRef="#br0">1 200 12422,'3'-3'6579,"3"3"-5795,3 0-192,6-2-207,5 0-33,5 0-160,2-2-144,4 2-96,-1-1-304,-2 1-225,-5 1-223,-2 1-208,-5 2-2258,-2 2-2881</inkml:trace>
  <inkml:trace contextRef="#ctx0" brushRef="#br0" timeOffset="381.97">204 295 10933,'-2'-2'636,"0"0"0,0 0 1,0-1-1,0 1 0,0 0 0,1-1 0,-1 1 1,0-1-1,-1-4 0,1 1-144,0 1 1,1-1-1,-1 1 0,0-10 1,1-5-563,1 0 1,2-22-1,0 12 488,-2 30-431,4-60-500,-3 56 49,0 0 0,0 0 0,0 0 0,0 0-1,0 0 1,1 0 0,0 1 0,0-1 0,0 1 0,0-1-1,0 1 1,5-5 0,-1 3-4714</inkml:trace>
  <inkml:trace contextRef="#ctx0" brushRef="#br0" timeOffset="818.81">300 236 9268,'-2'0'156,"0"0"0,1 1 0,-1-1 0,1 0 0,-1 0-1,0 0 1,1 0 0,-1 0 0,0 0 0,1 0 0,-1 0 0,1-1 0,-1 1-1,0-1 1,1 1 0,-1-1 0,1 0 0,-1 1 0,1-1 0,0 0 0,-1 0-1,1 0 1,0 0 0,0 0 0,-1 0 0,1-1 0,0 1 0,0 0 0,0-1-1,1 1 1,-1 0 0,0-1 0,0 1 0,1-1 0,-1 1 0,1-1-1,-1 0 1,1 1 0,-1-3 0,0-4 419,0 1 1,0 0-1,0-1 0,1 1 0,0-1 1,0 1-1,3-12 0,-3 16-573,1 1 0,-1-1-1,1 1 1,0-1 0,0 1-1,0-1 1,1 1 0,-1 0-1,0 0 1,1-1 0,-1 1-1,1 0 1,0 0 0,0 1-1,0-1 1,0 0 0,0 1 0,4-4-1,-4 5 0,-1-1 0,1 1 0,-1-1 0,1 1 0,-1 0 0,1 0 0,-1-1 0,1 1 0,0 0 0,-1 0 0,1 1 0,-1-1 0,1 0 0,-1 0 0,1 1 0,-1-1 0,1 1 0,-1-1 0,1 1 0,-1 0 0,1 0 0,-1-1 0,0 1 0,0 0 0,1 0 0,-1 0 0,0 1 0,0-1 0,0 0 0,0 0 0,1 2 0,1 1-34,-1 0 0,1 0 0,-1 0 1,0 0-1,0 1 0,-1-1 0,1 0 0,-1 1 0,0 0 0,0-1 0,0 1 0,-1-1 0,0 1 0,0 0 0,0 7 0,-9 28-2093,-8-2-3633,8-21 645</inkml:trace>
</inkml:ink>
</file>

<file path=word/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35:48.745"/>
    </inkml:context>
    <inkml:brush xml:id="br0">
      <inkml:brushProperty name="width" value="0.05" units="cm"/>
      <inkml:brushProperty name="height" value="0.05" units="cm"/>
    </inkml:brush>
  </inkml:definitions>
  <inkml:trace contextRef="#ctx0" brushRef="#br0">1 947 7251,'0'2'464,"0"-1"1,1 0-1,-1 1 0,1-1 0,0 0 0,-1 0 0,1 0 0,0 1 0,0-1 0,0 0 0,-1 0 1,1 0-1,0 0 0,1-1 0,0 3 0,24 6 2369,-13-8-2933,0 0 0,23-1 0,-13 0 741,0-1-560,-19 1-108,-1-1-1,0 1 1,1 0-1,-1 0 1,1 0-1,-1 1 0,0-1 1,6 2-1,-7-1-92,-1 0 0,0 0-1,0 0 1,0 0-1,0 0 1,0 0 0,0 0-1,0 0 1,0 0-1,-1 0 1,1 1-1,0-1 1,-1 0 0,1 0-1,0 1 1,-1-1-1,0 0 1,1 1 0,-1-1-1,0 1 1,0-1-1,0 0 1,0 1 0,0-1-1,0 1 1,0 1-1,-1 6-2677,0 1-1890</inkml:trace>
  <inkml:trace contextRef="#ctx0" brushRef="#br0" timeOffset="422.28">13 1114 7251,'-1'0'276,"1"1"-1,0-1 0,0 1 0,0-1 0,0 0 1,0 1-1,0-1 0,0 1 0,0-1 1,1 1-1,-1-1 0,0 1 0,0-1 1,0 0-1,0 1 0,1-1 0,-1 1 0,0-1 1,0 0-1,1 1 0,-1-1 0,1 1 1,11 8 1857,16 2-741,-23-9-1312,0-2 1,0 1 0,0-1 0,0 1 0,0-1 0,0-1 0,0 1 0,0-1 0,0 0 0,0 0 0,6-2 0,3-3-85,1 0 0,16-10 0,-25 13-14,6 0-912</inkml:trace>
  <inkml:trace contextRef="#ctx0" brushRef="#br0" timeOffset="869.72">127 718 6643,'13'5'6897,"9"11"-5630,-12-8-550,-3-3-536,-1 1 0,0-1 0,-1 1 0,1 0 0,4 7 0,-5-6-67,1 0 0,-1 0-1,1-1 1,10 8 0,40 19 193,-40-26-239,-1 2-1,15 10 0,-25-14-61,0 0 0,0 1 0,-1-1 0,1 1 0,-1 0 0,-1 0 0,1 0 0,-1 0-1,0 1 1,0-1 0,-1 1 0,0 0 0,0 0 0,-1 0 0,0 0 0,0 0 0,0 0 0,-1 0 0,0 0 0,0 0 0,-1 0 0,0 0-1,-1 0 1,1 0 0,-1 0 0,-5 12 0,-6 2 65,0-1 1,-2 0-1,0-1 0,-1-1 1,-1 0-1,-26 21 0,33-27-288,-4 2-695,-1-12-3586</inkml:trace>
  <inkml:trace contextRef="#ctx0" brushRef="#br0" timeOffset="3750.76">729 367 8100,'1'-2'591,"0"0"0,0 0-1,0 0 1,0 0 0,0 1 0,1-1 0,-1 0 0,1 1 0,-1-1 0,1 1 0,0-1-1,-1 1 1,5-2 0,-6 3-530,0 0 0,1-1 1,-1 1-1,1 0 0,-1 0 0,1 0 0,-1 0 0,1 0 0,-1 0 0,1 0 0,-1 0 0,1 0 1,-1 0-1,1 0 0,-1 1 0,1-1 0,-1 0 0,1 0 0,-1 0 0,1 1 0,-1-1 0,0 0 0,1 1 1,0 0 38,0 0 0,0 0-1,0 1 1,0-1 0,0 0 0,-1 0 0,1 1 0,0-1 0,-1 1 0,1-1 0,-1 3 0,4 19 109,-2-1-1,0 1 1,-2 0 0,-1 0-1,0 0 1,-6 26 0,2-2-128,-10 83-37,-11 204 94,27-294-122,11 55 1,-6-53-2,1 44 1,-12 232-16,4-234 12,0-43 1,1 0 0,2 0 0,9 47 0,-3-60-48,-7-25 26,1 1-1,-1 0 1,0-1 0,0 1 0,0 0 0,0-1 0,-1 1 0,1 0 0,-1 0-1,0 0 1,-1-1 0,1 1 0,0 0 0,-1 0 0,0-1 0,0 1 0,0 0 0,-2 4-1,3 10-40,1-17 46,-1 0 0,1 0 0,-1 0 0,0 0 0,0 0 0,1 0 0,-1 0 0,0 0 0,0 1-1,0-1 1,0 0 0,0 0 0,0 0 0,-1 0 0,1 0 0,0 0 0,0 0 0,-1 0 0,1 0 0,-1 0 0,1 0 0,-1 0 0,1 0-1,-2 0 1,2-1 0,-1 0 0,0 0 0,1 0-1,-1 0 1,1 0 0,-1 0-1,0-1 1,1 1 0,-1 0 0,1 0-1,-1-1 1,1 1 0,-1 0-1,1-1 1,-1 1 0,1-1 0,-1 1-1,1-1 1,-1 1 0,1-1-1,0 1 1,-1-1 0,1 1 0,0-1-1,-1 1 1,1-1 0,0 0-1,0 1 1,0-1 0,-1 0 0,-5-25-20,5 22 28,-9-44-4,2 0 0,-2-65 0,9-97 0,1 192 0,25-371 76,-20 338-88,-2-29 12,-11-120 0,1 45 0,-7 19 0,3 40 0,12-29 2,1 94 43,-2 0 0,-1-1 0,-7-48 0,4 40 13,44 62 9,-34-20-62,-1-1 0,1 1 0,-1-1 0,1 0 0,0 0 0,-1 0-1,1-1 1,0 0 0,0 0 0,7-1 0,7-2 28,31-10 0,1 0-11,-21 3-247,-30 12-91,-1 0 0,1 0 0,-1 0 0,0 0 0,0 0 0,0 1-1,0-1 1,0 0 0,0 0 0,0 0 0,-1 3 0,-5 11-4070,3-10-561</inkml:trace>
  <inkml:trace contextRef="#ctx0" brushRef="#br0" timeOffset="4567.53">776 1847 7123,'-5'10'8125,"3"1"-7884,1-1 1,-1 20 0,0 41 51,1-44-103,1 29-1,1-40-127,-2 0 0,0 0 0,-6 29 0,3-26-16,1 1 0,0 20 1,3-38-40,0 1 1,0 0-1,0-1 0,0 1 1,0-1-1,1 1 0,-1-1 1,1 1-1,-1-1 1,2 3-1,-1-4 19,0 0-1,0-1 1,0 1-1,0-1 1,0 1 0,0-1-1,0 1 1,0-1-1,0 0 1,0 0 0,0 1-1,0-1 1,0 0-1,0 0 1,0 0 0,0 0-1,0 0 1,0 0 0,0-1-1,1 1 1,-1 0-1,0 0 1,0-1 0,0 1-1,1-1 1,12-3 382,-1 2-1,1 0 1,15-1 0,-23 3-672,-1 0 1,1 0 0,0 1 0,-1-1 0,1 1-1,0 0 1,-1 1 0,1-1 0,-1 1-1,7 3 1</inkml:trace>
  <inkml:trace contextRef="#ctx0" brushRef="#br0" timeOffset="7948.83">1006 441 6787,'1'4'1344,"1"0"-1,-1-1 0,1 0 1,0 1-1,0-1 0,0 0 1,5 5-1,2 1-707,0-1-1,19 12 1,12 12-359,-12-4-195,-9-11-816,-1 1 0,21 29-1,-38-46 344,7 10-724</inkml:trace>
  <inkml:trace contextRef="#ctx0" brushRef="#br0" timeOffset="8360.53">1214 409 7700,'-1'-1'338,"1"1"0,-1 0 0,1 0 0,-1 0 1,1 0-1,-1-1 0,1 1 0,-1 0 0,0 0 1,1 0-1,-1 0 0,1 0 0,-1 0 1,1 0-1,-1 0 0,1 1 0,-1-1 0,1 0 1,-1 0-1,1 0 0,-2 1 0,-8 9 2568,-5 23-3098,9-18 1104,-5 5-872,-1 0 1,0-1-1,-2 0 1,0-1-1,-1-1 0,-19 18 1,19-22-874,3-3-1054,4-3-2415</inkml:trace>
  <inkml:trace contextRef="#ctx0" brushRef="#br0" timeOffset="8780.14">1418 206 8100,'-6'41'7994,"5"19"-8205,1-38 749,0-13-515,-1-1 0,1 0-1,-1 1 1,-1-1 0,1 0 0,-6 15 0,6-23-12,1-1-1,0 1 1,0 0-1,-1 0 1,1 0 0,0 0-1,-1-1 1,1 1-1,0 0 1,0 0 0,0-1-1,-1 1 1,1 0-1,0 0 1,0-1 0,0 1-1,-1 0 1,1 0-1,0-1 1,0 1 0,0 0-1,0-1 1,0 1-1,0 0 1,0-1 0,0 1-1,0 0 1,0-1-1,0 1 1,0 0 0,0-1-1,0 1 1,0-1-1,-3-14 228,4-32 169,0 10-1115,-3 13-2791</inkml:trace>
  <inkml:trace contextRef="#ctx0" brushRef="#br0" timeOffset="9319.07">1276 996 6787,'-10'29'9438,"-9"41"-8186,-4 44-1033,-13 45-1350,36-158 1051,0 1 0,-1-1 1,1 0-1,0 0 0,-1 0 0,0 0 1,1 1-1,-1-1 0,0 0 0,1 0 1,-1 0-1,0 0 0,0-1 0,0 1 1,-2 2-1,-6-3-4071</inkml:trace>
  <inkml:trace contextRef="#ctx0" brushRef="#br0" timeOffset="9712.31">1131 1064 7251,'0'-1'397,"0"0"-1,1 0 1,-1 0-1,0 0 1,0 0-1,0 0 0,1 0 1,-1 0-1,0 0 1,1 0-1,-1 0 1,1 0-1,-1 1 0,1-1 1,-1 0-1,1 0 1,0 0-1,-1 1 1,1-1-1,1-1 0,-1 3-302,0-1 0,0 0 0,-1 1 0,1-1 0,0 1 0,-1-1 0,1 1 0,0-1 0,-1 1 0,1-1 0,-1 1 0,1 0 0,-1-1 0,1 1 0,-1 0 0,1-1 0,-1 1 0,0 0 0,1 0 0,-1 0 0,0-1 0,0 1 0,0 0 0,1 1 0,12 42 469,-7-21-1114,16 36 0,-14-48-324,-2-1-5358</inkml:trace>
  <inkml:trace contextRef="#ctx0" brushRef="#br0" timeOffset="10201.92">1456 852 8228,'-3'8'8129,"1"17"-8003,2-17 556,-1 18-525,0-6-46,-5 33 0,3-100 0,-1 1-1836,3 41-2194</inkml:trace>
  <inkml:trace contextRef="#ctx0" brushRef="#br0" timeOffset="12151.47">1596 7 8884,'0'1'388,"1"-1"-1,0 1 1,0 0 0,-1 0-1,1-1 1,0 1 0,0-1-1,0 1 1,0-1 0,0 1-1,0-1 1,0 1 0,0-1-1,0 0 1,0 1 0,0-1-1,0 0 1,0 0 0,0 0-1,0 0 1,0 0 0,0 0-1,2 0 1,31-9 632,-9 3-456,-19 6-518,0-1 0,0 1 1,0 0-1,0 1 0,0 0 1,0 0-1,8 2 1,-12-2-39,-1-1 0,1 1 0,0 0 0,-1 0 0,1 0 0,-1 0 0,1 0 0,-1 0 0,1 0 0,-1 0 1,0 1-1,0-1 0,1 1 0,-1-1 0,0 1 0,0-1 0,0 1 0,-1-1 0,1 1 0,0 0 1,-1 0-1,1-1 0,-1 1 0,1 0 0,-1 0 0,0 0 0,0-1 0,0 4 0,-1 29 32,-11 54 1,6-52-10,-1 43 1,-7 78-32,7-104 0,1 99 0,8-95 1,5 224 6,0-103-16,1 10-326,-14 312 319,5-401-41,-4 61-195,-4-7-212,9-148 450,-1 0 0,1 0 0,-1 0 0,0 0 1,0-1-1,0 1 0,-1 0 0,-2 5 0,3-9 12,0 0 0,0 1 0,0-1 0,0 0 0,0 0 0,0 1-1,0-1 1,-1 0 0,1 0 0,0 0 0,-1-1 0,1 1-1,0 0 1,-1 0 0,1-1 0,-1 1 0,0-1 0,1 1-1,-1-1 1,1 0 0,-1 0 0,0 0 0,1 0 0,-1 0-1,1 0 1,-1 0 0,0 0 0,-2-1 0,-5-1-36,4 1 2,0 0 1,-1 0-1,1 1 1,0-1-1,-1 1 1,1 0-1,-1 0 1,1 1-1,0 0 1,-1 0-1,-5 2 1,11-3-70,-1 0 1,1 0-1,-1 0 1,1 1 0,-1-1-1,0 0 1,1 0 0,-1 0-1,1 0 1,-1 0 0,0 0-1,1 0 1,-1 0-1,1 0 1,-1 0 0,1-1-1,-1 1 1,1 0 0,-1 0-1,0 0 1,1-1 0,-1 1-1,1 0 1,-1-1-1,-4-4-3611</inkml:trace>
</inkml:ink>
</file>

<file path=word/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35:36.376"/>
    </inkml:context>
    <inkml:brush xml:id="br0">
      <inkml:brushProperty name="width" value="0.05" units="cm"/>
      <inkml:brushProperty name="height" value="0.05" units="cm"/>
    </inkml:brush>
  </inkml:definitions>
  <inkml:trace contextRef="#ctx0" brushRef="#br0">29 1767 8356,'-3'5'897,"0"-1"1,0 1 0,0-1-1,0 1 1,1 0-1,0 0 1,-2 6-1,3-4-369,-1 0-1,1 0 0,0 0 0,0 13 0,3 1-987,0 0 1,9 35-1,-3-18-99,-2-21-4040</inkml:trace>
  <inkml:trace contextRef="#ctx0" brushRef="#br0" timeOffset="1213.92">252 244 7251,'6'1'6024,"7"2"-3231,7 2-1768,-17-5-883,1-1-1,-1 0 0,1 0 1,-1 0-1,1 0 0,-1-1 1,0 1-1,0-1 0,0 0 1,5-4-1,22-10 262,-26 15-384,1 0 17,0-1 0,0 0 1,0 0-1,-1 0 0,1 0 0,0-1 0,-1 1 0,7-6 1,-8 7-28,0-1 1,-1 1-1,1 1 1,0-1-1,0 0 1,0 1-1,0-1 1,0 1-1,-1 0 1,1 0 0,0 0-1,0 0 1,0 1-1,0-1 1,0 1-1,0 0 1,-1 0-1,1 0 1,0 0-1,-1 0 1,1 0-1,0 1 1,-1-1 0,0 1-1,3 2 1,-4-1 27,0 1 0,0-1 1,-1 0-1,1 0 1,-1 1-1,0-1 0,0 0 1,0 1-1,-1 4 0,0 9-2,-1 188 354,-2-155-333,2-39-43,0 1 0,2-1 0,-1 1 0,3 17-1,1-5 2,-1 0-1,-2 1 0,0-1 0,-5 34 0,-25 93 41,28-139-49,0-1 0,0 1 0,1-1 0,1 1 0,0 0 0,0 0 0,5 21 0,2 0 15,17 44 1,-19-60-21,-1-1 0,-1 1 0,0 0 0,0 29 0,-6 72 0,0-49 0,16 149 62,-11-195-60,2 158 20,-6-135-14,2-1 1,2 0-1,2 0 0,10 48 1,-11-79-9,-1-1 0,0 20 0,1 4 0,-3-30 0,-1 0 0,1 0 0,-1-1 0,-1 1 0,-4 12 0,6-18 0,0 0 0,-1 0 0,1 0 0,-1-1 0,0 1 0,1 0 0,-1 0 0,1-1 0,-1 1 0,0-1 0,0 1 0,1 0 0,-1-1 0,0 0 0,0 1 0,0-1 0,0 1 0,0-1 0,1 0 0,-1 0 0,0 1 0,0-1 0,0 0 0,0 0 0,0 0 0,0 0 0,0 0 0,0 0 0,-1-1 0,-34-8 0,14 3 0,19 6-28,0 0 1,0 0 0,0 0-1,0 0 1,0 1 0,0 0 0,0-1-1,0 1 1,0 0 0,0 1-1,0-1 1,-4 3 0,5-2-1255</inkml:trace>
  <inkml:trace contextRef="#ctx0" brushRef="#br0" timeOffset="2782.17">845 221 8100,'-5'5'5899,"3"5"-3527,2 14-1905,0-18 231,-7 135 574,2-90-1105,3 1 1,6 72-1,2-77-113,-3 0-1,-2 0 0,-7 80 1,2-97 19,2-1 1,1 37 0,2-52-52,0 0 1,1-1-1,1 1 0,0-1 1,1 0-1,1 0 0,5 13 1,-5-16-14,-2 0 1,1 1-1,-1-1 1,-1 0-1,0 1 1,1 18-1,-4 67 78,0-15 163,5-3-143,0 134-20,-6-147-87,2-31 0,-8 58 0,-10-20 0,18-65 5,-1 1-1,1-1 0,0 0 1,1 1-1,-1-1 1,1 0-1,1 0 0,0 0 1,0 0-1,4 11 0,-3-8-4,0-1 0,-1 1 0,0 0 0,-1 0 0,0-1 0,0 14 0,-1-22 0,0 0 0,0-1 0,0 1 0,0 0 0,0-1 0,0 1 0,1 0 0,-1-1 0,0 1 0,0-1 0,1 1 0,-1 0 0,0-1 0,1 1 0,-1-1 0,1 1 0,-1-1 0,1 1 0,-1-1 0,1 0 0,-1 1 0,1-1 0,-1 1 0,1-1 0,-1 0 0,1 0 0,0 1 0,-1-1 0,1 0 0,0 0 0,-1 0 0,1 0 0,1 1 0,27-2 0,-14 1 0,-11 0-35,1 1-1,0 1 0,0-1 0,0 1 0,-1-1 1,1 1-1,5 3 0,11 6-249,-3-8-1507,-11-3-2290</inkml:trace>
  <inkml:trace contextRef="#ctx0" brushRef="#br0" timeOffset="3602.89">831 327 7123,'-8'-40'5895,"4"1"-4062,2 20-1454,0 0 1,-6-20-1,-11-42 965,37 86-435,29 4 0,-44-9-857,19 3 259,41 0 0,-48 1-1573,-8 4-3994</inkml:trace>
  <inkml:trace contextRef="#ctx0" brushRef="#br0" timeOffset="4869.65">1279 286 7539,'-13'-11'7209,"13"11"-7130,0 0 0,-1 0 0,1-1-1,0 1 1,-1 0 0,1 0 0,0-1-1,0 1 1,-1 0 0,1 0-1,0-1 1,0 1 0,-1 0 0,1 0-1,0-1 1,0 1 0,0 0-1,0-1 1,0 1 0,-1 0 0,1-1-1,0 1 1,0-1 0,0 1 0,0 0-1,0-1 1,0 1 0,0 0-1,0-1 1,0 1 0,0 0 0,0-1-1,1 1 1,-1 0 0,0-1 0,0 1-1,0 0 1,0-1 0,0 1-1,1 0 1,-1-1 0,0 1 0,0 0-1,1-1 1,0 1 13,-1 0 1,1 1-1,-1-1 0,1 0 1,-1 0-1,1 1 1,0-1-1,-1 0 0,1 1 1,-1-1-1,1 0 0,-1 1 1,0-1-1,1 1 0,-1-1 1,1 1-1,-1-1 0,0 1 1,1-1-1,-1 1 1,0-1-1,1 1 0,10 19 88,-7-13-13,4 5-107,12 20-78,1-1 0,2-1 1,33 34-1,-35-49-968,-21-14 848,1 0 0,0-1 1,-1 1-1,1-1 0,0 0 0,0 1 0,-1-1 0,1 1 0,0-1 0,0 0 0,0 0 0,-1 0 0,1 1 0,0-1 0,0 0 0,0 0 0,0 0 0,-1 0 0,1 0 1,0 0-1,0 0 0,0-1 0,0 1 0,1-1 0,-2 0-253,1 0-1,-1-1 1,0 1 0,1-1 0,-1 1 0,0-1 0,0 1 0,0-1-1,0 1 1,0-1 0,0 1 0,-1-2 0,0-5-4054</inkml:trace>
  <inkml:trace contextRef="#ctx0" brushRef="#br0" timeOffset="5482.51">1455 264 7123,'0'-2'419,"0"1"0,0-1 0,0 0 0,-1 0 0,1 0 0,0 1 0,-1-1 0,0 0 0,1 1 0,-1-1 0,0 0 0,0 1 0,0-1 0,0 1 0,0-1 0,-1 1 0,1 0 0,0-1 0,0 1-1,-3-1 1,3 2-323,0-1-1,0 1 0,0 0 1,-1 0-1,1 0 0,0 0 1,0 0-1,0 0 0,-1 0 1,1 1-1,0-1 0,0 0 0,0 1 1,0-1-1,-1 1 0,1-1 1,0 1-1,0-1 0,0 1 1,0 0-1,0 0 0,0-1 1,0 1-1,1 0 0,-1 0 1,0 0-1,0 0 0,1 0 0,-1 0 1,0 0-1,0 2 0,-13 19 568,-22 46 0,26-47-764,0 0 1,-2-1-1,-17 23 0,28-42-338,0 1 0,0 0-1,0-1 1,0 1 0,0 0-1,0 0 1,1 0-1,-1 0 1,0 0 0,1 0-1,0 0 1,-1 3-1,0 0-1606,0 3-2967</inkml:trace>
  <inkml:trace contextRef="#ctx0" brushRef="#br0" timeOffset="5907.88">1449 863 8500,'-2'5'7012,"-3"3"-5102,-6 11-1796,-2 16 523,8-23-534,0 0-1,1 0 0,-3 13 0,-20 173-257,27-185-256,-2 18-181,-3-14-3807</inkml:trace>
  <inkml:trace contextRef="#ctx0" brushRef="#br0" timeOffset="6356.96">1311 940 8884,'-8'-14'6876,"11"27"-5098,12 26-1548,-11-28-120,0 0 1,-1 1-1,2 14 0,-1-5-49,-3-19-103,-1 0-1,1 0 1,0 0 0,0 0 0,0 0 0,0-1-1,0 1 1,0 0 0,3 2 0,4 8-5195</inkml:trace>
  <inkml:trace contextRef="#ctx0" brushRef="#br0" timeOffset="6762.74">1459 1734 8100,'-5'-4'5784,"-1"8"-3505,6-4-2199,-1 1 0,0-1 0,1 1-1,-1 0 1,1-1 0,-1 1 0,1 0 0,0 0 0,-1-1-1,1 1 1,0 0 0,-1 0 0,1 0 0,0-1-1,0 1 1,0 1 0,1 88 776,-2-65-775,1 0 1,1-1-1,7 39 1,6 14-1795</inkml:trace>
  <inkml:trace contextRef="#ctx0" brushRef="#br0" timeOffset="8086.41">1574 58 9492,'2'2'8297,"6"-4"-6224,9-2-2022,-4-4 166,3-2-115,1 1-1,21-8 1,-34 15-97,1 0 1,-1 1-1,0 0 0,0 0 1,1 0-1,-1 0 1,1 1-1,-1-1 0,1 1 1,-1 1-1,1-1 1,-1 0-1,0 1 1,1 0-1,5 2 0,-9-2-2,0-1-1,-1 1 0,1 0 0,0-1 1,-1 1-1,1 0 0,0 0 1,-1 0-1,1 0 0,-1 0 0,1 0 1,-1 0-1,1-1 0,-1 1 0,0 0 1,0 0-1,1 1 0,-1-1 1,0 0-1,0 0 0,0 2 0,-1 27 9,0-23 30,-6 61-30,3-38-11,1 45-1,4 60 1,3 67 0,9 10 0,-18-59 0,1-106 0,4 78 0,16 138 48,3-131-48,-11-90 0,-2 1 0,0 73 0,-6 68-77,2-77 42,-10 41 2,6-127 26,1-13 8,1-7-11,-1 0 1,1 1-1,0-1 1,-1 0-1,1 0 0,0 1 1,0-1-1,0 0 0,0 1 1,0-1-1,1 0 0,-1 0 1,0 1-1,0-1 0,1 0 1,-1 0-1,1 0 1,-1 1-1,2 0 0,-24-5 8,0 2-1,-23 0 0,40 1-179,-26 5 234,30-5-315,-1 1 1,1-1-1,0 0 1,0 1 0,0 0-1,0-1 1,0 1-1,0 0 1,0-1-1,0 1 1,0 0 0,0 0-1,-1 1 1</inkml:trace>
</inkml:ink>
</file>

<file path=word/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35:31.989"/>
    </inkml:context>
    <inkml:brush xml:id="br0">
      <inkml:brushProperty name="width" value="0.05" units="cm"/>
      <inkml:brushProperty name="height" value="0.05" units="cm"/>
    </inkml:brush>
  </inkml:definitions>
  <inkml:trace contextRef="#ctx0" brushRef="#br0">11 137 7411,'-1'-3'844,"0"0"-1,0 1 0,0-1 1,0 0-1,0 0 0,1 0 0,-1 0 1,1 0-1,0-5 0,0 2-418,0-1 0,1 1 0,0 0-1,3-11 1,-4 14-413,1-1 0,0 1 0,0 0-1,0-1 1,1 1 0,-1 0 0,1 0 0,0 0 0,0 0-1,0 0 1,0 0 0,0 1 0,1-1 0,-1 1-1,1-1 1,0 1 0,0 0 0,0 0 0,0 0 0,3-1-1,-5 2-3,0 1-1,0 0 0,0 0 1,0-1-1,0 1 0,0 0 0,0 0 1,0 0-1,0 0 0,0 0 1,-1 0-1,1 1 0,0-1 1,0 0-1,0 0 0,0 1 1,0-1-1,0 0 0,0 1 0,0-1 1,0 1-1,-1-1 0,2 2 1,0 0-2,-1-1 0,0 1 0,0-1 0,-1 1 0,1-1 0,0 1 0,0 0 0,-1-1 0,1 1 0,-1 0 0,1 0 0,-1 1 0,1 8-71,-1-1-1,0 0 1,-2 17-1,1-22-19,0 3-87,0-1 0,-1 1 0,0-1 0,0 1 0,-4 7 0,5-12 68,-1 0-1,0 1 0,0-1 0,0 0 0,0 0 0,0 0 0,0 0 0,-1-1 0,1 1 0,-1-1 0,0 1 0,-6 3 0,9-6 88,-1 1 1,1-1-1,-1 0 0,0 1 0,0-1 1,1 0-1,-1 0 0,0 1 0,0-1 0,1 0 1,-1 0-1,0 0 0,0 0 0,1 0 1,-1 0-1,0 0 0,0 0 0,1 0 0,-1 0 1,0-1-1,0 1 0,1 0 0,-1 0 1,0-1-1,1 1 0,-1 0 0,0-1 0,1 1 1,-2-1-1,1-1-3,0 1 0,0-1 0,0 0 0,0 0 1,0 1-1,0-1 0,0 0 0,0 0 0,1 0 0,-2-4 0,1-4 71,-1 0-1,2 0 1,0-15-1,0 20 79,1-1 0,0 1 1,0 0-1,1 0 0,0 0 0,0 0 0,0 0 1,0 0-1,1 1 0,0-1 0,0 1 0,0-1 1,7-6-1,-9 10-98,0 1 1,0-1 0,0 0 0,0 1-1,0-1 1,0 1 0,0 0-1,0-1 1,0 1 0,0 0-1,1-1 1,-1 1 0,0 0-1,0 0 1,0 0 0,1 0-1,-1 0 1,0 0 0,0 1-1,0-1 1,1 0 0,-1 1 0,0-1-1,0 0 1,0 1 0,0 0-1,0-1 1,0 1 0,0-1-1,2 3 1,-1-1-10,1 0 0,-1 0 0,1 0-1,-1 1 1,0 0 0,1-1 0,-1 1 0,-1 0 0,4 5-1,19 65-926,-6-20-5588,-13-40 1886</inkml:trace>
  <inkml:trace contextRef="#ctx0" brushRef="#br0" timeOffset="479.19">380 94 8100,'-3'-1'6867,"3"1"-6768,-8 8 1749,-5 12-1666,8-10-195,1 0 0,-1 1-1,2-1 1,-1 1 0,2 0 0,-1 0 0,2 1 0,-1-1 0,1 0 0,1 0 0,2 18-1,-2-26-3,0-1 0,1 0-1,-1 1 1,1-1-1,0 0 1,0 0 0,0 0-1,0 1 1,0-1-1,0 0 1,0 0 0,1 0-1,-1-1 1,1 1 0,0 0-1,1 1 1,-2-2 17,0-1 0,0 1 0,-1-1 0,1 1 0,0-1 0,0 1 1,0-1-1,0 0 0,0 1 0,0-1 0,-1 0 0,1 0 0,0 0 0,0 0 0,0 0 1,0 0-1,0 0 0,0 0 0,0 0 0,0 0 0,0-1 0,0 1 0,-1 0 0,1-1 1,0 1-1,0 0 0,0-1 0,0 1 0,-1-1 0,1 1 0,0-1 0,0 0 0,-1 1 1,1-1-1,-1 0 0,1 1 0,0-1 0,-1 0 0,1 0 0,-1 0 0,0 1 0,1-1 1,-1-1-1,7-8 2,-4 4-7,-10-4 72,2 4 223,5 5-728,-1 0 1,0 0 0,0 0 0,0 0 0,0-1 0,0 2 0,0-1-1,0 0 1,0 0 0,0 0 0,-1 0 0,1 1 0,0-1 0,0 0-1,-3 0 1,-3 1-3791</inkml:trace>
</inkml:ink>
</file>

<file path=word/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35:30.489"/>
    </inkml:context>
    <inkml:brush xml:id="br0">
      <inkml:brushProperty name="width" value="0.05" units="cm"/>
      <inkml:brushProperty name="height" value="0.05" units="cm"/>
    </inkml:brush>
  </inkml:definitions>
  <inkml:trace contextRef="#ctx0" brushRef="#br0">3 172 8628,'-2'-40'6679,"6"-3"-4850,-3 35-1774,1 1 1,0 0 0,0 0 0,0 0 0,1 0-1,0 0 1,1 0 0,-1 1 0,6-7-1,-8 12-47,-1 0 0,1 0-1,0 0 1,0 0 0,-1 0-1,1 1 1,0-1 0,0 0-1,0 1 1,0-1 0,0 0-1,0 1 1,0-1 0,1 1-1,-1 0 1,0-1-1,0 1 1,0 0 0,0 0-1,0 0 1,1 0 0,-1 0-1,0 0 1,0 0 0,0 0-1,0 0 1,1 0 0,-1 1-1,0-1 1,0 0 0,0 1-1,0-1 1,0 1-1,0-1 1,0 1 0,0 0-1,0-1 1,0 1 0,0 0-1,0 0 1,-1 0 0,1 0-1,0 0 1,0 0 0,-1-1-1,1 2 1,-1-1 0,1 0-1,-1 0 1,1 0-1,-1 0 1,0 0 0,1 0-1,-1 0 1,0 1 0,0-1-1,0 0 1,0 0 0,0 2-1,-1 11-23,-1 1 0,-5 25-1,5-35-186,1 0-1,-1 0 1,0 0-1,0 0 1,0 0-1,-1-1 0,0 1 1,0-1-1,0 0 1,0 1-1,-4 2 1,6-6 162,1-1 0,0 0 1,-1 1-1,1-1 1,-1 0-1,1 0 0,-1 0 1,1 1-1,-1-1 1,1 0-1,-1 0 1,1 0-1,0 0 0,-1 0 1,1 0-1,-1 0 1,1 0-1,-1 0 1,1 0-1,-1 0 0,1 0 1,-1 0-1,1-1 1,-1 1-1,1 0 1,-1 0-1,1 0 0,0-1 1,-1 1-1,1 0 1,-1 0-1,1-1 0,0 1 1,-1 0-1,1-1 1,0 1-1,-1-1 1,1 1-1,0 0 0,0-1 1,-1 1-1,1-1 1,0 1-1,0-1 1,0 1-1,0-1 0,0 1 1,-1 0-1,1-1 1,0 1-1,0-2 1,-7-29-250,6 27 206,0-5 190,1-1 0,-1 0 0,1 0 0,1 1 0,0-1 0,0 0 0,5-14 0,-6 23-29,0 0-1,0 0 0,1 0 1,-1 0-1,1 0 1,-1 0-1,1 0 1,-1 0-1,1 0 1,0 0-1,-1 1 1,1-1-1,0 0 1,0 0-1,-1 0 1,1 1-1,0-1 0,0 0 1,0 1-1,0-1 1,0 1-1,0-1 1,0 1-1,2-1 1,-1 1 31,0 0 1,1 0 0,-1 0-1,0 0 1,0 1-1,0-1 1,0 1 0,0-1-1,0 1 1,0 0-1,0 0 1,2 1 0,2 1 24,-1 0 0,0 1 0,0 0 0,0 0 0,0 0 1,-1 1-1,8 9 0,-6-3-277,0 2 0,-1-1 0,0 0 0,-1 1 0,5 25 0,4 14-4787,-7-35-149</inkml:trace>
  <inkml:trace contextRef="#ctx0" brushRef="#br0" timeOffset="554.6">370 52 8500,'-12'1'7259,"-19"4"-6851,29-4-447,-1 0-1,1 0 0,0 0 1,-1 1-1,1-1 0,0 0 1,0 1-1,0-1 1,0 1-1,1 0 0,-1 0 1,0 0-1,1 0 0,-1 0 1,1 0-1,0 0 0,-2 3 1,2-3-25,0 0 0,0 0 0,1 0 1,-1 0-1,1 0 0,-1-1 0,1 1 1,0 0-1,0 0 0,0 0 1,0 0-1,0 0 0,0 0 0,0 0 1,1 0-1,-1 0 0,1 0 0,-1 0 1,1-1-1,0 1 0,0 0 0,1 3 1,0-4 67,-1-1 1,0 1-1,0 0 1,0 0-1,1-1 1,-1 1-1,0 0 1,1-1-1,-1 0 1,1 1-1,-1-1 1,0 0-1,1 0 1,-1 1-1,1-1 1,-1 0-1,1-1 1,-1 1-1,0 0 1,3-1-1,28-6 128,-31 7-131,12-4 55,19-6 279,-31 10-326,0 0 0,0 0 1,0 0-1,0 0 0,0 0 1,0 0-1,-1 0 0,1 0 0,0 0 1,0 0-1,0 1 0,0-1 0,0 0 1,0 1-1,0-1 0,0 1 1,-1-1-1,1 1 0,0-1 0,0 1 1,-1 0-1,1-1 0,0 1 0,-1 0 1,1-1-1,0 1 0,-1 0 1,1 0-1,0 1 0,-1 1 18,1 0-1,0 1 1,-1-1-1,0 0 1,0 1-1,0-1 1,0 0-1,-1 0 0,1 1 1,-1-1-1,0 0 1,1 0-1,-2 0 1,1 0-1,0 0 1,-1 0-1,1 0 1,-1 0-1,0 0 1,0-1-1,0 1 1,0-1-1,0 1 1,-1-1-1,1 0 1,-5 3-1,-29 15-4190,27-17-324</inkml:trace>
</inkml:ink>
</file>

<file path=word/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35:29.034"/>
    </inkml:context>
    <inkml:brush xml:id="br0">
      <inkml:brushProperty name="width" value="0.05" units="cm"/>
      <inkml:brushProperty name="height" value="0.05" units="cm"/>
    </inkml:brush>
  </inkml:definitions>
  <inkml:trace contextRef="#ctx0" brushRef="#br0">59 174 6643,'-1'1'371,"-1"0"-1,0 0 1,0-1-1,1 1 1,-1-1 0,0 1-1,0-1 1,0 1-1,1-1 1,-1 0-1,0 0 1,0 0 0,0 0-1,0 0 1,0-1-1,1 1 1,-1-1 0,0 1-1,0-1 1,0 1-1,-2-2 1,2 0-296,1 1 1,-1-1 0,1 0-1,0 1 1,-1-1-1,1 0 1,0 0-1,0 0 1,0 0-1,1 0 1,-1 0 0,0 0-1,1 0 1,-1 0-1,1 0 1,-1 0-1,1 0 1,0-5-1,0-2 111,1 0-1,-1-1 1,1 1-1,1 0 1,3-11-1,-4 15-111,1 0 1,0-1-1,0 1 1,0 1-1,0-1 1,1 0-1,0 0 1,0 1-1,1 0 1,4-6-1,-7 9-67,1 0-1,-1 0 1,1 0-1,0 0 1,-1 0-1,1 0 1,0 1-1,-1-1 1,1 1-1,0-1 1,0 1-1,-1 0 1,1-1-1,0 1 1,0 0 0,0 0-1,0 0 1,-1 1-1,1-1 1,0 0-1,0 1 1,0-1-1,-1 1 1,1-1-1,0 1 1,-1 0-1,1 0 1,0 0 0,-1 0-1,1 0 1,-1 0-1,0 0 1,1 0-1,-1 1 1,0-1-1,0 1 1,0-1-1,0 1 1,2 2-1,-2 2-77,1 0-1,-2 0 0,1 0 0,-1 0 0,1 0 1,-2 0-1,1 0 0,-1 0 0,0 0 0,0 0 1,0 0-1,-1 0 0,0-1 0,0 1 0,-1-1 0,1 1 1,-1-1-1,0 0 0,-1 0 0,1 0 0,-1 0 1,0-1-1,-7 7 0,10-10 32,0-1 0,0 1 0,1 0 0,-1-1 0,0 1 0,0-1-1,0 0 1,0 1 0,0-1 0,0 1 0,0-1 0,0 0 0,0 0 0,0 0 0,0 0 0,0 0 0,0 0 0,0 0-1,0 0 1,0 0 0,0 0 0,0 0 0,0-1 0,0 1 0,-1-1 0,0 0 1,0 0 0,1 0 0,-1-1 1,1 1-1,-1-1 0,1 1 0,-1-1 0,1 1 1,0-1-1,0 0 0,-2-3 0,0-1 11,1 0 0,-1 0-1,1 0 1,1 0 0,-1 0-1,1 0 1,-1-9 0,2 10 74,1 0 0,-1 0 0,1 1 1,0-1-1,0 0 0,0 1 0,0-1 0,1 1 0,0-1 1,0 1-1,0 0 0,5-7 0,-5 9 32,-1 0 1,1 0-1,-1 1 0,1-1 0,0 1 0,0-1 1,0 1-1,0 0 0,0 0 0,0 0 0,0 0 0,0 0 1,0 0-1,0 0 0,0 1 0,1-1 0,-1 1 1,0 0-1,1 0 0,-1 0 0,0 0 0,1 0 1,-1 0-1,0 0 0,0 1 0,1-1 0,-1 1 1,4 1-1,-2 0-49,0 0 0,0 0 0,0 1 0,0 0 0,-1-1 0,1 1 0,-1 0 0,0 1 0,0-1 0,0 0 0,0 1 0,-1 0 0,1 0-1,-1 0 1,3 6 0,3 8-726,-1 1 0,5 23 0,-9-34 207,1 9-2491,0 0-2055</inkml:trace>
  <inkml:trace contextRef="#ctx0" brushRef="#br0" timeOffset="416.09">404 80 8356,'-1'17'6089,"-3"0"-3529,0 17-1306,4 11-1221,0 47-1025,-8-32-4871,6-50 1213</inkml:trace>
  <inkml:trace contextRef="#ctx0" brushRef="#br0" timeOffset="847.45">341 91 8356,'2'33'3501,"-2"-22"-2729,0 0-1,0-1 0,1 1 0,1 0 0,0-1 1,4 13-1,-6-22-800,0 0 1,1 0 0,-1-1-1,0 1 1,1 0-1,-1 0 1,1-1-1,-1 1 1,1 0 0,-1-1-1,1 1 1,0 0-1,-1-1 1,1 1-1,0-1 1,-1 1-1,1-1 1,0 1 0,-1-1-1,1 0 1,0 1-1,0-1 1,0 0-1,0 0 1,-1 0 0,1 1-1,0-1 1,0 0-1,0 0 1,0 0-1,-1 0 1,1 0-1,0-1 1,0 1 0,0 0-1,0 0 1,-1 0-1,1-1 1,0 1-1,0 0 1,0-1 0,-1 1-1,2-1 1,2-2-522,1 0 0,-1-1 0,0 1 0,0-1 0,4-5-1</inkml:trace>
</inkml:ink>
</file>

<file path=word/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35:27.212"/>
    </inkml:context>
    <inkml:brush xml:id="br0">
      <inkml:brushProperty name="width" value="0.05" units="cm"/>
      <inkml:brushProperty name="height" value="0.05" units="cm"/>
    </inkml:brush>
  </inkml:definitions>
  <inkml:trace contextRef="#ctx0" brushRef="#br0">42 206 6787,'-1'-2'632,"-1"0"0,1-1 1,0 0-1,0 1 0,0-1 0,0 0 0,1 1 1,-1-1-1,1 0 0,-1-5 0,1 2-228,1-1 0,-1 1 0,1 0 0,2-9 0,3-4-313,16-37 0,-20 51 187,-1 3-243,0 0 1,0 0-1,0 0 1,0 1-1,0-1 1,1 0-1,-1 0 0,0 1 1,1-1-1,0 0 1,-1 1-1,1 0 1,0-1-1,-1 1 1,1 0-1,0 0 1,0 0-1,3-1 0,-5 2-9,1 0-1,0 0 1,-1 0-1,1 0 1,-1 0-1,1 0 0,0 0 1,-1 0-1,1 0 1,-1 0-1,1 0 0,0 0 1,-1 1-1,1-1 1,-1 0-1,1 0 1,-1 1-1,1-1 0,-1 0 1,1 1-1,-1-1 1,1 1-1,-1-1 0,1 1 1,0 1 1,0-1-1,0 1 1,-1-1 0,1 1 0,0 0-1,-1 0 1,1-1 0,-1 1 0,0 0-1,1 0 1,-1 3 0,0 2-66,-1 0 0,0 0 0,0 0 1,0 0-1,-1 0 0,0 0 0,0-1 0,-1 1 1,0-1-1,0 1 0,-1-1 0,1 0 0,-10 10 1,-13 27-1193,26-43 1201,0 0 0,0 1 0,0-1 1,0 1-1,-1-1 0,1 0 1,0 1-1,0-1 0,-1 0 0,1 1 1,0-1-1,-1 0 0,1 1 0,0-1 1,-1 0-1,1 0 0,-1 0 1,1 1-1,0-1 0,-1 0 0,1 0 1,-1 0-1,1 0 0,0 0 0,-1 0 1,1 0-1,-1 0 0,1 0 1,-1 0-1,1 0 0,-1 0 0,0 0 1,-14-10-523,12 6 463,0 0 0,0 1-1,0-1 1,0-1 0,-3-6 0,4 2 114,1-1 1,-1 1-1,2-1 0,0 1 1,0-1-1,0 0 0,1 1 1,1-1-1,0 1 1,0 0-1,6-16 0,-7 23 49,0 0-1,-1 0 1,1 0-1,1 0 1,-1 1-1,0-1 1,0 0-1,1 1 1,-1-1-1,0 1 0,1-1 1,0 1-1,-1 0 1,1-1-1,0 1 1,0 0-1,0 0 1,-1 0-1,1 1 1,0-1-1,0 0 1,0 1-1,0-1 1,3 1-1,-2 0 31,-1 0 0,1 0 0,0 0-1,-1 1 1,1-1 0,0 1 0,-1-1 0,1 1 0,-1 0-1,1 0 1,-1 1 0,0-1 0,1 0 0,-1 1 0,0-1-1,0 1 1,0 0 0,3 2 0,0 4-48,1-1 0,-1 0-1,-1 1 1,1 0 0,-1 0 0,0 1 0,4 16-1,12 63-6306,-18-76 1184</inkml:trace>
  <inkml:trace contextRef="#ctx0" brushRef="#br0" timeOffset="574.41">263 152 9732,'8'-6'8087,"13"0"-8195,-19 5 680,10-3-325,-8 3-211,0-1 1,1 1-1,-1 0 0,0 0 1,0 1-1,1-1 0,-1 1 0,6 0 1,-9 0-36,-1 0 0,1 1 0,-1-1-1,0 0 1,1 1 0,-1-1 0,1 1 0,-1-1 0,0 1 0,1-1 0,-1 1 0,0-1 0,0 1 0,1-1 0,-1 1 0,0-1 0,0 1 0,0-1 0,0 1 0,0-1 0,0 1 0,1 0 0,-2 0 0,2 18 34,0-13-29,-1-1-172,1 1 0,-1 0 1,0 0-1,0-1 0,-1 1 0,-1 7 1,2-11 104,-1-1 0,0 1 1,0 0-1,1 0 0,-1 0 0,0 0 0,-1 0 1,1-1-1,0 1 0,0-1 0,-1 1 1,1-1-1,-1 1 0,1-1 0,-1 0 1,0 1-1,0-1 0,1 0 0,-1 0 1,-3 1-1,7-3 78,-1 1-1,1-1 1,-1 1 0,1-1 0,-1 1-1,1 0 1,-1 0 0,1 0 0,0 0 0,-1 0-1,1 0 1,-1 1 0,1-1 0,0 0-1,-1 1 1,1-1 0,-1 1 0,1 0-1,1 1 1,-1-1 64,0 0 0,0 1-1,-1-1 1,1 1 0,-1 0-1,1-1 1,-1 1 0,1 0-1,-1 0 1,0 0 0,0 0-1,0 0 1,0 0 0,-1 1-1,1-1 1,0 0 0,0 3-1,0 4-3,0-1 0,-1 1 0,0 0 0,0-1 0,-3 17 0,2-20-240,0 0-1,0 1 0,0-1 0,-1 0 1,0 0-1,0 0 0,-1 0 0,1-1 1,-1 1-1,-5 6 0,-3-2-3846</inkml:trace>
</inkml:ink>
</file>

<file path=word/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35:25.822"/>
    </inkml:context>
    <inkml:brush xml:id="br0">
      <inkml:brushProperty name="width" value="0.05" units="cm"/>
      <inkml:brushProperty name="height" value="0.05" units="cm"/>
    </inkml:brush>
  </inkml:definitions>
  <inkml:trace contextRef="#ctx0" brushRef="#br0">41 170 7411,'-2'7'6839,"-3"-11"-4542,-3-14-1601,8 4-511,0 1 1,0-1 0,1 1 0,1-1 0,5-18 0,7 1 102,-13 29-270,0 0 0,0 1-1,0-1 1,0 0-1,0 1 1,1-1-1,-1 1 1,0-1 0,1 1-1,-1 0 1,1-1-1,0 1 1,-1 0-1,4-1 1,-4 2-15,-1-1 0,1 1 0,-1 0 1,1 0-1,0 0 0,-1 0 0,1 0 0,0 0 0,-1 0 0,1 0 1,-1 0-1,1 1 0,0-1 0,-1 0 0,1 0 0,-1 0 0,1 1 1,0-1-1,-1 0 0,1 1 0,-1-1 0,1 1 0,-1-1 0,1 0 1,-1 1-1,0-1 0,1 1 0,-1-1 0,1 1 0,-1 0 0,1 1 2,-1 0-1,1-1 0,-1 1 1,1 0-1,-1 0 0,0 0 0,0 0 1,0 0-1,0 0 0,0 2 0,-2 5 15,0 0 0,0 0-1,-4 9 1,-1 8-17,-6 12-82,12-37 27,1 1 0,-1-1 0,1 0-1,-1 0 1,0 0 0,0 0 0,1 0-1,-1 0 1,0 0 0,0 0-1,0 0 1,0 0 0,0 0 0,0-1-1,-1 1 1,1 0 0,0-1 0,0 1-1,0-1 1,-1 1 0,1-1 0,0 0-1,-1 1 1,1-1 0,0 0-1,-1 0 1,1 0 0,0 0 0,-1 0-1,1 0 1,0 0 0,-1-1 0,1 1-1,0 0 1,0-1 0,-1 1-1,1-1 1,0 1 0,0-1 0,0 0-1,-1 1 1,1-1 0,0 0 0,0 0-1,0 0 1,0 0 0,1 0 0,-1 0-1,0 0 1,0 0 0,0 0-1,1 0 1,-1-1 0,1 1 0,-1 0-1,1 0 1,-1-1 0,1-1 0,-1-7 3,1-1 0,0 1 0,0-1 0,1 1 0,1-1 0,5-17 0,-6 24 95,1 1 0,0 0 0,0 0 0,0 0 0,1 0 0,-1 1 0,1-1 0,4-3 0,3-3 636,-10 9-641,1 0-1,-1-1 1,1 1-1,-1 0 1,1 0 0,0 0-1,-1 0 1,1-1 0,-1 1-1,1 0 1,0 0 0,-1 0-1,1 0 1,0 0-1,-1 1 1,1-1 0,-1 0-1,1 0 1,0 0 0,-1 0-1,1 1 1,-1-1 0,1 0-1,-1 1 1,1-1-1,-1 0 1,1 1 0,-1-1-1,1 1 1,-1-1 0,1 0-1,-1 1 1,0-1 0,1 1-1,-1-1 1,0 1-1,1 0 1,-1 0 0,13 22 404,-2 0-1030,19 31-1,-1-2-4992,-22-36 819</inkml:trace>
  <inkml:trace contextRef="#ctx0" brushRef="#br0" timeOffset="465.74">288 165 6067,'1'-3'1299,"5"-23"5363,5-5-4358,-10 29-2266,0 0 0,0 0 0,0 1 0,0-1 1,0 0-1,1 1 0,-1-1 0,0 1 0,1 0 0,-1-1 0,1 1 0,1-1 0,-2 1 13,0 1 1,0 0-1,0-1 1,1 1-1,-1 0 1,0 0-1,0 0 0,0 0 1,0 0-1,0 0 1,0 0-1,0 0 1,0 0-1,0 0 1,0 0-1,0 1 0,1-1 1,-1 1-1,0-1 1,-1 1-1,1-1 1,0 1-1,2 0 1,-2 1-38,1-1 1,-1 1-1,1 0 1,-1-1-1,0 1 0,0 0 1,0 0-1,0-1 1,0 1-1,0 0 1,-1 0-1,1 0 1,0 0-1,-1 0 1,0 0-1,1 1 1,-1-1-1,0 0 1,0 0-1,0 0 1,-1 4-1,0 5 16,-1 1-1,-5 17 1,6-24-8,-1 2-21,0 0 1,0 1-1,-1-1 0,0 0 0,0-1 0,0 1 1,-1 0-1,0-1 0,-1 0 0,-8 10 0,12-15 0,0 0-1,0 0 0,1 0 0,-1 0 0,0 0 0,1 0 0,-1 0 1,1 0-1,-1 0 0,1 0 0,-1 0 0,1 0 0,0 0 0,0 0 1,-1 1-1,1-1 0,0 0 0,0 0 0,0 0 0,0 0 0,1 1 1,-1-1-1,0 0 0,0 0 0,1 0 0,-1 0 0,0 0 0,1 0 1,-1 0-1,1 0 0,0 0 0,-1 0 0,1 0 0,0 0 0,-1 0 1,1 0-1,0 0 0,0-1 0,0 1 0,0 0 0,2 1 0,0 0-3,1 1 0,0-1 0,-1 1 0,1-1 0,0 0 0,0-1 0,1 1 0,-1-1 0,7 2 0,0-2-343,16 1-443,-9-2-3123,-8 0-1293</inkml:trace>
</inkml:ink>
</file>

<file path=word/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35:14.283"/>
    </inkml:context>
    <inkml:brush xml:id="br0">
      <inkml:brushProperty name="width" value="0.05" units="cm"/>
      <inkml:brushProperty name="height" value="0.05" units="cm"/>
    </inkml:brush>
  </inkml:definitions>
  <inkml:trace contextRef="#ctx0" brushRef="#br0">746 461 7700,'3'0'853,"-1"0"1,1 0 0,-1 1 0,1-1 0,-1 1 0,1 0 0,-1 0 0,1 0 0,-1 0 0,4 3 0,22 20 1602,-19-13-2403,0 0 0,12 24 0,8 20 110,21 36-2439,-43-84 715</inkml:trace>
  <inkml:trace contextRef="#ctx0" brushRef="#br0" timeOffset="394.5">951 446 10021,'-11'4'7215,"2"4"-3924,-7 16-3153,2-4 140,-5-3-221,16-14-51,-1 0 1,1 0 0,0 0-1,0 0 1,0 1-1,0-1 1,0 1-1,1 0 1,-4 6 0,3-5-30,-1 1 0,1-1 1,-1-1-1,-1 1 0,1 0 1,-1-1-1,1 0 1,-1 0-1,0 0 0,-1-1 1,-7 4-1,-18 15-1674,21-18 794,10-4 766,-1 0 1,-1 2-1916,2-2 1916,0 0-1,-1 0 0,1 0 0,0 0 1,0 0-1,0 0 0,-1 0 0,1 0 1,0 0-1,0 0 0,0 0 0,0 0 1,-1 0-1,1 0 0,0 0 0,0 0 0,0-1 1,-1 1-1,1 0 0,-1-1-957</inkml:trace>
  <inkml:trace contextRef="#ctx0" brushRef="#br0" timeOffset="812.64">1070 327 8628,'6'30'8194,"-6"-22"-8104,1 1 1,-1-1 0,0 0-1,-1 1 1,0-1-1,-1 1 1,-2 10 0,4-19-82,0 1 0,0-1-1,0 0 1,0 0 0,0 1 0,-1-1 0,1 0 0,0 0 0,0 0 0,0 1 0,0-1 0,0 0 0,0 0 0,0 0 0,0 1-1,0-1 1,-1 0 0,1 0 0,0 0 0,0 0 0,0 1 0,0-1 0,0 0 0,-1 0 0,1 0 0,0 0 0,0 0 0,0 0-1,-1 0 1,1 0 0,0 1 0,0-1 0,0 0 0,-1 0 0,1 0 0,0 0 0,-1 0 0,-2-8 326,1-14-65,4 1-429,0-32 271,-9 20-5937</inkml:trace>
  <inkml:trace contextRef="#ctx0" brushRef="#br0" timeOffset="1451.33">1005 922 9877,'-1'11'7037,"-3"6"-4425,-1 7-2236,-1 27-552,-3 1 0,-21 72 0,29-121 8,-1 4-341,0-1 1,0 1-1,-1-1 0,0 0 0,0 0 0,-7 11 0,9-17 393,1 0-1,0 1 1,0-1-1,0 0 1,0 0-1,-1 0 1,1 0-1,0 0 1,0 0-1,0 0 1,-1 0-1,1 0 1,0 0-1,0 0 1,0 0-1,0 0 1,-1 0-1,1 0 1,0 0-1,0 0 1,0 0-1,-1 0 0,1 0 1,0 0-1,0 0 1,0-1-1,0 1 1,-1 0-1,1 0 1,0 0-1,0 0 1,0 0-1,0 0 1,0-1-1,-1 1 1,1 0-1</inkml:trace>
  <inkml:trace contextRef="#ctx0" brushRef="#br0" timeOffset="1877.77">901 955 8628,'2'-9'9105,"3"21"-7037,-2 0-1769,6 22 141,3 9-208,-11-41-441,0 1 0,0-1 0,0 1 0,1-1 0,-1 0-1,1 0 1,-1 0 0,1 1 0,0-1 0,0-1 0,0 1 0,4 3 0,-3-4-440</inkml:trace>
  <inkml:trace contextRef="#ctx0" brushRef="#br0" timeOffset="2288.49">1203 763 9877,'3'33'8494,"-4"19"-7729,0-14-591,-2-127-99,1 45-1574</inkml:trace>
  <inkml:trace contextRef="#ctx0" brushRef="#br0" timeOffset="4187.34">1343 115 8500,'14'-5'6427,"2"-1"-3203,25-3-1987,-29 7-959,50-3 354,-57 5-613,0 1 0,0-1 0,0 1 0,0 0 0,0 0 0,0 0 1,0 1-1,-1 0 0,1 0 0,5 3 0,-8-3-14,0-1-1,0 1 1,-1 0-1,1 0 1,0 0-1,-1 0 1,0 0-1,1 1 1,-1-1-1,0 0 1,0 1-1,0-1 1,-1 1 0,1-1-1,-1 1 1,1-1-1,-1 1 1,0-1-1,0 4 1,1 7 22,-2 1 0,-2 16 0,3-26-26,-5 37 17,-11 146 173,12-120-170,-2-1 0,-21 92 1,21-122-22,2 0 0,0 49 0,0-3 0,0 99 77,4-139-90,3 33 65,0 19-56,1 20 4,-9-3 0,5-108 0,-2 26 16,2 0 0,2 34 0,8 6-16,-9-56 6,-1-12-2,1 1-1,-1-1 0,0 1 0,0-1 0,0 1 0,0-1 0,0 1 1,-1-1-1,1 1 0,0-1 0,-1 1 0,1-1 0,-1 2 0,0-2-1,0 0-1,0-1 0,0 1 0,0 0 1,-1-1-1,1 1 0,0-1 1,0 1-1,0-1 0,-1 0 0,1 0 1,0 0-1,0 1 0,0-1 1,-1 0-1,1 0 0,0 0 0,0-1 1,-1 1-1,1 0 0,0 0 0,-2-2 1,-64-9-1061,55 10-745,5 3-3052</inkml:trace>
  <inkml:trace contextRef="#ctx0" brushRef="#br0" timeOffset="4751.12">1874 946 9877,'1'0'224,"0"1"1,0-1 0,0 0 0,0 1-1,0-1 1,0 0 0,1 0 0,-1 0-1,0 0 1,0 0 0,0 0-1,0 0 1,1 0 0,-1 0 0,0-1-1,0 1 1,0 0 0,2-2 0,30-11 4573,-18 7-3702,-10 4-1320,14-4-2455,-19 6 2611,0 0 1,1 0-1,-1 0 1,0 0-1,0 0 0,1 0 1,-1 0-1,0 0 1,0 0-1,1 0 0,-1 0 1,0 0-1,0 0 1,1 0-1,-1 0 0,0 0 1,0 0-1,1 0 1,-1 0-1,0 0 0,0 0 1,0 1-1,1-1 0,-1 0 1,0 0-1,0 0 1,0 0-1,1 0 0,-1 1 1,0-1-1,0 0 1,0 0-1,0 0 0,0 1 1,0-1-1,1 0 1,-1 0-1,0 1 0,0-1 1,0 0-1,0 0 0,0 1 1,0-1-1,0 0 1,0 0-1,0 0 0,0 1 1,0-1-1,0 0 1,0 0-1,0 1 0,0-1 1,0 0-1,0 0 1,0 1-1,-1-1 0,1 0 1</inkml:trace>
  <inkml:trace contextRef="#ctx0" brushRef="#br0" timeOffset="5131.03">1864 1094 8228,'0'1'581,"0"0"0,0 0 0,0 1 0,0-1 1,0 0-1,1 1 0,-1-1 0,0 0 0,1 0 0,-1 1 0,1-1 1,-1 0-1,1 0 0,0 0 0,-1 0 0,2 2 0,-1-2-364,1-1 0,-1 1-1,0 0 1,0 0 0,0-1 0,1 1-1,-1 0 1,0-1 0,0 1-1,1-1 1,-1 0 0,1 1 0,0-1-1,5 0-362,0 0-1,0 0 1,0-1-1,0 0 0,7-2 1,-5 2 750,-7 0-1032,12-1-515</inkml:trace>
  <inkml:trace contextRef="#ctx0" brushRef="#br0" timeOffset="7173.23">2372 244 7539,'-3'-6'7436,"8"7"-4835,7 14-1267,-9-4-1166,-1 0 0,0 0 0,-1 0 0,0 0 0,-1 0 0,0 1 0,-2 14 0,0 5 22,-19 405 256,26-240-404,0-71-20,10 66-22,-9-148 0,9 146 0,-14-141-18,2 0 0,14 71 0,-14-95-25,-1 1 0,-1 39 0,-1-41 34,2-4-32,-3-33 1,-10-39 40,6 37 0,2 0 0,-3-21 0,-18-488 273,24 23-209,5 394-64,-2 41 0,-7-116 0,-3-51 57,7 192-66,2 1 9,0 29 0,-1 1 0,-1 0 0,0-1 0,-1 1 0,-2-15 0,-3 18 0,8 7 0,8 0 0,38-1 0,-37 3 0,0-1 0,21-3 0,-29 3-392,24-3 1191,-16 5-2452,-10-1 1412,-1-1 0,0 0 0,1 0 0,-1 1-1,0-1 1,0 0 0,1 1 0,-1-1 0,0 0 0,0 1-1,0-1 1,1 0 0,-1 1 0,0-1 0,0 0 0,0 1 0,0-1-1,0 1 1,0-1 0,0 0 0,0 1 0,0-1 0,0 1 0,0-1-1,0 1 1</inkml:trace>
  <inkml:trace contextRef="#ctx0" brushRef="#br0" timeOffset="7954.42">2455 1566 4450,'-2'95'9460,"3"81"-7600,1-154-1711,-1-4 361,6 31-1,-7-48-428,1 0 0,0 0-1,-1 0 1,1 0 0,0 0-1,0 0 1,0 0 0,0 0-1,-1 0 1,1 0 0,0-1-1,1 1 1,-1 0 0,0-1-1,0 1 1,0-1-1,0 1 1,0-1 0,1 1-1,-1-1 1,0 0 0,0 0-1,3 0 1,37 3 510,-26-3-426,-8 0-485,31 5 836,-36-4-1095,0-1-1,0 1 1,0 0-1,0 0 0,0 0 1,-1 0-1,1 0 1,0 0-1,2 2 0</inkml:trace>
  <inkml:trace contextRef="#ctx0" brushRef="#br0" timeOffset="9682.34">2746 443 5298,'-1'0'351,"0"0"-1,0 0 1,-1 0-1,1-1 1,0 1-1,0 0 1,0 0-1,-1-1 1,1 1-1,0-1 1,0 0-1,0 1 1,0-1-1,0 0 1,0 1-1,0-1 1,0 0-1,0 0 0,0 0 1,0 0-1,0-1 1,-1-1-92,1 1 1,-1-1-1,1 0 0,0 0 1,0 0-1,0 0 0,0 0 1,0-4-1,0-2 20,1 1 0,-1 0-1,2-1 1,-1 1 0,4-16 0,-3 16-173,2-1-1,-1 1 1,1-1 0,0 1 0,1 0-1,6-11 1,-8 17-81,-1 0 0,1-1 1,0 1-1,0 0 0,1 0 0,-1 0 0,0 1 1,1-1-1,-1 0 0,1 1 0,-1 0 0,1-1 0,0 1 1,-1 0-1,1 1 0,0-1 0,0 0 0,0 1 1,0-1-1,0 1 0,0 0 0,-1 0 0,5 1 0,-5-1-27,-1 0 0,0 0 0,0 0-1,0 0 1,1 0 0,-1 1 0,0-1-1,0 0 1,0 1 0,0-1-1,0 1 1,0-1 0,1 1 0,-1 0-1,0-1 1,-1 1 0,1 0 0,0 0-1,0-1 1,0 1 0,0 0 0,-1 0-1,1 0 1,0 0 0,-1 0-1,1 0 1,-1 0 0,1 1 0,-1-1-1,1 0 1,-1 0 0,0 0 0,0 0-1,0 1 1,1-1 0,-1 2-1,-1 3-27,1 1 0,-1-1-1,-1 0 1,1 1-1,-4 7 1,3-6-16,0-3-109,1-1-1,-1 1 0,0-1 1,0 0-1,-1 0 1,1 0-1,-1 0 1,0 0-1,0-1 0,0 1 1,-8 5-1,10-8 89,0 0 0,-1 0 0,1 0 0,-1 0 1,1 0-1,-1-1 0,1 1 0,-1 0 0,1-1 0,-1 1 0,1-1 0,-1 0 0,0 0 0,1 0 0,-1 1 0,0-1 1,1-1-1,-1 1 0,0 0 0,1 0 0,-1-1 0,1 1 0,-1-1 0,0 1 0,1-1 0,-1 0 0,1 1 0,0-1 1,-1 0-1,1 0 0,-1 0 0,1 0 0,0 0 0,0 0 0,0-1 0,0 1 0,-2-3 0,1 1 64,1-1 0,-1 0 0,1 0 0,0 0 0,0-1 0,0 1 0,0 0 0,1 0 0,-1 0 0,1-1 0,0 1 0,1 0 0,-1 0 0,1 0 0,0-1 0,0 1 0,0 0 0,0 0 0,1 0 0,0 0 0,0 1 0,0-1 0,3-4 0,0 5 223,-1-1 0,2 1-1,-1 1 1,0-1-1,0 1 1,1 0 0,0 0-1,6-1 1,-9 2-142,0 1 0,-1 0 0,1 0 0,0 0 0,0 0 0,0 0 0,-1 1 0,1-1 0,0 1 0,-1 0 0,1 0 0,0 0 0,-1 0-1,1 0 1,-1 1 0,1-1 0,-1 1 0,0-1 0,0 1 0,3 3 0,0 1-6,0 0 1,-1 1-1,0 0 0,-1-1 1,6 14-1,1 3-75,-6-15-345,1-1 0,0 0 0,1 0 0,11 12 0,-3-4-3579</inkml:trace>
  <inkml:trace contextRef="#ctx0" brushRef="#br0" timeOffset="10116.16">3046 315 9012,'3'25'6365,"-1"2"-3611,0 52-3952,-3-75-678</inkml:trace>
</inkml:ink>
</file>

<file path=word/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1:40:53.356"/>
    </inkml:context>
    <inkml:brush xml:id="br0">
      <inkml:brushProperty name="width" value="0.05" units="cm"/>
      <inkml:brushProperty name="height" value="0.05" units="cm"/>
    </inkml:brush>
  </inkml:definitions>
  <inkml:trace contextRef="#ctx0" brushRef="#br0">43 358 5651,'-1'0'715,"-1"0"-30,1 1-1,-1-1 1,1 0 0,-1 0-1,1 0 1,-1-1 0,1 1-1,-1 0 1,1 0 0,-1-1-1,1 1 1,-1-1-1,-1-1 1,2 1-539,0 0 1,0-1-1,1 0 1,-1 1-1,1-1 0,-1 1 1,1-1-1,0 0 1,-1 1-1,1-1 0,0 0 1,0 1-1,0-1 1,1-2-1,-1-9 25,0 0 0,1 0 0,1 0 1,0 0-1,1 0 0,4-13 0,-4 19-157,0 0 0,1 0 0,0 0 0,0 0 0,0 1 0,1-1 0,-1 1 0,2 1 0,-1-1 0,1 0 0,8-6 0,-7 7-21,0 0 1,0 1-1,0 0 1,1 0 0,-1 0-1,1 1 1,11-3-1,-17 6 2,-1-1 0,1 1-1,0 0 1,0-1 0,0 1 0,0 0-1,0 0 1,0 0 0,0 1 0,-1-1-1,1 0 1,0 1 0,0-1 0,0 1 0,0 0-1,-1-1 1,1 1 0,0 0 0,-1 0-1,1 0 1,-1 0 0,1 1 0,-1-1-1,1 0 1,-1 0 0,0 1 0,0-1-1,1 1 1,-1 0 0,0-1 0,-1 1-1,1 0 1,0-1 0,0 1 0,-1 0 0,1 0-1,-1 0 1,1 2 0,1 5 7,-1 1 0,0-1 0,0 1 0,-1-1 0,0 1 0,-1 0 0,0-1 0,-5 18 0,2-11 7,-1-1 0,0 0 0,-1 0 1,-12 21-1,17-33-6,-1-1 0,0 1 1,0 0-1,-1 0 0,1-1 0,0 1 0,-1-1 1,0 0-1,0 0 0,1 0 0,-1 0 0,0 0 1,0-1-1,-1 1 0,1-1 0,0 0 1,0 0-1,-5 1 0,3-2-71,-1 1 0,0-1 0,1 1-1,-1-2 1,0 1 0,1-1 0,-1 1 0,0-1 0,1-1 0,-7-2 0,8 2-26,1 1 0,0-1 1,0 0-1,0-1 0,0 1 1,1 0-1,-1-1 0,0 0 1,1 0-1,0 1 0,0-1 1,0-1-1,0 1 0,0 0 1,1 0-1,-1-1 1,1 1-1,0-1 0,0 1 1,-1-7-1,0 0-18,0-1-1,1 1 1,1-1-1,-1 0 1,3-19-1,0 21 119,0 0 0,1 0 0,0 1 0,0-1 0,1 1 0,0 0 0,1 0 0,-1 0 0,2 0 0,-1 1 0,1 0 0,0 0 0,0 0 0,1 1 0,7-6 0,-12 11 32,-1 0-1,0 0 1,1 0-1,-1 0 0,0 0 1,1 0-1,-1 1 1,1-1-1,-1 0 0,1 1 1,0-1-1,-1 1 1,1 0-1,0-1 1,-1 1-1,1 0 0,0 0 1,-1 0-1,1 0 1,0 0-1,-1 1 0,1-1 1,0 0-1,-1 1 1,1-1-1,-1 1 0,1 0 1,-1-1-1,1 1 1,-1 0-1,1 0 1,-1 0-1,0 0 0,0 0 1,2 2-1,2 4 104,-1-1 0,0 1 0,-1 0 0,0 0-1,0 0 1,3 11 0,-3-9-214,5 15-233,37 103 952,-13-43-7015,-28-73 1302</inkml:trace>
  <inkml:trace contextRef="#ctx0" brushRef="#br0" timeOffset="1043.83">386 480 6947,'7'-23'7391,"4"-29"-4620,-8 50-2705,1 7 32,1 9 29,-5-3-217,1 0 0,-1 0-1,-1-1 1,-2 14 0,3-24 57,0 1 0,0-1 0,0 0 0,0 0 0,0 0 0,-1 0 0,1 0 1,0 0-1,0 0 0,0 0 0,0 1 0,0-1 0,0 0 0,-1 0 0,1 0 0,0 0 0,0 0 0,0 0 0,0 0 0,0 0 0,-1 0 0,1 0 0,0 0 0,0 0 1,0 0-1,0 0 0,0 0 0,-1 0 0,1 0 0,0 0 0,0 0 0,0 0 0,0 0 0,0 0 0,-1-1 0,1 1 0,0 0 0,0 0 0,0 0 0,0 0 0,0 0 0,0 0 1,0 0-1,-1 0 0,1-1 0,0 1 0,0 0 0,0 0 0,0 0 0,0 0 0,0 0 0,0 0 0,0-1 0,0 1 0,0 0 0,0 0 0,-7-9-2840</inkml:trace>
  <inkml:trace contextRef="#ctx0" brushRef="#br0" timeOffset="1044.83">519 0 7123,'31'46'6454,"18"20"-4966,-9-15-927,-30-36-430,-1 1 0,-1 0 0,0 0 1,-1 0-1,0 1 0,-2 0 0,0 0 0,-1 1 0,3 22 1,-4-13 231,-1 0 0,-2-1 0,0 1 0,-2 0-1,-8 42 1,8-59-291,0-1 0,-1 1 0,0 0 0,-1-1 0,0 0 0,-5 10 0,7-16-59,-1 1-1,1-1 0,-1 0 0,0 0 0,1 0 0,-1 0 1,-1 0-1,1-1 0,0 1 0,-1-1 0,1 0 0,-1 0 1,0 0-1,1-1 0,-1 1 0,0-1 0,-6 2 0,-10 0-251,-47 9-833,23-7-4644,31-6 444</inkml:trace>
</inkml:ink>
</file>

<file path=word/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2:05.922"/>
    </inkml:context>
    <inkml:brush xml:id="br0">
      <inkml:brushProperty name="width" value="0.05" units="cm"/>
      <inkml:brushProperty name="height" value="0.05" units="cm"/>
    </inkml:brush>
  </inkml:definitions>
  <inkml:trace contextRef="#ctx0" brushRef="#br0">183 381 6067,'1'3'6296,"-2"5"-3520,-7 21-2637,8-27 153,-7 28-199,6-21-31,-1 0 1,0-1-1,-1 1 1,-4 10-1,-1-3-24,0 0-9,0-1-1,2 1 0,0 0 1,0 1-1,-3 21 0,2-2-25,-13 37 0,1-2-1420,19-71 1344,-4 13-1003,1-9-1817</inkml:trace>
  <inkml:trace contextRef="#ctx0" brushRef="#br0" timeOffset="546.8">1 423 7123,'4'-11'6502,"2"5"-4006,-5 6-2462,-1 0 1,1 0 0,0 0 0,-1 0-1,1 0 1,0 0 0,-1 1-1,1-1 1,-1 0 0,1 0 0,0 1-1,-1-1 1,1 0 0,-1 1 0,1-1-1,-1 1 1,1-1 0,-1 0-1,1 1 1,-1-1 0,1 1 0,-1 0-1,0-1 1,1 1 0,-1-1 0,0 1-1,1-1 1,-1 1 0,0 0-1,0-1 1,1 2 0,2 8 84,1 0 0,-1 0 0,-1 1 0,0-1 0,-1 0 0,1 19 1,-1-15-224,0 1 0,6 22 1,-3-27-588,-3-10 575,-1 0 1,0 1-1,0-1 0,0 0 1,0 0-1,0 0 1,0 0-1,0 1 1,0-1-1,1 0 1,-1 0-1,0 0 1,0 0-1,0 0 1,0 0-1,0 1 1,1-1-1,-1 0 1,0 0-1,0 0 1,0 0-1,0 0 1,1 0-1,-1 0 1,0 0-1,0 0 1,0 0-1,1 0 1,-1 0-1,0 0 1,0 0-1,0 0 1,1 0-1,-1 0 1,0 0-1,0 0 1,0 0-1,1 0 1,-1 0-1,0 0 1,0 0-1,0 0 1,0-1-1,1 1 1,-1 0-1,0 0 1</inkml:trace>
  <inkml:trace contextRef="#ctx0" brushRef="#br0" timeOffset="1104.57">346 199 6355,'7'1'7086,"-7"-1"-6935,0 0-1,0 1 1,0-1 0,0 0 0,0 0-1,0 0 1,0 1 0,4 18 1783,-1 22-2094,-3-23 250,-1 0 0,0-1 0,-1 1 1,-6 23-1,4-19-10,7-38 0,7-25-76,-8 36-22,0-1 0,-1 0 0,1 0-1,-1 0 1,0 0 0,-1 0-1,1-1 1,-2-11 0,1 17-13,-3-8-1270,-3 8-2815</inkml:trace>
  <inkml:trace contextRef="#ctx0" brushRef="#br0" timeOffset="1604.41">457 494 7251,'4'2'549,"-1"-1"0,0 1 0,1-1 0,0 0 0,-1 0 0,1-1 0,-1 1 0,1-1 0,0 0 0,-1 0 0,1 0 0,6-1 0,26 2 2319,-18-2-3156,7 1-420,-24 0 679,0 0 0,0 1 1,0-1-1,0 0 1,0 0-1,0 1 0,-1-1 1,1 0-1,0 1 1,0-1-1,-1 1 0,1-1 1,0 1-1,0-1 1,-1 1-1,1-1 0,0 1 1,-1 0-1,1-1 1,-1 1-1,1 0 0,0 1 1,-4 8-3809</inkml:trace>
  <inkml:trace contextRef="#ctx0" brushRef="#br0" timeOffset="2176.15">490 576 9012,'0'1'6520,"6"3"-4728,7 3-1348,1-4-599,0-1-1,1 0 1,20-1 0</inkml:trace>
  <inkml:trace contextRef="#ctx0" brushRef="#br0" timeOffset="3320.96">1006 166 6067,'-1'0'302,"0"-1"1,0 1-1,0 0 1,1-1-1,-1 1 1,0-1-1,0 1 1,1-1-1,-1 1 1,0-1-1,1 0 1,-1 1-1,1-1 1,-1 0-1,1 0 1,-1 1-1,1-1 1,-1 0-1,1 0 0,0 0 1,-1 0-1,1 1 1,0-1-1,0-2 1,-1 0-35,1 0-1,0 0 1,0 0 0,1-1 0,-1 1-1,1 0 1,1-4 0,1-3-148,1 0 0,0 0-1,9-15 1,-11 23-108,0 0 0,0-1 0,1 1 0,-1 0 0,1 0 0,-1 1 0,1-1 0,0 0 0,-1 1 0,1 0 0,0 0 0,0 0 0,0 0 0,0 0 0,0 0 0,0 1 0,0-1 0,0 1 0,0 0 0,4 0 0,-5 0-10,0 0-1,-1 0 1,1 0 0,0 0 0,-1 0-1,1 1 1,0-1 0,-1 0-1,1 1 1,0-1 0,-1 1 0,1 0-1,-1-1 1,1 1 0,-1 0 0,0 0-1,1 0 1,-1 0 0,0 0-1,1 0 1,-1 1 0,0-1 0,0 0-1,0 1 1,0-1 0,0 0 0,0 1-1,-1-1 1,1 1 0,0 0-1,-1-1 1,1 1 0,-1-1 0,0 1-1,1 0 1,-1-1 0,0 4 0,-1 8 36,1-7-40,0 0 0,0 0 0,0 0 0,-1 0 0,0 0 0,-1 0 1,1 0-1,-1-1 0,0 1 0,0 0 0,-1-1 0,-6 11 0,3-9-179,0 0-1,-1 0 1,0-1-1,0 0 1,-1 0-1,1 0 1,-16 7 0,22-12 147,0-1 1,0 1 0,0-1-1,0 0 1,0 1 0,0-1-1,0 0 1,0 0-1,0 0 1,0 1 0,0-1-1,0 0 1,0 0 0,0-1-1,0 1 1,0 0 0,0 0-1,0 0 1,0-1 0,0 1-1,0 0 1,0-1 0,-1 0-1,0-1-10,1 1-1,-1-1 1,1 1-1,0-1 1,0 1 0,0-1-1,0 0 1,0 1-1,0-1 1,0 0-1,-1-3 1,0-3-62,0 0 0,1 0 1,0 0-1,0-15 0,1 15 45,1 0-1,0 0 1,0 0-1,1 0 1,0 0-1,0 0 0,1 0 1,0 1-1,0-1 1,5-6-1,-7 12 127,1-1-1,-1 1 1,0 0-1,1 0 1,-1 1 0,1-1-1,0 0 1,-1 0-1,1 1 1,0-1 0,0 1-1,0-1 1,0 1-1,0 0 1,0 0-1,1 0 1,-1 0 0,0 0-1,1 1 1,-1-1-1,0 1 1,1-1 0,-1 1-1,1 0 1,-1 0-1,0 0 1,1 0-1,-1 1 1,1-1 0,-1 0-1,0 1 1,1 0-1,-1 0 1,0-1-1,0 1 1,1 0 0,1 2-1,3 2 100,1 0-1,-1 1 1,0 0-1,-1 0 1,0 1-1,0-1 1,0 1-1,0 1 1,6 11-1,-9-14-141,1 2-25,-1 0 0,1 0 1,-1 0-1,-1 0 0,4 14 0,8 20-1119,-10-34 529,1-5-3464</inkml:trace>
  <inkml:trace contextRef="#ctx0" brushRef="#br0" timeOffset="3995.56">1364 93 7251,'-5'77'8039,"-5"0"-6326,3-30-2651,-1 59 0,9-104 647,-1 2-295</inkml:trace>
  <inkml:trace contextRef="#ctx0" brushRef="#br0" timeOffset="4666.95">1306 104 8228,'-2'3'968,"1"0"0,0 0 1,0 0-1,1 0 0,-1 0 1,0 0-1,1 4 0,3 42-506,0-14-250,37-56-650,-21 16-3644</inkml:trace>
  <inkml:trace contextRef="#ctx0" brushRef="#br0" timeOffset="4667.95">1482 62 8628,'7'4'6509,"5"3"-5117,12 6-1594,-13-5 271,1 0-43,0 0 0,0 0 0,-1 1 1,0 1-1,-1 0 0,0 1 0,-1 0 0,13 19 1,2 12-1093,-14-24-2972</inkml:trace>
  <inkml:trace contextRef="#ctx0" brushRef="#br0" timeOffset="5267.74">1689 43 8228,'-2'0'400,"0"-1"0,0 1 1,1 0-1,-1 0 0,0 0 0,0 0 1,0 0-1,0 0 0,0 0 0,0 0 1,0 1-1,1-1 0,-1 1 0,0-1 1,0 1-1,1 0 0,-1 0 1,0 0-1,1 0 0,-1 0 0,-1 1 1,-2 3-383,1-1 0,0 1 1,0 0-1,1 0 1,-4 7-1,4-7 23,0 0 0,0 0 0,-1-1 0,0 1-1,-7 6 1,3-5-41,1 1 0,-1-1 0,1 1-1,1 0 1,-1 1 0,1 0 0,1 0 0,-1 0-1,1 0 1,1 1 0,0 0 0,-6 15 0,-2 1-1134,6-15-2764</inkml:trace>
  <inkml:trace contextRef="#ctx0" brushRef="#br0" timeOffset="6024.96">1862 120 7700,'0'2'7628,"6"3"-5798,6 3-1601,0-5-92,0-1 0,1 0-1,0 0 1,-1-2 0,19 0 0,-13 0-745,-15 2-443</inkml:trace>
  <inkml:trace contextRef="#ctx0" brushRef="#br0" timeOffset="6025.96">1906 49 8500,'-2'3'684,"1"-1"0,0 1 0,0 0 0,0 0 0,1 0 0,-1 0 0,1 0 0,0 0 0,-1 0 0,2 4 0,5 29 1369,-5-31-2728,1 1 0,-1-1-1,0 1 1,0-1 0,-1 1 0,0 0 0,0-1 0,0 1-1,-2 10 1,0-11-4007</inkml:trace>
  <inkml:trace contextRef="#ctx0" brushRef="#br0" timeOffset="7035.09">2155 131 7828,'0'-1'395,"-1"0"1,0 0 0,1 0-1,-1-1 1,1 1 0,-1 0-1,1 0 1,0-1 0,-1 1-1,1 0 1,0 0 0,0-1-1,0 1 1,0-2 0,5-22 1204,-2 17-1510,0 0 0,1 0-1,6-12 1,-7 17-47,0 0 0,0 0-1,0 0 1,0 1 0,1-1 0,-1 1 0,1-1 0,-1 1-1,1 0 1,0 1 0,0-1 0,0 1 0,7-2 0,-10 2-40,1 1 0,-1-1 1,0 1-1,1 0 0,-1 0 1,0-1-1,1 1 0,-1 0 1,0 0-1,1 0 0,-1 1 0,0-1 1,1 0-1,-1 0 0,0 1 1,0-1-1,1 1 0,-1-1 1,0 1-1,0-1 0,0 1 1,1 0-1,-1 0 0,0-1 1,0 1-1,0 0 0,0 0 1,0 0-1,-1 0 0,1 0 0,0 0 1,0 0-1,-1 1 0,1-1 1,-1 0-1,1 0 0,-1 1 1,1-1-1,-1 0 0,0 1 1,1-1-1,-1 0 0,0 1 1,0-1-1,0 3 0,0-1-1,0 0 0,0 1 0,-1-1 0,1 0 0,-1 1 0,1-1 0,-1 0-1,0 0 1,0 1 0,0-1 0,-1 0 0,1 0 0,-3 4 0,-1-3-27,1 1 0,-1-1 1,0 0-1,0 0 0,0 0 0,-7 3 0,10-5-41,-1-1-1,1 0 1,-1 1 0,1-1-1,0 0 1,-1 0-1,0-1 1,1 1-1,-1 0 1,0-1-1,1 0 1,-1 0-1,0 1 1,1-1-1,-1-1 1,0 1-1,1 0 1,-1-1-1,0 1 1,-3-2-1,5 1 19,-1 0-1,0-1 0,0 1 1,1 0-1,-1 0 1,1-1-1,-1 1 1,1-1-1,0 1 1,-1-1-1,1 0 0,0 1 1,0-1-1,0 0 1,0 0-1,0 0 1,1 0-1,-1 0 1,1 0-1,-1 0 0,1 0 1,0 0-1,-1 0 1,1 0-1,0 0 1,0 0-1,1-2 1,-1-2 31,1 1 0,-1 0 0,1 0 0,0 0 0,0 0 1,1 0-1,3-7 0,-4 9 40,0 1 1,1 0 0,0 0-1,-1-1 1,1 1 0,0 1-1,0-1 1,0 0-1,0 0 1,0 1 0,0-1-1,1 1 1,-1 0-1,0-1 1,1 1 0,3-1-1,-4 2 13,0 0-1,0-1 1,-1 1 0,1 0-1,0 0 1,0 0-1,0 1 1,-1-1-1,1 0 1,0 1-1,0-1 1,0 1-1,-1-1 1,1 1-1,0 0 1,-1 0 0,1 0-1,-1 0 1,1 0-1,-1 0 1,1 0-1,-1 0 1,0 1-1,0-1 1,1 1-1,-1-1 1,1 4 0,6 6 400,-1 0 0,10 24 0,-8-15-251,-1-7-540,-6-10-40,0 0 0,0 0 0,-1 1 0,1-1 0,-1 0 0,0 1 0,0-1 0,0 1 0,0 0 0,0-1 0,-1 5 0,0-2-4050</inkml:trace>
  <inkml:trace contextRef="#ctx0" brushRef="#br0" timeOffset="7674.1">2459 116 5458,'1'-8'8386,"0"3"-7190,-11 2-77,6 3-1052,-1-1 0,1 1 0,0 0 0,0 0-1,0 1 1,-1 0 0,1-1 0,0 1 0,0 0 0,0 1-1,0-1 1,0 1 0,-6 4 0,8-5-88,0 0 0,0 0 1,1 1-1,-1-1 0,1 1 1,-1-1-1,1 1 0,-1 0 1,1 0-1,0-1 0,0 1 1,0 0-1,0 0 0,0 0 0,0 0 1,1 0-1,-1 0 0,1 1 1,-1-1-1,1 0 0,0 0 1,0 0-1,0 0 0,0 0 1,0 1-1,0-1 0,1 0 1,-1 0-1,1 2 0,0-3 4,-1 0 0,0 0 0,1 0 0,-1-1 0,1 1 1,-1 0-1,0 0 0,1-1 0,0 1 0,-1 0 0,1-1 0,-1 1 0,1-1 0,0 1 0,-1-1 0,1 1 0,0-1 0,0 1 0,-1-1 0,1 0 0,0 1 0,1-1 1,22 3 1,-21-3 16,0 0 1,0 0-1,-1 0 1,1 1 0,0-1-1,0 1 1,-1-1-1,1 1 1,0 0 0,3 2-1,-4-1 9,0 0 0,1 0-1,-1 0 1,0 0 0,0 1-1,0-1 1,-1 1 0,1 0-1,0-1 1,-1 1-1,0 0 1,0 0 0,0 0-1,0 0 1,0 0 0,0 0-1,-1 0 1,1 5 0,-1-7 0,0 1-1,0 0 1,0 0 0,0 0 0,0 0 0,-1 0 0,1 0 0,-1 0 0,1 0 0,-1-1 0,1 1-1,-1 0 1,0 0 0,0-1 0,0 1 0,0-1 0,0 1 0,0-1 0,-1 1 0,1-1 0,0 1-1,-1-1 1,1 0 0,-1 0 0,0 0 0,1 0 0,-1 0 0,0 0 0,-1 1 0,-11 2-325,10-2 402,0-1-1,1 0 1,-1 0-1,0 0 1,0 0-1,-7 0 1,10-1-269,0 0 0,-1-1 0,1 1 0,0 0 0,0-1 0,0 1 0,-1-1 0,1 1 0,0-1 0,0 1 0,0-1 0,0 0 0,0 0 1,0 0-1,0 1 0,0-1 0,1 0 0,-1 0 0,0 0 0,0 0 0,1 0 0,-1-1 0,1 1 0,-1 0 0,0-2 0</inkml:trace>
  <inkml:trace contextRef="#ctx0" brushRef="#br0" timeOffset="8485.84">2693 32 7123,'-2'10'7949,"1"10"-6235,-4 23-1959,-2-20 477,-13 27 1,-6 21-74,-6 19-82,8-27-701,18-37-627,6-18-3186</inkml:trace>
  <inkml:trace contextRef="#ctx0" brushRef="#br0" timeOffset="8486.84">2529 27 9492,'-1'1'348,"0"0"-1,0 0 0,1 0 0,-1 1 1,0-1-1,1 0 0,-1 0 0,1 1 1,-1-1-1,1 0 0,0 1 0,0-1 1,0 0-1,-1 1 0,1-1 0,0 0 1,1 1-1,-1-1 0,0 0 1,0 1-1,1 1 0,13 33-144,-5-13 313,-7-15-520,1-1 0,0 0 1,1 0-1,0 0 0,0 0 0,9 12 0,6 2-2365</inkml:trace>
  <inkml:trace contextRef="#ctx0" brushRef="#br0" timeOffset="9052.54">2836 103 9877,'20'3'7613,"16"-7"-6799,-13 1-419,-4 2-210,36 3 0,-49-1-298,0 0-1,-1 0 1,1 1-1,0-1 1,-1 1 0,1 0-1,-1 1 1,0 0-1,0-1 1,8 7-1,-8-1-1146,-6-2-2967</inkml:trace>
  <inkml:trace contextRef="#ctx0" brushRef="#br0" timeOffset="9053.54">2962 24 9492,'0'0'312,"-1"0"-1,1 0 0,0 0 1,-1 0-1,1 0 0,-1 0 1,1 0-1,-1 1 0,1-1 1,-4 3 2801,4-3-2801,0 0-1,-1 1 0,-3 12 1966,2 16-2569,2-24 857,1 30-354,0 16-868,-4-17-4454,1-23-307</inkml:trace>
  <inkml:trace contextRef="#ctx0" brushRef="#br0" timeOffset="10065.25">3303 154 8100,'-1'0'177,"1"0"-1,0 0 1,-4-2 3006,4 1-3006,0 1 0,0 0 0,0 0 0,0 0 0,0-1 0,0 1-1,-1 0 1,1 0 0,0-1 0,0 1 0,0 0 0,0 0-1,0-1 1,0 1 0,2-14 1255,7-12-1277,-5 19-70,1 1 1,-1-1-1,1 1 1,10-11 0,-13 16-76,-1 0 0,0 0-1,0 0 1,1 0 0,-1 0 0,0 0 0,1 0 0,-1 0 0,1 1 0,-1-1 0,1 1 0,0-1 0,-1 1 0,1-1 0,0 1-1,-1 0 1,1 0 0,0 0 0,-1 0 0,1 0 0,0 0 0,-1 0 0,1 0 0,-1 1 0,1-1 0,0 1 0,-1-1 0,1 1-1,1 0 1,-2 1-5,0-1-1,0 0 0,0 0 0,0 0 0,-1 0 0,1 1 1,0-1-1,-1 0 0,1 1 0,-1-1 0,1 0 0,-1 1 1,0-1-1,0 1 0,1-1 0,-1 0 0,0 1 0,0-1 1,0 1-1,-1-1 0,1 1 0,0 1 0,-9 32-20,8-32-29,-1 0 0,0 1 0,0-1 0,0 0 0,0 0 0,0 0 0,-1-1 0,1 1 0,-1 0 0,1-1-1,-1 0 1,0 1 0,-5 1 0,6-3-3,0 0-1,0 0 0,0 0 0,0 0 1,0-1-1,0 1 0,0-1 1,0 0-1,0 1 0,0-1 1,-1 0-1,1 0 0,0 0 1,0-1-1,0 1 0,0 0 1,0-1-1,0 0 0,0 1 1,0-1-1,0 0 0,0 0 1,0 0-1,0 0 0,-1-2 1,1 1 23,1 1 1,-1-1 0,1 0-1,0 0 1,-1 0 0,1 0 0,0 0-1,1 0 1,-1-1 0,0 1-1,0 0 1,1 0 0,0-1 0,-1 1-1,1 0 1,0-1 0,0-3-1,0 2 35,0-1 0,1 0-1,0 0 1,-1 0 0,1 1-1,1-1 1,2-7-1,-3 9 48,0 1 0,1 0 0,-1 0 0,1 0 0,0 0 0,-1 0 0,1 0 0,0 0-1,0 1 1,0-1 0,0 1 0,1-1 0,3-1 0,-4 2-13,-1 1-1,0-1 1,0 1-1,1 0 1,-1 0 0,0-1-1,0 1 1,1 0 0,-1 0-1,0 0 1,0 0 0,1 1-1,-1-1 1,0 0-1,0 1 1,1-1 0,-1 0-1,0 1 1,0-1 0,0 1-1,0 0 1,0-1 0,0 1-1,0 0 1,0 0 0,0 0-1,0-1 1,0 1-1,0 0 1,0 0 0,0 2-1,37 43 958,-30-38-1048,-1 0-1,0 0 0,-1 0 0,1 1 0,-2 0 1,1 1-1,-1-1 0,-1 1 0,6 15 0,-10-23-284,4 10 181,1-6-4349</inkml:trace>
  <inkml:trace contextRef="#ctx0" brushRef="#br0" timeOffset="10555.87">3611 30 8100,'-27'42'6260,"5"-6"-3220,15-26-3015,5-7-8,0-1 0,0 1 0,0 0 0,0 0 0,1 0 0,-3 6 0,3-7-17,0 1 0,1-1 0,-1 1 0,1 0 0,-1-1 0,1 1 0,0 0 0,0-1 0,0 1 0,0 0 0,1 3 0,0-5 0,-1 1 0,1-1 0,-1 0 0,1 0 0,0 0 0,-1 1 0,1-1 0,0 0 0,0 0 0,0 0 0,0-1 0,0 1 0,0 0 0,0 0 0,0 0 0,0-1 0,1 1 0,-1-1 0,0 1 0,0-1 0,1 1 0,-1-1 0,0 0 0,1 1 0,0-1 0,1 0-14,-3 1 17,1-1 1,0 1-1,0-1 1,0 0-1,0 0 1,0 0-1,-1 1 1,1-1-1,0 0 1,0 0-1,0 0 1,0 0-1,0-1 1,0 1-1,0 0 1,-1 0-1,1 0 1,0-1-1,0 1 1,0 0-1,0-1 1,-1 1-1,1-1 1,0 1-1,-1-1 1,2 0-1,-4-3-407,-6-2-4610</inkml:trace>
  <inkml:trace contextRef="#ctx0" brushRef="#br0" timeOffset="11097.71">3554 122 7828,'-21'19'5704,"11"0"-4361,9-15-1351,1 0 0,0 1-1,-1-1 1,1 0-1,1 1 1,-1-1-1,1 0 1,-1 1-1,3 5 1,-2-5 99,0 1 50,1 1-1,0-1 1,0 0-1,4 9 1,-5-14-121,-1 0 0,1 0 0,0 0 0,-1 1 0,1-1 1,0 0-1,0 0 0,0 0 0,0-1 0,0 1 0,0 0 0,0 0 0,0 0 0,0-1 0,0 1 0,0-1 0,1 1 1,-1-1-1,0 1 0,0-1 0,1 0 0,-1 1 0,0-1 0,0 0 0,1 0 0,-1 0 0,0 0 0,3 0 0,13-3-3,-13 3-14,0 0 1,0-1-1,0 1 0,0-1 1,0 0-1,-1 0 0,1 0 1,0 0-1,-1-1 0,1 0 1,0 1-1,-1-1 0,0-1 1,0 1-1,1 0 0,-1-1 1,0 0-1,4-5 0,-5 6-2,0 0-1,0-1 1,0 1-1,-1 0 1,1-1-1,-1 1 1,0-1-1,0 0 1,0 1-1,0-1 1,0 0-1,0 0 1,-1 0-1,1 1 1,-1-1-1,0 0 1,0 0-1,0 0 1,0 0-1,0 0 1,-1 1-1,1-1 1,-1 0-1,0 0 1,0 0-1,-2-3 1,3 5 2,-1-1 1,-1 0-1,1 1 1,0-1-1,0 1 1,-1-1-1,1 1 1,0-1-1,-1 1 1,0 0-1,1 0 1,-1 0-1,0 0 1,1 0-1,-1 0 1,-3 0-1,-37-10 55,1 0-1309,24 5-3999,7 4 1152</inkml:trace>
  <inkml:trace contextRef="#ctx0" brushRef="#br0" timeOffset="13249.44">925 459 6067,'0'2'547,"0"1"1,1-1-1,0-1 1,-1 1-1,1 0 0,0 0 1,0 0-1,0 0 1,0 0-1,1 1 1,-1-2-346,1 1 0,-1-1 0,0 0 0,0 0 0,1 0 0,-1 0 0,1 0 0,-1 0 0,1 0 0,1 0 1,3 1 1,0-1 1,0 0 0,0 0 0,0 0 0,13-1-1,159-8 1258,-80 3-536,-85 5-804,0 1-1,0 1 1,0 0 0,-1 1-1,14 4 1,-14-4-54,0 1-1,-1-2 1,1 0 0,0 0-1,0-1 1,19-1-1,199-16 587,-92 11-344,-25-12 10,-74 11-206,9 0-26,77 1-1,-1 1 152,-108 3-197,0 2 1,0 0-1,0 1 1,27 7-1,19 2 37,52 0 61,125 17-48,-229-27-87,1 1 0,-1-1 1,1-1-1,-1 0 1,1 0-1,-1-1 0,1 0 1,-1-1-1,0-1 0,1 1 1,18-9-1,-17 6-5,0 1 0,0 0 0,1 1 0,-1 0 0,23-1 0,64 0 0,-96 4 0,53 5 24,-42-4-14,0 1 0,0-2 0,21-1 0,0-11-10,-18 5 0,2 0-1,-11 4 3,1-1 0,-1 2 0,1-1 0,0 1 0,9 0 0,36-3 51,-11 5-53,-1-2 0,1-2 0,72-16 0,10-1 0,-123 20-20,0 1 1,1-1 0,-1 1-1,1 0 1,-1 0-1,1 0 1,-1 0 0,5 1-1,-7-1-27,0 0-1,0 0 0,0 0 1,0 0-1,1 0 1,-1 0-1,0 0 0,0 0 1,0 0-1,0 0 1,0 0-1,1 0 0,-1 0 1,0 0-1,0 1 1,0-1-1,0 0 0,0 0 1,0 0-1,1 0 1,-1 0-1,0 0 0,0 1 1,0-1-1,0 0 0,0 0 1,0 0-1,0 0 1,0 0-1,0 1 0,0-1 1,0 0-1,0 0 1,0 0-1,0 0 0,0 1 1,0-1-1,0 0 1,0 0-1,0 0 0,0 1 1,-11 9-5140,2-6-354</inkml:trace>
  <inkml:trace contextRef="#ctx0" brushRef="#br0" timeOffset="14984.34">2309 582 7539,'-5'-5'8558,"-6"3"-6931,-9 2-2175,17 1 543,1-1 0,-1 1 1,1 0-1,-1-1 0,1 1 0,-1 0 1,1 1-1,0-1 0,0 0 0,-1 1 1,1-1-1,0 1 0,0 0 0,1-1 1,-1 1-1,0 0 0,0 0 0,1 0 1,-1 0-1,1 1 0,0-1 0,0 0 1,0 1-1,0-1 0,0 0 0,0 1 1,1 0-1,-1-1 0,1 1 0,-1-1 1,1 4-1,0-2-2,0 0 0,0 0 0,0-1 0,0 1 0,1 0 0,-1-1 0,1 1 1,0-1-1,0 1 0,1-1 0,-1 1 0,1-1 0,-1 0 0,1 1 0,0-1 0,0 0 0,1 0 0,-1-1 0,0 1 1,1 0-1,5 4 0,33 14 7,-30-15 0,-10-6 0,-1 0 0,1 0 0,0 1 0,-1-1 0,1 0 0,0 1 0,-1-1 0,1 0 0,-1 1 0,1-1 0,-1 1 0,1-1 0,0 1 0,-1-1 0,0 1 0,1 0 0,-1-1 0,1 1 0,-1 0 0,0-1 0,1 1 0,-1 0 0,0-1 0,0 1 0,0 0 0,1-1 0,-1 2 0,0 4 5,0-1 0,0 1 0,0 0 0,0-1 0,-1 1 1,0 0-1,0-1 0,-1 1 0,1-1 0,-1 0 0,0 0 0,-6 10 0,6-12 21,-1 0-1,1-1 0,-1 1 0,1-1 1,-1 0-1,0 0 0,0 0 0,0 0 1,0 0-1,0 0 0,-1-1 0,1 0 0,0 0 1,-1 0-1,1 0 0,-1 0 0,1 0 1,-1-1-1,1 0 0,-1 0 0,1 0 1,-1 0-1,-6-1 0,7-1-49,1 1 0,-1-1 0,1 0 0,-1 0 0,1 1 0,0-2 0,-3-1 0,-14-12-2444</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9:41.075"/>
    </inkml:context>
    <inkml:brush xml:id="br0">
      <inkml:brushProperty name="width" value="0.05" units="cm"/>
      <inkml:brushProperty name="height" value="0.05" units="cm"/>
    </inkml:brush>
  </inkml:definitions>
  <inkml:trace contextRef="#ctx0" brushRef="#br0">1 58 10469,'-1'10'7650,"8"9"-6088,-2-4-1213,-3 34-129,-2-42-246,-1 0 1,1 0-1,1 0 0,-1 0 1,1 0-1,0 0 1,1 0-1,3 11 1,5-47-874,3-25 647,-11 42 299,1 1 0,0-1-1,0 1 1,1 0 0,11-21 0,-15 32-35,0-1 0,0 1 1,0 0-1,0 0 0,0 0 0,1-1 0,-1 1 0,0 0 0,0 0 1,0 0-1,0-1 0,0 1 0,1 0 0,-1 0 0,0 0 0,0 0 0,0-1 1,0 1-1,1 0 0,-1 0 0,0 0 0,0 0 0,0 0 0,1 0 1,-1 0-1,0 0 0,0 0 0,1 0 0,-1 0 0,0 0 0,0 0 1,0 0-1,1 0 0,-1 0 0,0 0 0,0 0 0,1 0 0,-1 0 1,5 9 247,-1 12-114,7 64-1863,-4-50-5647</inkml:trace>
  <inkml:trace contextRef="#ctx0" brushRef="#br0" timeOffset="387.95">278 8 9156,'2'-8'7079,"-13"17"-5385,-14 20-1708,22-23-7,1-3-96,0 0 1,0 0-1,0 0 0,1 0 0,-1 1 0,1-1 0,0 0 0,0 1 0,0-1 1,0 1-1,1-1 0,0 1 0,-1 3 0,2-6 73,-1 0-1,1 0 1,0 0 0,-1 0 0,1 0-1,0-1 1,0 1 0,-1 0-1,1 0 1,0-1 0,0 1-1,0-1 1,0 1 0,0-1-1,0 1 1,0-1 0,0 0-1,0 1 1,0-1 0,0 0-1,0 0 1,1 0 0,28 2 350,-19-2-268,6 2 284,0-2 20,0 2-1,0 0 1,0 1 0,32 10-1,-48-13-308,0 1-1,0 0 0,0 0 1,0 0-1,0 0 1,0 0-1,0 0 0,0 0 1,0 0-1,0 0 0,0 0 1,-1 0-1,1 0 0,-1 1 1,1-1-1,-1 0 0,1 0 1,-1 1-1,0-1 0,1 0 1,-1 1-1,0-1 1,0 0-1,0 1 0,0-1 1,0 0-1,0 1 0,0-1 1,-1 0-1,1 1 0,-1-1 1,1 0-1,0 1 0,-2 1 1,0 2 47,0 1 1,-1 0 0,0-1-1,0 1 1,0-1 0,-5 6-1,0-4-202,1 0-1,-1 0 1,0 0-1,0-1 1,-1-1-1,1 1 0,-1-1 1,-1-1-1,1 0 1,-1 0-1,0-1 1,1 0-1,-21 3 1,29-6-184,-1 0 0,1 0 1,0 0-1,0 0 0,-1 0 1,1 0-1,0 0 0,-1-1 1,1 1-1,0 0 0,0-1 1,0 1-1,-2-1 0,-3-4-4781</inkml:trace>
</inkml:ink>
</file>

<file path=word/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0:57.284"/>
    </inkml:context>
    <inkml:brush xml:id="br0">
      <inkml:brushProperty name="width" value="0.05" units="cm"/>
      <inkml:brushProperty name="height" value="0.05" units="cm"/>
    </inkml:brush>
  </inkml:definitions>
  <inkml:trace contextRef="#ctx0" brushRef="#br0">64 8 5138,'27'-4'7066,"-23"3"-6895,0 0-1,-1 1 1,1-1 0,0 1-1,0 0 1,0 0-1,-1 0 1,7 1 0,2 1 23,0-2 1,0 1-1,21-3 1,-16 1-24,-13 0-152,4 1 12,-1-1-1,1 1 0,-1 0 1,1 1-1,-1 0 0,1 0 1,13 4-1,-20-4-17,1 0 0,-1 0 0,0 0 0,0 0 0,1 0 0,-1 0 0,0 0 0,0 1 1,0-1-1,0 0 0,-1 0 0,1 1 0,0-1 0,0 1 0,-1-1 0,1 1 0,-1-1 0,1 1 0,-1-1 0,0 1 0,0-1 1,1 1-1,-1 2 0,-5 45 292,2-24-316,-2 341 619,5-317-528,-6 217 371,3-170-357,4-5 4,-1 26 44,-11-35-84,5-51-9,0 33 1,1-9 46,2-35-38,1 32-1,3 31 55,-18 167 0,12-190-82,4 117 0,3-79-26,-6-61-4,1 9 0,4-31 16,0 1 0,-2 0 0,1 0 0,-2-1 0,-5 24 0,4-20-16,0 1 0,1-1 0,1 27 0,1-10 0,-1 1 0,6 43 0,-2-57-10,-1-14 23,-1 0-1,-1 0 0,1 0 1,-1 0-1,-2 14 0,2-1-12,1-19 0,-1-1 0,0 0 0,1 0 0,-1 1 0,0-1 0,-1 0 0,1 0 0,0 1 0,-1-1 0,1 0 0,-2 4 0,2-4 0,1 0 0,-1 0 0,1 0 0,0-1 0,0 1 0,-1 0 0,1 0 0,3 2 0,-4-4 0,0 0 0,0 1 0,0-1 0,0 0 0,0 0 0,0 1 0,0-1 0,0 0 0,0 0 0,0 1 0,0-1 0,0 0 0,0 0 0,0 1 0,0-1 0,0 0 0,0 0 0,0 1 0,0-1 0,0 0 0,0 0 0,0 0 0,0 1 0,-1-1 0,1 0 0,0 0 0,0 1 0,0-1 0,0 0 0,-1 0 0,1 0 0,0 0 0,0 1 0,-1-1 0,1 0 0,0 0 0,0 0 0,-1 1 0,1-1 0,0 0 0,0 0 0,0 0 0,-1 1 0,1-1 0,0 0 0,0 0 0,0 1 0,0-1 0,0 0 0,0 0 0,0 1 0,-1-1 0,1 0 0,0 1 0,0-1 0,0 0 0,0 0 0,0 1 0,0-1 0,0 0 0,0 0 0,0 1 0,1-1 0,-1 0 0,0 1 0,0-1 0,0 0 0,0 0 0,0 1 0,0-1 0,0 0 0,1 0 0,-1 0 0,0 1 0,0-1 0,0 0 0,1 0 0,-1 0 0,0 1 0,1-1 0,12 20 0,-8-12 0,-7-9 0,-1 0 8,-1 0 0,1 0-1,0 0 1,-1 0 0,1 1-1,-1-1 1,1 1 0,-1 0 0,-4 1-1,-9-2-4,4-1 8,0 2-1,0-1 1,0 2-1,-25 3 0,31-3-68,0 1-1,0-1 0,0 2 0,0-1 0,0 1 0,0 0 1,1 1-1,-1-1 0,1 1 0,-7 6 0,-1-2-1355,9-7-2390</inkml:trace>
</inkml:ink>
</file>

<file path=word/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29:39.308"/>
    </inkml:context>
    <inkml:brush xml:id="br0">
      <inkml:brushProperty name="width" value="0.05" units="cm"/>
      <inkml:brushProperty name="height" value="0.05" units="cm"/>
    </inkml:brush>
  </inkml:definitions>
  <inkml:trace contextRef="#ctx0" brushRef="#br0">2 97 5651,'0'1'358,"0"0"-1,-1 0 1,1 0 0,0 0 0,0-1 0,0 1 0,-1 0 0,1 0 0,0 0 0,0 0 0,1 0 0,-1 0 0,0 0 0,0 0 0,0 0 0,1-1 0,-1 1-1,0 0 1,1 0 0,0 1 0,1-1-193,-1 0 0,1 0-1,0 0 1,-1-1 0,1 1-1,0-1 1,0 1 0,0-1-1,3 0 1,-2 1-218,15 2 208,1 1-1,-1 1 0,0 0 0,22 11 0,-31-12-510,1 0-286,-4 0-3903</inkml:trace>
  <inkml:trace contextRef="#ctx0" brushRef="#br0" timeOffset="609.32">87 18 5651,'-5'5'6246,"3"7"-4089,2 15-2347,0-22 829,0 6-820,0 9 540,-4 37 1,3-49-1467,-1-1 1,0 0-1,0 1 1,-7 12-1,7-16-2622</inkml:trace>
  <inkml:trace contextRef="#ctx0" brushRef="#br0" timeOffset="2028.86">366 223 6067,'-1'0'170,"0"-1"0,1 1 1,-1 0-1,0-1 0,1 1 0,-1 0 0,1-1 1,-1 1-1,1-1 0,-1 1 0,0-1 1,1 1-1,0-1 0,-1 1 0,1-1 1,-1 0-1,1 1 0,0-1 0,-1 0 1,1 1-1,0-1 0,0 0 0,0 1 1,-1-1-1,1 0 0,0 1 0,0-1 1,0 0-1,0 0 0,0 1 0,0-1 1,0 0-1,1 0 0,-1 1 0,0-1 0,0 0 1,1 0-1,12-32-169,-9 23 511,-2 5-414,1 0 0,-1 1 0,1-1 0,0 1 0,0-1 0,5-4 0,-7 9-74,-1-1 0,1 0 0,-1 1 0,1-1 0,0 1 0,0-1 0,-1 1 0,1-1 0,0 1 0,0 0 0,-1-1 0,1 1 0,0 0 0,0 0 0,0-1 0,-1 1 0,1 0 0,2 0 0,-3 0-14,1 1-1,0-1 0,0 1 0,-1-1 1,1 0-1,0 1 0,-1 0 0,1-1 1,-1 1-1,1-1 0,-1 1 0,1 0 1,-1-1-1,1 1 0,-1 0 0,1 0 1,-1-1-1,0 1 0,0 0 0,1 0 1,-1-1-1,0 1 0,0 0 0,0 1 1,2 1-7,-1 0 1,0 1 0,-1-1-1,1 0 1,-1 1 0,1-1-1,-1 1 1,0-1 0,0 1-1,0-1 1,-1 1 0,1-1-1,-1 0 1,0 1 0,0-1 0,0 0-1,0 0 1,-1 1 0,1-1-1,-4 4 1,4-5-64,0-1-1,-1 0 1,1 1-1,-1-1 1,1 0 0,-1 0-1,1 0 1,-1 0 0,1-1-1,-1 1 1,0 0 0,0-1-1,1 1 1,-1-1-1,0 1 1,0-1 0,0 0-1,0 0 1,1 0 0,-1 0-1,0 0 1,0 0-1,-3-1 1,4 1 32,-1 0-1,1 0 1,-1-1-1,1 1 1,0-1-1,-1 1 1,1-1-1,0 1 1,-1-1-1,1 0 1,0 0-1,0 0 1,0 1-1,0-1 1,0 0-1,0-1 1,0 1-1,0 0 1,0 0-1,0 0 1,0 0 0,1-1-1,-1 1 1,0 0-1,1-1 1,-1 1-1,1 0 1,0-1-1,-1 1 1,1-3-1,0-12 16,1 1 1,1 0-1,4-18 0,-4 26 60,0 0 0,0 0 0,0 0 0,1 0-1,0 1 1,1-1 0,-1 1 0,8-10 0,-10 16-26,-1-1 0,0 1 0,1 0 0,-1 0 0,0-1 0,1 1 1,-1 0-1,1 0 0,-1 0 0,0-1 0,1 1 0,-1 0 0,1 0 0,-1 0 0,1 0 0,-1 0 0,1 0 0,-1 0 0,0 0 0,1 0 0,-1 0 0,1 0 1,-1 0-1,1 0 0,-1 1 0,1-1 0,-1 0 0,0 0 0,1 0 0,-1 0 0,0 1 0,1-1 0,-1 0 0,1 1 0,-1-1 0,0 0 0,0 1 1,1-1-1,-1 0 0,0 1 0,1-1 0,-1 0 0,0 1 0,0-1 0,0 1 0,0-1 0,1 0 0,-1 1 0,8 20 518,-4-2-277,-2-7-227,0-1 0,0 1 0,1 0 0,1-1 1,0 0-1,1 0 0,0 0 0,0-1 0,1 1 1,8 10-1,2 2-1017,-11-13-2409</inkml:trace>
  <inkml:trace contextRef="#ctx0" brushRef="#br0" timeOffset="3275.29">630 177 5298,'-5'1'6983,"-7"-1"-3981,-36 3-2568,45-2-427,0 0 1,0 0-1,1 1 1,-1-1-1,0 1 1,1-1 0,-1 1-1,1 0 1,-1 0-1,1 0 1,-3 3-1,4-3-17,0-1 0,1 1-1,-1-1 1,1 0-1,-1 1 1,1-1-1,0 1 1,-1 0-1,1-1 1,0 1-1,0-1 1,0 1-1,0-1 1,0 1-1,1-1 1,-1 1 0,0-1-1,1 1 1,-1-1-1,1 1 1,0-1-1,-1 1 1,1-1-1,1 3 1,0-3 0,-1 1 0,1 0 0,-1-1 0,1 1 1,-1-1-1,1 0 0,0 1 0,0-1 0,-1 0 0,1 0 0,0 0 1,0 0-1,0 0 0,0-1 0,0 1 0,4 0 0,-1 0-19,-1 0-1,0-1 1,0 0 0,1 0-1,-1 0 1,0 0-1,5-1 1,-7 1 24,-1-1 1,1 1-1,-1-1 0,0 1 0,1 0 1,-1 0-1,1 0 0,-1 0 1,0 0-1,1 0 0,-1 0 1,1 1-1,-1-1 0,0 0 0,1 1 1,-1-1-1,0 1 0,1 0 1,-1-1-1,0 1 0,0 0 1,0 0-1,0 0 0,0 0 0,0-1 1,0 1-1,0 1 0,0-1 1,0 0-1,0 0 0,0 0 1,-1 0-1,1 1 0,0-1 0,-1 0 1,0 1-1,1-1 0,-1 0 1,1 1-1,-1 1 0,1 1 8,-1 0-1,0 1 1,0-1-1,0 0 1,0 1-1,-1-1 1,1 0-1,-1 1 1,0-1-1,-1 0 1,-2 7-1,0-3 58,4-7-58,0-1 1,0 1-1,-1 0 0,1-1 0,0 1 0,-1 0 0,1-1 1,0 1-1,-1 0 0,1-1 0,-1 1 0,1-1 0,-1 1 0,0-1 1,1 1-1,-1-1 0,0 1 0,1-1 0,-1 0 0,0 1 1,1-1-1,-1 0 0,0 0 0,1 1 0,-1-1 0,0 0 0,0 0 1,1 0-1,-1 0 0,0 0 0,0 0 0,0 0 0,0 0 1,-43 7-184,27-1-4563</inkml:trace>
  <inkml:trace contextRef="#ctx0" brushRef="#br0" timeOffset="3783.28">968 46 5779,'1'7'7806,"-11"27"-7283,-1-3-272,1 1-1,1 0 1,2 0 0,1 0 0,-1 35-1,5-54-819,0 0 0,-5 20 0</inkml:trace>
  <inkml:trace contextRef="#ctx0" brushRef="#br0" timeOffset="3784.28">842 1 7251,'-3'7'5856,"3"5"-4099,4 11-1241,4 13-32,-5-23-526,0 1 1,0-1-1,1 0 1,1 0 0,0 0-1,1-1 1,11 19-1,-15-27-356</inkml:trace>
  <inkml:trace contextRef="#ctx0" brushRef="#br0" timeOffset="4604.15">1236 152 5458,'14'-1'6711,"-10"0"-6478,1 0 0,-1 1-1,1 0 1,-1 0 0,1 0-1,-1 0 1,1 1 0,-1-1-1,0 1 1,1 1 0,4 0 0,3 3-124,0-1 0,1 0 0,0-1 0,20 2 0,-14-2-486,-19-3 305,0 0-1,1 0 1,-1 0 0,0 0 0,0 0 0,0 0 0,1 0 0,-1 0 0,0 0 0,0 0 0,1 0 0,-1 0 0,0 0 0,0 0 0,0 0-1,1-1 1,-1 1 0,0 0 0,0 0 0,0 0 0,0 0 0,1 0 0,-1-1 0,0 1 0,0 0 0,0 0 0,0 0 0,0-1 0,0 1-1,0 0 1,1 0 0,-1 0 0,0-1 0,0 1 0,0 0 0,0 0 0,0-1 0,0 1 0,0 0 0,0 0 0,0 0 0,0-1 0,0 1 0,0 0-1,0 0 1,-1-1 0,1 1 0,0 0 0,0 0 0,0 0 0,0-1 0,0 1 0,-1-2-945,1-3-3065</inkml:trace>
  <inkml:trace contextRef="#ctx0" brushRef="#br0" timeOffset="5199.37">1352 26 6355,'-1'16'5843,"-1"0"-3929,0 22-1441,0 111-2092,2-144-937</inkml:trace>
  <inkml:trace contextRef="#ctx0" brushRef="#br0" timeOffset="6302.05">1752 235 5298,'-1'1'223,"0"0"0,0-1-1,-1 1 1,1-1-1,0 1 1,0-1-1,0 1 1,-1-1-1,1 0 1,0 1 0,-1-1-1,1 0 1,0 0-1,-1 0 1,1 0-1,0 0 1,0 0-1,-1-1 1,1 1 0,0 0-1,-1-1 1,1 1-1,0-1 1,0 1-1,0-1 1,-1 1-1,1-1 1,-1-1 0,1 1-168,0-1-1,0 1 1,0-1 0,1 0 0,-1 1 0,1-1 0,-1 1 0,1-1 0,-1 0 0,1 1 0,0-1 0,0 0 0,0 1 0,0-1 0,0 0 0,0 0 0,0 1 0,1-1 0,-1 0 0,1 1 0,-1-1 0,2-1 0,4-12 308,1 0 1,13-21 0,-19 34-347,1 0 1,0 0-1,0 0 1,0 0 0,0 0-1,0 0 1,0 0-1,1 1 1,-1-1-1,0 1 1,1 0-1,-1-1 1,1 1 0,0 0-1,-1 1 1,1-1-1,0 0 1,5 0-1,-7 1-10,0 0-1,1 0 0,-1 0 1,1 1-1,-1-1 0,0 0 1,1 0-1,-1 1 0,0-1 1,0 1-1,1-1 0,-1 1 1,0 0-1,0-1 0,0 1 1,0 0-1,0 0 0,0 0 1,0 0-1,0 0 0,0 0 1,0 0-1,0 0 0,0 0 1,-1 0-1,1 0 0,0 0 1,-1 1-1,1-1 0,-1 0 1,0 1-1,1-1 0,-1 0 1,0 1-1,0-1 0,0 0 1,0 1-1,0-1 0,0 2 1,0 2-34,1-1 1,-1 1 0,-1-1 0,1 1-1,-1-1 1,1 1 0,-1-1 0,-1 0-1,1 1 1,-1-1 0,1 0 0,-1 0-1,0 0 1,-1 0 0,1 0 0,-1-1-1,1 1 1,-6 4 0,4-4-56,0-1 1,0 1 0,-1-1-1,0 1 1,1-1 0,-1-1-1,0 1 1,-1-1 0,-5 2-1,10-3 70,0-1 0,-1 1 0,1-1-1,-1 1 1,1-1 0,0 0 0,-1 0 0,1 0 0,-1 0-1,1 0 1,-1 0 0,1 0 0,-1 0 0,1 0 0,-1-1-1,1 1 1,0-1 0,-1 1 0,1-1 0,-1 1 0,1-1-1,0 0 1,0 0 0,-1 0 0,1 0 0,0 0 0,0 0-1,0 0 1,0 0 0,0 0 0,0 0 0,0 0 0,1-1-1,-1 1 1,0 0 0,1-1 0,-1 1 0,1 0 0,-1-1-1,1-2 1,-1 2 1,1-1-1,0 1 0,-1-1 1,1 1-1,0-1 0,1 1 1,-1-1-1,0 1 0,1-1 1,0 1-1,-1 0 0,1-1 1,0 1-1,0-1 0,0 1 1,0 0-1,1 0 0,2-3 1,2-3 11,1 1 1,-1 0 0,12-9-1,-16 15 42,0-1 0,0 1 0,0 0-1,0 0 1,0 0 0,0 0 0,0 0-1,0 0 1,0 1 0,1-1 0,-1 1-1,0 0 1,0-1 0,1 1 0,-1 0-1,0 0 1,0 0 0,1 1-1,-1-1 1,0 0 0,0 1 0,1 0-1,-1-1 1,0 1 0,0 0 0,0 0-1,0 0 1,0 1 0,0-1 0,0 0-1,-1 1 1,1-1 0,1 2-1,7 6 101,-1 1-1,0 0 1,-1 0-1,9 14 1,-13-18-181,-1 1-1,0 0 1,0 0 0,-1 1 0,0-1 0,2 14 0,0 6-4204</inkml:trace>
  <inkml:trace contextRef="#ctx0" brushRef="#br0" timeOffset="6904.46">2078 212 6067,'-6'5'7287,"5"-5"-7215,0 1 0,-1 0 0,1-1 0,0 1-1,0 0 1,0 0 0,0 0 0,0 0-1,0 0 1,0 0 0,1 0 0,-1 1-1,0-1 1,0 0 0,0 2 0,-16 38 735,10-27-709,0 1-1,-4 16 0,10-26-80,0 0-1,0-1 1,1 1 0,-1-1-1,1 1 1,0 0 0,0-1-1,0 1 1,1 0 0,0-1-1,2 8 1,-2-9-10,0 0 0,1-1 0,0 1 0,-1-1 1,1 1-1,0-1 0,0 1 0,1-1 0,-1 0 0,0 0 0,1 0 1,-1-1-1,1 1 0,-1 0 0,1-1 0,0 0 0,0 1 0,0-1 0,0 0 1,0-1-1,0 1 0,0 0 0,0-1 0,0 0 0,0 1 0,0-1 1,0-1-1,0 1 0,0 0 0,1-1 0,-1 0 0,0 1 0,0-1 1,-1 0-1,1 0 0,0-1 0,0 1 0,0-1 0,2-1 0,-4 1-6,0 1 0,-1-1 0,1 1 0,0-1 0,-1 1 0,1-1 0,-1 1 0,1-1 0,-1 1 0,0-1 0,1 0 0,-1 1 0,0-1 0,0 0 0,0 1 0,-1-1 0,1 1 0,0-1 0,-1 0 0,1 1 0,-1-1 0,1 1 0,-1-1 0,-1-2 0,-22-41 11,22 41-49,1 3-12,0-1 0,0 1 0,0 0 0,0 0 0,0-1-1,-1 1 1,1 0 0,0 0 0,-1 0 0,1 1-1,0-1 1,-1 0 0,1 0 0,-1 1 0,1-1 0,-1 1-1,0-1 1,1 1 0,-1 0 0,1 0 0,-1-1 0,0 1-1,-2 1 1,-14 3-4357,12-2 260</inkml:trace>
</inkml:ink>
</file>

<file path=word/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29:22.206"/>
    </inkml:context>
    <inkml:brush xml:id="br0">
      <inkml:brushProperty name="width" value="0.05" units="cm"/>
      <inkml:brushProperty name="height" value="0.05" units="cm"/>
    </inkml:brush>
  </inkml:definitions>
  <inkml:trace contextRef="#ctx0" brushRef="#br0">54 107 4786,'-10'13'5645,"9"-12"-5480,0 1 0,0 0 1,0 0-1,-1-1 0,1 1 0,-1-1 0,1 1 1,-1-1-1,0 0 0,-2 2 0,4-3-112,-1 1 0,0-1 0,1 0-1,-1 1 1,1-1 0,-1 0 0,0 1-1,1-1 1,-1 0 0,0 0 0,1 0 0,-1 0-1,0 0 1,0 0 0,1 0 0,-1 0-1,0 0 1,1 0 0,-1 0 0,0 0 0,1 0-1,-1 0 1,0-1 0,1 1 0,-2-1-1,2 1-19,-1-1-1,0 0 0,0 0 0,1 0 1,-1 0-1,0-1 0,1 1 1,-1 0-1,1 0 0,-1 0 0,1 0 1,0 0-1,0-1 0,-1 1 0,1 0 1,0 0-1,0-2 0,0-4 7,1 0-1,-1 0 1,1 1-1,1-1 1,-1 0 0,1 0-1,4-9 1,3-11-46,-9 26 9,1-1 1,-1 1-1,1-1 0,-1 1 1,1-1-1,0 1 1,0 0-1,0-1 1,0 1-1,0 0 1,0 0-1,0 0 1,0 0-1,0 0 1,1 0-1,-1 0 1,0 0-1,1 0 0,-1 1 1,0-1-1,1 0 1,-1 1-1,1-1 1,-1 1-1,1 0 1,0-1-1,-1 1 1,1 0-1,-1 0 1,1 0-1,-1 0 0,1 0 1,0 1-1,-1-1 1,1 0-1,-1 1 1,1-1-1,2 2 1,-1-1 1,-1 0 1,1 0-1,0 0 1,-1 0 0,1 1-1,0-1 1,-1 1-1,0-1 1,1 1-1,-1 0 1,0 0 0,0 0-1,0 0 1,0 1-1,0-1 1,-1 1-1,1-1 1,-1 1 0,1-1-1,0 4 1,-2-3-34,1 0 0,-1 0 0,0 0 0,0 0 0,0 0 0,0 0 0,0 0 0,-1 0 0,0-1 0,1 1 0,-1 0 0,0 0 1,0 0-1,-1-1 0,1 1 0,-1 0 0,1-1 0,-1 1 0,0-1 0,0 0 0,0 0 0,0 1 0,0-1 0,0-1 0,-1 1 0,1 0 0,0 0 0,-1-1 0,0 0 1,1 1-1,-1-1 0,0 0 0,0 0 0,0 0 0,0-1 0,1 1 0,-1-1 0,0 0 0,0 1 0,0-1 0,0-1 0,0 1 0,0 0 0,0-1 0,-4-1 0,6 2-3,-1 0 0,1-1 1,0 0-1,0 1 0,0-1 0,0 0 0,0 1 0,0-1 0,0 0 0,0 0 0,0 0 0,1 0 0,-1 0 0,0 0 0,1 0 0,-1 0 0,0 0 0,1 0 0,-1 0 0,0-2 0,1 0-1,-1-1 1,0 1-1,1 0 0,0 0 1,0-1-1,0 1 0,0 0 0,1-4 1,-1 3 36,1-1 0,1 0-1,-1 0 1,0 0 0,1 1 0,0-1 0,0 1 0,1-1 0,-1 1-1,5-7 1,-6 11 23,0-1 0,-1 0 0,1 1-1,0-1 1,0 1 0,0-1 0,0 1 0,-1-1-1,1 1 1,0-1 0,0 1 0,0 0-1,0-1 1,0 1 0,0 0 0,0 0-1,0 0 1,0 0 0,0 0 0,0 0 0,0 0-1,0 0 1,0 0 0,0 1 0,0-1-1,0 0 1,0 1 0,0-1 0,0 0-1,0 1 1,0-1 0,-1 1 0,1 0 0,0-1-1,0 1 1,-1 0 0,1-1 0,1 3-1,4 3 169,-1 0 0,0 1 0,8 14 0,-4-7-52,13 14 89,-16-22-228,-1 0 0,0 0 0,-1 1 0,1-1 1,-1 1-1,-1 0 0,1 0 0,2 8 0,6 24-727,-1-13-2956,-7-18-384</inkml:trace>
  <inkml:trace contextRef="#ctx0" brushRef="#br0" timeOffset="434.8">398 105 7411,'-6'25'6259,"4"-16"-6051,2 0-1,-1-1 1,1 1-1,2 15 1,-1 8-296,-1 1-1,-9 59 1,3-44-2870,6-43 437</inkml:trace>
  <inkml:trace contextRef="#ctx0" brushRef="#br0" timeOffset="985.54">348 95 6355,'-10'8'6054,"5"6"-3406,5 19-2743,0-9 340,-5-12-215,4-10-28,1-1 1,-1 0-1,0 1 1,1-1-1,-1 1 0,1-1 1,-1 1-1,1-1 1,-1 1-1,1-1 1,0 1-1,0-1 1,0 1-1,0-1 1,0 1-1,0 0 0,1-1 1,-1 1-1,0-1 1,1 1-1,-1-1 1,1 0-1,-1 1 1,1-1-1,0 1 1,1 1-1,31-9 94,-2-6-995,-27 9 539,-1 1-1,1 0 0,0 1 0,0-1 1,8-1-1,-11 3 238,1-1-1,0 1 1,-1 0-1,1 0 1,0 1 0,-1-1-1,1 0 1,0 0 0,-1 1-1,1-1 1,-1 1-1,1 0 1,0-1 0,-1 1-1,1 0 1,-1 0 0,0 0-1,1 0 1,0 1 0</inkml:trace>
  <inkml:trace contextRef="#ctx0" brushRef="#br0" timeOffset="1658.73">582 25 6643,'11'15'6825,"11"3"-4803,5 7-2033,83 124 779,-103-139-1042,-3-4 308,1 1-1,0-1 0,1 0 1,9 9-1,-14-15-168,0 1 1,0 0-1,0 0 0,1-1 1,-1 1-1,0 0 0,0-1 1,1 1-1,-1-1 0,1 0 1,-1 1-1,0-1 0,3 0 1,-3 0-138,1 0 0,-1-1 0,0 1 1,0 0-1,0-1 0,0 1 1,0-1-1,0 1 0,0-1 1,0 1-1,0-1 0,0 0 0,0 0 1,0 1-1,0-1 0,-1 0 1,1 0-1,1-2 0,3-3-3362</inkml:trace>
  <inkml:trace contextRef="#ctx0" brushRef="#br0" timeOffset="1659.73">897 27 5779,'-1'0'273,"1"-1"0,0 1 1,-1-1-1,1 1 1,0-1-1,-1 1 0,1 0 1,0-1-1,-1 1 1,1-1-1,-1 1 1,1 0-1,-1-1 0,1 1 1,-1 0-1,1 0 1,-1-1-1,1 1 0,-1 0 1,1 0-1,-1 0 1,0 0-1,1 0 0,-2-1 1,-15 6 2034,-16 17-2343,29-19 544,-23 17-283,2 2 0,0 0 0,-24 28 0,39-38-254,0 1 1,1 0-1,0 1 0,1-1 0,1 1 0,0 1 1,1 0-1,-7 25 0,12-38-428,-1 7 671</inkml:trace>
</inkml:ink>
</file>

<file path=word/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35:35.005"/>
    </inkml:context>
    <inkml:brush xml:id="br0">
      <inkml:brushProperty name="width" value="0.05" units="cm"/>
      <inkml:brushProperty name="height" value="0.05" units="cm"/>
    </inkml:brush>
  </inkml:definitions>
  <inkml:trace contextRef="#ctx0" brushRef="#br0">12 183 7956,'0'0'237,"-1"0"1,1 0-1,-1 0 1,1 0-1,-1 0 1,1 0-1,0-1 1,-1 1-1,1 0 1,0 0-1,-1 0 1,1 0 0,0-1-1,-1 1 1,1 0-1,0-1 1,-1 1-1,1 0 1,0 0-1,-1-1 1,1 1-1,0 0 1,0-1-1,0 1 1,-1-1-1,1 1 1,0 0 0,0-1-1,-2-17 1881,7-25-2759,-3 34 1338,0-2-552,0 0 0,0 0 0,6-13-1,-7 21-114,0 0 0,1 0-1,-1 0 1,1 0 0,0 0 0,0 0-1,0 1 1,0-1 0,1 1-1,-1-1 1,1 1 0,-1 0-1,1 0 1,0 0 0,3-2-1,-4 4-14,-1-1 0,1 0 0,0 0-1,0 1 1,0-1 0,0 1-1,-1-1 1,1 1 0,0 0 0,0 0-1,0 0 1,0 0 0,0 0 0,0 0-1,0 1 1,0-1 0,3 1 0,-4 0-6,0 0 0,1 0 1,-1 0-1,0-1 1,0 1-1,0 0 0,0 1 1,0-1-1,0 0 1,0 0-1,0 0 0,-1 0 1,1 1-1,0-1 1,-1 0-1,1 1 0,-1-1 1,1 1-1,-1-1 1,0 0-1,1 1 0,-1-1 1,0 1-1,0-1 0,0 4 1,0 3-11,0 1 0,0 0 0,-1-1-1,0 1 1,0 0 0,-1-1 0,0 1 0,-1-1 0,1 0 0,-2 0 0,-5 12-1,5-17-152,-1 1-1,1-1 1,0 0-1,-1 0 1,0-1-1,0 1 1,1-1-1,-2 0 1,1 0-1,0-1 1,-7 2-1,11-3 142,0 0-1,0-1 1,-1 1-1,1 0 1,0-1-1,0 1 1,0-1-1,1 1 0,-1-1 1,0 0-1,0 1 1,0-1-1,0 0 1,0 0-1,1 1 1,-1-1-1,0 0 1,1 0-1,-1 0 0,1 0 1,-1 0-1,1 0 1,-1 0-1,1 0 1,0 0-1,-1 0 1,1 0-1,0 0 1,0 0-1,0 0 0,0-1 1,0 1-1,0 0 1,0 0-1,0-1 1,5-46-18,-4 42 18,0 1 37,0-1 0,0 1 0,1 0 0,0-1 0,0 1 0,0 0 0,1 0 0,0 1 0,0-1 0,0 0 0,7-7 0,-9 11 15,1 0 0,-1-1 1,1 1-1,-1 0 1,1 0-1,0 0 0,-1 0 1,1 1-1,0-1 0,-1 0 1,1 1-1,0-1 1,0 1-1,0-1 0,3 1 1,-2 0 12,-1 1 1,1-1-1,-1 1 1,0-1 0,0 1-1,1 0 1,-1 0-1,0 0 1,0 0-1,0 0 1,0 1-1,0-1 1,0 1-1,0-1 1,2 4 0,6 7-35,0 0 0,-1 0 0,-1 1 1,0 0-1,-1 0 0,0 1 0,5 16 1,5 25-5587,-15-44 587</inkml:trace>
  <inkml:trace contextRef="#ctx0" brushRef="#br0" timeOffset="561.47">314 124 8228,'19'-9'5587,"-1"-1"-3656,-12 6-1794,0 1-1,-1 0 1,1 0-1,0 0 1,10-2-1,-16 5-124,1-1 1,-1 1-1,1 0 0,-1 0 0,0 0 1,1 0-1,-1 0 0,1 0 1,-1 0-1,0 0 0,1 0 1,-1 0-1,1 0 0,-1 0 0,0 1 1,1-1-1,-1 0 0,1 0 1,-1 0-1,0 0 0,1 1 1,-1-1-1,0 0 0,1 0 1,-1 1-1,0-1 0,1 0 0,-1 0 1,0 1-1,1 0 0,0 13 130,-10 16-75,-37 68-577,41-89 420,0-1-1,1 1 1,0 1 0,1-1 0,-3 13-1,6-22 91,0 1-1,0-1 1,0 1-1,1-1 1,-1 1-1,0-1 1,1 1-1,-1-1 1,0 1-1,1-1 1,-1 0 0,1 1-1,-1-1 1,1 1-1,-1-1 1,1 0-1,-1 1 1,1-1-1,-1 0 1,1 0-1,-1 1 1,1-1-1,-1 0 1,1 0-1,0 0 1,-1 0-1,1 0 1,-1 0-1,1 0 1,0 0-1,-1 0 1,1 0-1,-1 0 1,1 0-1,0-1 1,30 0 3,-25 0-5,3 0 101,1 0-1,0-1 0,-1-1 0,11-3 0,-54-20 580,21 13-1456,-20-25 0,-2-2-2196,27 31-1924</inkml:trace>
</inkml:ink>
</file>

<file path=word/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28:17.736"/>
    </inkml:context>
    <inkml:brush xml:id="br0">
      <inkml:brushProperty name="width" value="0.05" units="cm"/>
      <inkml:brushProperty name="height" value="0.05" units="cm"/>
    </inkml:brush>
  </inkml:definitions>
  <inkml:trace contextRef="#ctx0" brushRef="#br0">133 20 5923,'-1'0'397,"0"0"1,0 0 0,0-1-1,0 1 1,0 0 0,0-1-1,0 1 1,0 0-1,0-1 1,0 1 0,0-1-1,0 0 1,0 1 0,0-1-1,0 0 1,0 1 0,-1-3-1,2 3-362,-1-1 0,0 0-1,0 0 1,0 0 0,0 0-1,0 1 1,0-1 0,0 0 0,0 1-1,-1-1 1,1 1 0,0 0-1,0-1 1,0 1 0,0 0 0,-1-1-1,-1 1 1,-2 0-6,-1 1 0,1-1 0,0 1 0,0 0 0,0 0 0,0 0 0,0 1 0,0 0 0,1 0 0,-1 0 0,1 1 0,-8 4 0,10-5-35,0-1 0,1 1-1,-1 0 1,0-1 0,1 1-1,0 0 1,-1 0 0,1 0 0,0 0-1,0 0 1,0 0 0,0 0-1,0 0 1,1 0 0,-1 0 0,0 1-1,1-1 1,0 0 0,0 0-1,0 1 1,0-1 0,0 0 0,0 1-1,0-1 1,1 0 0,-1 0-1,1 1 1,-1-1 0,1 0 0,0 0-1,1 3 1,-1-4-4,0 1 1,0-1-1,0 1 1,0-1-1,0 0 1,0 1-1,1-1 0,-1 0 1,0 0-1,1 0 1,-1 0-1,1 0 1,-1 0-1,1 0 0,-1 0 1,3 0-1,30 7 1,-29-7 11,-1-1 1,1 1 0,-1 0 0,0 0 0,1 1 0,-1-1 0,0 1-1,8 4 1,10 10 58,-16-13-40,0 1 0,0 0 0,-1 1 0,1-1 1,-1 1-1,0 0 0,0 0 0,-1 1 0,5 6 0,-9-11-14,1 0 0,-1 0 0,0 0 0,1 0 0,-1 0-1,0 0 1,0 0 0,0 0 0,0 0 0,0 0 0,0 1 0,0-1-1,0 0 1,0 0 0,-1 0 0,1 0 0,0 0 0,-1 0-1,1 0 1,-1 0 0,1 0 0,-2 1 0,-18 19 256,11-13-190,0-2 3,1-1 0,-1-1 1,0 0-1,0 0 0,0-1 0,-15 4 1,-21 0-524,26-8-4522</inkml:trace>
</inkml:ink>
</file>

<file path=word/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35:33.647"/>
    </inkml:context>
    <inkml:brush xml:id="br0">
      <inkml:brushProperty name="width" value="0.05" units="cm"/>
      <inkml:brushProperty name="height" value="0.05" units="cm"/>
    </inkml:brush>
  </inkml:definitions>
  <inkml:trace contextRef="#ctx0" brushRef="#br0">78 152 6499,'-3'2'814,"0"1"1,0-1-1,-1 0 1,1 0-1,-1 0 1,0-1-1,0 1 0,1-1 1,-1 0-1,-7 1 1,11-2-710,-1-1-1,0 0 1,0 0 0,1 1 0,-1-1 0,0 0-1,1 0 1,-1 0 0,1 0 0,-1 0 0,1 0 0,0 0-1,-1 0 1,1 0 0,0 0 0,0 0 0,-1 0-1,1 0 1,0 0 0,0 0 0,0 0 0,0 0-1,1 0 1,-1-2 0,4-28 530,-3 26-596,-1-1 0,2 1 1,-1-1-1,0 1 0,1 0 0,0 0 1,1-1-1,-1 1 0,1 1 1,0-1-1,0 0 0,0 1 1,1-1-1,-1 1 0,1 0 1,0 0-1,0 1 0,7-5 1,20-9 26,-29 17-63,-1-1-1,0 0 1,1 1-1,-1-1 0,1 1 1,-1-1-1,1 1 1,-1 0-1,1 0 0,-1 0 1,1 0-1,-1 0 1,1 0-1,-1 0 0,1 0 1,-1 1-1,1-1 1,-1 0-1,1 1 1,1 0-1,-2 0-2,0 0 0,-1 0 0,1 1 0,-1-1 1,1 0-1,-1 0 0,1 0 0,-1 0 0,0 1 0,1-1 0,-1 0 1,0 0-1,0 1 0,0-1 0,0 0 0,0 0 0,0 1 0,-1-1 0,1 2 1,-8 27-9,6-24 2,-1 4-125,0 0 0,-1 0-1,0 0 1,-1-1-1,0 1 1,-10 13 0,13-21 57,1 0 0,-1 0 0,1 0 0,-1 0 1,0-1-1,0 1 0,0 0 0,0-1 0,0 1 1,0-1-1,0 0 0,0 0 0,0 0 0,-1 0 0,1 0 1,-1 0-1,1-1 0,0 1 0,-1-1 0,1 1 1,-1-1-1,1 0 0,-1 0 0,1 0 0,-1-1 1,1 1-1,-1 0 0,1-1 0,-1 0 0,1 1 1,0-1-1,-1 0 0,1 0 0,-3-2 0,3 1 39,0 0 0,0 1 1,0-1-1,1 0 0,-1 0 0,0 0 0,1 0 0,0 0 0,-1 0 0,1 0 0,0-1 0,0 1 0,0 0 0,1-1 0,-1 1 0,0-1 1,1 1-1,0-1 0,0 1 0,-1-1 0,1 1 0,1-1 0,-1-3 0,1-2 109,0 0 0,1 1 0,0-1 0,0 1 0,0-1 0,6-10 0,-7 16-5,0 0 1,1 0-1,-1 1 0,0-1 1,1 1-1,0-1 0,-1 1 0,1-1 1,0 1-1,0 0 0,0 0 0,-1 0 1,1 0-1,0 0 0,0 0 0,1 1 1,1-2-1,1 1 82,1 0 0,-1 1 1,0-1-1,0 1 0,1 0 0,5 0 0,-8 1-120,1-1 0,0 1 0,-1-1 0,1 1 0,-1 0 0,0 0 0,1 0 0,-1 1 0,0-1 0,0 1 0,0 0-1,0 0 1,0 0 0,3 3 0,-1 1-171,0 1-1,0-1 1,-1 1-1,1 0 1,2 8-1,17 24-4690,-17-26-307</inkml:trace>
  <inkml:trace contextRef="#ctx0" brushRef="#br0" timeOffset="355.41">278 49 8228,'39'-1'9778,"-31"1"-9569,0-1 0,0 1 1,1 0-1,10 2 0,-17-2-203,-1 1-1,1-1 1,0 0 0,-1 1 0,1 0 0,-1-1-1,1 1 1,-1 0 0,0 0 0,1 0 0,-1 0 0,0 0-1,0 0 1,1 0 0,-1 0 0,0 0 0,0 1-1,0-1 1,0 0 0,0 1 0,-1-1 0,1 1 0,0-1-1,-1 1 1,1-1 0,0 3 0,-1 1-3,0-1 0,0 0 0,0 1 0,-1-1 1,1 0-1,-1 1 0,0-1 0,-1 0 0,1 0 0,-1 0 1,1 0-1,-1 0 0,0 0 0,-1 0 0,-4 6 0,-11 24 59,-25 74-1404,40-91 171,2-4-3218</inkml:trace>
</inkml:ink>
</file>

<file path=word/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1:17.809"/>
    </inkml:context>
    <inkml:brush xml:id="br0">
      <inkml:brushProperty name="width" value="0.05" units="cm"/>
      <inkml:brushProperty name="height" value="0.05" units="cm"/>
    </inkml:brush>
  </inkml:definitions>
  <inkml:trace contextRef="#ctx0" brushRef="#br0">135 43 4114,'7'-19'3805,"-6"18"-3515,-1 0 0,1 1 0,0-1 0,-1 0 1,1 0-1,-1 0 0,1 0 0,-1 0 0,0 0 0,1 0 0,-1 0 1,0 0-1,0 0 0,0-1 0,0 1 0,0 0 0,0 0 0,0 0 0,0 0 1,0-2-1,-4 3-56,1 0 0,-1 0-1,1 0 1,0 0 0,-1 1 0,1 0 0,-1 0 0,-3 1 0,-4 1 43,9-3-272,-5 1 29,1-1 0,-1 2-1,0-1 1,1 1 0,0 0 0,-1 0-1,1 0 1,0 1 0,0 0 0,0 0-1,1 1 1,-1 0 0,-7 7 0,12-11-39,1 1 0,-1-1 0,1 0 0,-1 1 0,1-1 0,0 1 0,-1 0 0,1-1 0,0 1 1,-1-1-1,1 1 0,0-1 0,0 1 0,0 0 0,-1-1 0,1 1 0,0 0 0,0-1 0,0 1 0,0 0 0,0-1 0,0 1 1,0 0-1,0-1 0,1 1 0,-1-1 0,0 1 0,0 0 0,0-1 0,1 2 0,0-1-23,0 0 0,1 0 0,-1 1 0,0-1 0,1 0 0,-1 0 0,0-1 0,1 1 0,-1 0 0,1 0 0,2 0 0,5 2-94,0-1 0,-1 0 0,13 1 0,-8-1 119,-4-2-10,0 1 1,0 0 0,-1 1 0,17 5-1,-23-7 12,0 1-1,-1 0 0,1 0 1,0 0-1,0 0 0,-1 0 1,1 0-1,-1 1 0,1-1 1,-1 0-1,0 1 0,1-1 0,-1 1 1,0 0-1,0-1 0,0 1 1,0 0-1,0 0 0,-1-1 1,1 1-1,0 0 0,-1 0 1,1 0-1,-1 0 0,0 0 1,0 0-1,0 3 0,0 7 12,1-5 5,-1 0-1,0-1 1,-1 1-1,0-1 1,0 1 0,-2 7-1,0-5 22,3-8-28,0 0 0,0 0 1,0 0-1,0-1 1,-1 1-1,1 0 1,0 0-1,-1 0 0,1-1 1,-1 1-1,1 0 1,-1 0-1,1-1 1,-1 1-1,1 0 0,-1-1 1,0 1-1,1-1 1,-1 1-1,0 0 1,1-1-1,-1 0 0,0 1 1,0-1-1,0 1 1,1-1-1,-1 0 1,0 0-1,-1 1 0,-31 19 150,26-17-104,1 0 0,-1 0 1,1-1-1,-1 1 0,-14 1 0,19-3-107,-1 0-1,1-1 0,0 0 0,0 1 0,-1-1 1,1 0-1,0 0 0,-1-1 0,1 1 0,0 0 1,-1-1-1,1 1 0,0-1 0,0 0 0,0 1 0,0-1 1,0 0-1,-1-1 0,2 1 0,-1 0 0,0 0 1,0-1-1,-2-2 0,1-2-1275</inkml:trace>
  <inkml:trace contextRef="#ctx0" brushRef="#br0" timeOffset="633.49">366 82 9012,'0'1'331,"0"-1"0,1 1 1,-1 0-1,1-1 0,-1 1 0,0 0 0,1-1 0,-1 1 0,1-1 1,0 1-1,-1-1 0,1 1 0,-1-1 0,1 1 0,0-1 0,-1 1 1,2-1-1,15 4 1603,23-5-2721,-30 0 1208,-8 1-564,1-1-110,-1 1 1,1 0 0,-1 0 0,1 0 0,0 0 0,-1 0-1,1 1 1,-1-1 0,1 1 0,-1-1 0,5 3-1</inkml:trace>
  <inkml:trace contextRef="#ctx0" brushRef="#br0" timeOffset="1110.58">352 185 7700,'0'7'7532,"1"-7"-7372,13 1 2186,24-7-3280,-31 5 1687,-5 0-819,2 0 96,1 1 0,0-1 0,0 1 0,-1-1 0,6 2 0,-8-1-245,-1 0 0,0 0 0,0 1 0,0-1 0,0 0 0,0 1 0,0-1 0,0 1 0,0-1 0,0 1 0,0-1 0,0 1 0,0 0 0,0 0 0,-1-1 0,1 1 0,0 0 0,0 0 0,-1 0 0,1 0 0,0 0 0,-1 0 0,1 0 0,-1 0 0,0 0 0,1 0 0,-1 1 0,1 4-4489</inkml:trace>
</inkml:ink>
</file>

<file path=word/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0:41.487"/>
    </inkml:context>
    <inkml:brush xml:id="br0">
      <inkml:brushProperty name="width" value="0.05" units="cm"/>
      <inkml:brushProperty name="height" value="0.05" units="cm"/>
    </inkml:brush>
  </inkml:definitions>
  <inkml:trace contextRef="#ctx0" brushRef="#br0">24 1 4626,'4'9'8634,"-4"12"-6134,-5 31-3708,4-41 2135,-4 48-815,-9 70 368,13-116-443,0 0-1,0 1 1,3 19-1,-1 5-6,5-281 50,-4 220-348,2-16-351,-9 18-3477</inkml:trace>
</inkml:ink>
</file>

<file path=word/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0:02.893"/>
    </inkml:context>
    <inkml:brush xml:id="br0">
      <inkml:brushProperty name="width" value="0.05" units="cm"/>
      <inkml:brushProperty name="height" value="0.05" units="cm"/>
    </inkml:brush>
  </inkml:definitions>
  <inkml:trace contextRef="#ctx0" brushRef="#br0">113 109 6211,'-7'17'4409,"-3"5"-1596,-8 31-1839,-2 5-76,15-45-832,0 0 1,0 1-1,-3 20 0,6-19-40,-12 99-412,2-24-1962,10-86 1677</inkml:trace>
  <inkml:trace contextRef="#ctx0" brushRef="#br0" timeOffset="528.02">0 117 5779,'2'-2'7370,"1"14"-5684,2 20-1543,0 6 363,-3-23-463,-1 1 0,0 18-1,3-8-297,-3-21-4220</inkml:trace>
  <inkml:trace contextRef="#ctx0" brushRef="#br0" timeOffset="1476.77">348 45 7956,'0'0'460,"1"1"0,-1 0 0,1-1 0,-1 1 1,1-1-1,-1 1 0,1 0 0,0-1 0,0 1 1,-1-1-1,1 0 0,0 1 0,0-1 0,-1 0 1,3 1-1,29 4 693,-4-1-1071,51 31 65,-20-11-1612,-67-24-4476</inkml:trace>
  <inkml:trace contextRef="#ctx0" brushRef="#br0" timeOffset="1915.95">462 1 6787,'1'17'5722,"-6"13"-4754,2-11-337,-9 119-170,12-134-785,-2 5-3956</inkml:trace>
</inkml:ink>
</file>

<file path=word/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29:52.180"/>
    </inkml:context>
    <inkml:brush xml:id="br0">
      <inkml:brushProperty name="width" value="0.05" units="cm"/>
      <inkml:brushProperty name="height" value="0.05" units="cm"/>
    </inkml:brush>
  </inkml:definitions>
  <inkml:trace contextRef="#ctx0" brushRef="#br0">29 157 5651,'0'0'215,"-1"0"0,0 0 1,1 0-1,-1 1 1,1-1-1,-1 0 1,1 0-1,-1 0 1,0 0-1,1 0 0,-1 0 1,1 0-1,-1 0 1,1 0-1,-1-1 1,0 1-1,1 0 0,-1 0 1,1 0-1,-1-1 1,1 1-1,-1 0 1,1-1-1,-1 1 1,1 0-1,0-1 0,-1 1 1,1-1-1,-1 1 1,1-1-1,-1 0 1,-2-20 776,3 13-893,0 1-1,1 0 1,0-1 0,1 1-1,0 0 1,0 0 0,0 0 0,1 0-1,6-12 1,-8 17-74,0 0 0,1 0 0,-1 0 0,0 0 0,1 1 0,-1-1 0,1 0 0,0 1 0,-1-1 0,1 1 0,0-1 0,0 1 0,0 0 0,0 0 0,0 0 0,0 0 0,0 0 0,0 1 0,1-1 0,-1 1 0,0-1 0,0 1 0,1 0 0,-1-1 0,0 1 0,1 1 0,-1-1 0,0 0 0,1 0 0,-1 1 0,0-1 0,0 1 0,0 0 0,4 2 0,-4-2-22,-1 0 0,1 0 1,-1 1-1,0-1 0,0 0 0,1 1 0,-1-1 1,0 1-1,0 0 0,-1-1 0,1 1 1,0 0-1,0 0 0,-1-1 0,1 1 0,-1 0 1,0 0-1,1 0 0,-1-1 0,0 1 0,0 0 1,0 0-1,0 0 0,-1 0 0,1 2 0,-1 1 4,0 0 1,1 0-1,-2 0 0,1-1 0,0 1 0,-1 0 0,0-1 0,-4 8 0,3-7-69,-1 0 0,0-1 0,0 1 0,0-1 0,-6 5 0,9-8 30,-1 0 1,1 0 0,0 0-1,0 0 1,-1-1-1,1 1 1,0 0 0,-1-1-1,1 0 1,-1 1 0,1-1-1,-1 0 1,1 1-1,-1-1 1,1 0 0,-1 0-1,1 0 1,-1 0 0,1 0-1,-1-1 1,1 1-1,0 0 1,-1-1 0,1 1-1,-1-1 1,-1-1 0,0 0-2,1 0 1,-1 0 0,1 0 0,0-1-1,0 1 1,0-1 0,0 1-1,0-1 1,0 0 0,1 0 0,0 0-1,-1 0 1,1 0 0,0 0 0,-1-4-1,1 1-30,0-1-1,0 1 1,0 0-1,0-1 1,1 1 0,1-12-1,0 15 84,-1 0-1,1 0 0,0-1 1,0 1-1,1 0 0,-1 1 1,1-1-1,-1 0 1,1 0-1,0 1 0,0-1 1,0 1-1,3-3 1,-5 4-10,1 0 1,0 0-1,0 0 1,0 1 0,1-1-1,-1 0 1,0 1-1,0-1 1,0 1 0,0-1-1,0 1 1,1 0 0,-1-1-1,0 1 1,0 0-1,1 0 1,-1 0 0,0 0-1,1 0 1,-1 0-1,0 0 1,0 1 0,1-1-1,-1 0 1,0 1 0,0-1-1,0 1 1,0-1-1,1 1 1,-1-1 0,0 1-1,0 0 1,0-1-1,1 3 1,9 7 113,-1 1 0,-1 1-1,1-1 1,-2 2 0,0-1 0,0 1 0,-1 0-1,9 27 1,-6-18-216,-7-16-170,-1-2-270,0 0 0,-1 1 0,1-1 0,-1 0 1,0 1-1,0-1 0,1 6 0,-2-1-3627</inkml:trace>
  <inkml:trace contextRef="#ctx0" brushRef="#br0" timeOffset="533.75">307 151 6355,'5'4'6842,"6"-3"-4255,17-5-3165,-17 2 1265,-9 2-677,0 0 0,0 0 0,0 0 0,0 0 0,0 0 0,0 0 0,0 1-1,0-1 1,0 1 0,0-1 0,0 1 0,0 0 0,0-1 0,0 1 0,0 0 0,-1 0 0,1 0 0,0 1 0,-1-1 0,1 0 0,-1 1 0,1-1 0,-1 1 0,0-1 0,0 1 0,1 0 0,-1-1 0,0 1 0,1 4 0,-1-2-5,1 1-1,-1 0 1,-1 0 0,1 0-1,-1 0 1,0 0-1,0 0 1,0 1 0,-1-1-1,1 0 1,-3 4-1,0 0 9,-1 0-1,0 0 0,0-1 0,-1 0 0,-10 14 0,7-10-5,4-6-27,-2 2-175,0 0-1,1 1 1,0-1-1,1 1 1,0 0-1,0 0 0,-2 11 1,6-18 264</inkml:trace>
  <inkml:trace contextRef="#ctx0" brushRef="#br0" timeOffset="1436.82">615 21 6355,'3'11'6978,"6"0"-4129,17 13-3371,-9-8 965,31 34-342,-23-26-115,-1 2 0,39 55 0,-55-67-249,-5-9-154,0 0 0,-1 0 1,1 0-1,1-1 0,-1 1 1,9 7-1</inkml:trace>
  <inkml:trace contextRef="#ctx0" brushRef="#br0" timeOffset="2122.71">836 50 7539,'-2'0'509,"1"0"0,-1 1-1,1-1 1,-1 1 0,1 0 0,-1-1-1,1 1 1,-1 0 0,1 0-1,-2 1 1,-23 26 1044,-1-1-1370,23-23-169,0-1-1,1 0 1,-1 1 0,1 0 0,0 0-1,0 0 1,0 0 0,0 0 0,1 1-1,-1-1 1,1 1 0,-2 6 0,-12 23-4,-14 5 53,13-19 21,5 2 99,5-7-1445,1-7-2883</inkml:trace>
  <inkml:trace contextRef="#ctx0" brushRef="#br0" timeOffset="2648.23">1035 194 6067,'0'5'6282,"0"-5"-6161,8 6 764,24-1 360,-27-3-1159,0-1 0,0 0 0,1 0 0,-1 0 0,6-1 0,6-1 127,33 0 40,-47 1-274,0 0 0,0 1 0,0-1 0,0 1 0,0 0 1,-1-1-1,1 1 0,0 0 0,0 1 0,-1-1 0,1 0 0,-1 1 1,5 3-1,-4 9-407,-3-14 289,0 0 0,0 0 0,0 1-1,0-1 1,0 0 0,0 0 0,0 1 0,0-1-1,0 0 1,0 0 0,0 1 0,0-1 0,0 0 0,0 0-1,0 1 1,0-1 0,0 0 0,0 0 0,0 1-1,0-1 1,0 0 0,0 0 0,-1 0 0,1 1 0,0-1-1,0 0 1,0 0 0,0 0 0,-1 1 0,1-1 0,0 0-1,0 0 1,0 0 0,-1 0 0,1 0 0,0 1-1,0-1 1,0 0 0,-1 0 0</inkml:trace>
  <inkml:trace contextRef="#ctx0" brushRef="#br0" timeOffset="3157.08">1128 111 5923,'-1'29'6727,"3"0"-4832,0-18-1958,-2 0 1,1 0-1,-3 22 1,-1-15-145,-2 13-3471,4-24-377</inkml:trace>
  <inkml:trace contextRef="#ctx0" brushRef="#br0" timeOffset="4682.6">1503 204 5923,'-1'-1'334,"0"0"1,0 0-1,0 0 1,0 0-1,0 0 1,0 0 0,0 0-1,0-1 1,1 1-1,-1 0 1,0 0-1,1-1 1,-1 1-1,1 0 1,-1-1 0,1 1-1,0-2 1,0 0-166,0 1 0,0-1 0,0 1 0,0-1 0,0 1 0,1-1 0,0 1 0,-1-1 0,2-2 0,0 1-151,0-1-1,1 1 1,-1 0-1,1 0 1,-1 0-1,1 0 1,0 1-1,1-1 1,-1 1-1,5-4 1,-4 4 3,0 1 1,1-1 0,-1 1-1,1 0 1,0 0-1,-1 0 1,1 0 0,6 0-1,-10 2-16,0-1-1,0 1 0,0 0 1,0 0-1,1 0 1,-1 0-1,0 0 0,0 1 1,0-1-1,0 0 0,0 1 1,1-1-1,-1 0 0,0 1 1,0-1-1,0 1 0,0 0 1,0-1-1,0 1 1,0 0-1,-1-1 0,1 1 1,0 0-1,0 0 0,0 0 1,-1 0-1,1 0 0,0 0 1,-1 0-1,1 0 1,-1 0-1,0 0 0,1 0 1,-1 0-1,0 0 0,1 1 1,-1-1-1,0 0 0,0 0 1,0 2-1,1 9-47,0 0 1,-1 1-1,-1-1 0,-2 15 1,3-22-33,-1-1 0,0 0 0,0 0 0,0 1 0,-1-1 0,0 0 0,1 0 0,-1 0-1,0-1 1,-1 1 0,1 0 0,-1-1 0,0 0 0,0 1 0,-4 3 0,6-7 40,0 1-1,0 0 0,1 0 1,-1-1-1,0 1 1,0-1-1,0 1 1,0-1-1,0 1 0,0-1 1,0 0-1,0 1 1,0-1-1,0 0 1,0 0-1,0 0 0,0 0 1,0 0-1,0 0 1,0 0-1,0 0 1,0 0-1,0 0 0,-1-1 1,1 1-1,0 0 1,-1-1-1,1-1-33,-1 1 0,1 0-1,0-1 1,0 1 0,0-1 0,0 1 0,0-1 0,0 0-1,0 1 1,1-1 0,-1 0 0,0 0 0,1 1-1,-1-3 1,0-7-224,-1 0 0,2 1-1,-1-1 1,2-12 0,0 16 336,0 0 0,0 0 0,0 0 0,1 0 0,0 0-1,0 0 1,1 1 0,0-1 0,0 1 0,6-8 0,-9 14 8,1-1-1,-1 1 1,1-1-1,0 1 1,-1 0-1,1-1 1,0 1 0,0 0-1,-1-1 1,1 1-1,0 0 1,0 0-1,0 0 1,-1 0 0,1 0-1,0 0 1,0 0-1,-1 0 1,1 0-1,0 0 1,0 0-1,0 0 1,-1 1 0,1-1-1,0 0 1,-1 1-1,1-1 1,0 0-1,0 1 1,-1-1-1,1 1 1,-1-1 0,1 1-1,0-1 1,-1 1-1,1-1 1,-1 1-1,1 0 1,-1-1-1,0 1 1,1 0 0,0 1-1,16 31 970,-3 6-573,-8-19-476,2 1-1,0-1 0,1 0 0,1-1 1,16 24-1,-19-32-3822,-6-6 133</inkml:trace>
  <inkml:trace contextRef="#ctx0" brushRef="#br0" timeOffset="5413.27">1841 208 7700,'12'-9'6146,"-7"7"-6037,0 0 1,1 0-1,-1 0 1,1 1-1,10-2 1,-15 3-103,0 0 0,-1 0 0,1 0-1,0 0 1,0 0 0,0 0 0,0 1 0,0-1 0,0 0 0,0 0 0,0 1 0,-1-1 0,1 1 0,0-1 0,0 1 0,0-1 0,-1 1 0,1-1 0,0 1 0,-1 0 0,1-1 0,0 1 0,-1 0 0,1 0 0,-1-1 0,1 1-1,0 2 1,-1-1 0,1 1 0,0-1-1,-1 1 1,0-1 0,0 1-1,0-1 1,0 1-1,0-1 1,0 1 0,-1 3-1,-1 2-5,-1 1 0,0 0 0,0-1-1,0 0 1,-6 10 0,3-11 2,1 0 1,-1-1 0,-11 11-1,10-11-35,0 1 0,0-1 0,-9 15-1,15-19 25,0 0 1,0 0-1,-1 0 0,2 0 0,-1 1 0,0-1 0,0 0 0,1 0 0,-1 1 1,1-1-1,0 0 0,0 1 0,-1-1 0,2 1 0,-1-1 0,0 0 0,0 1 0,1-1 1,0 3-1,0-3 8,0 0 0,0-1 0,1 1 0,-1-1 0,0 1 0,0-1 0,1 1 0,-1-1 0,1 0 0,-1 0 0,1 1 0,0-1 0,-1 0 0,1-1 0,0 1 0,0 0 0,0 0 0,0-1 0,-1 1 0,1-1 0,0 0 0,0 0 0,3 1 0,-1-1 0,0 0 0,0 0 0,-1 0 0,1 0 0,0 0 0,0-1 0,-1 1 0,1-1 0,0 0 0,-1-1 0,6-1 0,-8 2 6,-1 0 0,1 0 1,0 0-1,-1-1 0,1 1 1,-1 0-1,0 0 0,1 0 1,-1 0-1,0-1 0,0 1 1,1 0-1,-1 0 1,0 0-1,0-1 0,0 1 1,-1 0-1,1 0 0,0-1 1,0 1-1,-1 0 0,1 0 1,-1 0-1,1 0 0,-1 0 1,1 0-1,-1 0 0,-1-2 1,-20-33 177,7 21-700,0 0 0,-28-20 0,38 31-2002</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9:13.374"/>
    </inkml:context>
    <inkml:brush xml:id="br0">
      <inkml:brushProperty name="width" value="0.05" units="cm"/>
      <inkml:brushProperty name="height" value="0.05" units="cm"/>
    </inkml:brush>
  </inkml:definitions>
  <inkml:trace contextRef="#ctx0" brushRef="#br0">8 285 9268,'0'-26'5752,"7"1"-4133,-6 24-1608,-1-1 0,1 1 0,0-1 0,0 1 0,0 0 0,0-1 1,1 1-1,-1 0 0,0 0 0,0-1 0,1 1 0,-1 0 0,1 0 0,-1 1 0,1-1 0,-1 0 0,1 0 1,0 1-1,-1-1 0,1 1 0,0-1 0,-1 1 0,1 0 0,0 0 0,-1 0 0,4 0 0,-3 0-5,-1 0-1,1 0 0,0 1 0,-1-1 0,1 0 0,-1 1 0,1-1 0,-1 1 1,1 0-1,-1-1 0,1 1 0,-1 0 0,0 0 0,1 0 0,-1 0 1,0 0-1,0 0 0,0 0 0,1 1 0,-1-1 0,-1 0 0,1 1 0,0-1 1,0 1-1,0-1 0,-1 0 0,1 1 0,-1 0 0,1-1 0,-1 1 0,0-1 1,1 1-1,-1 0 0,0-1 0,0 1 0,-1 2 0,1 0-36,0-1 0,0 1 0,-1-1 0,0 1 0,0 0 0,0-1 0,0 1 0,-1-1 0,1 0 0,-1 0 0,0 1 0,0-1 0,0 0 0,0 0 0,-5 5 0,4-6-109,0 0 1,0 0 0,0 0 0,-1 0 0,1 0-1,0-1 1,-1 1 0,1-1 0,-8 2-1,10-3-6,1 0 0,-1 0-1,0 0 1,0 0-1,0 0 1,0 0-1,0 0 1,0 0-1,0 0 1,0-1 0,0 1-1,0 0 1,0-1-1,1 1 1,-1 0-1,0-1 1,0 1-1,0-1 1,1 0-1,-1 1 1,0-1 0,1 1-1,-1-1 1,0 0-1,1 0 1,-1 1-1,1-1 1,-1 0-1,1 0 1,-1 0 0,1 0-1,0 0 1,-1 1-1,1-1 1,0 0-1,0 0 1,0 0-1,0 0 1,0 0 0,0 0-1,0 0 1,0 0-1,0 0 1,0-1-1,3-27-2109,-2 23 2990,0 0-1,0 0 1,1 0-1,0 1 1,5-11 0,-6 15-447,-1-1 1,1 1 0,0 0 0,0 0 0,0-1-1,0 1 1,0 0 0,0 0 0,0 0 0,0 0-1,0 0 1,1 0 0,-1 0 0,0 1 0,1-1-1,-1 0 1,0 1 0,3-1 0,-2 1-192,0 0 1,0 0-1,0 0 1,0 0-1,0 1 1,0-1-1,-1 1 1,1-1-1,0 1 1,0 0-1,-1 0 0,1 0 1,0 0-1,-1 0 1,1 0-1,-1 0 1,1 0-1,-1 1 1,2 1-1,2 2-22,0 1-1,0 0 0,-1 0 0,0 0 0,0 1 0,0 0 0,-1 0 1,0-1-1,0 2 0,2 8 0,4 31-1648,-6-1-3327,-3-38-79</inkml:trace>
  <inkml:trace contextRef="#ctx0" brushRef="#br0" timeOffset="376.97">154 294 10021,'44'-9'5984,"1"1"-3572,-16 5-2434,1 1-1,48 3 1,-75 0-66,0-1 0,-1 0 1,1 1-1,0-1 0,0 1 1,-1 0-1,1 0 0,-1 0 0,1 0 1,-1 1-1,1-1 0,3 3 1,-5-3-218,0 0 0,0 1 0,0-1 0,0 0 0,0 0 0,0 1 1,-1-1-1,1 0 0,0 1 0,-1-1 0,1 1 0,-1-1 0,1 1 0,-1-1 1,0 1-1,0 1 0,1 8-4471</inkml:trace>
  <inkml:trace contextRef="#ctx0" brushRef="#br0" timeOffset="758.95">357 403 10277,'-3'-10'1804,"-1"-1"1,2 1-1,-1 0 1,0-14 0,1-8-1260,3-38 0,0 21 131,2 13-698,-1 45-2258,2 5 479,-3-5-2532,0 4-886</inkml:trace>
  <inkml:trace contextRef="#ctx0" brushRef="#br0" timeOffset="759.95">426 239 10597,'7'-4'2961,"-1"2"-111,2 0-2306,0 2-160,0 0-32,3 1-192,1 3-80,-1 3-224,2 0-96,-4 1-128,0 3-96,0-1-161,-5 0-2304,0 2-2529</inkml:trace>
  <inkml:trace contextRef="#ctx0" brushRef="#br0" timeOffset="1125.97">495 393 9604,'-3'-5'1176,"0"0"0,1 0 0,-1-1 0,1 1-1,0-1 1,-2-8 0,3 4-467,-1-1-1,1 1 1,1-12-1,2-7-616,8-47 0,-8 69 105,-2 4-366,1-3 175,0-1 0,1 0 0,0 0 1,3-6-1,6-2-2280,-10 15 1870,0-1 0,0 1 0,0-1 0,0 1-1,0 0 1,0-1 0,0 1 0,0 0-1,0 0 1,-1 0 0,1 0 0,0 0 0,0 0-1,0 0 1,0 0 0,0 0 0,2 0 0</inkml:trace>
  <inkml:trace contextRef="#ctx0" brushRef="#br0" timeOffset="1126.97">619 131 9604,'1'-6'2930,"0"0"-241,1 0-2017,0-1-320,1 0-31,-1 2-177,0 1-144,0 0 0,-1 1-224,-1 1-81,1 0-319</inkml:trace>
  <inkml:trace contextRef="#ctx0" brushRef="#br0" timeOffset="1550.84">681 293 9492,'-1'11'2850,"0"-2"-321,0 1-2177,1 1-96,-1 0-176,2 0-80,-2-2 0,2 0-160,1-3-192,-1-4-384,2 1-1874</inkml:trace>
  <inkml:trace contextRef="#ctx0" brushRef="#br0" timeOffset="1991.66">773 280 9732,'2'1'574,"-1"0"1,0 0-1,1 1 0,-1-1 0,0 0 0,0 0 0,0 1 0,0-1 0,2 4 0,4 17 1528,-4 28-2712,-3-26 1112,1-14-679,-2-11-186,4-18-156,2-8 497,-4 20 12,1 1 0,-1-1 1,1 1-1,0 0 0,6-12 0,-7 16 47,1 0 1,0 0-1,0 0 0,0 0 0,0 1 0,1-1 0,-1 0 0,0 1 0,1 0 0,-1-1 0,1 1 0,-1 0 0,1 0 0,0 1 0,3-2 0,-4 2-8,0-1 0,0 1 1,0 0-1,0-1 0,-1 1 1,1 0-1,0 0 1,0 0-1,0 1 0,0-1 1,0 0-1,0 1 0,-1-1 1,1 1-1,0 0 0,0-1 1,-1 1-1,1 0 0,0 0 1,-1 0-1,1 0 0,-1 0 1,3 3-1,-2 0 43,1 1 1,-1 0-1,0 0 0,0 0 1,0 0-1,-1 0 0,0 0 1,0 0-1,0 1 1,0 7-1,-1 1-1657,0-1 0,-4 27 0,1-23-3580</inkml:trace>
  <inkml:trace contextRef="#ctx0" brushRef="#br0" timeOffset="2390.59">350 265 10277,'-1'0'256,"0"0"1,1 0 0,-1 0 0,1-1 0,-1 1-1,0 0 1,1 0 0,-1 0 0,1 0-1,-1-1 1,0 1 0,1 0 0,-1-1-1,1 1 1,-1 0 0,1-1 0,0 1-1,-1-1 1,1 1 0,-1-1 0,0 0-1,-4-15 1495,6-23-2092,-1 32 932,2-26-278,-3 17-122,2 0 1,0 0-1,1 1 0,1-1 0,0 1 0,10-29 0,-12 42-202,0 1-1,0-1 1,0 1 0,0-1 0,0 1 0,1-1-1,-1 1 1,0 0 0,1 0 0,-1-1-1,1 1 1,-1 0 0,1 0 0,0 1-1,-1-1 1,1 0 0,0 0 0,0 1-1,-1-1 1,1 1 0,0 0 0,0-1-1,0 1 1,0 0 0,0 0 0,1 0-1,-1 0-303,-1 1 0,1-1-1,-1 0 1,1 1-1,-1-1 1,0 1-1,1 0 1,-1-1 0,0 1-1,0 0 1,1 0-1,-1 0 1,0 0 0,0 0-1,0 0 1,0 0-1,0 0 1,0 0-1,-1 0 1,1 0 0,0 1-1,0 1 1,4 7-4757</inkml:trace>
</inkml:ink>
</file>

<file path=word/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4:38.256"/>
    </inkml:context>
    <inkml:brush xml:id="br0">
      <inkml:brushProperty name="width" value="0.05" units="cm"/>
      <inkml:brushProperty name="height" value="0.05" units="cm"/>
    </inkml:brush>
  </inkml:definitions>
  <inkml:trace contextRef="#ctx0" brushRef="#br0">62 103 6643,'-3'6'2818,"-11"14"2938,13-20-5719,1 0 0,0 0 0,0 0 1,0 1-1,0-1 0,-1 0 0,1 0 0,0 0 1,0 0-1,0 0 0,0 0 0,-1 0 0,1 0 0,0 0 1,0 0-1,0 0 0,-1 0 0,1 0 0,0 0 0,0 0 1,0 0-1,-1 0 0,1 0 0,0 0 0,0 0 0,0 0 1,-1 0-1,1 0 0,0 0 0,0 0 0,0 0 0,-1 0 1,1 0-1,0-1 0,-5-12 981,4 5-948,0 1-1,1-1 1,0 1-1,0-1 1,1 0 0,-1 1-1,2-1 1,-1 1-1,1-1 1,0 1-1,6-13 1,-7 19-68,-1 0 0,1 0-1,0 0 1,-1 1 0,1-1 0,0 0-1,-1 0 1,1 1 0,0-1-1,0 1 1,-1-1 0,1 1 0,0-1-1,0 1 1,0-1 0,0 1 0,0 0-1,0-1 1,0 1 0,0 0 0,0 0-1,0 0 1,0 0 0,0 0 0,0 0-1,0 0 1,0 0 0,0 0-1,0 0 1,0 0 0,0 1 0,-1-1-1,1 0 1,0 1 0,0-1 0,0 1-1,0-1 1,0 1 0,-1 0 0,1-1-1,0 1 1,1 1 0,0 0 2,0 0 0,0 0 0,0 0 1,0 0-1,0 1 0,-1-1 0,1 1 0,-1-1 1,0 1-1,1-1 0,-1 1 0,0 0 0,0 3 0,0 4-13,-2 0-1,1 0 1,-1-1-1,-1 1 1,0-1-1,-3 13 1,4-21-12,0 0 0,0 1 0,0-1 0,0 0 0,0 0 0,0 0 1,0 1-1,0-1 0,-1 0 0,1 0 0,0-1 0,-1 1 0,1 0 0,0 0 0,-1-1 1,1 1-1,-1-1 0,1 1 0,-1-1 0,0 1 0,1-1 0,-1 0 0,1 0 0,-1 0 0,-2 0 1,2 0-49,-1 0 1,0 0 0,1 0 0,-1 0 0,0-1-1,1 1 1,-1-1 0,1 0 0,-1 0 0,0 0-1,1 0 1,0 0 0,-1 0 0,-2-3 0,2 1 32,1 0 1,0 0 0,0-1-1,1 1 1,-1-1 0,1 1-1,-1-1 1,1 0 0,0 1-1,1-1 1,-1 0 0,1 0-1,-1 0 1,1 1 0,0-1-1,0 0 1,1 0 0,0-4-1,-1 6 50,1 0 0,-1 0 0,0 0 0,1 0 0,-1 0 0,1 0-1,0 0 1,-1 1 0,1-1 0,0 0 0,0 0 0,0 1 0,0-1 0,1 1-1,-1-1 1,0 1 0,1-1 0,-1 1 0,1 0 0,-1 0 0,1 0 0,-1 0 0,1 0-1,0 0 1,0 0 0,0 0 0,-1 1 0,1-1 0,0 1 0,0-1 0,0 1-1,0 0 1,0 0 0,0-1 0,0 2 0,0-1 0,2 0 0,1 2 117,0 1 1,-1-1 0,1 1-1,-1 0 1,0 0 0,0 1 0,0-1-1,0 1 1,0 0 0,-1 0-1,5 7 1,8 7 62,-4-6-161,-3-4-260,0 0 0,-1 1 0,0 0 0,-1 0 0,0 1 0,6 12 0,-11-17-3860</inkml:trace>
</inkml:ink>
</file>

<file path=word/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3:52.872"/>
    </inkml:context>
    <inkml:brush xml:id="br0">
      <inkml:brushProperty name="width" value="0.05" units="cm"/>
      <inkml:brushProperty name="height" value="0.05" units="cm"/>
    </inkml:brush>
  </inkml:definitions>
  <inkml:trace contextRef="#ctx0" brushRef="#br0">0 197 6067,'3'-6'9490,"12"-24"-8562,-5 3-444,-9 22-407,0 1 0,0 0 1,1-1-1,-1 1 0,1 0 1,0 0-1,1 0 0,-1 0 1,1 0-1,0 0 0,-1 0 1,2 1-1,-1 0 0,0 0 0,1 0 1,5-4-1,-6 6-72,-1 0 1,0 0-1,1 1 0,-1-1 0,0 1 1,1 0-1,-1-1 0,1 1 0,-1 0 1,1 0-1,-1 1 0,0-1 1,1 1-1,-1-1 0,0 1 0,1 0 1,-1-1-1,0 1 0,0 1 0,1-1 1,-1 0-1,0 0 0,0 1 1,0-1-1,-1 1 0,1 0 0,0-1 1,-1 1-1,1 0 0,-1 0 0,1 0 1,-1 0-1,0 0 0,0 0 1,0 1-1,0-1 0,0 0 0,0 0 1,-1 1-1,1-1 0,-1 4 0,0 0-104,0 1 0,0 0 0,-1 0 0,0-1 0,0 1 0,-1 0 0,0-1 0,-3 9 0,3-13 49,1 1 0,-1-1 0,0 1 0,1-1 0,-1 1 0,0-1 0,0 0 1,0 0-1,-1 0 0,1 0 0,0 0 0,-1-1 0,0 1 0,1-1 0,-1 1 0,0-1 1,1 0-1,-1 0 0,0 0 0,-5 0 0,3 0-102,0 0-1,0 0 1,-1-1 0,1 0 0,0 0-1,0-1 1,-6 0 0,10 1 126,-1-1 0,1 1 1,0-1-1,-1 1 0,1-1 1,0 1-1,-1-1 0,1 0 0,0 0 1,0 0-1,-1 0 0,1 0 1,0 0-1,0 0 0,0 0 1,0 0-1,0 0 0,1 0 0,-1-1 1,0 1-1,1 0 0,-1-1 1,0 1-1,1 0 0,0-1 0,-1 1 1,1-1-1,-1-1 0,1-6 51,0 1 1,0-1-1,1 0 0,0 1 0,0-1 0,1 1 0,0-1 0,0 1 0,1 0 0,0 0 0,1 0 0,0 0 0,0 1 0,9-14 1,-12 21 14,0-1 0,-1 0 0,1 1 0,-1-1 0,1 0 0,0 1 1,-1-1-1,1 1 0,0-1 0,0 1 0,-1 0 0,1-1 1,0 1-1,0 0 0,0-1 0,0 1 0,-1 0 0,1 0 0,0 0 1,0 0-1,0 0 0,0 0 0,0 0 0,0 0 0,1 0 1,0 1 54,1 0 1,0 0 0,-1 0 0,1 0 0,-1 0 0,1 0 0,-1 1 0,4 2 0,-1 1 77,1-1 1,-1 2-1,0-1 1,0 1-1,8 11 1,53 81 380,-64-94-689,0-1-1,0 1 1,-1-1-1,0 1 1,0 0-1,0-1 1,1 8-1,0 13-4721</inkml:trace>
  <inkml:trace contextRef="#ctx0" brushRef="#br0" timeOffset="1267.54">383 211 6947,'0'0'295,"-1"1"-1,1-1 1,0 0-1,-1 1 1,1-1-1,-1 0 1,1 1 0,0-1-1,-1 0 1,1 1-1,0-1 1,0 1-1,-1-1 1,1 1-1,0-1 1,0 1 0,-1-1-1,1 1 1,0-1-1,0 1 1,0-1-1,0 1 1,0-1-1,0 1 1,0-1-1,0 1 1,0 0 0,0 26 628,0-3 199,-2-12-815,1 1 0,0 0 1,2 16-1,0-16-468,-1-1-1,-1 0 1,-2 17 0,1-26-331</inkml:trace>
  <inkml:trace contextRef="#ctx0" brushRef="#br0" timeOffset="2829.13">641 36 7411,'16'19'7374,"13"5"-4574,-21-17-2754,1 0-1,-1 0 1,11 13 0,2 6 54,34 29-1,-8-8-1672,-44-44 1173,5 5 6,-7-4-3195</inkml:trace>
  <inkml:trace contextRef="#ctx0" brushRef="#br0" timeOffset="3547.77">838 1 8500,'-1'1'586,"-1"0"1,1 0-1,0 0 1,-1 0-1,1 0 1,-1 0-1,1 0 1,-1 0-1,1 0 1,-1-1-1,-2 1 0,-15 9 578,15-6-1047,0 0 0,0 0 0,1 1 0,-1 0 0,1-1 0,0 1 0,-5 10 0,-30 52 228,32-52-327,-2 4-62,-17 30 0,18-41 14,3-3-1273</inkml:trace>
  <inkml:trace contextRef="#ctx0" brushRef="#br0" timeOffset="4703.46">1223 134 7539,'0'-1'8119,"9"-2"-5880,17-2-1698,0 4-218,36 1 136,-58 0-550,-1 1 1,1-1 0,0 1-1,-1 0 1,1 0 0,0 0-1,-1 1 1,0-1 0,1 1-1,-1 0 1,0 0 0,0 0-1,4 3 1,-6-2-1767,-6-4-1278,4 0 2041</inkml:trace>
  <inkml:trace contextRef="#ctx0" brushRef="#br0" timeOffset="5283.84">1282 22 6787,'-6'12'8150,"4"4"-4939,4 22-3675,0-19 1194,-7 79-386,1-42-1785,2-45 712,1-2-3339</inkml:trace>
  <inkml:trace contextRef="#ctx0" brushRef="#br0" timeOffset="6634.76">1664 277 8756,'-1'0'331,"0"0"0,0 0 0,0 0 0,0 0 1,0-1-1,-1 1 0,1 0 0,0 0 0,0-1 0,0 1 0,0 0 0,0-1 1,0 1-1,0-1 0,0 0 0,0 1 0,0-1 0,0 0 0,1 1 0,-1-1 0,0 0 1,-1-2-1,1 2-193,1-1 1,-1 0-1,0 1 1,1-1-1,0 0 1,-1 0-1,1 0 0,0 0 1,0 1-1,0-1 1,0 0-1,0-3 1,2-2-144,-1 0 0,1 0 1,0 0-1,1 0 0,-1 0 1,5-7-1,6-12 29,6-14 25,-18 38-44,1 0 0,0 0 0,-1 0 0,1 0 0,0 0-1,0 0 1,0 0 0,0 0 0,0 1 0,0-1 0,1 1 0,-1 0 0,4-2-1,-5 3-3,0-1-1,0 1 1,-1 0-1,1 0 1,0-1-1,0 1 1,0 0-1,0 0 0,-1 0 1,1 0-1,0 0 1,0 0-1,0 0 1,0 0-1,0 0 1,-1 0-1,1 1 0,0-1 1,0 0-1,0 1 1,-1-1-1,1 0 1,0 1-1,0-1 1,-1 1-1,1-1 0,1 2 1,-1-1 1,-1 1 0,1 0 0,0-1 0,0 1 0,-1 0 1,1-1-1,-1 1 0,0 0 0,1-1 0,-1 1 0,0 0 0,0 3 0,0 1 5,-1 1 0,0 0-1,0-1 1,0 1 0,-5 12-1,-3 3-153,-11 21-565,18-40 662,0 0-1,0 0 1,0 0 0,0 0 0,-1 0 0,1-1 0,-1 1 0,1-1-1,-1 0 1,-4 3 0,6-4 14,0-1 0,0 1 0,0-1 0,0 0 0,0 0 0,0 1 1,0-1-1,0 0 0,0 0 0,1 0 0,-1 0 0,0 0 0,0 0 0,0 0 0,0-1 0,0 1 0,0 0 0,0 0 0,0-1 0,0 1 0,0-1 1,0 1-1,1-1 0,-1 1 0,0-1 0,0 1 0,0-1 0,1 0 0,-1 1 0,-1-2 0,1 0 1,0 0-1,-1 0 1,1 0-1,0 0 1,0 0-1,0 0 1,0 0 0,0 0-1,0 0 1,1-1-1,-2-2 1,2 0 2,0 0 1,1 0-1,-1 0 1,1 0-1,0 0 1,0 0-1,0 0 1,1 1-1,-1-1 1,5-7-1,1 0 117,-1 1-1,17-19 1,-22 29-45,-1 0 0,1 1 0,-1-1 1,1 1-1,-1-1 0,1 0 0,-1 1 0,1-1 0,-1 1 0,1 0 0,0-1 0,-1 1 1,1 0-1,0-1 0,0 1 0,-1 0 0,1-1 0,0 1 0,0 0 0,-1 0 1,1 0-1,0 0 0,0 0 0,0 0 0,-1 0 0,1 0 0,0 0 0,0 0 1,-1 1-1,1-1 0,0 0 0,0 0 0,-1 1 0,1-1 0,0 0 0,-1 1 1,1-1-1,0 1 0,-1-1 0,1 1 0,-1-1 0,1 1 0,-1-1 0,1 1 1,-1 0-1,1-1 0,-1 1 0,1 1 0,3 4 210,1 2-1,-1-1 1,5 14-1,-5-11-190,8 11 79,20 31-1,6 7-1745,-36-54 1184,4 5-3840</inkml:trace>
  <inkml:trace contextRef="#ctx0" brushRef="#br0" timeOffset="7053.13">1925 205 9492,'23'-6'7669,"-21"5"-7622,0 0 0,0 1 1,0-1-1,0 1 0,0-1 1,0 1-1,1 0 1,-1-1-1,4 1 0,-5 1-39,-1-1-1,1 1 1,0-1 0,0 1-1,-1-1 1,1 1-1,0-1 1,0 1-1,-1 0 1,1-1 0,-1 1-1,1 0 1,-1 0-1,1 0 1,-1-1-1,1 1 1,-1 0 0,1 0-1,-1 0 1,0 0-1,0 0 1,0 0-1,1-1 1,-1 1 0,0 0-1,0 0 1,0 0-1,0 0 1,-1 1 0,1 7 4,0-1 0,-1 1 0,0 0 0,-1-1 1,0 0-1,0 1 0,0-1 0,-1 0 0,-5 9 1,-8 25-149,16-42 154,0 0 0,0 1 0,0-1 0,0 1 0,0-1 0,0 0 0,0 1 0,0-1 0,0 1 0,0-1 0,0 0-1,0 1 1,0-1 0,0 0 0,1 1 0,-1-1 0,0 0 0,0 1 0,0-1 0,1 0 0,-1 1 0,0-1 0,1 0 0,-1 0 0,0 1 0,0-1 0,1 0-1,-1 0 1,0 1 0,1-1 0,-1 0 0,0 0 0,1 0 0,-1 0 0,1 0 0,-1 0 0,0 1 0,1-1 0,-1 0 0,0 0 0,1 0 0,-1 0 0,1 0-1,0-1 1,26 1-215,-13 0-4505</inkml:trace>
</inkml:ink>
</file>

<file path=word/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3:48.760"/>
    </inkml:context>
    <inkml:brush xml:id="br0">
      <inkml:brushProperty name="width" value="0.05" units="cm"/>
      <inkml:brushProperty name="height" value="0.05" units="cm"/>
    </inkml:brush>
  </inkml:definitions>
  <inkml:trace contextRef="#ctx0" brushRef="#br0">19 88 7123,'1'6'6863,"4"18"-5274,-4-19-1429,1 0 0,0 0 0,0 0 0,1-1 0,-1 1 0,1-1 0,0 1 0,5 5 0,35 33 131,-14-13-250,-11-10-223,0 1-1,-2 0 1,17 31 0,-17-31-1168,-8-13-3841</inkml:trace>
  <inkml:trace contextRef="#ctx0" brushRef="#br0" timeOffset="520.9">208 156 9732,'-25'26'7079,"0"19"-4681,20-34-2375,0-2-1,-1 1 0,0 0 1,-8 9-1,-5 1 69,11-11-71,0-1 0,0 1 0,1 1 1,-12 18-1,1-5 28,0-2-117,18-20 19,-1 0 1,1-1 0,0 1-1,-1 0 1,1-1-1,-1 1 1,1 0 0,-1-1-1,1 1 1,-1 0 0,1-1-1,-1 1 1,1-1 0,-1 1-1,0-1 1,1 1 0,-1-1-1,0 0 1,0 1 0,0-1-1,0 0-199,1-1-1,0 1 1,-1-1-1,1 1 1,0-1 0,-1 1-1,1-1 1,0 1-1,-1-1 1,1 1-1,0-1 1,0 0-1,0 1 1,0-1-1,0 1 1,0-1 0,0 0-1,0 1 1,0-1-1,0 0 1,0 1-1,0-1 1,0 1-1,0-2 1,1-6-4719</inkml:trace>
  <inkml:trace contextRef="#ctx0" brushRef="#br0" timeOffset="1344.09">413 1 6947,'-1'6'7515,"-1"19"-4869,0 7-2354,-2 0 72,3-17-310,-1 0 1,0 0-1,-5 14 1,9-45-16,-1-1 0,0 1 0,-1 0 0,0-1 0,-4-16 0,4 32-167,0 0 0,0 0-1,0 0 1,-1-1 0,1 1-1,0 0 1,-1 0 0,1 0-1,-1 0 1,1 0 0,-1 0-1,0 0 1,1 0-1,-1 0 1,0 1 0,0-1-1,0 0 1,1 0 0,-1 1-1,0-1 1,0 0 0,0 1-1,0-1 1,0 1 0,0-1-1,0 1 1,-1-1 0,1 1-1,-1 0 1,-3-2-1718,-1-1-3135</inkml:trace>
  <inkml:trace contextRef="#ctx0" brushRef="#br0" timeOffset="1836.63">606 310 9732,'21'15'6923,"5"-7"-5060,28-4-3733,-54-4 1785,0 0 0,0 0 0,0 0 0,0 0 0,0 0 0,0 0 0,0 0 0,0 0 0,1 0 0,-1 0-1,0 0 1,0 0 0,0 0 0,1-5-3825</inkml:trace>
  <inkml:trace contextRef="#ctx0" brushRef="#br0" timeOffset="2385.56">600 400 8756,'10'1'8629,"18"-2"-7105,0 0-1523,-18 1-307,15 1 1006,-24-1-927,-1 0-1,1 1 0,0-1 0,0 0 0,0 0 0,-1 1 0,1-1 0,0 0 0,-1 1 1,1-1-1,0 1 0,-1-1 0,1 1 0,0-1 0,-1 1 0,1-1 0,-1 1 1,1-1-1,-1 1 0,1 0 0,-1-1 0,1 1 0,-1 0 0,0 0 0,1 0 0</inkml:trace>
</inkml:ink>
</file>

<file path=word/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1:20.208"/>
    </inkml:context>
    <inkml:brush xml:id="br0">
      <inkml:brushProperty name="width" value="0.05" units="cm"/>
      <inkml:brushProperty name="height" value="0.05" units="cm"/>
    </inkml:brush>
  </inkml:definitions>
  <inkml:trace contextRef="#ctx0" brushRef="#br0">44 158 6067,'-2'0'548,"-1"0"203,0 0-1,0 0 1,0 0-1,1 0 0,-1 0 1,0-1-1,0 1 0,0-1 1,-2-1-1,4 1-675,0 0 0,0 0 0,0 0-1,0 1 1,1-1 0,-1 0 0,0 0-1,1-1 1,-1 1 0,1 0 0,-1 0 0,1 0-1,0 0 1,-1 0 0,1 0 0,0-1-1,0 1 1,0 0 0,0 0 0,0 0-1,0-1 1,0 1 0,0 0 0,0 0 0,1-2-1,0-3 31,0 0-1,0 0 0,1 0 0,-1 0 0,1 0 0,1 1 0,-1-1 1,1 0-1,0 1 0,0 0 0,6-8 0,-6 10-87,0 0 0,0 0 0,0 1 0,0-1 0,0 1 0,1-1 0,-1 1 0,1 0 0,0 0-1,-1 1 1,1-1 0,0 1 0,0 0 0,0 0 0,0 0 0,0 0 0,1 1 0,4 0 0,-7-1-14,-1 1-1,1 0 1,-1 0 0,1 0 0,-1 0-1,1 0 1,-1 0 0,1 1 0,-1-1-1,1 0 1,-1 1 0,0-1 0,1 1 0,-1 0-1,0-1 1,1 1 0,-1 0 0,0 0-1,0 0 1,0 0 0,1 0 0,-1 0-1,0 0 1,-1 0 0,1 0 0,0 0 0,0 1-1,0-1 1,-1 0 0,1 1 0,0-1-1,-1 0 1,1 3 0,-1 0-9,0-1-1,0 0 1,0 1 0,-1-1 0,1 0-1,-1 1 1,0-1 0,0 0-1,0 0 1,0 0 0,-1 1 0,1-1-1,-1-1 1,-2 5 0,-4 6-23,6-10-4,1 1 1,-1-1-1,0 0 0,0 0 0,0-1 1,0 1-1,0 0 0,-1-1 1,1 1-1,-1-1 0,1 0 0,-1 1 1,0-1-1,0-1 0,0 1 1,0 0-1,-1-1 0,1 0 0,-4 2 1,-4-1-11,8-2-50,0 1 0,0-1 0,0 1 0,1-1 1,-1 0-1,0 0 0,0 0 0,0-1 0,-3 0 1,5 1 55,0-1 0,0 0 0,0 0 1,0 0-1,0 1 0,0-1 1,0 0-1,0 0 0,0 0 0,0 0 1,1-1-1,-1 1 0,0 0 1,1 0-1,-1 0 0,1-1 1,-1 1-1,1 0 0,0 0 0,-1-1 1,1 1-1,0 0 0,0-1 1,0-1-1,-1-1 36,1-1 1,0 0-1,0 0 0,0 1 1,0-1-1,1 0 1,-1 1-1,1-1 0,0 0 1,1 1-1,-1-1 1,1 1-1,0 0 0,0 0 1,1-1-1,-1 1 0,1 1 1,0-1-1,0 0 1,0 1-1,0-1 0,0 1 1,1 0-1,0 0 0,4-3 1,-6 5 47,0 1 1,0-1 0,0 0-1,0 1 1,0-1-1,0 1 1,1 0 0,-1-1-1,0 1 1,0 0-1,0 0 1,0 1 0,1-1-1,-1 0 1,0 1-1,0-1 1,0 1 0,0 0-1,0 0 1,0-1-1,0 2 1,2 0 0,6 4 242,-1 1 0,0 0 0,9 9 0,2 1-125,-16-14-143,0 1 0,0 0 1,-1 0-1,0 0 0,1 0 0,-1 0 1,-1 1-1,1 0 0,2 4 1,16 26-126,-20-33 30,1 0 0,-1 0 1,0 0-1,0 0 0,0 1 1,0-1-1,0 0 0,0 4 1,5 11-4834</inkml:trace>
  <inkml:trace contextRef="#ctx0" brushRef="#br0" timeOffset="554.9">316 151 8228,'12'3'8335,"15"-5"-7638,-12 0-280,5 1-332,-13 1-72,0-1-1,0 1 0,-1 0 0,1 1 1,0 0-1,13 3 0,-19-4-6,-1 1 1,1 0-1,0-1 0,0 1 0,0 0 1,-1-1-1,1 1 0,0 0 0,-1 0 1,1 0-1,-1 0 0,1 0 0,-1 0 0,1 0 1,-1 0-1,0 0 0,0 0 0,1 0 1,-1 0-1,0 0 0,0 0 0,0 0 1,0 0-1,0 0 0,0 0 0,0 0 0,0 0 1,-1 0-1,1 0 0,0 0 0,-1 0 1,0 2-1,0 1 8,-1 1 0,0-1 0,0 0 0,0 0 0,0 0 0,-4 5 0,-11 9 4,13-14-12,0 0 0,0 0-1,0 1 1,1-1 0,0 1 0,0-1 0,-3 7-1,-2 4-20,0-1-1,-15 21 1,5-9-475,12-11 45,-1 0-4659</inkml:trace>
  <inkml:trace contextRef="#ctx0" brushRef="#br0" timeOffset="1170.07">601 0 8756,'3'3'5447,"7"3"-3396,2 1-1527,23 33-71,-1 2 0,42 68-1,-72-104-715,11 18-457,-4-12-2576</inkml:trace>
  <inkml:trace contextRef="#ctx0" brushRef="#br0" timeOffset="1171.07">805 5 8356,'-13'0'6321,"1"8"-3552,-7 19-2817,6-7 445,-33 36-240,33-39-305,-26 26 0,28-31-288,-5 6-590,4-10-3245</inkml:trace>
  <inkml:trace contextRef="#ctx0" brushRef="#br0" timeOffset="1552.57">935 121 9732,'2'-2'231,"0"1"-1,1-1 1,-1 1-1,0 0 1,1 0-1,-1 0 1,1 0-1,-1 0 1,1 1-1,-1-1 0,1 1 1,-1 0-1,1-1 1,0 1-1,-1 0 1,1 0-1,3 1 1,50 10 3620,-42-7-3511,10 0-1054,-17-3 22,1 0 0,-1 1 0,0 0-1,1 0 1,-1 0 0,0 1-1,0 0 1,9 5 0</inkml:trace>
  <inkml:trace contextRef="#ctx0" brushRef="#br0" timeOffset="2066.05">1063 44 8884,'0'10'6597,"-2"1"-4535,-1 11-1557,6 9-305,-1-20-346,0 0 0,-1 0 0,-1 0 0,0 0 0,0 0 1,-3 14-1,0-10-3968</inkml:trace>
  <inkml:trace contextRef="#ctx0" brushRef="#br0" timeOffset="2749.66">1388 224 7251,'-1'-1'434,"0"-1"-1,0 1 0,0 0 1,1 0-1,-1-1 0,0 1 0,0 0 1,1-1-1,-1 1 0,1-1 1,-1 1-1,1-1 0,0 1 1,0-1-1,-1-1 0,1 0-173,0 0-1,1-1 1,-1 1-1,1 0 1,-1 0-1,3-6 1,0 2-230,0 0-1,0 1 1,1-1-1,0 1 1,6-9-1,-2 6-6,-3 2 12,0 1 0,1-1 0,0 1-1,11-8 1,-16 12-31,1 1 0,-1 0 1,1 0-1,-1 0 0,1 1 0,0-1 0,0 0 0,-1 1 1,1-1-1,0 1 0,0-1 0,0 1 0,-1 0 0,1 0 1,0 0-1,0 0 0,0 0 0,0 0 0,0 0 0,0 1 1,-1-1-1,1 1 0,0-1 0,0 1 0,-1 0 0,4 2 1,-4-2-7,0 0 1,0 0 0,0 0-1,0 0 1,0 0 0,0 0 0,0 0-1,-1 1 1,1-1 0,0 0 0,-1 0-1,1 1 1,-1-1 0,0 1-1,1-1 1,-1 0 0,0 1 0,0-1-1,0 1 1,0-1 0,0 1-1,0-1 1,0 0 0,0 1 0,-1-1-1,1 1 1,-1-1 0,1 0 0,-1 1-1,1-1 1,-1 0 0,0 0-1,0 2 1,-3 4-19,0 0-1,0-1 0,0 1 0,-10 9 1,12-14-88,0 0-1,-1 0 1,1 0 0,-1 0 0,1 0 0,-1-1-1,0 1 1,0-1 0,0 1 0,1-1-1,-1 0 1,0 0 0,-7 0 0,9-1 48,-1 1 1,0-1-1,1 0 1,-1-1-1,0 1 0,1 0 1,-1 0-1,0-1 1,1 1-1,-1-1 1,0 1-1,1-1 0,-1 0 1,1 0-1,-1 1 1,1-1-1,0 0 1,-1 0-1,1 0 1,0-1-1,0 1 0,0 0 1,-1 0-1,1-1 1,1 1-1,-1-1 1,-1-1-1,1-1-21,-1 0 0,1 1 1,1-1-1,-1 0 0,1 0 0,-1 0 0,1 0 1,0 1-1,0-1 0,1 0 0,-1 0 0,1 0 1,0 0-1,0 1 0,3-8 0,-2 6 159,0-1 0,1 1 0,0-1 0,0 1 0,0 0 1,0 0-1,1 1 0,0-1 0,8-7 0,-12 12-14,1 0 0,0-1 1,-1 1-1,1-1 1,0 1-1,-1 0 0,1 0 1,0-1-1,-1 1 0,1 0 1,0 0-1,-1 0 0,1 0 1,0 0-1,0 0 0,-1 0 1,1 0-1,0 0 0,-1 0 1,1 0-1,0 0 0,0 1 1,-1-1-1,2 1 0,15 13 972,8 24-65,1 10-528,-10-21-1402,22 56-1,-36-75-1814</inkml:trace>
  <inkml:trace contextRef="#ctx0" brushRef="#br0" timeOffset="3560.23">1695 125 7123,'13'2'6625,"2"-2"-3825,-12 0-2800,-1-1 1,0 1 0,0 0 0,1 0 0,-1 0 0,0 0 0,0 0-1,1 0 1,-1 1 0,0-1 0,0 1 0,0-1 0,1 1 0,-1 0 0,0 0-1,0 0 1,0 0 0,0 0 0,-1 1 0,1-1 0,0 1 0,2 2 0,-3-3 3,-1 0 0,1 1 0,-1-1 1,1 0-1,-1 1 0,0-1 0,0 0 1,0 1-1,0-1 0,0 0 0,0 1 1,0-1-1,0 0 0,0 0 1,-1 1-1,1-1 0,-1 0 0,1 1 1,-1-1-1,1 0 0,-1 0 0,1 0 1,-1 0-1,0 1 0,0-1 0,0 0 1,0 0-1,-1 0 0,-4 6 0,-1-1 0,0 0-1,-9 6 1,3-2-52,8-7 20,1 1-1,0 0 0,0 0 0,1 0 1,-1 0-1,-5 10 0,8-13 22,1 0-1,-1 0 0,0 1 0,1-1 0,-1 0 0,1 1 1,0-1-1,-1 0 0,1 1 0,0-1 0,0 1 0,0-1 1,0 0-1,0 1 0,0-1 0,0 1 0,1-1 0,-1 0 1,0 1-1,1-1 0,-1 0 0,1 0 0,-1 1 1,1-1-1,0 0 0,0 0 0,-1 0 0,1 1 0,0-1 1,0 0-1,0 0 0,0 0 0,0-1 0,2 2 0,-1 0 10,1-1 0,-1 1 0,1-1 0,-1 0 1,1 0-1,0 0 0,0 0 0,-1 0 0,1 0 0,0-1 0,0 1 0,0-1 0,0 0 0,0 0 0,0 0 0,0 0 0,-1-1 0,1 1 0,5-3 0,-6 3 21,-1-1 0,0 1 1,1-1-1,-1 0 0,0 0 1,0 1-1,1-1 0,-1 0 0,0 0 1,0 0-1,0 0 0,0-1 1,-1 1-1,1 0 0,0 0 0,0 0 1,-1-1-1,1 1 0,-1 0 1,1-1-1,-1 1 0,1-1 0,-1 1 1,0 0-1,0-1 0,1 1 1,-1-1-1,0 1 0,-1-1 0,1 1 1,0-1-1,0 1 0,-1 0 1,1-1-1,0 1 0,-1 0 0,1-1 1,-1 1-1,0 0 0,-1-2 1,-1-3 12,-1 0 1,0 0 0,0 1-1,-1-1 1,1 1 0,-1 0-1,0 0 1,-11-7 0,-20-20-1587,31 22-2294,2 4-1020</inkml:trace>
  <inkml:trace contextRef="#ctx0" brushRef="#br0" timeOffset="3957.92">2110 43 6355,'-1'-6'6747,"-5"8"-4674,-4 4-1694,6-4-230,-1 1 0,1 0 1,0 0-1,0 0 0,0 1 0,0-1 1,0 1-1,-4 6 0,-22 36 434,16-16-436,1 1 1,1 0-1,-8 42 0,7-29-157,6-14-565,1 0 0,-2 35 0,6-41-819,2-23 1116,-1 2-24</inkml:trace>
  <inkml:trace contextRef="#ctx0" brushRef="#br0" timeOffset="4740.83">1881 11 7956,'-2'6'7102,"4"6"-5160,4 9-1609,10 25 219,3 9-460,-9-19-5348</inkml:trace>
  <inkml:trace contextRef="#ctx0" brushRef="#br0" timeOffset="5205.81">2329 177 8756,'8'5'6494,"6"-3"-4877,12-1-1388,9-4 155,-24 1-353,-1 1-1,0 1 1,1 0-1,-1 0 0,0 1 1,17 3-1,-17 3-494,-10-7 378,0 1-1,0-1 0,0 0 0,0 0 1,0 0-1,0 1 0,0-1 0,0 0 0,0 0 1,0 0-1,0 1 0,0-1 0,0 0 1,0 0-1,0 0 0,0 0 0,0 1 0,-1-1 1,1 0-1,0 0 0,0 0 0,0 0 1,0 1-1,0-1 0,0 0 0,0 0 1,0 0-1,-1 0 0,1 0 0,0 1 0,0-1 1,0 0-1,0 0 0,-1 0 0,1 0 1,0 0-1,0 0 0,0 0 0,0 0 0,-1 0 1,1 0-1,0 0 0,0 0 0,0 0 1,-1 0-1,1 0 0,0 0 0,0 0 0,0 0 1,0 0-1,-1 0 0,1 0 0,0 0 1,0 0-1,0 0 0,-1 0 0,1 0 0,0 0 1,0-1-1,0 1 0</inkml:trace>
  <inkml:trace contextRef="#ctx0" brushRef="#br0" timeOffset="5697.27">2415 63 7539,'-1'0'500,"0"1"0,0 0 0,1 0 0,-1 0 0,0 0 0,0 0 0,0 0-1,1 0 1,-1 0 0,0 0 0,1 0 0,-1 1 0,1-1 0,-1 2 0,-1 22 1575,10 24-2248,-7-46 476,4 17-545,9 48 360,-13-61-1209,-1 0 0,1 0 0,-1 0 0,-1 8 0</inkml:trace>
  <inkml:trace contextRef="#ctx0" brushRef="#br0" timeOffset="6550.54">2803 0 7539,'-1'7'7046,"-2"0"-4774,-2 11-1900,5 158 921,1-33-430,1-66-4030</inkml:trace>
</inkml:ink>
</file>

<file path=word/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4:43.221"/>
    </inkml:context>
    <inkml:brush xml:id="br0">
      <inkml:brushProperty name="width" value="0.05" units="cm"/>
      <inkml:brushProperty name="height" value="0.05" units="cm"/>
    </inkml:brush>
  </inkml:definitions>
  <inkml:trace contextRef="#ctx0" brushRef="#br0">454 158 6355,'7'-3'5072,"3"0"-1729,-10 3-3307,0 0 0,1 1 0,-1-1 0,0 1 0,1-1 1,-1 1-1,0-1 0,0 1 0,1-1 0,-1 1 0,0 0 1,0-1-1,0 1 0,0-1 0,0 1 0,0-1 0,0 1 1,0 0-1,0-1 0,0 1 0,0-1 0,0 1 1,0-1-1,-1 2 0,-14 190-495,13-164-3858,1-19-82</inkml:trace>
  <inkml:trace contextRef="#ctx0" brushRef="#br0" timeOffset="834.34">387 137 8500,'-3'3'6273,"1"-2"-5809,6 5-155,-3-3-240,0-1 1,0 1 0,-1-1-1,1 1 1,-1-1 0,0 1-1,0-1 1,0 1 0,0 0-1,0-1 1,0 1-1,-1-1 1,1 1 0,-2 3-1,0 7 146,0 8-107,1-14-65,0 0 0,0 0 0,1-1-1,0 1 1,0 0 0,1 0 0,1 8 0,-1-16-41,-1 1-1,0-1 1,0 0 0,0 0 0,1 1 0,-1-1-1,0 0 1,1 1 0,-1-1 0,1 0-1,-1 1 1,1-1 0,-1 1 0,1-1 0,-1 0-1,1 1 1,-1-1 0,1 1 0,0 0-1,-1-1 1,1 1 0,0 0 0,-1-1 0,1 1-1,0 0 1,0-1 0,-1 1 0,1 0-1,0 0 1,0 0 0,0 0 0,0 0 0,28-4 72,-12 3 37,-14 1-136,1-1-1,-1 1 0,1 0 0,-1 0 0,1 1 1,-1-1-1,1 1 0,-1 0 0,7 2 1,-3-2-298,-1 0-3764</inkml:trace>
  <inkml:trace contextRef="#ctx0" brushRef="#br0" timeOffset="2516.73">667 77 7700,'0'-3'6665,"7"3"-4939,6 2-1329,-6 0-253,0 1 1,1 1-1,-1 0 1,0 0-1,-1 0 1,1 0 0,-1 1-1,0 0 1,0 1-1,-1 0 1,1-1-1,-1 2 1,7 9 0,3 10-219,0 0 0,13 35 0,-19-41-13,-4-6-400,5 8-638,0-12-3919</inkml:trace>
  <inkml:trace contextRef="#ctx0" brushRef="#br0" timeOffset="3139.1">854 72 9492,'-13'5'6128,"0"8"-3955,-8 20-2716,14-21 1144,-75 102-404,75-104-505,0 0-742,1-5-2791</inkml:trace>
  <inkml:trace contextRef="#ctx0" brushRef="#br0" timeOffset="4282.04">1135 158 6643,'11'-3'8507,"10"-8"-7238,-4 1-1000,-2 4-127,0 0 1,1 2 0,-1 0 0,1 0-1,16 0 1,-30 4-134,0 0 0,0-1 0,0 2 0,0-1-1,1 0 1,-1 0 0,0 1 0,0-1 0,0 1 0,0 0 0,0 0-1,0-1 1,0 1 0,-1 0 0,1 1 0,0-1 0,2 2 0,-3-2-96,0 0 1,0 1 0,0-1 0,-1 0 0,1 0-1,0 1 1,-1-1 0,1 1 0,-1-1 0,1 0-1,-1 1 1,1-1 0,-1 1 0,0-1 0,0 1-1,0-1 1,0 1 0,0-1 0,0 1 0,0-1-1,-1 1 1,1-1 0,0 1 0,-2 1-1</inkml:trace>
  <inkml:trace contextRef="#ctx0" brushRef="#br0" timeOffset="4903.38">1254 43 9012,'4'2'7060,"-4"-2"-7076,1 0 0,-1 0 0,1 0 0,-1 0 0,1 0 0,0 0 0,-1 0 0,1 0 0,-1 0 0,1 0 0,-1 0-1,1 0 1,-1 0 0,1-1 0,-1 1 0,1 0 0,-1 0 0,1-1 0,-1 1 0,1 0 0,-1 0 0,1-1 0,-1 1 0,0-1-1,1 1 1,-1 0 0,0-1 0,1 1 0,-1-1 0,0 1 0,1-1 0,-1 1 0,0-1 0,0 1 0,0-1 0,1 1-1,-1-1 1,0 1 0,0-1 0,0 1 0,0-1 0,0 0 0,0 1 0,0-1 0,0 1 0,0-1 0,0 1 0,-1-1 0,1 1-1,0-1 1,-1 0 0,0-24-927,1 23 1390,0 5 141,-1 12 419,1 53 678,-1 10-1435,-2-19-2243</inkml:trace>
  <inkml:trace contextRef="#ctx0" brushRef="#br0" timeOffset="5753.41">1547 250 7539,'-5'4'4313,"-2"-1"-37,7-15-3789,0 8-401,0-14 175,1-1 1,2 1-1,0-1 1,0 1-1,8-21 1,-10 37-258,0 0 0,-1 0 0,1 0 0,0 0 0,0 0 0,0 1 0,0-1 0,0 0 0,1 1 0,-1-1 0,1 1 0,-1-1 1,1 1-1,-1 0 0,1-1 0,0 1 0,-1 0 0,1 0 0,0 0 0,2 0 0,0 0 2,-1 0 0,1 1-1,-1 0 1,1-1 0,-1 1 0,1 1 0,-1-1-1,1 0 1,-1 1 0,0 0 0,6 2-1,-7-3-5,-1 0 0,0 0 0,1 1 0,-1-1 0,0 0 0,0 1 0,1 0 0,-1-1 0,0 1 0,0 0 0,0-1 0,1 1 0,-1 0 0,0 0 0,0 0 0,0 0 0,-1 0 0,1 0 0,0 0 0,0 0 0,0 0 0,-1 0 0,1 1 0,-1-1 0,1 0 0,-1 1 0,1-1 0,-1 0 0,0 1 0,1-1 0,-1 0 0,0 1 0,0-1 0,0 0 0,0 1 0,0-1 0,-1 0 0,0 3 0,0 4 1,0 0 0,-1-1-1,0 1 1,-5 9-1,6-15-1,0 0 0,-1 1 1,1-1-1,-1 0 0,1 1 0,-1-1 0,0 0 0,0 0 1,0-1-1,0 1 0,0 0 0,0-1 0,0 1 0,-1-1 1,-4 3-1,-9 3-134,13-5 27,0-1 0,0 1 0,1-1 0,-1 0 0,0 0 0,-1 0 0,1 0 0,0-1 0,0 1 0,0-1 0,0 0-1,-4 0 1,6 0 68,0-1-1,1 0 1,-1 1 0,0-1-1,0 0 1,0 0-1,1 1 1,-1-1-1,1 0 1,-1 0-1,0 0 1,1 0 0,-1 0-1,1 0 1,0 0-1,-1 0 1,1 0-1,0 0 1,0 0-1,0 0 1,-1 0 0,1 0-1,0 0 1,0 0-1,1-2 1,-1-27-387,1 18 225,0 2 145,0-1 1,0 1-1,1-1 1,0 1-1,7-19 1,-9 28 79,1 0-1,-1 0 1,1 0 0,-1 0 0,1 0-1,-1 0 1,1 0 0,0 0 0,0 1 0,-1-1-1,1 0 1,0 0 0,0 1 0,0-1-1,0 1 1,0-1 0,0 1 0,0-1 0,0 1-1,0-1 1,0 1 0,0 0 0,0 0-1,2-1 1,-1 1 66,0 1 0,-1-1 0,1 0-1,0 1 1,0 0 0,0-1 0,0 1 0,0 0-1,-1 0 1,1 0 0,0 0 0,2 2 0,2 2 192,0 1 1,0 0 0,0 0 0,-1 0 0,7 12 0,35 69 716,2 5-1033,-41-83-862</inkml:trace>
  <inkml:trace contextRef="#ctx0" brushRef="#br0" timeOffset="7021.72">1904 275 5779,'2'-11'9583,"-2"10"-9491,0 1-1,0-1 0,0 1 0,-1-1 1,1 1-1,0-1 0,0 1 0,-1 0 1,1-1-1,0 1 0,-1-1 1,1 1-1,-1 0 0,1-1 0,0 1 1,-1 0-1,1-1 0,-1 1 0,1 0 1,-1-1-1,1 1 0,-1 0 1,1 0-1,-1 0 0,1 0 0,-1 0 1,1-1-1,-1 1 0,1 0 0,-1 0 1,0 1-1,-13-2 579,-24 2-414,37 0-268,1-1 1,-1 1-1,0-1 0,0 1 1,1-1-1,-1 1 0,0-1 1,1 1-1,-1 0 0,1-1 1,-1 1-1,1 0 1,-1 0-1,1-1 0,0 1 1,-1 0-1,1 0 0,0 0 1,-1-1-1,1 1 1,0 0-1,0 0 0,0 0 1,0 0-1,0 0 0,0-1 1,0 1-1,0 0 1,0 0-1,0 0 0,0 0 1,1-1-1,-1 1 0,0 0 1,1 0-1,0 1 0,0 1-60,0 0 0,0 0-1,0-1 1,0 1-1,0 0 1,1-1-1,0 1 1,-1-1-1,1 1 1,4 3 0,0-1 0,-5-4 51,-1-1 0,1 1 0,-1 0 0,1-1 0,0 1 0,0 0 0,-1-1-1,1 1 1,0-1 0,0 1 0,0-1 0,0 0 0,0 1 0,-1-1 0,1 0 0,0 0-1,0 0 1,0 1 0,0-1 0,0 0 0,0 0 0,0 0 0,0 0 0,0-1 0,0 1-1,0 0 1,0 0 0,-1 0 0,1-1 0,2 0 0,-3 1 21,1 0 0,0-1 0,-1 1 0,1 0 0,-1 0 0,1 0 0,0 0 0,-1 0 0,1 0 0,-1 0 0,1 0 0,0 0 0,-1 0 0,1 0 0,-1 0 0,1 1 0,0-1 0,-1 0 0,1 0 0,-1 0 0,1 1 0,-1-1 0,1 0 0,-1 1 0,1-1 0,-1 1 0,1-1 0,-1 1 0,0-1 0,1 0 0,-1 1 0,1-1 0,-1 2 0,7 15 0,-10 28 72,3-43-68,0 1 0,-1-1-1,1 0 1,-1 0 0,1 0 0,-1 0-1,0 0 1,0 0 0,0 0 0,0 0 0,0 0-1,0-1 1,0 1 0,-1 0 0,1-1 0,-1 1-1,1 0 1,-3 1 0,3-3-99,0 0-1,0 1 1,0-1-1,0 0 1,0 1-1,0-1 1,0 0 0,0 0-1,0 0 1,0 0-1,0 0 1,0 0-1,0 0 1,0-1-1,0 1 1,0 0 0,0 0-1,0-1 1,0 1-1,0-1 1,0 1-1,0-1 1,0 1 0,0-1-1,0 0 1,1 1-1,-1-1 1,0 0-1,-1-1 1,-7-5-2100</inkml:trace>
  <inkml:trace contextRef="#ctx0" brushRef="#br0" timeOffset="7678.83">2224 142 7411,'-1'0'422,"0"0"0,0 1-1,0-1 1,0 1 0,0-1-1,0 1 1,0 0 0,0-1-1,1 1 1,-1 0 0,0-1-1,0 1 1,-1 2 0,1-1-225,0 0 0,1 0 0,-1 0 1,0 0-1,1 0 0,-1 1 0,1-1 1,-1 4-1,1-3-148,0 0 0,0 0 0,-1-1 1,1 1-1,-1 0 0,0 0 0,0-1 0,0 1 1,0 0-1,-3 3 0,-3 7 135,1-1-1,0 1 1,0 0-1,2 0 1,-1 0-1,2 1 1,-3 17-1,-5 16 41,-5 38-240,11-48-659,1-30-506,3-13-3132,1 0-38</inkml:trace>
  <inkml:trace contextRef="#ctx0" brushRef="#br0" timeOffset="8101.67">2066 136 9156,'-3'10'5694,"4"3"-3446,10 17-2689,-4-14 976,12 70-1770</inkml:trace>
  <inkml:trace contextRef="#ctx0" brushRef="#br0" timeOffset="8497.77">2365 283 10277,'26'-15'8245,"-22"14"-8166,0 0 0,0-1 1,-1 2-1,1-1 0,0 0 0,0 1 0,0-1 0,0 1 0,0 0 0,0 1 0,0-1 0,-1 1 0,1-1 0,7 3 0,17 3-5,-24-6-74,0 0-1,0 1 1,0 0-1,0-1 0,0 2 1,0-1-1,0 0 0,0 1 1,0 0-1,-1 0 1,1 0-1,4 3 0,19 13-883,-27-18 781,1 1 0,-1-1 0,1 0 0,-1 0 0,0 1 0,1-1 0,-1 0 0,1 0 0,-1 0 0,1 0 1,-1 0-1,0 0 0,1 1 0,-1-1 0,1 0 0,-1 0 0,1 0 0,-1 0 0,1-1 0,-1 1 0,1 0 0,-1 0 0,0 0 0,1 0 0,-1 0 0,1 0 0,-1-1 0,1 1 0,-1 0 0,0 0 0,1-1 0,-1 1 0,0 0 0,1-1 0,-1 1 0,0 0 0,1-1 1,-1 1-1,0-1 0,0 1 0,1 0 0,-1-1 0,0 1 0,0-1 0,0 1 0,0 0 0,0-1 0,0 1 0,1-1 0,-1 1 0,0-1 0,0 1 0,0-1 0,0 1 0,-1-1 0,1 1 0,0-1 0,0 1 0,0 0 0,0-1 0,0 1 0,0-1 0,-1 1 1,1-1-1,-2-5-2963,-1-1-608</inkml:trace>
  <inkml:trace contextRef="#ctx0" brushRef="#br0" timeOffset="9071.31">2518 109 8500,'-1'33'6707,"-2"1"-3457,-10 70-3068,9-71 361,3-28-846,0 6-341,-2-4-3822</inkml:trace>
  <inkml:trace contextRef="#ctx0" brushRef="#br0" timeOffset="10583.47">2940 339 7828,'-7'-1'2482,"4"1"-1972,0-1 0,1 1 0,-1-1 0,0 1 0,1-1-1,-1 0 1,1 0 0,-1 0 0,-2-2 0,4 2-473,1 0 0,-1 1 0,0-1 0,1 0-1,-1-1 1,0 1 0,1 0 0,-1 0 0,1 0 0,0 0-1,-1 0 1,1 0 0,0-1 0,0 1 0,0 0 0,0 0-1,0 0 1,0-1 0,0 1 0,0 0 0,0 0 0,0 0-1,1 0 1,0-3 0,1-7 123,0 1 0,1-1-1,1 1 1,-1-1 0,2 1 0,-1 0 0,1 0-1,12-16 1,-16 25-155,0-1-1,0 1 1,1 0 0,-1 0-1,0 0 1,1 0-1,-1 0 1,0 1-1,1-1 1,-1 0 0,1 0-1,-1 1 1,1-1-1,-1 1 1,1 0 0,0-1-1,-1 1 1,1 0-1,-1 0 1,1 0 0,0 0-1,-1 0 1,1 0-1,0 1 1,-1-1 0,2 1-1,0 0 2,-1 0 0,1-1 0,-1 1 0,0 1 0,0-1 0,1 0-1,-1 1 1,0-1 0,0 1 0,0-1 0,-1 1 0,1 0 0,0 0 0,-1 0-1,1 0 1,1 4 0,-1-2-3,-1 0 0,0 1-1,-1-1 1,1 1 0,-1-1-1,0 0 1,0 1 0,0-1-1,0 1 1,-1-1 0,0 1-1,0-1 1,0 1 0,-1-1-1,1 0 1,-1 0 0,0 0-1,0 0 1,-4 6 0,1-5-104,0 0 1,0-1-1,0 0 1,0 0 0,0 0-1,-1 0 1,-9 4 0,12-7 55,1 0 0,-1 1 0,0-1 0,0 0 0,0-1 0,1 1 0,-1 0 0,0-1 0,0 1 0,0-1 0,0 0 0,0 0 0,0 0 0,0-1 0,0 1 0,0-1 0,0 1 0,0-1 0,-3-1 0,5 0 24,0 1-1,0 0 0,0-1 0,0 1 0,0-1 0,0 1 0,0-1 1,0 0-1,1 1 0,-1-1 0,0 0 0,1 0 0,0 1 0,-1-1 1,1 0-1,0 0 0,0 0 0,0 1 0,0-1 0,0 0 1,0 0-1,1 0 0,-1 1 0,1-1 0,0-2 0,1-5-96,0 0 0,1 0 0,7-13 0,-9 18 218,1 0-1,1 0 1,-1 1 0,0-1-1,1 1 1,0 0 0,-1 0-1,2 0 1,4-5-1,-6 8-64,-1-1 0,0 0 0,0 1-1,0-1 1,1 1 0,-1-1 0,0 1-1,1 0 1,-1 0 0,0-1-1,1 1 1,-1 0 0,0 0 0,1 0-1,-1 0 1,1 1 0,-1-1-1,0 0 1,1 0 0,-1 1 0,0-1-1,0 1 1,1-1 0,-1 1 0,0 0-1,0-1 1,0 1 0,0 0-1,0 0 1,0 0 0,0 0 0,0 0-1,1 1 1,8 9 207,-1 0-1,-1 1 0,0-1 1,0 1-1,-1 1 1,9 22-1,-11-20-764,0-1 0,-1 1-1,3 20 1,-6-25-190,1 2-3520</inkml:trace>
  <inkml:trace contextRef="#ctx0" brushRef="#br0" timeOffset="11314.62">3300 343 8500,'-2'-1'6828,"-7"-3"-5204,4 7-1439,1 0 0,0 1 1,0 0-1,0 0 0,1 0 1,-1 0-1,1 1 0,0-1 1,0 1-1,1 0 0,0 0 1,-1 0-1,1 0 0,1 0 1,-1 0-1,-1 11 0,2-8-189,0 0 0,0 0 0,1 0 0,0-1-1,0 1 1,1 0 0,0 0 0,0 0 0,1 0-1,0 0 1,4 9 0,-6-16 2,1 0 1,0 0-1,-1 0 1,1 0-1,0 0 1,-1 0-1,1 0 1,0 0-1,0 0 1,0 0-1,0-1 1,0 1-1,0 0 1,0-1-1,0 1 1,0-1-1,0 1 1,0-1-1,1 1 1,-1-1 0,0 0-1,0 0 1,0 0-1,1 1 1,-1-1-1,0 0 1,0 0-1,0-1 1,1 1-1,-1 0 1,0 0-1,0 0 1,0-1-1,1 1 1,0-1-1,1-1-16,0 1 1,1 0-1,-1-1 0,0 0 0,0 0 1,0 0-1,0 0 0,-1 0 0,1-1 1,-1 1-1,3-4 0,-4 4 23,0 0 0,0 0-1,0-1 1,0 1 0,0 0 0,-1-1 0,1 1-1,-1 0 1,1-1 0,-1 1 0,0-1 0,0 1-1,0 0 1,0-1 0,-1 1 0,1-1 0,-1 1-1,-1-4 1,2 4-78,-1 0 1,1 0-1,-1 0 0,0 1 0,0-1 0,0 0 0,0 0 0,0 1 0,0-1 1,-1 1-1,1-1 0,0 1 0,-1-1 0,1 1 0,-1 0 0,0 0 1,1 0-1,-1 0 0,0 0 0,0 0 0,1 0 0,-3 0 0,-14-1-1871,9 2-1575,0 0-1518</inkml:trace>
  <inkml:trace contextRef="#ctx0" brushRef="#br0" timeOffset="13427.97">0 515 7411,'3'2'1004,"-1"0"-1,0 0 0,1-1 1,-1 1-1,1-1 0,-1 1 1,5 0-1,38 10-463,-26-7 276,-3-3-631,0 0 1,0 0-1,0-2 0,0 0 0,0-1 0,28-4 0,-20 1 160,46 1-1,54 14 262,-93-8-548,43 9 1,-47-7-13,0 0 1,37 0-1,90-16 34,-149 11-78,1 1 0,-1 0-1,0 0 1,0 0 0,8 3-1,-9-2 6,1-1 0,-1 1 0,1-1-1,0 0 1,-1-1 0,1 1-1,7-1 1,0 1 7,1 0 0,-1 0 0,0 1 0,0 1 0,0 0 1,18 7-1,11 2 15,0-1 43,64 7-1,-90-17-56,-1 0-1,1-1 0,-1-1 1,1 0-1,-1-1 0,1-1 1,-1 0-1,16-6 0,-17 6 4,0 0 0,0 0-1,0 2 1,0-1-1,0 2 1,16 0 0,6 0 10,31 5 66,200-23 170,-244 17-209,-1 0 0,0 2 0,0 1 0,24 4 0,-21-2 1,-1-2 0,1 0 0,25-2 0,215-26 45,-240 26-98,0 2-1,-1 0 1,1 1 0,27 8-1,-20-5-3,50 5 0,203-3 49,-216-1-48,-48-4 0,0-1 0,31 0 0,-27-2 0,0 1 0,41 8 0,-42-5 0,2-1 0,35-1 0,-28-8 17,-27 5-13,-1 0-1,0 0 0,1 0 1,-1 1-1,1-1 1,-1 1-1,1 0 0,6 1 1,-8-1-4,1 0 0,-1 0 0,1 0 0,-1 0 0,1-1 0,-1 1 0,1-1 0,-1 0 0,1 0 0,-1 0 0,0-1 0,4-1 0,-4 1 0,-1 1 0,1 0 0,0-1 0,0 1 0,0 0 0,0 1 0,0-1 0,0 0 0,0 1 0,0 0 0,0 0 0,0 0 0,0 0 0,0 0 0,0 1 0,5 0 0,-1 1-150,0 0-1,0-1 1,0 0 0,1 0-1,-1-1 1,0 0 0,0 0-1,1-1 1,-1 0 0,0 0 0,13-4-1</inkml:trace>
  <inkml:trace contextRef="#ctx0" brushRef="#br0" timeOffset="20101.08">67 1156 4290,'0'6'1168,"0"1"161,1 0-16,-2-2-145,2-2-303,-2 2-289,-1-5-112,0 3-256,2-7-416,1-1-1953,1 0-1200</inkml:trace>
  <inkml:trace contextRef="#ctx0" brushRef="#br0" timeOffset="20937.09">95 1037 6787,'-1'4'6279,"-4"-1"-3304,3-3-2860,1 1-1,0-1 0,0 0 1,0 1-1,0-1 0,-1 0 0,1 0 1,0 1-1,0-1 0,-1 0 1,1 0-1,0-1 0,0 1 0,-1 0 1,1 0-1,-1-1 0,0 0-84,1 0-1,-1 0 1,1-1-1,-1 1 0,1-1 1,0 1-1,-1-1 1,1 1-1,0-1 1,0 0-1,0 1 0,0-1 1,1 0-1,-1 0 1,0 0-1,1 0 1,-1 0-1,1 1 0,0-1 1,-1 0-1,1 0 1,0 0-1,0 0 1,1-4-1,-1-1-21,1 1 0,0 0 0,0-1 0,1 1 0,-1 0 1,5-9-1,2-3 43,-6 12-45,0 0-1,1 0 1,0 1 0,0-1-1,1 1 1,5-8-1,-8 13-3,0-1-1,-1 0 1,1 1-1,0-1 1,0 0 0,0 1-1,0-1 1,0 1-1,0 0 1,0-1-1,0 1 1,0 0-1,0-1 1,0 1-1,0 0 1,0 0-1,0 0 1,0 0 0,0 0-1,0 0 1,0 0-1,0 0 1,0 0-1,0 1 1,0-1-1,0 0 1,0 1-1,0-1 1,0 1-1,0-1 1,0 1 0,0-1-1,0 1 1,0 0-1,-1-1 1,2 2-1,0 0 0,0 0 0,0 1 0,0-1-1,0 0 1,0 1 0,-1-1 0,1 1 0,-1 0 0,0-1-1,0 1 1,2 6 0,-2 1 20,0 1 1,0-1-1,-1 1 1,0 0-1,-4 19 0,3-26-62,0 1 0,0-1-1,0 1 1,0-1 0,-1 0 0,0 1-1,1-1 1,-2 0 0,1 0-1,0 0 1,-1-1 0,0 1 0,0-1-1,0 1 1,0-1 0,-4 3-1,6-5 3,0 0 0,-1-1 0,1 1 0,0-1-1,0 1 1,0-1 0,-1 1 0,1-1 0,0 0-1,-1 0 1,1 0 0,0 0 0,-1 0 0,1 0 0,0 0-1,-1 0 1,1 0 0,0 0 0,0-1 0,-1 1-1,1-1 1,0 1 0,0-1 0,-1 1 0,1-1-1,0 0 1,0 1 0,0-1 0,0 0 0,0 0-1,0 0 1,0 0 0,0 0 0,1 0 0,-1 0-1,0 0 1,0 0 0,1 0 0,-1 0 0,0-3 0,-1 1 32,1 0 0,0 0 1,0 0-1,-1 0 0,2 0 1,-1-1-1,0 1 1,1 0-1,-1-1 0,1 1 1,0 0-1,0-1 0,1 1 1,-1-1-1,1-3 1,7-14 20,-6 13 16,1 0 0,0-1 0,0 1 0,1 0 0,1 1 0,5-10 0,-9 16 17,0 0 0,0 0 0,0 0 0,1 0 0,-1 1 0,0-1 0,0 1 0,0-1 0,0 1 0,1-1 0,-1 1 0,0 0 0,0-1 0,1 1 0,-1 0 0,0 0 0,1 0 0,-1 0 0,0 0 0,1 0-1,-1 0 1,0 1 0,1-1 0,-1 0 0,0 1 0,0-1 0,0 1 0,1-1 0,-1 1 0,0 0 0,0-1 0,0 1 0,0 0 0,0 0 0,0 0 0,1 1 0,4 4 94,0-1-1,0 1 1,0 1-1,5 7 1,15 27 4,-19-29-452,1 1-1,0-2 0,1 1 0,0-1 0,14 12 0,-18-21-1426</inkml:trace>
  <inkml:trace contextRef="#ctx0" brushRef="#br0" timeOffset="21822.29">350 1028 8628,'7'-1'8814,"10"-1"-5961,19-3-2322,-34 5-521,0 0 0,0-1 0,1 1 1,-1 0-1,0 1 0,0-1 0,0 0 1,1 0-1,-1 1 0,0 0 1,0-1-1,0 1 0,0 0 0,0 0 1,0 0-1,2 1 0,-3-1-9,0 1 0,-1-1-1,1 0 1,-1 0-1,1 0 1,-1 0 0,1 0-1,-1 1 1,0-1-1,1 0 1,-1 0 0,0 1-1,0-1 1,0 0 0,0 1-1,0-1 1,0 0-1,0 0 1,-1 1 0,1-1-1,0 0 1,-1 0 0,1 1-1,-1-1 1,1 0-1,-1 0 1,-1 2 0,-8 21-75,6-13 22,-1-1 0,0 0 1,0 0-1,-1 0 0,-9 12 0,11-17-112,0 0-1,1 1 1,0-1-1,0 1 0,0 0 1,1 0-1,0 0 1,0 0-1,-1 7 0,0 2-709,1 0 0,0 27 0</inkml:trace>
  <inkml:trace contextRef="#ctx0" brushRef="#br0" timeOffset="23428.12">643 988 6787,'-2'-2'749,"1"0"0,-1 0-1,1 0 1,-1 0 0,1-1 0,0 1-1,0 0 1,-2-6 0,3 8-704,-1 0 1,1-1 0,0 1-1,0-1 1,0 1-1,-1-1 1,1 1 0,0-1-1,0 1 1,0 0 0,0-1-1,0 1 1,0-1-1,0 1 1,0-1 0,0 1-1,0-1 1,0 1-1,0-1 1,0 1 0,0-1-1,0 1 1,0-1-1,1 1 1,-1 0 0,0-1-1,0 1 1,1-1-1,-1 1 1,0 0 0,0-1-1,1 1 1,-1-1 0,0 1-1,1 0 1,-1 0-1,1-1 1,-1 1 0,0 0-1,1 0 1,-1-1-1,1 1 1,-1 0 0,1 0-1,-1 0 1,1 0-1,-1 0 1,0 0 0,1 0-1,-1-1 1,1 1-1,-1 1 1,2-1 0,1 1 171,0 1 1,0 0 0,0 0-1,0 0 1,0 0 0,0 0 0,0 1-1,-1-1 1,1 1 0,-1 0-1,3 4 1,9 9 102,1-3-182,-7-7-138,0 0-1,0 1 1,-1 0-1,0 1 1,0-1-1,-1 1 1,0 1-1,0-1 1,-1 1 0,6 14-1,-2-2-514,1 7-701,-7-9-3891</inkml:trace>
  <inkml:trace contextRef="#ctx0" brushRef="#br0" timeOffset="23998.6">842 941 7251,'0'-1'299,"0"1"1,0-1-1,0 1 0,-1-1 0,1 0 0,0 1 0,0-1 0,-1 1 0,1-1 0,0 1 0,-1-1 0,1 1 1,-1-1-1,1 1 0,-1-1 0,1 1 0,-1-1 0,1 1 0,-1 0 0,1-1 0,-1 1 0,1 0 1,-1-1-1,0 1 0,1 0 0,-1 0 0,0 0 0,0 0-92,-1 0 0,1 0 0,0 0 1,0 1-1,0-1 0,-1 1 0,1-1 0,0 1 0,0-1 0,0 1 0,0-1 1,0 1-1,-2 1 0,-5 5-433,1 1 0,-13 16 1,10-13 1142,-37 31-533,40-38-411,1 0-1,0 1 1,0 0-1,0 1 1,0-1-1,1 1 1,0 0 0,0 1-1,1-1 1,-1 1-1,2 0 1,-1 0-1,-3 10 1</inkml:trace>
  <inkml:trace contextRef="#ctx0" brushRef="#br0" timeOffset="28041.34">1235 1018 9156,'6'-2'6923,"9"-7"-5143,2-1-1711,6 3 49,1 0-1,26-4 0,-35 12-211,1-1-900,-15 0 865,-1 0 0,0 0 0,0 0 0,1 0 1,-1 0-1,0 0 0,0 0 0,1 0 0,-1 0 1,0 0-1,0 0 0,1 0 0,-1 0 1,0 0-1,0-1 0,1 1 0,-1 0 0,0 0 1,0 0-1,0 0 0,1-1 0,-1 1 1,0 0-1,0 0 0,0 0 0,0-1 0,0 1 1,1 0-1,-1 0 0,0-1 0,0 1 0,0 0 1,0 0-1,0-1 0,0 1 0,0 0 1,0 0-1,0-1 0,0 1 0</inkml:trace>
  <inkml:trace contextRef="#ctx0" brushRef="#br0" timeOffset="28582.1">1349 879 8100,'0'0'228,"-1"0"-1,1 0 1,0 0 0,-1 1 0,1-1 0,0 0 0,0 0 0,-1 0-1,1 1 1,0-1 0,-1 0 0,1 0 0,0 1 0,0-1 0,-1 0-1,1 1 1,0-1 0,0 0 0,0 1 0,0-1 0,-1 0 0,1 1-1,0-1 1,0 0 0,0 1 0,0-1 0,0 0 0,0 1 0,0-1-1,0 0 1,0 1 0,0-1 0,0 1 0,0-1 0,0 0 0,0 1-1,4 22 281,-2-6 369,-5 24-421,0 27-41,2-23-6857</inkml:trace>
  <inkml:trace contextRef="#ctx0" brushRef="#br0" timeOffset="30635.88">1723 1134 7539,'-19'1'5689,"8"-8"-3886,10 5-1761,0 0 1,0 0-1,1 0 1,-1 0-1,0-1 1,1 1-1,0 0 1,-1 0-1,1-1 1,0 1-1,0 0 1,1-5-1,9-94 1775,-9 96-1784,1 0 0,0 0 0,0 0 0,0 0-1,0 0 1,1 1 0,0-1 0,0 1 0,0 0 0,1 0 0,-1 0 0,1 0 0,0 1 0,0-1 0,0 1-1,0 0 1,9-4 0,-12 6-32,0 1-1,0-1 1,0 1-1,-1-1 1,1 1-1,0 0 1,0 0-1,0-1 1,0 1-1,0 0 1,0 0-1,0 0 1,0 0-1,0 0 1,0 0-1,0 1 1,0-1-1,0 0 1,0 0-1,0 1 1,-1-1-1,1 0 1,0 1-1,1 0 1,0 0 1,-1 0 0,0 1 0,0-1 0,0 0 0,0 1 0,0-1 1,-1 1-1,1-1 0,0 1 0,-1 0 0,1-1 0,0 4 0,0 1 4,0 1 0,0-1-1,-1 1 1,0-1 0,0 1 0,-1 6-1,0-7-98,-1 1 0,0-1 0,0 0-1,0 0 1,-1 0 0,1 0 0,-2 0 0,1-1-1,0 1 1,-1-1 0,-7 8 0,10-12 46,-1 0 0,1 1 0,-1-1 0,0 0 0,0 0 0,1 0 0,-1 0 0,0 0 0,0 0 0,0 0 0,0-1 0,0 1-1,0-1 1,0 1 0,0-1 0,-3 0 0,3 0 24,-1 0-1,1-1 0,0 0 0,0 1 1,-1-1-1,1 0 0,0 0 1,0 0-1,0-1 0,0 1 0,0 0 1,0-1-1,0 1 0,0-1 0,1 0 1,-1 1-1,-1-4 0,1 3-2,0 0 0,1-1 0,-1 1 1,1 0-1,0-1 0,0 1 0,0-1 0,0 1 0,0-1 0,0 1 0,1-1 0,-1 0 0,1 1 1,0-1-1,0 0 0,0 1 0,0-1 0,0 0 0,1 1 0,0-5 0,1 1 19,1-1 0,-1 1 0,1 0 0,0 1 0,0-1 0,1 0 0,5-5 0,-7 8 5,1-2 25,1 1-1,0-1 0,0 1 0,0 0 1,9-7-1,-12 11 12,0-1-1,-1 1 1,1-1 0,0 1 0,0-1 0,0 1 0,0 0-1,1-1 1,-1 1 0,0 0 0,0 0 0,0 0-1,0 0 1,0 0 0,0 0 0,0 0 0,0 0-1,0 0 1,0 1 0,0-1 0,0 0 0,0 1-1,0-1 1,0 1 0,0-1 0,0 1 0,0-1-1,0 1 1,0 0 0,0-1 0,-1 1 0,1 0-1,0 0 1,-1-1 0,1 1 0,0 0 0,-1 0 0,1 0-1,-1 0 1,1 1 0,9 16-17,-1 0 0,-1 1 0,-1 0 0,-1 0 0,0 1 0,-1 0 0,2 29 0,-1-17-4200,-5-22-715</inkml:trace>
  <inkml:trace contextRef="#ctx0" brushRef="#br0" timeOffset="31410.99">1937 1103 8756,'5'-10'5137,"-5"10"-5098,0-1 0,1 1 0,-1-1 0,0 0 0,0 1 0,0-1 0,1 1 0,-1-1 0,0 1 1,1-1-1,-1 1 0,1-1 0,-1 1 0,1-1 0,-1 1 0,1-1 0,-1 1 0,1 0 0,-1-1 0,1 1 1,-1 0-1,1 0 0,-1-1 0,1 1 0,0 0 0,-1 0 0,1 0 0,-1 0 0,1 0 0,0-1 0,-1 1 0,1 0 1,0 1-1,-1-1 0,1 0 0,-1 0 0,1 0 0,0 0 0,-1 0 0,1 1 0,-1-1 0,1 0 0,0 1 0,2-1-1,0 1 0,0 0-1,0 0 1,0 0-1,0 0 1,0 1-1,0-1 1,-1 1-1,1-1 1,-1 1-1,1 0 1,-1 0-1,0 0 1,1 1-1,-1-1 1,3 4-1,1 4 106,-5-8-124,0-1 0,0 1 1,0 0-1,0 0 0,0-1 0,0 1 1,0 0-1,-1 0 0,1 0 0,-1 0 1,1 0-1,-1 0 0,0 0 0,0 0 1,0 4-1,0-4-16,0 0 1,-1 0-1,1 0 0,0 0 0,-1 0 1,0-1-1,1 1 0,-1 0 0,0 0 1,0-1-1,0 1 0,0 0 1,0-1-1,0 1 0,-1-1 0,1 1 1,-2 0-1,-30 18 78,5-4-50,19-10-31,-25 19 0,33-24 0,0 0 0,0 0 0,0 0 0,0 0 0,0 0 0,0 0 0,0 0 0,0 0 0,0 0 0,1 0 0,-1 1 0,0-1 0,1 0 0,-1 1 0,1-1 0,0 0 0,-1 1 0,1-1 0,0 1 0,0-1 0,0 0 0,0 3 0,1-3 0,0 0 0,0 0 0,0 0 0,0 0 0,0 0 0,0 0 0,1-1 0,-1 1 0,0 0 0,1-1 0,-1 1 0,1-1 0,-1 1 0,0-1 0,1 1 0,2-1 0,27 6 0,-30-6 0,1 0 0,-1 1 0,1-1 0,0 0 0,-1 0 0,1 0 0,-1 0 0,1 0 0,-1 0 0,1 0 0,-1 0 0,1-1 0,0 1 0,-1 0 0,1-1 0,-1 1 0,0-1 0,1 0 0,-1 0 0,1 1 0,-1-1 0,0 0 0,0 0 0,3-2 0,-4 1 0,1 0 0,0 0 0,0 0 0,-1 0 0,0 0 0,1 0 0,-1 0 0,0-1 0,0 1 0,0 0 0,0 0 0,0 0 0,0 0 0,-1 0 0,1 0 0,-1 0 0,0-3 0,-11-26 0,0 1 0,-27-47 0,0 18-4530</inkml:trace>
  <inkml:trace contextRef="#ctx0" brushRef="#br0" timeOffset="33050.81">2362 1013 5651,'4'-13'5659,"-2"4"-2414,-2 21-1555,-8 45-877,-18 68 0,-6 38-847,27-137-97,-1 20-1690</inkml:trace>
  <inkml:trace contextRef="#ctx0" brushRef="#br0" timeOffset="33580.49">2282 996 8500,'-6'3'5973,"6"-2"-5759,0-1-1,-1 1 0,2 10 2222,9 15-2500,-8-21 641,3 10-237,-1 0 0,3 17 0,6 20-805,2-20-4290</inkml:trace>
  <inkml:trace contextRef="#ctx0" brushRef="#br0" timeOffset="35140.21">2707 1029 8628,'15'-3'8031,"36"1"-6234,-15 0-1199,-34 2-608,0-1-1,1 1 0,-1 0 1,0 0-1,1 0 1,-1 0-1,1 1 1,-1-1-1,0 1 1,1-1-1,-1 1 1,0 0-1,0 0 1,1 0-1,-1 0 0,0 0 1,0 1-1,0-1 1,3 3-1,-5-4-27,0 1 1,0-1-1,0 0 0,0 0 0,0 0 0,0 0 0,0 1 0,1-1 0,-1 0 1,0 0-1,0 0 0,0 0 0,0 0 0,1 0 0,-1 1 0,0-1 0,0 0 1,0 0-1,1 0 0,-1 0 0,0 0 0,0 0 0,0 0 0,1 0 0,-1 0 1,0 0-1,0 0 0,0 0 0,1 0 0,-1 0 0,0 0 0,0 0 0,0 0 1,1 0-1,-1 0 0,0 0 0,0 0 0,0-1 0,1 1 0,-1 0 0,0 0 1,0 0-1,0 0 0,0 0 0,1-1 0,-1 1 0,0 0 0,0 0 0,0 0 1,0 0-1,0-1 0,0 1 0,0 0 0,0 0 0,1 0 0,-1-1 0,0 1 0,0 0 1,0 0-1,0-1 0,1-12-5060</inkml:trace>
  <inkml:trace contextRef="#ctx0" brushRef="#br0" timeOffset="35767.15">2775 910 7956,'-5'1'7389,"8"7"-5940,-1 9-810,-1 0 0,-2 28 0,0 7-363,1-43-328,1 40-159,-1-46-94,0 1-1,-1-1 0,1 1 1,-1 0-1,0-1 0,0 1 1,0-1-1,-1 0 0,1 1 0,-3 4 1</inkml:trace>
  <inkml:trace contextRef="#ctx0" brushRef="#br0" timeOffset="36222.07">3159 908 7828,'2'3'6476,"3"2"-4338,9 11-1473,-14-8-364,1-1 1,-1 0-1,0 0 1,0 1-1,-1-1 1,0 0-1,0 0 1,-1 0-1,0 0 1,-5 12-1,1-1-101,1 6-120,1-1 1,0 1-1,1 23 1,-5 33-72,7-70-111,-1-1 0,2 0 0,-1 1 0,1-1 0,3 16 1,-3-24 15,2 3-2117</inkml:trace>
</inkml:ink>
</file>

<file path=word/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4:28.868"/>
    </inkml:context>
    <inkml:brush xml:id="br0">
      <inkml:brushProperty name="width" value="0.05" units="cm"/>
      <inkml:brushProperty name="height" value="0.05" units="cm"/>
    </inkml:brush>
  </inkml:definitions>
  <inkml:trace contextRef="#ctx0" brushRef="#br0">248 125 7700,'-12'16'8096,"-2"19"-7354,11-29-262,-14 42-44,5-14-199,-31 62 0,33-75-281,1 0 0,1 1 0,1 0 0,1 0 0,1 0 0,-3 27 0,2-13-323,5-31-67,-7 31 96,1-22-4492</inkml:trace>
  <inkml:trace contextRef="#ctx0" brushRef="#br0" timeOffset="525.15">1 148 9396,'1'2'5721,"11"9"-1161,-8-8-4577,-1 1 1,0-1 0,0 1-1,0 0 1,0 0-1,0 0 1,-1 0 0,0 0-1,3 7 1,0 39 154,-5-39-233,1 0 0,0 0 0,1 0 1,5 18-1,-7-29 47,0 1 0,0-1 0,0 0 1,0 0-1,0 0 0,0 1 0,0-1 1,1 0-1,-1 0 0,0 0 0,0 1 0,0-1 1,0 0-1,0 0 0,0 0 0,1 0 1,-1 0-1,0 1 0,0-1 0,0 0 0,0 0 1,1 0-1,-1 0 0,0 0 0,0 0 1,0 0-1,1 1 0,-1-1 0,0 0 1,0 0-1,0 0 0,1 0 0,-1 0 0</inkml:trace>
  <inkml:trace contextRef="#ctx0" brushRef="#br0" timeOffset="965.39">352 5 8228,'2'-4'6083,"3"6"-4478,-4-2-1575,0 1 0,-1 0-1,1-1 1,-1 1 0,1 0-1,0-1 1,-1 1 0,1 0-1,-1 0 1,0-1 0,1 1-1,-1 0 1,0 0 0,1 0-1,-1-1 1,0 2 0,0 12 336,-1 1 0,0-1-1,-1 0 1,-1 0 0,-5 15 0,-4 28 147,25-133-385,-10 58-273,2-17 163,-9 18-5579</inkml:trace>
  <inkml:trace contextRef="#ctx0" brushRef="#br0" timeOffset="1446.07">446 263 10021,'28'4'9089,"23"-7"-7156,-36 1-2107,0 1 0,20 2 0,-34-1 117,-1 0-1,1 1 0,-1-1 1,1 0-1,0 1 0,-1-1 1,1 0-1,-1 1 0,0-1 0,1 1 1,-1-1-1,1 1 0,-1-1 1,0 1-1,1-1 0,-1 1 1,0-1-1,1 1 0,-1-1 1,0 1-1,0 0 0,0-1 0,0 1 1,0 0-1,1-1 0,-1 1 1,0 0-1,0 11-6085</inkml:trace>
  <inkml:trace contextRef="#ctx0" brushRef="#br0" timeOffset="2058.47">479 340 11269,'23'-3'9366,"-10"2"-9379,0 0-1,-1 1 1,1 1 0,-1 0 0,20 4 0,-28-2-588</inkml:trace>
</inkml:ink>
</file>

<file path=word/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01:34:02.950"/>
    </inkml:context>
    <inkml:brush xml:id="br0">
      <inkml:brushProperty name="width" value="0.05" units="cm"/>
      <inkml:brushProperty name="height" value="0.05" units="cm"/>
    </inkml:brush>
  </inkml:definitions>
  <inkml:trace contextRef="#ctx0" brushRef="#br0">2459 0 8500,'-10'24'6944,"-1"16"-5742,5-20-739,-24 71 63,17-52-464,2 0 0,-8 51 1,13-62-106,2 27-531,4-45 336,0-1 0,0 1 0,-1-1 1,-1 0-1,0 1 0,-4 11 0,6-21 211,0 0 0,0 1-1,0-1 1,0 0 0,0 0-1,0 1 1,0-1-1,0 0 1,0 0 0,-1 0-1,1 0 1,0 1-1,0-1 1,0 0 0,0 0-1,-1 0 1,1 0-1,0 1 1,0-1 0,0 0-1,-1 0 1,1 0 0,0 0-1,0 0 1,-1 0-1,1 0 1,0 0 0,0 0-1,-1 0 1,1 0-1,0 0 1,0 0 0,-1 0-1,-3-11-7794</inkml:trace>
  <inkml:trace contextRef="#ctx0" brushRef="#br0" timeOffset="889.95">2311 114 8228,'-1'-6'8582,"1"15"-7269,3-1-1166,-1-1 0,0 1 1,0 0-1,-1-1 0,0 11 0,0-9-171,0 0 0,0 0 0,4 11 0,6 21-1713,-5-21 78,-4-12-1535,-2-1-1715</inkml:trace>
  <inkml:trace contextRef="#ctx0" brushRef="#br0" timeOffset="1275.83">2607 140 9492,'9'2'8485,"16"-2"-8752,-21 0 984,33 2-505,48 8-1,-84-10-215,15 7-1374</inkml:trace>
  <inkml:trace contextRef="#ctx0" brushRef="#br0" timeOffset="2047.27">2730 55 10277,'-5'7'6288,"3"6"-4075,2 13-2256,1-22 503,0 21-815,-1 29-1,-4-20-5392</inkml:trace>
  <inkml:trace contextRef="#ctx0" brushRef="#br0" timeOffset="2739.63">3129 223 9396,'-6'-4'2289,"-9"-5"1534,14 7-3763,0 1 0,0 0 0,0-1 0,0 1 0,0-1 0,0 0 0,1 1 0,-1-1 0,0 1 0,1-1 0,0 0 0,-1 0 0,1 1 0,0-3 0,-1-1 18,0 0 1,1 0 0,0 0-1,0-1 1,0 1 0,1 0 0,-1 0-1,1 0 1,3-7 0,1-1 293,0 1 0,10-16 0,-14 26-333,1-2 19,0 1 1,0 0-1,0 0 1,0 1-1,0-1 1,0 0 0,1 1-1,-1-1 1,1 1-1,0 0 1,4-3-1,-6 4-46,1 1 0,0-1-1,0 1 1,0-1 0,0 1-1,0-1 1,0 1 0,0 0-1,-1 0 1,1 0 0,0 0-1,0 0 1,0 1 0,0-1-1,0 1 1,0-1 0,0 1-1,-1-1 1,1 1 0,0 0-1,0 0 1,2 2 0,-1-2-9,-1 1 1,1-1-1,-1 1 0,0 0 1,0 0-1,1-1 0,-1 1 1,0 1-1,-1-1 0,1 0 1,0 0-1,-1 1 1,1-1-1,-1 1 0,0 0 1,0-1-1,0 1 0,0 0 1,0-1-1,0 1 0,-1 0 1,0 0-1,1 0 1,-1 0-1,0-1 0,0 1 1,-1 0-1,1 0 0,-1 4 1,-1-3-45,1 0-1,-1-1 1,0 1 0,0 0 0,0-1 0,0 0 0,-1 1 0,0-1-1,1 0 1,-1 0 0,0 0 0,0-1 0,-1 1 0,1-1 0,0 0 0,-1 1-1,0-2 1,1 1 0,-1 0 0,-5 1 0,4-1-165,-1 0 0,0-1 1,0 1-1,0-1 0,0 0 0,-1-1 1,-10 0-1,16 0 162,-1 0 0,1-1 1,-1 1-1,1-1 0,-1 1 1,1-1-1,0 0 0,-1 0 1,1 1-1,0-1 0,-1 0 1,1 0-1,0 0 0,0 0 1,0 0-1,0-1 0,0 1 1,0 0-1,0 0 0,1-1 1,-1 1-1,0-1 0,1 1 0,-1-1 1,1 1-1,-1 0 0,1-1 1,0 0-1,-1 1 0,1-1 1,0 1-1,0-1 0,0 1 1,1-4-1,0-2 69,0 0 0,0 0 0,1 0 0,0 0 0,0 1 1,1-1-1,0 1 0,0-1 0,0 1 0,1 0 0,0 0 0,0 0 0,1 1 0,5-6 0,-8 9 71,0 0 0,0 1 0,0-1 0,0 1 0,0-1 0,0 1 0,1 0 0,-1 0 0,0 0 0,1 0 0,-1 0 0,1 1 0,-1-1-1,1 1 1,-1-1 0,1 1 0,-1 0 0,1 0 0,0 0 0,-1 0 0,1 1 0,-1-1 0,1 1 0,-1-1 0,5 3 0,-2-2 21,0 1 1,-1 0 0,1 0-1,-1 1 1,1-1-1,-1 1 1,0 0-1,0 0 1,0 1 0,0-1-1,0 1 1,2 4-1,-1 0-102,0 1-1,-1-1 1,0 1 0,-1 0-1,0 1 1,-1-1-1,0 0 1,2 18-1,-2-13-1341,1 0 1,8 26-1,-9-34-1768</inkml:trace>
  <inkml:trace contextRef="#ctx0" brushRef="#br0" timeOffset="3288.31">3460 196 9012,'-1'-1'374,"0"0"0,0 0 0,0-1 0,0 1 0,1-1 0,-1 1 0,0 0 0,1-1 1,-1 1-1,1-1 0,-1 0 0,1 1 0,0-1 0,0 1 0,-1-1 0,1 0 0,0 1 0,1-4 0,-1 3-239,1 1 0,0-1 1,-1 0-1,1 0 0,0 0 0,0 0 1,0 1-1,0-1 0,0 0 0,1 1 1,-1-1-1,0 1 0,3-3 0,-2 2-116,0 1-1,1-1 0,-1 0 0,1 1 1,-1 0-1,1-1 0,-1 1 0,1 0 1,0 0-1,-1 1 0,1-1 0,0 0 1,0 1-1,-1 0 0,1 0 0,0 0 1,0 0-1,0 0 0,0 0 0,-1 1 1,6 1-1,-6-1-10,0 0 0,0 1 0,0-1 0,0 1 0,0-1 0,-1 1 0,1 0 0,0 0 0,-1 0 0,0 0 0,1 0 0,-1 0 0,0 0 0,0 1 0,0-1 0,0 0 0,-1 1 0,1-1 0,0 0 0,-1 1 0,0-1 0,0 5 0,1 1-51,-1 0-1,0 0 0,0 0 1,-1-1-1,-4 16 0,4-20-37,0-1 0,0 1-1,-1-1 1,1 1 0,-1-1 0,0 1-1,1-1 1,-1 0 0,0 0-1,0 0 1,-4 2 0,-10 14-315,16-19 409,0 1 1,1-1-1,-1 0 1,0 1-1,1-1 0,-1 1 1,1-1-1,-1 0 1,1 1-1,-1-1 0,1 1 1,-1-1-1,1 1 0,-1 0 1,1-1-1,0 1 1,-1 0-1,1-1 0,0 1 1,-1 0-1,1 0 1,0-1-1,-1 1 0,1 0 1,0 0-1,-1 0 0,1 0 1,0 0-1,0 0 1,-1 0-1,1 0 0,0 0 1,-1 1-1,1-1 1,0 0-1,-1 0 0,1 1 1,0-1-1,-1 0 0,1 1 1,0-1-1,-1 0 1,1 1-1,-1-1 0,1 1 1,-1-1-1,1 1 1,-1-1-1,1 1 0,-1-1 1,0 1-1,1 0 0,-1-1 1,0 1-1,1 0 1,-1-1-1,0 1 0,0 0 1,1 1-1,12 21 355,-11-21-340,-1-1 0,0 0 0,0 1 0,0-1 0,0 1 0,0-1 0,-1 1 0,1-1 0,0 1 0,-1-1 0,1 1 0,-1 0 0,1-1 0,-1 1 0,0 0 0,0 0 0,0-1 0,0 1 0,0 0 0,0-1 0,0 1 1,0 0-1,-1-1 0,1 1 0,-1 0 0,1-1 0,-2 3 0,1-1-71,0 0 1,-1-1-1,1 1 1,-1 0-1,0-1 1,1 1-1,-1-1 1,0 1-1,-5 3 1,6-5 13,-1 0 0,1 0 1,0-1-1,-1 1 0,1 0 0,-1-1 1,1 1-1,-1-1 0,1 0 0,-1 1 1,1-1-1,-1 0 0,1 0 0,-1 0 1,0 0-1,1 0 0,-1-1 1,1 1-1,-1 0 0,1-1 0,-1 1 1,-2-2-1,-1 1-631,-4-3-4061</inkml:trace>
  <inkml:trace contextRef="#ctx0" brushRef="#br0" timeOffset="5504.1">0 525 7123,'17'6'7889,"20"-3"-7152,-26-3 146,80 0 429,-14-2-1093,48-4-89,-35-1-63,31 8-13,-67-3 173,67 6-1,-29-3-87,-18-2-70,-53 3 3,0 1 0,28 7 0,-7-1 75,-32-8-126,0 0 0,0-1-1,0 0 1,0-1 0,11-1 0,-12 0-18,0 1 1,1 0-1,-1 1 1,1 0 0,-1 1-1,13 1 1,-9 2 20,1-2 0,-1 0 0,1 0 0,23-1 0,74 5 117,19-3 14,-80 0-118,3 0 0,-14 0 47,0-2-1,65-6 1,-51-4-84,-25 4 0,1 1 0,32-1 0,-42 4 17,0 0 0,26-7 0,-26 4-18,0 1 0,29-1 0,7 6 49,70 13 0,18 2 0,91-7-48,-172-8 24,87-9-1,-127 6-22,130-17-1,-91 9 0,116-2 0,-143 14 0,44 8 0,-50-6 0,0 0 0,0-3 0,30 0 0,-42-1 13,1-1 0,0 2 0,19 4-1,-2-1 1,10-5-56,-21-1 14,-27-1-2859</inkml:trace>
  <inkml:trace contextRef="#ctx0" brushRef="#br0" timeOffset="7665.29">131 1035 6787,'-1'1'1068,"-5"15"4450,7-16-5472,-1 0 0,0 0 1,0 1-1,0-1 0,0 0 0,0 0 0,0 0 0,0 1 0,0-1 0,0 0 0,0 0 0,-1 0 1,1 1-1,0-1 0,0 0 0,0 0 0,0 0 0,0 0 0,0 1 0,0-1 0,0 0 0,0 0 1,-1 0-1,1 0 0,0 0 0,0 1 0,0-1 0,0 0 0,0 0 0,-1 0 0,1 0 0,0 0 1,0 0-1,0 0 0,-1 0 0,1 0 0,0 0 0,0 0 0,0 1 0,0-1 0,-1 0 0,1 0 1,0 0-1,0 0 0,0 0 0,-1-1 0,1 1 0,0 0 0,0 0 0,0 0 0,-1 0 0,1 0 1,0 0-1,0 0 0,0 0 0,0 0 0,-1 0 0,1-1 0,0 1 0,0 0 0,0 0 0,0-4 46,0 1-1,0 0 0,0-1 0,1 1 1,-1 0-1,1-1 0,0 1 1,1-5-1,0 3-35,4-16 58,-4 11-77,0 0 1,1 1-1,0-1 0,1 1 0,0 0 0,0 0 0,1 0 0,8-12 0,-11 20-25,-1-1-1,1 0 0,0 1 1,-1-1-1,1 1 1,0 0-1,0-1 0,0 1 1,0 0-1,0 0 0,0 0 1,0 0-1,0 1 1,0-1-1,1 1 0,-1-1 1,0 1-1,0 0 0,1-1 1,-1 1-1,0 0 0,3 1 1,-3-1-11,-1 1 0,1-1-1,-1 1 1,1-1 0,-1 1 0,1-1 0,-1 1 0,0 0 0,1 0 0,-1 0 0,0 0-1,0 0 1,0 0 0,1 0 0,-1 0 0,0 1 0,0-1 0,-1 0 0,1 1 0,0-1-1,0 0 1,-1 1 0,1-1 0,-1 1 0,1-1 0,-1 1 0,0-1 0,1 1 0,-1 0-1,0-1 1,0 1 0,0 1 0,0 4 9,-1 0-1,0 0 1,0 0-1,-1 0 0,0-1 1,0 1-1,0 0 1,-1-1-1,0 0 1,-4 7-1,6-10-35,-1 1-1,-1-1 1,1 0 0,0 0 0,-1 0-1,1-1 1,-1 1 0,0-1-1,0 1 1,0-1 0,0 0 0,0 0-1,-1 0 1,1-1 0,-1 1-1,1-1 1,-1 1 0,1-1 0,-1-1-1,-4 2 1,7-2 6,1 0 0,-1 0-1,0 0 1,0 0 0,0 0 0,1-1 0,-1 1 0,0 0 0,0 0-1,0 0 1,1-1 0,-1 1 0,0-1 0,0 1 0,1 0-1,-1-1 1,0 1 0,1-1 0,-1 1 0,1-1 0,-1 0 0,1 1-1,-1-1 1,1 0 0,-1 1 0,0-2 0,0-1-13,0 1 0,0-1 0,0 0 0,1 1 0,-1-1 0,1 0 0,0 0 0,0-3 0,0-3-11,0 1 0,1-1 1,1 1-1,3-15 1,-3 18 53,0 0 1,1-1 0,0 1-1,0 0 1,1 0 0,-1 1 0,1-1-1,0 1 1,0-1 0,0 1-1,1 1 1,-1-1 0,1 1-1,6-4 1,-10 7 13,0 0 0,0 0 0,0 0 0,0 0 0,0 0 1,0 0-1,0 0 0,0 0 0,0 0 0,0 0 0,0 1 0,0-1 0,0 1 0,0-1 0,0 0 1,0 1-1,0-1 0,0 1 0,0 0 0,0-1 0,-1 1 0,1 0 0,0 0 0,0-1 1,0 2-1,19 22 370,-19-23-367,11 17 131,0 0 0,-2 1-1,0 0 1,9 24-1,-3 11-2841,-16-50-249</inkml:trace>
  <inkml:trace contextRef="#ctx0" brushRef="#br0" timeOffset="8129.8">460 1037 10021,'1'1'428,"0"0"0,0 0 0,0 0 1,0-1-1,0 1 0,1 0 1,-1-1-1,0 1 0,0-1 0,0 1 1,1-1-1,-1 1 0,0-1 1,0 0-1,1 0 0,-1 0 0,3 0 1,30-1-17,-8 1-140,-24 0-234,-1 0 0,1 0 0,0 1 0,0-1 0,0 1 0,0-1 0,-1 1 0,1 0 0,0-1 0,-1 1 1,1 0-1,0 0 0,1 2 0,-2-2-27,-1 0 1,1-1 0,-1 1-1,0 0 1,1 0 0,-1 0-1,0-1 1,0 1 0,1 0-1,-1 0 1,0 0 0,0 0-1,0-1 1,0 1 0,0 0-1,0 0 1,0 0 0,0 0-1,-1 0 1,1-1 0,0 1-1,0 0 1,-1 0 0,1 0-1,0-1 1,-1 1 0,1 0-1,-1 0 1,1-1 0,-1 1-1,0 0 1,0 0 0,-1 2 4,1-1 1,0 1 0,-1 0 0,1 0-1,0 0 1,0 0 0,0 4 0,-5 13 83,-50 101-302,55-119-204,0 0-235</inkml:trace>
  <inkml:trace contextRef="#ctx0" brushRef="#br0" timeOffset="9208.54">774 906 9492,'6'3'6677,"15"14"-4934,-14-9-1485,1 0 1,-1 1-1,0 0 0,5 11 0,-8-13-257,1 0-1,-1-1 1,1 1-1,0-1 1,0 0-1,1 0 1,0 0 0,0-1-1,10 6 1,-8-6-84,0 0 1,0 1-1,11 10 0,-17-14-88,0-1 0,-1 1 0,1 0 0,0-1 0,-1 1-1,1 0 1,-1 0 0,0 0 0,1 1 0,-1-1 0,0 0-1,0 0 1,-1 1 0,1-1 0,0 0 0,-1 1 0,1-1-1,-1 1 1,0 2 0</inkml:trace>
  <inkml:trace contextRef="#ctx0" brushRef="#br0" timeOffset="9864.77">903 912 9732,'-10'4'5017,"9"-4"-4816,-1 1 0,1-1 1,-1 1-1,0-1 0,1 1 0,-1 0 0,1 0 0,-1 0 1,1-1-1,0 1 0,-1 1 0,1-1 0,0 0 0,0 0 1,0 0-1,0 1 0,0-1 0,-2 3 0,-28 56-6,28-51-255,-2-1 0,1 1 0,-1 0 0,-1-1 0,1 0 0,-1 0 0,-1-1 0,0 0 0,0 0 0,0 0 0,-11 7 0,3 0-747,13-12 117,0 1 1,0-1-1,0 0 0,0 0 1,-1 0-1,1 0 0,-1 0 0,-4 2 1,-2-2-3988</inkml:trace>
  <inkml:trace contextRef="#ctx0" brushRef="#br0" timeOffset="10379.31">1282 1037 7700,'5'-2'1281,"-1"1"0,1-1 0,-1 1 0,1 0 0,-1 0 1,6 0-1,35 1 815,-31 1-2297,0 2-1,0 0 1,0 0 0,17 7-1</inkml:trace>
  <inkml:trace contextRef="#ctx0" brushRef="#br0" timeOffset="10843.93">1360 915 9268,'2'17'6272,"-1"1"-4177,3 23-1570,-2-25-690,0 0-1,0 0 0,-1 0 0,-1 0 0,-1 0 1,-3 17-1,5-26-3911</inkml:trace>
  <inkml:trace contextRef="#ctx0" brushRef="#br0" timeOffset="11685.57">1831 1089 7123,'-1'0'378,"1"0"0,-1 1 0,0-1-1,0 0 1,1 0 0,-1 0 0,0 0 0,0 0-1,0 1 1,1-1 0,-1-1 0,0 1-1,0 0 1,1 0 0,-1 0 0,-1-1 0,1 1-247,1 0 0,0 0 1,0-1-1,-1 1 1,1 0-1,0-1 1,-1 1-1,1 0 1,0-1-1,0 1 1,0-1-1,0 1 1,-1 0-1,1-1 1,0 1-1,0-1 1,0 1-1,0 0 1,0-1-1,0 1 1,0-1-1,0 0 1,8-30 714,-2 14-267,-5 10-537,1 0 0,0-1-1,0 1 1,1 0 0,0 0 0,5-8 0,-7 12-30,1 0 1,0 1 0,0-1 0,1 0-1,-1 1 1,1 0 0,-1-1 0,1 1-1,-1 0 1,1 0 0,0 0 0,0 1-1,0-1 1,0 1 0,1 0 0,4-2-1,-7 3-11,1-1 0,-1 1 0,1 0-1,-1-1 1,1 1 0,-1 0 0,1 0-1,0 0 1,-1 0 0,1 1 0,-1-1-1,1 0 1,-1 1 0,1-1 0,-1 1-1,0-1 1,1 1 0,-1 0 0,1-1-1,-1 1 1,0 0 0,0 0 0,1 0-1,-1 0 1,0 0 0,0 0 0,0 1-1,0-1 1,0 0 0,-1 0 0,1 1-1,0-1 1,0 0 0,-1 1 0,1-1-1,-1 1 1,0-1 0,1 1-1,-1-1 1,0 1 0,0-1 0,0 3-1,1 2 4,-1-1-1,0 1 0,0 0 0,0 0 0,-1 0 1,0 0-1,0 0 0,-1 0 0,-3 10 0,4-15-2,0 0-1,0 0 0,0 0 0,0 1 0,0-1 0,0 0 0,0-1 1,0 1-1,0 0 0,-1 0 0,1 0 0,0-1 0,-1 1 0,1-1 1,-2 1-1,-28 7-2,11-3-9,9 0-52,8-4 7,1 1-1,-1-1 1,0 0-1,1 0 1,-1 0 0,0 0-1,1-1 1,-1 1-1,0-1 1,0 1 0,1-1-1,-1 0 1,0 0-1,0-1 1,0 1-1,-3-1 1,13-36-1366,-7 31 1401,1 0 0,1 1-1,-1-1 1,1 1 0,0-1 0,0 1 0,0-1-1,1 1 1,0 0 0,6-8 0,-7 10 70,0 1 0,0 0 0,0 0 0,0 0 0,0 0 0,0 1 0,1-1 0,-1 1 0,1-1 0,-1 1 0,1 0 0,-1 0 0,1 0 0,0 0 0,0 0 0,0 1 0,-1-1 0,1 1 0,0 0 0,0 0 0,0 0 0,0 0 0,-1 0 0,5 2 1,-4-2 46,0 2 0,0-1 0,-1 0 0,1 1 0,0-1 0,-1 1 1,1 0-1,-1 0 0,0 0 0,1 0 0,-1 0 0,0 0 1,0 1-1,2 3 0,24 43 609,-16-28-574,30 66-2212</inkml:trace>
  <inkml:trace contextRef="#ctx0" brushRef="#br0" timeOffset="12240.08">2146 1071 7411,'0'1'2321,"-3"1"97,-1-2-2146,-1 2-2321,-1-1-1969</inkml:trace>
  <inkml:trace contextRef="#ctx0" brushRef="#br0" timeOffset="12948.13">2087 1066 6787,'12'-15'8168,"-11"13"-8080,0 1-1,1 0 1,-1 0 0,1 0 0,-1 0-1,1 0 1,-1 0 0,1 0 0,-1 1-1,1-1 1,0 0 0,0 1-1,-1 0 1,1-1 0,0 1 0,0 0-1,-1 0 1,1 0 0,0 0 0,0 0-1,2 1 1,1-1-7,0 2-1,0-1 0,-1 0 1,1 1-1,0 0 1,-1 0-1,8 5 1,-10-6-55,-1 0-1,1 0 1,0 0 0,0 1 0,-1-1 0,1 0 0,-1 1 0,1-1 0,-1 1 0,0 0-1,0 0 1,0-1 0,0 1 0,0 0 0,0 0 0,0 0 0,0 0 0,-1 0-1,1 0 1,0 3 0,-3-1-19,0-1 0,1 1 0,-1 0-1,0-1 1,-1 1 0,1-1 0,-1 0-1,0 1 1,1-1 0,-6 3 0,3 0-2,2-4-7,0 0-1,0 0 1,0 0-1,0 0 1,0-1-1,0 1 1,0-1-1,-1 0 1,-3 1 0,3-1-4,0 1 1,0-1 0,0 1 0,1-1-1,-1 1 1,-3 3 0,6-4 4,0 0 0,0 0 1,0 0-1,0 0 0,0 0 0,0 0 0,1 0 1,-1 0-1,0 0 0,1 1 0,-1-1 0,1 0 0,-1 1 1,1-1-1,0 0 0,0 1 0,-1-1 0,1 0 1,0 1-1,0-1 0,0 0 0,1 3 0,-1-1-6,0-1 0,0 1 0,1 0-1,-1-1 1,1 1 0,0-1 0,0 1 0,0-1-1,2 4 1,-2-5 3,0 0 1,0 0-1,0 0 0,0 0 0,1 0 0,-1 0 1,0-1-1,1 1 0,-1-1 0,0 1 1,1-1-1,-1 1 0,1-1 0,-1 0 0,1 1 1,-1-1-1,1 0 0,1 0 0,5 0 4,1 0 0,-1-1 0,1 0 0,-1 0 0,17-5 0,-25 6 0,1 0 0,-1 0 0,0-1 0,1 1 0,-1 0 0,0 0 0,1 0 0,-1 0 0,0-1 0,0 1 0,1 0 0,-1 0 0,0-1 0,0 1 0,1 0 0,-1-1 0,0 1 0,0 0 0,0 0 0,1-1 0,-1 1 0,0-1 0,0 1 0,0 0 0,0-1 0,0 1 0,0 0 0,0-1 0,0 1 0,0 0 0,0-1 0,-5-14 0,-13-10 0,-17-6-48,-6-8-743,19 6-3468,20 30 1196</inkml:trace>
  <inkml:trace contextRef="#ctx0" brushRef="#br0" timeOffset="13773.83">2591 981 7123,'-9'34'8395,"0"20"-6414,-1 5-1498,-37 207-2412,47-260 1249,0 1-3360</inkml:trace>
  <inkml:trace contextRef="#ctx0" brushRef="#br0" timeOffset="14195.62">2523 970 9268,'-6'8'6061,"5"5"-3721,4 15-2237,-2-20 605,-1-1-645,2 0-1,-1 0 0,1-1 1,0 1-1,0 0 0,1-1 0,3 7 1,-5-11-55,17 50-2457</inkml:trace>
  <inkml:trace contextRef="#ctx0" brushRef="#br0" timeOffset="14575.43">2805 1047 10373,'17'3'6368,"10"-6"-4495,6 1-1577,92 10 168,-106 2-645,-11-2-1156,-7-6-177,-1-2 1413,0 0 0,0 0 0,0 0 0,0 0 1,0 1-1,0-1 0,0 0 0,0 0 0,0 0 0,0 0 0,0 0 0,0 0 0,0 1 0,0-1 0,0 0 0,0 0 0,0 0 1,-2 1-1313</inkml:trace>
  <inkml:trace contextRef="#ctx0" brushRef="#br0" timeOffset="15006.55">2952 958 8884,'-3'6'6910,"2"-6"-6750,1 0-135,0 0-1,0 0 1,0 0-1,-1 0 1,1 0 0,0 0-1,0 0 1,0 0-1,0 1 1,-1-1-1,1 0 1,0 0-1,0 0 1,0 0 0,0 0-1,0 1 1,0-1-1,-1 0 1,1 0-1,0 0 1,0 0 0,0 1-1,0-1 1,0 0-1,0 0 1,0 0-1,0 1 1,0-1-1,0 0 1,0 0 0,0 0-1,0 1 1,0-1-1,0 0 1,0 0-1,0 0 1,0 1-1,0-1 1,0 0 0,0 0-1,0 0 1,0 1-1,0-1 1,0 0-1,1 0 1,-1 0 0,0 0-1,0 1 1,0-1-1,0 0 1,0 0-1,1 0 1,0 10 158,0-1 0,0 0 0,-1 1 0,0-1 0,-1 1 0,-3 17 0,3-17-223,-1 0 0,1 0 0,1 0 0,0 0 0,0 0-1,2 12 1,0-16-232</inkml:trace>
  <inkml:trace contextRef="#ctx0" brushRef="#br0" timeOffset="15899.46">3498 929 9156,'3'5'7293,"0"19"-5907,-4 86 92,1 10-1700,-2-107-1562</inkml:trace>
</inkml:ink>
</file>

<file path=word/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7:45.316"/>
    </inkml:context>
    <inkml:brush xml:id="br0">
      <inkml:brushProperty name="width" value="0.05" units="cm"/>
      <inkml:brushProperty name="height" value="0.05" units="cm"/>
    </inkml:brush>
  </inkml:definitions>
  <inkml:trace contextRef="#ctx0" brushRef="#br0">31 0 9732,'0'2'533,"0"-1"0,0 1 0,0-1 0,0 1 0,0-1-1,1 1 1,-1-1 0,1 1 0,-1-1 0,1 1 0,0 1-1,0-2-402,-1-1 0,1 1 0,-1-1 0,1 1-1,0-1 1,-1 1 0,1-1 0,-1 1 0,1-1-1,0 1 1,-1-1 0,1 0 0,0 1-1,0-1 1,-1 0 0,2 1 0,2-1-139,0 0 1,0-1-1,0 1 1,0 0-1,0-1 1,0 0-1,4-2 1,-3 2 181,16-2-52,-11 4-413,-10-1 266,0 0 1,0 0 0,0 0 0,0 0 0,0 0 0,0 0 0,0 0 0,1 1 0,-1-1 0,0 0 0,0 0 0,0 0 0,0 0 0,0 0 0,0 0-1,0 1 1,0-1 0,0 0 0,0 0 0,0 0 0,0 0 0,0 1 0,0-1 0,0 0 0,0 0 0,0 0 0,0 0 0,0 0 0,0 0-1,0 1 1,0-1 0,0 0 0,0 0 0,-1 0 0,1 0 0,0 0 0,0 0 0,0 1 0,0-1 0,0 0 0,0 0 0,0 0 0,0 0 0,-1 0-1,1 0 1,0 0 0,0 0 0,0 0 0,0 0 0,-12 4-5353</inkml:trace>
  <inkml:trace contextRef="#ctx0" brushRef="#br0" timeOffset="376.01">0 66 7123,'11'19'3469,"1"1"1658,-11-19-5018,0 0 0,0-1 0,0 1 0,-1-1 0,1 1 0,0-1 0,0 0 0,0 1 0,0-1 0,0 0 0,0 1 0,0-1 0,0 0-1,0 0 1,0 0 0,0 0 0,0 0 0,0 0 0,0 0 0,0 0 0,0 0 0,0-1 0,1 1 0,0-1-375,-1 0-1,1 1 1,0 0 0,-1-1 0,1 1 0,0 0 0,-1 0 0,1 0 0,-1 0 0,1 0-1,0 0 1,-1 0 0,1 1 0,0-1 0,-1 0 0,1 1 0,-1-1 0,1 1-1,1 1 1</inkml:trace>
</inkml:ink>
</file>

<file path=word/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7:38.041"/>
    </inkml:context>
    <inkml:brush xml:id="br0">
      <inkml:brushProperty name="width" value="0.05" units="cm"/>
      <inkml:brushProperty name="height" value="0.05" units="cm"/>
    </inkml:brush>
  </inkml:definitions>
  <inkml:trace contextRef="#ctx0" brushRef="#br0">0 255 9604,'11'6'5294,"5"-6"-3714,18-5-2017,-29 3 870,28-6-261,25-4-63,-53 11-132,0 0 0,1 1 1,-1 0-1,0 0 1,0 0-1,1 1 1,-1 0-1,7 1 1,-12-2-72,1 0 0,-1 1 0,0-1 1,0 0-1,0 0 0,1 0 0,-1 0 0,0 0 1,0 0-1,1 0 0,-1 0 0,0 0 1,0 1-1,0-1 0,1 0 0,-1 0 1,0 0-1,0 0 0,0 1 0,0-1 0,0 0 1,1 0-1,-1 0 0,0 1 0,0-1 1,0 0-1,0 0 0,0 1 0,0-1 1,0 0-1,0 0 0,0 1 0,0-1 1,0 0-1,0 0 0,0 0 0,0 1 0,0-1 1,0 0-1,0 1 0</inkml:trace>
  <inkml:trace contextRef="#ctx0" brushRef="#br0" timeOffset="390.96">17 345 10469,'1'4'3089,"5"1"-159,2-2-2162,5 0-176,3-2-160,0-1-143,3-1-1,0 3-144,-2-4-80,0 3 0,-1-2-64,-2 0-64,-1 0-224,-1-1-65,-4-3-143,-2 3-256,-1-2-2209</inkml:trace>
  <inkml:trace contextRef="#ctx0" brushRef="#br0" timeOffset="839.75">200 1 10709,'0'3'526,"0"0"-1,0 0 1,1 0-1,-1 0 1,1 0 0,0-1-1,0 1 1,0 0 0,0 0-1,0 0 1,1-1-1,-1 1 1,1-1 0,-1 1-1,1-1 1,2 3 0,4 1-329,-1 1 1,1-1-1,13 8 1,-14-10-205,-1 0 1,1 0-1,-1 1 0,0 0 0,-1 0 1,11 12-1,-8-6 20,1 2 12,0 0 0,10 22 0,-17-31-22,-1-1-1,0 0 1,1 1 0,-1-1-1,-1 1 1,1-1 0,0 1-1,-1-1 1,0 1 0,1-1-1,-1 1 1,-1 0 0,1-1-1,-1 1 1,1-1 0,-3 8-1,-63 149 46,64-156-223,0 0-1,0 0 0,-1 1 0,0-2 0,0 1 0,0 0 0,0-1 0,0 1 0,-1-1 1,0 0-1,1 0 0,-1 0 0,-5 2 0,5 0-4445</inkml:trace>
  <inkml:trace contextRef="#ctx0" brushRef="#br0" timeOffset="2305.48">754 195 9492,'1'5'792,"1"0"-1,0 0 1,0-1-1,1 1 1,-1 0 0,1-1-1,0 0 1,7 8-1,34 30 983,-7-6-1737,-11-4-860,45 70 0,-66-99-501</inkml:trace>
  <inkml:trace contextRef="#ctx0" brushRef="#br0" timeOffset="2884.94">958 229 7539,'-5'-4'7477,"5"4"-7286,-11 6 2791,-12 16-2685,17-15 591,-54 61 80,30-32-933,26-30 1,0 0-1,0 0 0,0 0 0,1 1 0,-5 13 1,6-14-291,0 0 1,-1 0 0,1 0 0,-1-1 0,-1 1 0,1-1-1,-7 8 1</inkml:trace>
  <inkml:trace contextRef="#ctx0" brushRef="#br0" timeOffset="3274.56">1059 47 6787,'6'8'6948,"1"-2"-3918,-6-6-2977,0 1 0,0-1 0,0 1-1,0-1 1,-1 1 0,1 0 0,0-1-1,-1 1 1,1 0 0,-1 0-1,1-1 1,0 1 0,-1 0 0,0 0-1,1 0 1,-1 0 0,1 0-1,-1-1 1,0 1 0,0 0 0,0 0-1,1 0 1,-1 0 0,0 0 0,0 1-1,-1 10 20,0-1 0,0 0 0,-1 0 0,0 0 0,-1 0 0,0-1 0,-5 12 0,5-15-735,-1 0 0,0 0 0,0-1 0,0 1 0,0-1 0,-9 9-1</inkml:trace>
</inkml:ink>
</file>

<file path=word/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7:10.823"/>
    </inkml:context>
    <inkml:brush xml:id="br0">
      <inkml:brushProperty name="width" value="0.05" units="cm"/>
      <inkml:brushProperty name="height" value="0.05" units="cm"/>
    </inkml:brush>
  </inkml:definitions>
  <inkml:trace contextRef="#ctx0" brushRef="#br0">93 197 7539,'13'19'8024,"5"1"-5940,-10-11-2112,-1-1-1,0 2 1,12 19-1,3 19 244,-14-29-195,1 0 0,1-1 0,0 1 0,19 23 0,-25-38-50,0 0-1,0 0 1,1-1-1,8 7 1,-11-9-66,0 0 1,0 0-1,0 0 1,0 0-1,0 0 1,0 0-1,0 0 1,0-1-1,0 1 1,1-1-1,-1 0 0,0 0 1,0 1-1,0-1 1,4-1-1,-6 1-26,0 0-1,1 0 0,-1 0 1,0-1-1,1 1 0,-1 0 0,0 0 1,1 0-1,-1-1 0,0 1 0,0 0 1,1 0-1,-1-1 0,0 1 1,0 0-1,0-1 0,1 1 0,-1 0 1,0-1-1,0 1 0,0 0 1,0-1-1,0 1 0,0 0 0,1-1 1,-1 1-1,0 0 0,0-1 0,0 1 1,0 0-1,0-1 0,0 1 1,-1-1-1,1 1 0,0-1 0,-1-9-4503</inkml:trace>
  <inkml:trace contextRef="#ctx0" brushRef="#br0" timeOffset="365.32">303 163 9156,'-2'0'567,"-1"0"-1,1 0 0,-1 1 1,0-1-1,1 1 0,-1 0 1,1 0-1,-1 0 0,1 0 1,0 0-1,-3 2 0,0 0-178,1 1 0,-1-1 0,1 1 0,-6 8 0,1-1-271,1 0-1,0 1 0,-7 16 1,10-18-67,-1-1 0,0 1 1,-1-1-1,0 0 1,-1-1-1,0 0 0,-16 14 1,13-13-35,-77 66-980,86-73 814,1-1-1,-1 1 0,0-1 1,1 0-1,-1 0 0,0 0 1,0 0-1,0 0 0,-4 1 1,-5-1-3911</inkml:trace>
  <inkml:trace contextRef="#ctx0" brushRef="#br0" timeOffset="897.97">388 84 8884,'2'0'5618,"-2"0"-5603,0 0 0,0 0 0,-1 1 0,1-1 1,0 0-1,0 0 0,0 1 0,0-1 0,-1 0 0,1 1 0,0-1 0,0 0 0,0 1 0,0-1 0,0 0 0,0 1 0,0-1 0,0 1 0,0-1 0,0 0 1,0 1-1,0-1 0,0 0 0,0 1 0,0-1 0,0 0 0,0 1 0,0-1 0,0 0 0,1 1 0,-1-1 0,0 0 0,0 1 0,0-1 0,1 0 0,-1 0 0,0 1 1,0-1-1,1 0 0,-1 0 0,0 1 0,0-1 0,1 0 0,-1 0 0,0 0 0,1 0 0,-1 1 0,0-1 0,1 0 0,-1 0 0,0 0 0,1 0 0,-1 0 0,0 0 1,1 0-1,-1 0 0,1 0 0,-1 0 0,0 0 0,1 0 0,-1 0 0,0 0 0,1 0 0,-1-1 0,0 1 0,1 0 0,-1 0 0,0 0 0,1-1 0,-8 24 768,6-19-709,0 0 0,0 0 1,0 0-1,0 0 0,-1-1 0,-2 5 0,-5 24 69,7-19-95,3-16 15,18-80 1,-18 79-100,0 0 1,-1 0 0,0 1-1,0-1 1,0 0-1,0-4 1,-3-5-4295</inkml:trace>
  <inkml:trace contextRef="#ctx0" brushRef="#br0" timeOffset="1693.27">480 457 9012,'-2'2'1806,"2"-2"-1685,0 0-1,0 0 1,0 0-1,-1 1 0,1-1 1,0 0-1,0 0 1,0 0-1,0 0 1,-1 0-1,1 0 0,0 0 1,0 0-1,0 0 1,-3-2 2407,3 2-2407,0-1-1,-2-12 1217,4-15-1580,1 18 269,-1 0 0,2 1 0,0-1 0,0 1 1,0 0-1,1 0 0,1 1 0,-1-1 0,8-8 0,3-4 97,-16 21-112,1-1 1,-1 0 0,1 0 0,0 1 0,-1-1-1,1 0 1,0 1 0,-1-1 0,1 1-1,0-1 1,0 1 0,0-1 0,0 1-1,0 0 1,-1-1 0,1 1 0,0 0-1,0 0 1,0-1 0,0 1 0,0 0-1,0 0 1,0 0 0,0 0 0,0 0-1,0 1 1,0-1 0,0 0 0,0 0 0,0 1-1,-1-1 1,1 0 0,0 1 0,0-1-1,0 1 1,0-1 0,-1 1 0,1-1-1,0 1 1,0 0 0,-1-1 0,2 2-1,0 0 19,0 0 0,0 1 1,0-1-1,0 0 0,0 1 0,0 0 0,-1-1 0,1 1 0,-1 0 0,0 0 0,0 0 0,1 3 0,-1-4-19,-1 1-1,0-1 1,1 0-1,-1 0 1,0 1-1,0-1 1,-1 0-1,1 0 1,0 1-1,-1-1 1,1 0-1,-1 0 1,0 0-1,0 1 1,0-1-1,0 0 1,0 0-1,0-1 1,0 1-1,-1 0 1,-1 2-1,0-2-35,-1 0-1,1 0 0,0 0 1,-1 0-1,1-1 0,-1 1 0,0-1 1,1 0-1,-1 0 0,0 0 0,-6 0 1,7-1 7,-3 1-176,0 0 1,0 0 0,-1-1-1,1 0 1,0 0-1,-10-2 1,14 2 146,1-1 1,0 1-1,0 0 0,0-1 0,1 1 1,-1-1-1,0 1 0,0-1 1,0 0-1,0 1 0,0-1 1,1 0-1,-1 0 0,0 1 1,0-1-1,1 0 0,-2-2 0,2 1 11,-1 1-1,1-1 0,-1 0 1,1 0-1,0 0 0,-1 0 0,1 0 1,0 0-1,0 0 0,1 0 0,-1 0 1,0 1-1,1-3 0,0-1 41,1 1 1,-1 0-1,1 0 0,0 0 1,0 0-1,0 0 0,0 0 0,1 0 1,-1 1-1,1-1 0,0 1 1,0 0-1,5-4 0,-6 6 66,-1-1-1,1 1 0,0 0 1,0 0-1,-1 0 1,1 0-1,0 0 0,0 0 1,0 1-1,0-1 1,0 1-1,0-1 1,0 1-1,1 0 0,-1 0 1,0 0-1,0 0 1,0 0-1,0 0 0,0 1 1,0-1-1,0 0 1,0 1-1,0 0 0,0 0 1,0-1-1,0 1 1,0 0-1,2 2 0,9 8 189,-2 0 0,1 0-1,-1 1 1,-1 0 0,0 1-1,12 20 1,-20-28-487,0-1 0,-1 0 0,1 1 0,-1-1 0,0 1 0,0 0 0,0-1 0,0 6 0,0 2-3867</inkml:trace>
  <inkml:trace contextRef="#ctx0" brushRef="#br0" timeOffset="2348.9">762 396 10021,'12'-2'6981,"2"-7"-5077,6-3-1887,-17 11-7,1 0-1,0 0 1,-1 0-1,1 0 1,0 1-1,0-1 1,0 1-1,0 0 1,0 0-1,-1 1 1,1-1-1,0 1 1,0-1-1,6 3 1,-8-2-6,-1 0 1,1 0-1,0 1 1,0-1-1,-1 0 1,1 1-1,-1-1 0,1 1 1,-1-1-1,1 1 1,-1 0-1,0-1 1,0 1-1,0 0 1,0 0-1,0 0 1,0 0-1,0 0 1,-1 0-1,1 0 1,-1 0-1,0 0 1,1 0-1,-1 0 1,0 1-1,0-1 1,0 0-1,-1 4 0,0-4 10,1 0-1,-1 0 0,1 1 0,-1-1 1,0 0-1,0 0 0,0 0 1,0 0-1,0 0 0,0 0 0,0 0 1,-1-1-1,1 1 0,-1 0 0,1-1 1,-1 1-1,0-1 0,0 0 0,0 1 1,-2 0-1,-6 3 8,0 0 0,1-1 0,-14 3 1,-8 4-79,29-10 45,1 0 0,-1 0-1,1 0 1,-1 0 0,1 0-1,0 1 1,-1-1 0,1 0-1,0 0 1,0 1 0,0-1-1,0 1 1,0-1 0,0 1-1,1-1 1,-1 1 0,0 0-1,1-1 1,-1 1 0,1 2-1,-1-3 6,1 0-1,0 0 1,0 0-1,0 0 1,0 0-1,0 1 0,1-1 1,-1 0-1,0 0 1,0 0-1,1 0 0,-1 0 1,1 0-1,-1 0 1,1 0-1,-1 0 0,1 0 1,-1 0-1,1 0 1,0 0-1,0 0 1,-1-1-1,1 1 0,0 0 1,0 0-1,0-1 1,0 1-1,0-1 0,0 1 1,0-1-1,1 1 1,8 3 7,0-1 0,0-1 0,0 0 0,1 0 0,-1-1 0,0 0 0,13-1 0,-23 0 2,1 0 1,0 0-1,-1 0 0,1 0 1,-1 0-1,1-1 1,-1 1-1,1 0 1,-1 0-1,1-1 0,-1 1 1,1 0-1,-1 0 1,1-1-1,-1 1 1,1-1-1,-1 1 0,0 0 1,1-1-1,-1 1 1,0-1-1,1 1 1,-1-1-1,0 1 0,1-1 1,-1 1-1,0-1 1,0 1-1,0-1 1,1-1-1,-1 0 17,0 0-1,0-1 1,0 1-1,0-1 1,-1 1 0,1 0-1,0-1 1,-2-2-1,1 0 19,-1-1 0,0 1 0,-1 0 0,1 0 0,-1 0 0,-6-8 0,-2 3 20,-1-1 0,-22-14 0,23 18-441,0-1 1,1 0-1,0 0 0,-14-16 1</inkml:trace>
  <inkml:trace contextRef="#ctx0" brushRef="#br0" timeOffset="4047.23">1232 273 8884,'0'1'350,"0"0"-1,1 0 1,-1 0-1,0 0 1,0-1-1,0 1 1,1 0-1,-1 0 1,0 0-1,0 0 1,-1 0-1,1 0 1,0-1-1,0 1 1,0 0-1,-1 0 1,1 0-1,0 0 1,-1 1-1,-11 20 566,2-1-437,-5 29 250,3-1-447,-10 84 1,21-122-540,1 0 1,0 0-1,3 17 0,0 11-1694,-4-36 1151</inkml:trace>
  <inkml:trace contextRef="#ctx0" brushRef="#br0" timeOffset="4444.52">1105 265 6499,'-4'-24'4793,"-3"-6"-622,13 45-3109,0-1 0,6 28 0,-9-26-858,2-1-1,11 27 0,-14-37-209,0 0-1,0 0 1,-1 0-1,0 0 1,0 0-1,0 1 1,0 5-1,-2 21-5532</inkml:trace>
  <inkml:trace contextRef="#ctx0" brushRef="#br0" timeOffset="5747.39">1505 308 10373,'8'-2'8099,"16"3"-7600,-10 0-82,6-3-212,0 0 1,34-10 0,-32 6-264,42-4 0,-64 9 17,0 1-1,1 0 1,-1 0 0,0 0-1,1 0 1,-1 0 0,0 0-1,1 0 1,-1 0 0,0 0-1,1 0 1,-1 0 0,0 0-1,1 1 1,-1-1 0,0 0-1,0 0 1,1 0 0,-1 0-1,0 1 1,1-1 0,-1 0 0,0 0-1,0 0 1,1 1 0,-1-1-1,0 0 1,0 0 0,0 1-1,1-1 1,-1 0 0,0 1-1,-3 10-1046,-14 12-4207,11-19 564</inkml:trace>
  <inkml:trace contextRef="#ctx0" brushRef="#br0" timeOffset="6147.83">1652 136 8228,'-6'4'7650,"2"8"-5610,1 12-1587,6 67 604,-1-65-2285,-1 0-1,-4 43 1,2-62-1779</inkml:trace>
  <inkml:trace contextRef="#ctx0" brushRef="#br0" timeOffset="6580.28">1902 234 4450,'-2'0'176,"0"-2"-176,-2 3-944</inkml:trace>
  <inkml:trace contextRef="#ctx0" brushRef="#br0" timeOffset="9437.14">2003 203 11477,'21'23'6273,"2"0"-4882,21 25-1401,-29-29-544,-2 1 0,0 1 0,-1 0 0,-1 0 0,10 30 0,-18-43-6,2 8-4165</inkml:trace>
  <inkml:trace contextRef="#ctx0" brushRef="#br0" timeOffset="10019.29">2269 206 9268,'-19'4'6902,"-11"8"-5230,10-3-815,16-7-761,-1 1 0,1 0 0,0 0 0,0 0-1,0 0 1,0 1 0,1-1 0,-1 1 0,1 0 0,0 1 0,0-1-1,-3 6 1,-8 11 0,3-7-57,-3 5-35,-1-1-1,0-1 1,-22 19 0,29-29-518,1 0 1,0 0 0,0 1-1,-10 15 1</inkml:trace>
  <inkml:trace contextRef="#ctx0" brushRef="#br0" timeOffset="10402.81">2403 3 10373,'4'-2'4904,"-2"1"-4406,-1 10-220,-1 0-126,0 1 0,-1-1 0,0 1 0,-1-1 0,-4 15 0,-3 16 865,4-25-815,2-17-192,4-11 12,3-14-31,-3 20-287,0 1 0,0-1 0,0 0 0,-1 0 0,0 0 0,0 0 0,-2-8 0,1 12-2716</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9:11.733"/>
    </inkml:context>
    <inkml:brush xml:id="br0">
      <inkml:brushProperty name="width" value="0.05" units="cm"/>
      <inkml:brushProperty name="height" value="0.05" units="cm"/>
    </inkml:brush>
  </inkml:definitions>
  <inkml:trace contextRef="#ctx0" brushRef="#br0">1 221 10709,'4'2'1173,"0"-1"1,0 0-1,0 0 0,0 0 1,8 0-1,38-5-560,-13 0-604,-16 3-193,-12 0-267,0 0-1,0 1 1,0 1-1,9 0 1</inkml:trace>
  <inkml:trace contextRef="#ctx0" brushRef="#br0" timeOffset="366.44">67 370 8228,'-1'1'359,"0"0"1,0-1 0,1 1-1,-1-1 1,0 1-1,0-1 1,0 0 0,1 1-1,-1-1 1,0 0-1,0 0 1,0 1 0,0-1-1,0 0 1,0 0-1,1 0 1,-1 0 0,0 0-1,0 0 1,-2-1-1,3 1-215,-1 0 0,0-1-1,1 1 1,-1-1-1,1 0 1,-1 1-1,1-1 1,-1 1 0,1-1-1,-1 0 1,1 1-1,0-1 1,-1 0-1,1 1 1,0-1-1,0 0 1,-1 0 0,1 1-1,0-2 1,-1-6-103,1 0 0,0 0-1,0 1 1,1-9 0,0 5 553,2-43-238,5-69 127,-6 109-566,1 0 0,0 1 0,1-1 0,0 0 0,1 1 1,9-18-1,-13 30 0,-1 0 0,1 0 0,0 0 0,-1 0 0,1 1 0,0-1 0,-1 0 0,1 0 0,0 1 0,0-1 0,0 0 0,-1 1 0,1-1 0,0 1 0,0-1 0,0 1 0,0 0 0,0-1 0,0 1 0,0 0 0,0-1 0,0 1 0,0 0 0,0 0 0,0 0 0,1 0 0,-1 0 0,0 0 0,1 1 0,1 0-470,-1-1 0,1 1 0,0 1 0,-1-1 0,1 0 1,-1 0-1,0 1 0,1 0 0,-1-1 0,2 3 0,7 8-4084</inkml:trace>
  <inkml:trace contextRef="#ctx0" brushRef="#br0" timeOffset="738.73">218 310 9604,'-2'0'93,"1"0"0,-1-1 0,1 1-1,-1-1 1,1 1 0,0-1-1,-1 0 1,1 0 0,0 1-1,0-1 1,-1 0 0,1 0 0,0 0-1,0 0 1,0 0 0,0-1-1,0 1 1,0 0 0,1 0 0,-2-3-1,1 1 107,0 1-1,0-1 0,1 0 0,-1 1 1,1-1-1,0 0 0,0 1 0,0-1 1,0 0-1,1 1 0,0-4 0,-1 1-7,1 1 0,1 0 0,-1 0-1,1 0 1,-1 0 0,1 0 0,0 0-1,0 1 1,1-1 0,-1 1 0,1-1-1,0 1 1,0 0 0,6-5 0,-8 7-190,1 1 1,-1 0-1,0 0 1,0-1-1,1 1 1,-1 0 0,1 0-1,-1 0 1,0 0-1,1 1 1,-1-1-1,0 0 1,0 0-1,1 1 1,-1-1-1,0 1 1,0-1 0,1 1-1,-1 0 1,0-1-1,0 1 1,0 0-1,0 0 1,0 0-1,0 0 1,0 0 0,1 1-1,2 2 3,0 0 0,0 1 0,-1-1 0,0 1-1,3 5 1,-4-7-12,-1 1-1,0-1 1,0 1 0,0 0-1,0 0 1,0-1-1,-1 1 1,0 5-1,0-7-245,0 0 1,0-1-1,0 1 0,0 0 1,0 0-1,-1 0 1,1 0-1,-1 0 0,0-1 1,1 1-1,-1 0 0,0 0 1,0-1-1,0 1 0,0-1 1,0 1-1,-3 2 0</inkml:trace>
  <inkml:trace contextRef="#ctx0" brushRef="#br0" timeOffset="1172.64">379 177 10277,'2'3'885,"0"1"1,0 0-1,0-1 1,-1 1-1,1 0 1,1 7-1,-2-3-835,1 1 0,-1-1 0,-1 1 0,1 0 0,-2-1 0,1 1 0,-1 0 0,-3 11 0,4-19-98,0 1 0,0-1 0,-1 0 0,1 0 0,-1 0-1,1 1 1,-1-1 0,0 0 0,1 0 0,-1 0 0,0 0 0,0 0 0,-1 1 0,1-1 18,1-1 1,-1 0 0,1 0 0,-1 1-1,1-1 1,-1 0 0,1 0 0,-1 0-1,1 0 1,-1 0 0,1 0-1,-1 0 1,1 0 0,-1 0 0,1 0-1,-1 0 1,1 0 0,-1 0 0,1 0-1,-1 0 1,1 0 0,-1 0 0,0-1-1,0 0 18,-1 0 0,1 0-1,0 0 1,0 0 0,0 0-1,0-1 1,0 1-1,0 0 1,0 0 0,0-1-1,0 1 1,1-1 0,-1 1-1,1-1 1,-1 1-1,1-1 1,-1 1 0,1-1-1,0 1 1,0-3 0,0-6 54,0 0 1,1 0 0,1 0-1,0 0 1,0 0 0,1 0-1,0 1 1,0-1 0,1 1 0,1 0-1,6-11 1,-9 18-85,0 0 0,1 0 0,-1 0 0,1 0-1,0 0 1,0 1 0,-1-1 0,1 1 0,5-2 0,16-1-3424,-9 6-1198</inkml:trace>
</inkml:ink>
</file>

<file path=word/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6:59.968"/>
    </inkml:context>
    <inkml:brush xml:id="br0">
      <inkml:brushProperty name="width" value="0.05" units="cm"/>
      <inkml:brushProperty name="height" value="0.05" units="cm"/>
    </inkml:brush>
  </inkml:definitions>
  <inkml:trace contextRef="#ctx0" brushRef="#br0">12 102 7411,'0'5'929,"0"-1"-1,1 1 0,-1-1 0,1 1 0,0-1 0,1 0 0,-1 0 0,4 7 1,-1-4-385,1 1 1,-1-1 0,12 13 0,2-2-561,38 31 1,-53-47 161,11 10-327,1 1 0,-1 0 0,-1 0 0,0 2 0,-1 0 0,19 30 0,-13-31-990</inkml:trace>
  <inkml:trace contextRef="#ctx0" brushRef="#br0" timeOffset="349.64">244 67 8356,'-12'16'6848,"1"18"-5302,7-19-683,-3 4-591,0-1 1,-1 0-1,-2-1 0,1 0 0,-14 16 0,-65 72-161,52-65-275,28-26-78,6-12 14,1 0 0,0 1 0,-1-1 0,1 0 0,-1 0 0,0 0 0,1 0 1,-1 0-1,-3 2 0,4-16-8905</inkml:trace>
  <inkml:trace contextRef="#ctx0" brushRef="#br0" timeOffset="826.9">379 1 8100,'5'12'5860,"-3"8"-4285,-7 17-1498,4-35-62,0 0-1,0 0 1,0 1-1,0-1 1,-1 0-1,1 0 1,-1 0-1,1 0 0,-3 1 1,2-1 0,0 1 1,0-1-1,0 1 0,0-1 1,1 1-1,-1-1 1,1 1-1,-2 4 0,3-7-13,0 0-1,0 1 1,-1-1-1,1 0 0,0 1 1,0-1-1,0 0 1,0 1-1,0-1 0,0 0 1,0 1-1,0-1 1,0 0-1,0 1 0,0-1 1,0 1-1,0-1 1,0 0-1,0 1 1,0-1-1,0 0 0,0 1 1,0-1-1,0 0 1,1 1-1,-1-1 0,0 0 1,0 1-1,0-1 1,1 0-1,-1 0 0,0 1 1,1-1-1,-1 0 1,1 0-1,-1 0 1,1 0-1,-1 0 1,0 0-1,1-1 1,-1 1-1,0 0 1,0 0-1,1-1 1,-1 1-1,0 0 1,1 0-1,-1-1 1,0 1-1,0 0 1,1-1-1,-1 1 1,0 0-1,0-1 1,0 1-1,0 0 1,0-1-1,1 1 1,-1-1-1,0 1 1,0 0-1,0-1 1,0 1-1,0 0 1,0-1-1,1-7 36,0 1 0,-1 0 0,1 0 0,-1-1 0,-1 1 0,-1-10 0,4-6 197,-1 22-221,-1-1-1,1 0 1,-1 1 0,1-1 0,-1 0 0,0 1-1,0-1 1,0 1 0,0-1 0,0 0 0,0 1-1,0-1 1,-1 0 0,1 1 0,-1-1 0,1 1 0,-2-4-1,-4 3-480</inkml:trace>
  <inkml:trace contextRef="#ctx0" brushRef="#br0" timeOffset="1723.06">522 391 6499,'-1'1'221,"1"-1"1,0 0-1,-1 0 1,1 0-1,-1 0 1,1 0-1,-1 0 1,1 1-1,-1-1 1,1 0-1,-1 0 0,1-1 1,0 1-1,-1 0 1,1 0-1,-1 0 1,1 0-1,-1 0 1,1 0-1,0-1 1,-1 1-1,1 0 1,-1 0-1,1 0 0,0-1 1,-1 1-1,1 0 1,0-1-1,-1 1 1,1 0-1,0-1 1,-1 1-1,1 0 1,0-1-1,-4-21 2030,11-31-2699,-6 47 1123,0-1-613,1 1 1,0-1-1,0 1 0,0-1 1,1 1-1,-1 0 1,2 0-1,-1 0 1,1 1-1,0-1 0,0 1 1,0-1-1,1 2 1,6-7-1,-7 8-30,-1 1 1,0 0-1,1 0 0,-1 0 1,1 0-1,0 1 0,-1-1 1,1 1-1,0 0 0,0 0 1,0 0-1,0 1 0,0 0 1,0-1-1,0 1 0,0 1 1,0-1-1,0 1 0,0-1 1,0 1-1,0 0 0,-1 0 1,1 1-1,0-1 0,4 3 0,-7-3-21,1 0 0,-1 1-1,0-1 1,0 0 0,0 0 0,0 1-1,0-1 1,0 0 0,0 1-1,0-1 1,0 1 0,0 0-1,-1-1 1,1 1 0,-1 0-1,1-1 1,-1 1 0,0 0-1,0-1 1,0 1 0,0 0-1,0-1 1,0 1 0,0 2-1,-1 0 16,1 0 0,-1 0-1,1-1 1,-1 1 0,0 0 0,-1-1-1,1 1 1,0-1 0,-1 1-1,-3 3 1,-2 2-90,-1 0-1,0-1 1,-1 0-1,-18 13 1,24-19-55,0 1 0,0-1 0,0-1 0,-1 1 0,1 0 0,-1-1 0,1 0 0,-1 0 0,1 0 0,-1 0 0,0 0 0,0-1 0,1 1 0,-1-1 0,0 0 0,0 0 0,1-1 0,-1 1 0,-5-2-1,8 1 79,0 1-1,-1-1 0,1 0 0,0 0 0,0 0 0,0 0 0,0 0 0,0 0 0,0 0 0,0 0 0,0 0 1,0 0-1,1 0 0,-1-1 0,0 1 0,1 0 0,-1 0 0,1-1 0,-1 1 0,1-1 0,-1 1 0,1 0 1,0-1-1,0 1 0,0-1 0,0 1 0,0-1 0,0 1 0,0 0 0,1-1 0,-1 1 0,0-1 0,1 1 1,0-2-1,1-4-70,0 1 1,1-1 0,0 1 0,0 0-1,6-10 1,0 3 29,-6 8 125,0 0 0,1 0 0,-1 0 0,1 1 0,8-8 0,-10 11 29,0 0-1,0 0 1,0 0 0,0 0-1,0 0 1,0 0 0,0 0-1,0 1 1,0-1 0,0 1-1,0 0 1,1 0 0,-1-1-1,0 1 1,0 1 0,0-1-1,0 0 1,1 0 0,-1 1-1,3 0 1,-1 1 114,0 0 0,0 0 0,0 1 0,0-1 0,0 1 0,-1 0 0,1 0 0,-1 0 0,0 0 0,0 1 0,0-1 0,0 1 1,-1 0-1,1 0 0,1 5 0,7 11 88,12 37 0,-20-49-280,0 0-329,7 18-387,-3-12-4520</inkml:trace>
  <inkml:trace contextRef="#ctx0" brushRef="#br0" timeOffset="2133.66">790 365 10597,'3'1'792,"-1"0"1,1 0 0,0 0-1,0 0 1,0-1 0,-1 1-1,1-1 1,3 0-1,42-5 726,-18 1-1112,-23 4-382,-2-1 7,-1 1 0,0 0 0,0 0 1,0 0-1,0 1 0,7 1 0,-10-2-26,-1 0 0,1 0-1,-1 1 1,0-1 0,1 0-1,-1 0 1,1 1-1,-1-1 1,1 1 0,-1-1-1,0 0 1,1 1 0,-1-1-1,1 1 1,-1-1-1,0 0 1,0 1 0,1-1-1,-1 1 1,0-1 0,0 2-1,1-1-1,-1 0 0,0 1 0,0-1 1,-1 0-1,1 1 0,0-1 0,0 0 0,-1 0 0,1 1 0,0-1 0,-1 0 0,1 0 0,-2 2 0,-1 4-3,0-1 0,0 0 0,0 0 0,0 0 0,0-1 0,-1 0 0,0 1 0,0-1 0,-1 0 0,1-1 0,-11 9 0,11-10-157,1 0-1,0 0 1,0 0 0,0 0-1,0 1 1,1-1 0,-1 1-1,1 0 1,-2 5 0,2-5-173,-1 0-1,1 1 1,-1-1 0,0 0 0,0 0 0,-6 5 0</inkml:trace>
  <inkml:trace contextRef="#ctx0" brushRef="#br0" timeOffset="3353.79">1186 135 6643,'0'-1'6549,"4"3"-4086,7 5-1340,76 105 820,-11-12-2474,-60-88 106,-6-7-1070,-10-5 1363,0 0 0,1 0 0,-1 0 0,0 0 0,0 0 0,0 0 0,1 0 0,-1 0 0,0 0 0,0 0-1,0 0 1,0 0 0,1 0 0,-1 0 0,0 0 0,0 0 0,0 0 0,0-1 0,1 1 0,-1 0 0,2-3-2245</inkml:trace>
  <inkml:trace contextRef="#ctx0" brushRef="#br0" timeOffset="3765.7">1392 102 10277,'-18'19'5570,"-10"0"-2967,2-3-1492,6 8-587,3-3-440,8-12-400,0 1 0,1 0 1,0 0-1,1 1 0,1 0 0,-1 1 0,2-1 0,-1 1 0,-2 12 0,1-11-1398,3-8-1609</inkml:trace>
  <inkml:trace contextRef="#ctx0" brushRef="#br0" timeOffset="4738.09">1808 248 8100,'7'4'7585,"-6"-4"-7348,16-1 1965,23-8-3030,-34 7 1527,25-7-469,-19 5-64,-1 0 0,23-3 1,-31 7-187,1 0 0,-1-1 0,0 1 1,1 1-1,-1-1 0,1 0 0,-1 1 1,0 0-1,1 0 0,-1 0 0,0 0 0,0 0 1,0 1-1,5 2 0,-3 0-158,-1-2-1329,-6-8-2772,1 3 3048</inkml:trace>
  <inkml:trace contextRef="#ctx0" brushRef="#br0" timeOffset="5296.6">1955 109 8356,'-4'11'6355,"2"15"-4952,2-11-501,-10 91 476,9-60-5256</inkml:trace>
</inkml:ink>
</file>

<file path=word/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8:53.674"/>
    </inkml:context>
    <inkml:brush xml:id="br0">
      <inkml:brushProperty name="width" value="0.05" units="cm"/>
      <inkml:brushProperty name="height" value="0.05" units="cm"/>
    </inkml:brush>
  </inkml:definitions>
  <inkml:trace contextRef="#ctx0" brushRef="#br0">1 241 8356,'0'1'301,"0"-1"1,0 1-1,0-1 1,0 1-1,0-1 1,0 1-1,0-1 1,1 1 0,-1-1-1,0 1 1,0-1-1,1 1 1,-1-1-1,0 1 1,1-1-1,-1 1 1,0-1-1,1 0 1,-1 1-1,1-1 1,-1 0-1,0 1 1,1-1-1,-1 0 1,1 1-1,-1-1 1,2 0 0,20 3 2132,27-10-3108,-44 6 1169,18-6-556,14-4 163,-36 11-251,1 0 1,0 0 0,-1-1-1,1 1 1,0 0 0,-1 0-1,1 0 1,0 1 0,0-1-1,-1 0 1,1 1 0,0-1-1,-1 1 1,1-1 0,-1 1-1,4 2 1</inkml:trace>
  <inkml:trace contextRef="#ctx0" brushRef="#br0" timeOffset="660.23">294 136 10133,'1'3'791,"-1"0"0,1 0 0,0 0 0,1 0 0,-1 0 1,0 0-1,1 0 0,0 0 0,2 2 0,3 4-324,0-2 0,1 1 0,12 8 0,-13-10-482,0-1 0,0 1 1,-1 1-1,9 11 0,37 70-142,-22-36-758,-29-49 757,1-1 0,0 1 0,0-1 0,0 0 0,0 0 1,0 0-1,4 3 0,11 9-6209</inkml:trace>
  <inkml:trace contextRef="#ctx0" brushRef="#br0" timeOffset="1044.21">499 181 10709,'-15'25'6623,"1"16"-4315,12-31-2291,-1 0 0,-1-1 0,-4 12 0,-4 3-52,1-3-59,0-1-1,-1 0 1,-1 0-1,-16 17 1,24-31-398,-12 12-38,3-12-4891</inkml:trace>
  <inkml:trace contextRef="#ctx0" brushRef="#br0" timeOffset="1571.79">701 0 8356,'1'1'531,"0"0"0,0 0 0,-1 0 0,1 0 0,0 1 0,-1-1 0,1 0 1,-1 0-1,1 0 0,-1 1 0,1-1 0,-1 0 0,0 2 0,-1 19 1729,-14 24-2646,12-38 1004,-12 22-430</inkml:trace>
  <inkml:trace contextRef="#ctx0" brushRef="#br0" timeOffset="2293.27">793 398 6947,'-7'2'7739,"7"-2"-7551,-3-11 1905,5-18-2857,-1 27 1289,1-13-398,0-1 1,1 1 0,1 0-1,1 1 1,0-1 0,10-19-1,-15 33-110,0 1 0,1-1 0,-1 0 0,1 0 0,-1 0 0,1 1 0,0-1 0,-1 0 0,1 1 0,-1-1 0,1 0 0,0 1 0,0-1 0,-1 1 0,1-1 0,0 1 0,0 0 0,0-1 0,0 1 0,0 0 0,-1-1 0,1 1 0,0 0 0,0 0 0,0 0 0,0 0 0,0 0 0,0 0 0,0 0 0,0 0 0,0 0 0,0 0 0,-1 1 0,1-1-1,0 0 1,0 0 0,0 1 0,0-1 0,0 1 0,-1-1 0,1 1 0,0-1 0,0 1 0,-1 0 0,1-1 0,0 1 0,-1 0 0,1 0 0,2 2 16,-1-1-1,0 1 1,-1-1 0,1 1-1,0 0 1,-1 0 0,1 0-1,-1-1 1,0 1-1,0 1 1,0-1 0,0 0-1,0 4 1,-2 2-63,0 0 1,0 0-1,-1-1 1,0 1-1,0-1 1,-1 1-1,0-1 1,0 0-1,-1 0 1,-1 0-1,1 0 1,-1-1-1,0 0 1,-1 0-1,-7 8 1,13-14-25,-1 0 0,0 0 0,0 0 0,0 0 0,0 0 0,0 0 0,0-1 0,0 1 0,0 0 0,0 0 0,0-1 0,-1 1 0,1-1 0,0 1-1,0-1 1,-1 1 0,1-1 0,0 0 0,-1 0 0,1 0 0,0 1 0,-1-1 0,1 0 0,0-1 0,-1 1 0,0 0 0,0-1-12,1 0-1,0 1 0,0-1 1,0 0-1,0 0 0,0 0 1,0 0-1,0 0 1,0 0-1,0 0 0,0 0 1,0 0-1,1-1 1,-1 1-1,1 0 0,-1 0 1,1-1-1,-1 1 0,1 0 1,0-1-1,-1 1 1,1-1-1,0 1 0,0-3 1,-1-15-301,1 0-1,3-22 1,-3 37 398,0 0-1,1 1 0,-1-1 1,1 0-1,0 1 0,0-1 0,1 0 1,-1 1-1,1 0 0,-1-1 1,1 1-1,0 0 0,0 0 1,1 0-1,-1 0 0,1 0 1,-1 0-1,5-3 0,-5 6 73,-1-1 0,1 1-1,-1 0 1,0 0 0,1-1 0,-1 1-1,1 0 1,-1 0 0,0 1 0,1-1-1,-1 0 1,1 0 0,-1 1 0,0-1-1,1 0 1,-1 1 0,0 0 0,1-1-1,-1 1 1,0 0 0,0-1 0,0 1-1,1 0 1,-1 0 0,0 0 0,0 0 0,0 0-1,-1 0 1,1 1 0,0-1 0,1 2-1,3 4 147,-1-1 0,0 1 0,0 0 0,3 9 0,4 15-75,-1-6 22,11 24-1,-15-38-1120,0-1-1,13 16 0,-13-14-4121</inkml:trace>
  <inkml:trace contextRef="#ctx0" brushRef="#br0" timeOffset="3065.11">1040 458 9156,'0'-1'462,"0"0"-1,0 0 0,0 0 1,0 0-1,1 0 1,-1 0-1,0 1 0,1-1 1,-1 0-1,0 0 0,1 0 1,-1 0-1,1 0 1,0 0-1,13-11 1701,21-4-2793,-28 13 1250,-3 2-612,-1 0-1,0 1 1,1-1-1,-1 1 1,1-1-1,-1 1 1,1 0-1,-1 0 1,1 1 0,-1-1-1,1 1 1,-1 0-1,1-1 1,-1 2-1,0-1 1,1 0 0,2 2-1,-4-2-2,-1 0 0,0 0 0,1-1-1,-1 1 1,0 0 0,0 0 0,0 0 0,1 0-1,-1 0 1,0 1 0,0-1 0,-1 0 0,1 0 0,0 1-1,0-1 1,-1 1 0,1-1 0,0 1 0,-1-1 0,0 1-1,1-1 1,-1 1 0,0-1 0,0 1 0,0-1-1,0 1 1,0-1 0,0 1 0,0-1 0,0 1 0,-1-1-1,1 1 1,0-1 0,-1 1 0,0-1 0,1 1 0,-1-1-1,0 0 1,0 1 0,-1 1 0,-3 4 57,0-1 1,-1 1-1,1-1 1,-2 0-1,1 0 0,0-1 1,-10 6-1,-53 28-56,67-38-23,1-1 0,1 1 0,-1 0 0,0 0 0,0-1 0,0 1 0,0 0 0,1 0 0,-1 0 0,0 0 0,1 0 0,-1 1 0,1-1 0,-1 0 0,1 0 0,-1 0 0,1 0 0,0 0 0,0 1 0,-1-1 0,1 0 0,0 0 0,0 1 0,0-1 0,0 0 0,1 0 0,-1 0 0,0 1 0,1 1 0,-1-2-1,1 0 1,-1 1 0,0-1-1,1 0 1,-1 1 0,1-1-1,0 0 1,-1 0 0,1 0 0,0 1-1,0-1 1,0 0 0,0 0-1,0 0 1,0 0 0,0-1-1,0 1 1,0 0 0,0 0-1,0 0 1,1-1 0,-1 1 0,0-1-1,0 1 1,2 0 0,3-1 22,-1 0 0,1-1 1,0 1-1,-1-1 0,1 0 0,-1-1 1,0 1-1,1-1 0,-1 0 1,0 0-1,0-1 0,0 1 1,0-1-1,-1 0 0,1-1 1,-1 1-1,0-1 0,0 0 1,0 0-1,5-6 0,-9 9 26,1-1-1,-1 1 0,0-1 1,0 1-1,1-1 1,-1 1-1,0 0 0,0-1 1,0 1-1,0-1 0,-1 1 1,1-1-1,0 1 1,-1-1-1,1 1 0,-1 0 1,1-1-1,-1 1 1,0 0-1,1-1 0,-2 0 1,-21-31 195,20 29-235,-2-1 27,0-1 0,0 1 0,-1 1 0,0-1 0,0 1 0,0 0 0,-9-4 0,10 5-138,-1 0 1,0 0-1,1 0 1,0-1-1,0 0 1,0 0-1,1 0 1,-1-1-1,1 0 1,-5-5-1,8 6-242,-1-1-363</inkml:trace>
  <inkml:trace contextRef="#ctx0" brushRef="#br0" timeOffset="3706.39">1496 327 5298,'2'0'8683,"-2"5"-5965,-1 3-2300,-2 22 479,-2-1-1,-12 42 1,-4 20 490,17-67-1653,1-11-200,1 0 0,0 1-1,1-1 1,0 0 0,2 22 0,0-34-47,-1 1 144</inkml:trace>
  <inkml:trace contextRef="#ctx0" brushRef="#br0" timeOffset="4115.3">1349 323 9732,'0'16'9173,"8"14"-8103,-5-21-179,-1-2-913,0 1-1,1 0 1,-1-1 0,2 1 0,-1-1 0,1 0 0,0 0 0,0 0 0,1-1 0,0 1 0,0-1 0,1 0 0,0-1 0,11 10 0,-14-11-1576</inkml:trace>
</inkml:ink>
</file>

<file path=word/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8:24.460"/>
    </inkml:context>
    <inkml:brush xml:id="br0">
      <inkml:brushProperty name="width" value="0.05" units="cm"/>
      <inkml:brushProperty name="height" value="0.05" units="cm"/>
    </inkml:brush>
  </inkml:definitions>
  <inkml:trace contextRef="#ctx0" brushRef="#br0">1 164 9268,'32'5'7445,"-2"7"-4589,28 25-3609,-22-13 1258,-31-21-494,1 1 0,-1 0-1,0 1 1,0-1 0,0 1 0,-1 0 0,1 0 0,6 11 0,-3-2-142,-1 1 1,7 19 0,2 4-866,-12-31 788,-2-4-847</inkml:trace>
  <inkml:trace contextRef="#ctx0" brushRef="#br0" timeOffset="383">222 123 10469,'-16'25'6432,"-3"15"-4397,4-8-1458,-13 9-449,18-19-170,-1 1 0,-1-2 0,-1 1-1,-25 29 1,24-38-1032,10-15-1126,3-7-1203,2-2-1650</inkml:trace>
  <inkml:trace contextRef="#ctx0" brushRef="#br0" timeOffset="912.17">341 0 7956,'0'6'6902,"0"19"-6033,-10 7-47,7-26-785,1 0-1,0 0 1,1 0-1,-1 0 1,1 0-1,-1 10 1,2-11 45,-2-11 71,0-11 63,6-10-291,-3 21-42,1 1 0,-2-1 0,1 0 0,0 0 0,-1 0-1,0 0 1,-1 1 0,1-1 0,-3-7 0,1 9-2695</inkml:trace>
  <inkml:trace contextRef="#ctx0" brushRef="#br0" timeOffset="2611.48">472 422 7251,'0'0'248,"-1"1"0,1-1 0,0 0 0,0 1 0,0-1 0,-1 1 0,1-1 0,0 0 0,-1 1-1,1-1 1,0 1 0,-1-1 0,1 0 0,0 0 0,-1 1 0,1-1 0,-1 0 0,1 0 0,-1 1 0,1-1-1,-1 0 1,1 0 0,0 0 0,-1 0 0,1 0 0,-1 0 0,1 0 0,-1 0 0,1 0 0,-1 0 0,0 0 0,0-1-128,1 1 0,-1-1 0,1 0 0,-1 1 0,1-1 0,-1 0 0,1 0 0,-1 0 0,1 1 1,0-1-1,0 0 0,-1 0 0,1 0 0,0 0 0,0-1 0,-1-35-194,2 30 119,12-59 304,-11 59-321,-1 1 0,2 0 0,-1 0 0,1 1 0,-1-1 0,2 0 0,-1 1-1,6-7 1,-9 11-19,1 1 0,-1-1 0,0 1 0,1-1 0,-1 1 0,1-1 0,-1 1 0,1-1 1,-1 1-1,1 0 0,0-1 0,-1 1 0,1 0 0,-1 0 0,1-1 0,0 1 0,-1 0 0,1 0 0,0 0 0,-1 0 0,1 0 0,0 0 0,-1 0 0,1 0 0,-1 0 0,1 0 0,0 0 0,0 0 0,0 1 4,0-1 1,0 1 0,0 0-1,0 0 1,0 0-1,0-1 1,0 1 0,-1 0-1,1 0 1,0 0 0,-1 0-1,1 0 1,-1 0 0,1 2-1,1 0 2,-1 1 1,1 0-1,-1 0 0,0 0 0,-1 0 1,1 0-1,-1 0 0,1 6 0,-2-5-28,0 1-1,0-1 0,-1 1 1,0-1-1,0 1 0,0-1 1,-1 0-1,1 0 0,-1 0 1,0 0-1,-1-1 1,1 1-1,-1-1 0,0 0 1,0 0-1,-7 6 0,10-10-23,0 1 0,1-1 0,-1 1 0,0 0-1,0-1 1,0 0 0,0 1 0,0-1 0,1 1 0,-1-1-1,0 0 1,0 0 0,0 1 0,0-1 0,0 0-1,0 0 1,0 0 0,0 0 0,0 0 0,0-1 0,0 1-1,0 0 1,0 0 0,0 0 0,0-1 0,0 1 0,-1-1-1,1-1-28,0 1-1,-1 0 0,1-1 0,0 1 1,0-1-1,1 1 0,-1-1 0,0 1 1,0-1-1,1 0 0,-1 1 0,1-1 0,-1-3 1,0-4-134,0-1 1,0 1 0,1 0 0,2-15-1,-2 22 211,1 0-1,-1 0 0,0 0 1,1 0-1,-1 0 1,1-1-1,0 1 0,0 0 1,-1 0-1,1 0 0,1 1 1,-1-1-1,0 0 1,0 0-1,1 1 0,-1-1 1,2-1-1,-1 2 50,-1 1 0,1 0 0,-1-1-1,0 1 1,1 0 0,-1 0 0,1 0 0,-1 0 0,0 0-1,1 0 1,-1 0 0,1 0 0,-1 1 0,0-1 0,1 0-1,-1 1 1,0-1 0,1 1 0,-1 0 0,0-1 0,0 1-1,1 0 1,-1 0 0,0 0 0,0 0 0,0 0 0,1 1-1,109 101 1329,-91-89-1449,-3-3-5081</inkml:trace>
  <inkml:trace contextRef="#ctx0" brushRef="#br0" timeOffset="2981.21">700 341 8228,'23'8'9419,"0"-6"-6791,-19-2-2576,0 0 1,1 0-1,-1 1 1,0 0-1,0 0 1,1 0-1,5 2 1,-9-2-50,-1-1 1,1 1-1,-1-1 1,1 1-1,-1-1 1,1 1-1,-1 0 1,1-1-1,-1 1 1,0 0-1,1-1 1,-1 1-1,0 0 1,0-1-1,0 1 1,1 0-1,-1-1 1,0 1-1,0 0 1,0-1-1,0 1 1,0 0-1,0 0 1,0-1-1,-1 1 1,1 0-1,0-1 1,0 1-1,0 0 1,-1-1-1,1 2 1,-13 26 60,8-18-35,-7 29 86,10-30-211,-1 0-1,0 0 1,-1-1-1,1 1 1,-2-1-1,-5 10 1,8-14-486,-3 5-759</inkml:trace>
  <inkml:trace contextRef="#ctx0" brushRef="#br0" timeOffset="3384.31">942 225 10709,'5'7'1157,"-1"1"0,1-1 0,0 0 0,1 0 0,-1-1 1,1 1-1,7 5 0,51 34-645,-47-35-993,-1 0 1,-1 1-1,19 18 0,-20-13-303,7 6-3602,-11-17-899</inkml:trace>
  <inkml:trace contextRef="#ctx0" brushRef="#br0" timeOffset="3817.16">1212 210 10373,'-15'12'6929,"-3"-5"-4575,16-7-2297,-1 1 0,1 0-1,-1 0 1,1 0 0,0 0 0,-1 0 0,1 0-1,0 1 1,0-1 0,0 1 0,0-1 0,0 1-1,0 0 1,-2 3 0,0 0 12,1 0 0,-1 0 0,-1 0 1,1-1-1,-1 0 0,0 0 0,0 0 0,-8 5 0,5-4-26,0 1 1,0 0-1,-7 8 0,-4 8-283,0 1 0,-18 31 1,23-31-3317,-12 28 1,22-42-1690</inkml:trace>
</inkml:ink>
</file>

<file path=word/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8:20.242"/>
    </inkml:context>
    <inkml:brush xml:id="br0">
      <inkml:brushProperty name="width" value="0.05" units="cm"/>
      <inkml:brushProperty name="height" value="0.05" units="cm"/>
    </inkml:brush>
  </inkml:definitions>
  <inkml:trace contextRef="#ctx0" brushRef="#br0">44 216 8356,'-6'-4'5544,"1"-7"-3675,-3-12-2002,6 18 822,1-1-617,0 1 1,0-1 0,0 0-1,1 0 1,0 1 0,0-1-1,0 0 1,1 0-1,0 0 1,0 1 0,0-1-1,1 0 1,0 1 0,0 0-1,0-1 1,1 1 0,0 0-1,5-7 1,-5 7-15,0 1 0,0-1-1,1 1 1,0 0 0,0 0 0,0 1 0,0-1 0,0 1 0,1 0 0,-1 0 0,1 0 0,0 1-1,0-1 1,0 1 0,0 0 0,1 1 0,-1-1 0,0 1 0,1 0 0,5 0 0,-10 1-57,0 0 0,0 0 0,0 0-1,1 0 1,-1 1 0,0-1 0,0 0 0,0 1 0,0-1 0,0 0 0,0 1 0,0-1 0,0 1 0,0 0 0,0-1 0,0 1 0,0 0 0,0 0 0,0 0 0,0-1 0,-1 1 0,1 0 0,0 0 0,0 2 0,0-1 4,0 1 0,0 0 0,0 0 0,0 0 0,-1 0 0,1 0 0,-1 0 0,0 0 0,0 4 0,0 2 4,-1-1-1,-1 1 1,1-1-1,-1 0 0,-1 0 1,-3 10-1,3-13-115,1 0-1,-1 0 1,0-1 0,0 1-1,-1-1 1,0 0 0,1 0-1,-1 0 1,-1 0-1,1-1 1,-9 6 0,4-4-269,-1 0 0,0-1 1,-1 0-1,-19 5 0,29-9 350,0 0 0,-1 0-1,1 0 1,0-1 0,0 1 0,0 0-1,-1-1 1,1 1 0,0 0 0,0-1-1,0 1 1,0-1 0,0 0 0,0 1-1,0-1 1,0 0 0,0 0-1,0 1 1,0-1 0,1 0 0,-1 0-1,0 0 1,1 0 0,-1 0 0,0 0-1,1 0 1,-1 0 0,1-1-1,0 1 1,-1-1 0,-10-37-358,10 33 386,1 1-1,0-1 0,1 1 0,0 0 1,-1-1-1,2 1 0,-1 0 0,1 0 1,-1 0-1,1 0 0,1 0 0,-1 0 1,1 0-1,0 1 0,4-7 0,-5 8 83,1 0 0,-1 1-1,0-1 1,1 0-1,-1 1 1,1-1-1,0 1 1,0 0-1,0 0 1,0 0-1,0 0 1,0 1-1,0-1 1,1 1-1,-1 0 1,1 0 0,-1 0-1,1 0 1,-1 0-1,1 1 1,-1 0-1,1 0 1,5 0-1,-7 1 2,1-1 0,-1 1 0,1 0 0,-1 0 0,0 0 0,1 0 0,-1 0 0,0 0 0,0 1-1,0-1 1,0 1 0,0-1 0,0 1 0,0 0 0,0 0 0,1 2 0,0 2 62,0 0 1,0-1 0,0 1-1,2 11 1,11 23 138,-11-32-448,-1 0 1,0 1-1,-1-1 1,1 1-1,-2 0 0,3 13 1,-1 11-4777,-3-26-219</inkml:trace>
  <inkml:trace contextRef="#ctx0" brushRef="#br0" timeOffset="512.94">268 168 10469,'21'-18'7712,"-19"17"-7667,0-1-1,0 1 1,0 0-1,0 0 1,1 0 0,-1 0-1,0 0 1,1 0 0,-1 1-1,1-1 1,-1 1-1,1-1 1,-1 1 0,1 0-1,0 0 1,-1 0 0,1 1-1,-1-1 1,1 0-1,3 2 1,-4-1-39,0 0 0,0 0 1,0-1-1,0 1 0,0 1 0,-1-1 0,1 0 1,0 0-1,-1 1 0,1-1 0,-1 1 0,1-1 1,-1 1-1,0-1 0,0 1 0,0 0 0,0 0 1,1 2-1,0 0 0,-1-1-1,0 1 1,0 0 0,0 0 0,-1 0 0,1 0-1,-1 0 1,0 0 0,-1 6 0,1-6-5,0 0-1,-1 1 1,0-1 0,0 0 0,0 0 0,0 1 0,-1-1 0,0 0 0,0 0-1,0-1 1,0 1 0,0 0 0,-1-1 0,0 1 0,0-1 0,0 0-1,0 0 1,-6 5 0,-13-4-271,21-4 243,1 0 0,-1 0 0,0 0-1,1 0 1,-1 0 0,1 0 0,-1 0 0,1 0 0,-1-1 0,0 1 0,1 0 0,-1 0 0,1 0 0,-1-1 0,1 1 0,-1 0 0,1-1 0,-1 1 0,1 0 0,-1-1 0,1 1 0,-1 0-1,1-1 1,0 1 0,-1-1 0,1 1 0,0-1 0,-1 1 0,1-1 0,0 1 0,0-1 0,-1 0 0,1 0 12,1 0 1,-1 0-1,0 1 1,1-1-1,-1 0 1,1 0-1,-1 1 0,1-1 1,-1 0-1,1 1 1,-1-1-1,1 0 0,0 1 1,-1-1-1,1 1 1,0-1-1,0 1 1,-1 0-1,1-1 0,0 1 1,0 0-1,0-1 1,-1 1-1,1 0 1,0 0-1,1-1 0,0 1 21,-1 0 0,1-1 0,0 1 0,0 0 0,-1 0 0,1 0 0,0 0 0,0 0 0,-1 0 0,1 0 0,0 1 0,-1-1 1,4 2-1,1 2 67,-1 0 1,1 1 0,-1 0-1,0 0 1,-1 0 0,1 0-1,6 11 1,-10-14-56,0 0 0,0 1 1,0-1-1,-1 0 0,1 0 0,-1 1 0,1-1 0,-1 0 0,0 1 1,0-1-1,0 0 0,0 1 0,0-1 0,-1 0 0,1 1 0,-1-1 1,1 0-1,-2 3 0,1-4-20,1 1 0,-1-1 0,1 1-1,-1-1 1,0 0 0,0 1 0,0-1 0,0 0 0,0 0 0,0 0 0,0 0-1,0 0 1,0 0 0,0 0 0,-1 0 0,1 0 0,0 0 0,-1-1 0,1 1 0,0 0-1,-1-1 1,1 1 0,-1-1 0,1 0 0,-1 1 0,1-1 0,-4 0 0,-52-8-1619,35 1-2612,16 4-798</inkml:trace>
  <inkml:trace contextRef="#ctx0" brushRef="#br0" timeOffset="1001.78">577 97 8228,'4'-4'6376,"-4"3"-6259,1 0 1,0 1-1,-1-1 0,1 0 0,0 0 0,0 1 1,-1-1-1,1 0 0,0 1 0,0-1 1,0 1-1,0-1 0,0 1 0,0 0 1,0-1-1,0 1 0,1-1 0,29 0 1690,-23 0-1645,0 0 0,0 1-1,0 0 1,-1 1 0,1-1 0,9 3 0,-5-3 507,-5 0-2227</inkml:trace>
</inkml:ink>
</file>

<file path=word/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8:06.936"/>
    </inkml:context>
    <inkml:brush xml:id="br0">
      <inkml:brushProperty name="width" value="0.05" units="cm"/>
      <inkml:brushProperty name="height" value="0.05" units="cm"/>
    </inkml:brush>
  </inkml:definitions>
  <inkml:trace contextRef="#ctx0" brushRef="#br0">26 152 7700,'-1'0'859,"-15"8"6701,16-9-7498,-1 1 0,1 0 0,-1-1 0,0 1 0,1 0 0,-1-1 0,1 1 0,0-1 0,-1 1 0,1-1-1,-1 0 1,1 1 0,0-1 0,-1 1 0,1-1 0,0 0 0,-1 1 0,1-1 0,0 0 0,0 1 0,0-1 0,0 0-1,0 1 1,0-1 0,0 0 0,0 1 0,0-1 0,0-1 0,0-10 147,1 0 0,1-1 0,0 1 0,1 0 0,0-1 0,0 2 1,9-20-1,-11 30-206,-1-1 0,0 1 0,1 0 0,0-1 0,-1 1 1,1 0-1,0 0 0,-1 0 0,1-1 0,0 1 0,0 0 0,0 0 1,0 0-1,0 0 0,0 1 0,0-1 0,0 0 0,1 0 1,-1 1-1,0-1 0,0 0 0,1 1 0,-1-1 0,0 1 0,1 0 1,-1-1-1,0 1 0,1 0 0,-1 0 0,1 0 0,-1 0 1,0 0-1,1 0 0,-1 0 0,0 1 0,1-1 0,-1 0 0,1 1 1,-1-1-1,0 1 0,0 0 0,1-1 0,1 2 0,-1 0 4,1 0 0,0 0 0,0 0 0,-1 0-1,0 0 1,1 1 0,-1-1 0,0 1 0,0 0 0,0-1-1,0 1 1,-1 0 0,1 0 0,-1 0 0,0 0-1,0 1 1,2 5 0,-3-5-28,1 0 0,-1 0 0,0 0-1,0 0 1,0 0 0,0 0 0,-1 0 0,0 0 0,0 0 0,0 0-1,0-1 1,-1 1 0,1 0 0,-1 0 0,0-1 0,0 1 0,0-1-1,0 0 1,-1 0 0,0 0 0,1 0 0,-1 0 0,0 0-1,0-1 1,-1 1 0,1-1 0,-4 2 0,3-1 4,2-1-79,-1 0 0,0 0 1,0 0-1,1-1 0,-1 1 0,0-1 0,0 0 0,-6 2 0,8-3 61,-1 0-1,1 0 0,0 0 1,0-1-1,0 1 0,0-1 1,-1 1-1,1 0 1,0-1-1,0 0 0,0 1 1,0-1-1,0 0 0,0 1 1,0-1-1,0 0 1,0 0-1,1 0 0,-1 0 1,0 0-1,1 0 0,-1 0 1,0 0-1,1 0 0,-1 0 1,1 0-1,-1 0 1,1-2-1,-1-1-21,0 1 1,0-1-1,0 0 1,1 0-1,-1 0 1,1 1-1,0-1 1,0 0-1,1 0 1,-1 0-1,1 0 1,0 1-1,1-5 1,-1 2 96,1 0 0,0 1-1,1 0 1,-1-1 0,1 1 0,0 0 0,7-9 0,-8 12 6,-1 1 1,1 0-1,0-1 0,0 1 1,0 0-1,0 0 0,0 0 1,0 1-1,0-1 1,0 0-1,0 1 0,0-1 1,0 1-1,0 0 1,0 0-1,1-1 0,-1 1 1,0 1-1,0-1 1,0 0-1,0 1 0,0-1 1,3 1-1,-2 0 11,0 0-1,0 0 1,1 1-1,-1-1 1,0 1-1,-1-1 1,1 1-1,0 0 1,0 0-1,-1 0 1,1 0-1,-1 1 1,0-1-1,3 4 1,2 8-145,0 1 0,-1-1 0,-1 1 0,4 18 0,6 16-5360</inkml:trace>
  <inkml:trace contextRef="#ctx0" brushRef="#br0" timeOffset="368.01">277 192 10021,'6'49'7416,"-7"26"-7033,-1-23-816,1-43 106</inkml:trace>
  <inkml:trace contextRef="#ctx0" brushRef="#br0" timeOffset="1985.66">485 82 9396,'25'42'6821,"-11"-23"-6453,21 21-1,-27-32-290,0-1 1,0-1-1,1 1 0,11 5 1,13 2-1190,-30-13 536,-1 0 0,1 0-1,0-1 1,-1 0-1,1 1 1,0-1 0,0 0-1,5-1 1,-3-1-3965</inkml:trace>
  <inkml:trace contextRef="#ctx0" brushRef="#br0" timeOffset="2352.69">650 44 10021,'-3'0'632,"0"1"0,0-1 1,0 1-1,0-1 1,0 1-1,-1 0 1,1 0-1,0 0 1,1 0-1,-1 1 0,0-1 1,0 1-1,-3 2 1,-2 3-496,1-1 0,1 1 0,-8 9 1,-11 13 415,20-25-583,1 1 0,0 0 1,1 0-1,-1 1 0,1-1 0,-3 8 0,4-8-393,-1 1 0,0-1-1,0 0 1,0 0 0,-1 0-1,-7 7 1,6-8-2704</inkml:trace>
  <inkml:trace contextRef="#ctx0" brushRef="#br0" timeOffset="2757.62">855 145 10021,'8'-3'8628,"15"3"-8285,-19 1 415,127 11-208,-119-6-1372</inkml:trace>
  <inkml:trace contextRef="#ctx0" brushRef="#br0" timeOffset="3189.47">966 47 9268,'1'50'10247,"0"5"-8154,-2-34-5600,-5 42-1</inkml:trace>
  <inkml:trace contextRef="#ctx0" brushRef="#br0" timeOffset="3999.39">1465 177 6947,'-12'16'4985,"12"-16"-4888,-1 0 1,1 0 0,0 0 0,-1 0-1,1 1 1,0-1 0,-1 0 0,1 0-1,0 0 1,-1 0 0,1 0 0,0 0-1,-1 0 1,1 0 0,-1 0-1,1 0 1,0 0 0,-1 0 0,1 0-1,0 0 1,-1 0 0,1 0 0,-1 0-1,1-1 1,0 1 0,-1 0 0,1 0-1,-1-2-8,-1 1 0,1-1-1,0 1 1,0-1 0,0 1-1,1-1 1,-1 0 0,0 1-1,1-1 1,-1 0 0,1 0-1,-1 1 1,1-1-1,0 0 1,0 0 0,0-2-1,0-11 302,1 0-1,1 0 1,0 1-1,1-1 1,9-26-1,-11 39-342,1-1-1,-1 0 1,0 1-1,1 0 0,-1-1 1,1 1-1,-1 0 1,1 0-1,0 0 0,0 0 1,0 0-1,1 0 0,-1 1 1,0-1-1,1 1 1,-1-1-1,0 1 0,1 0 1,0 0-1,-1 0 0,1 0 1,0 1-1,-1-1 1,1 1-1,5-1 0,-7 1-43,0 1-1,0-1 1,0 1-1,-1-1 1,1 1-1,0-1 1,0 1-1,-1 0 1,1-1-1,0 1 1,-1 0-1,1 0 1,-1-1-1,1 1 1,-1 0-1,1 0 1,-1 0-1,1 0 1,-1 0-1,0 0 1,0-1-1,1 1 1,-1 0-1,0 0 1,0 0 0,0 0-1,0 0 1,0 0-1,0 2 1,-2 35 50,1-33-51,0 4-126,-1 0-1,0 0 1,0 0 0,-1-1-1,0 1 1,0-1-1,-1 0 1,0 0 0,-1 0-1,0 0 1,0-1-1,-1 0 1,1 0 0,-2 0-1,-6 5 1,13-11 98,-1 0 0,0 0 0,0-1 0,0 1 0,0 0 0,0-1 0,0 1 0,0 0 0,0-1 0,0 1 0,0-1 0,0 0 0,0 1 0,0-1 0,0 0 0,0 1 0,0-1 0,-1 0 0,1 0 0,0 0 0,0 0 0,0 0 0,0 0 0,0-1 0,0 1 0,-1 0 0,1-1 0,0 1 0,0 0 0,0-1 0,0 1 0,0-1 0,0 0 0,0 1 0,-1-2 0,1 0 10,-1 0-1,1 0 1,-1 0-1,1 0 0,0 0 1,0 0-1,0 0 1,0 0-1,0-1 1,0 1-1,1 0 1,-1-1-1,1 1 0,-1 0 1,1-5-1,0-2 18,0 4-3,0 0 0,0 0 0,0 0 0,0 0 0,1 0 0,0 0 1,0 0-1,0 0 0,1 1 0,-1-1 0,1 0 0,4-5 0,-1 0 163,1 1 0,0 0-1,1 0 1,10-10 0,-16 18-82,1-1 1,-1 1 0,1 0-1,0-1 1,-1 1 0,1 0 0,0 0-1,0 0 1,-1 1 0,1-1 0,0 0-1,0 1 1,4-1 0,-5 1-29,0 0-1,1 0 1,-1 0 0,0 1 0,1-1-1,-1 0 1,0 1 0,1-1 0,-1 1-1,0 0 1,0-1 0,0 1 0,0 0-1,0 0 1,0 0 0,0 0-1,0 0 1,0 0 0,0 0 0,0 0-1,0 0 1,-1 0 0,2 2 0,3 6 34,0 1 0,-1 1 0,0-1-1,2 12 1,9 22-592,-7-25-237,1 3-789,-2-9-2676</inkml:trace>
  <inkml:trace contextRef="#ctx0" brushRef="#br0" timeOffset="4500.05">1686 213 10133,'5'-17'7976,"-3"12"-7740,0 1 0,1-1 0,-1 1 0,1-1 0,0 1 0,7-7 0,-8 9-224,0 1 1,0 0-1,0 0 0,0 0 1,0 0-1,0 1 1,1-1-1,-1 1 0,0-1 1,0 1-1,0 0 0,1-1 1,-1 1-1,0 0 0,0 1 1,1-1-1,-1 0 0,0 1 1,0-1-1,0 1 0,0-1 1,0 1-1,1 0 1,-1 0-1,0 0 0,-1 0 1,1 1-1,0-1 0,0 0 1,0 1-1,-1-1 0,1 1 1,-1 0-1,1-1 0,-1 1 1,0 0-1,0 0 0,0 0 1,0 0-1,0 0 1,0 0-1,0 0 0,-1 0 1,1 1-1,0 1 0,-1 3-37,0-1 0,-1 1 0,1-1 0,-1 1 0,-1-1 0,1 0 0,-1 1 0,0-1-1,0 0 1,-1 0 0,0 0 0,0 0 0,-4 5 0,-4 4-43,0 1 1,0-2-1,-18 18 1,32-36 15,1 1 0,0-1 0,0 1 0,0 0 0,0 1 0,0-1 0,1 1-1,-1 0 1,1 0 0,0 0 0,-1 1 0,1-1 0,0 1 0,0 0 0,0 1 0,0-1 0,0 1 0,0 0 0,0 0 0,0 0 0,0 1 0,0 0 0,0 0 0,0 0 0,0 1 0,-1-1 0,1 1 0,-1 0 0,1 1 0,-1-1 0,5 4 0,5 2-5153,-7-7 67</inkml:trace>
  <inkml:trace contextRef="#ctx0" brushRef="#br0" timeOffset="4910.95">2191 100 10469,'-5'11'4246,"-4"12"195,6-17-4326,1 1 1,0 0 0,0-1 0,1 1 0,0 0 0,0 8-1,-1 1-95,-1 0-1,0 0 1,-8 25-1,-4 16-32,12-40-65,-36 147-2849,37-148-1240,1-8-864</inkml:trace>
  <inkml:trace contextRef="#ctx0" brushRef="#br0" timeOffset="5322.35">2017 113 10709,'5'15'9032,"11"8"-8284,-4-6-564,6 20-223,-9-18-1490,1-1-3818</inkml:trace>
  <inkml:trace contextRef="#ctx0" brushRef="#br0" timeOffset="5698.7">2365 205 11269,'1'1'441,"0"0"-1,-1-1 1,1 1 0,0 0-1,0-1 1,-1 1 0,1 0-1,0-1 1,0 0-1,0 1 1,0-1 0,0 1-1,0-1 1,0 0 0,1 1-1,20 0 1509,19-7-1709,-28 4-850,0 0-1,1 1 1,18 0 0,-30 1 359</inkml:trace>
  <inkml:trace contextRef="#ctx0" brushRef="#br0" timeOffset="6330.23">2452 86 7700,'-1'11'7653,"1"0"-3768,0 31-2004,5 53-1972,-8-32-6530,2-54 1098</inkml:trace>
</inkml:ink>
</file>

<file path=word/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7:25.655"/>
    </inkml:context>
    <inkml:brush xml:id="br0">
      <inkml:brushProperty name="width" value="0.05" units="cm"/>
      <inkml:brushProperty name="height" value="0.05" units="cm"/>
    </inkml:brush>
  </inkml:definitions>
  <inkml:trace contextRef="#ctx0" brushRef="#br0">34 13 7539,'9'8'7649,"6"-3"-5014,19-3-2921,-25-1 1096,4-1-745,-6 0-119,0 0 0,0 1-1,-1 0 1,1 0 0,0 0 0,0 1 0,8 3 0,-10 1-981</inkml:trace>
  <inkml:trace contextRef="#ctx0" brushRef="#br0" timeOffset="363.6">0 184 7956,'4'4'6873,"7"-3"-4461,18-1-2852,-22-1 1252,7 1-636,-10 0-230,0-1 1,0 1 0,0 0-1,0 1 1,0-1 0,-1 1 0,1-1-1,0 1 1,0 0 0,0 1-1,5 1 1,-9-3-5,0 0-20,0 0 0,0 0 0,0 1 1,0-1-1,0 0 0,1 0 0,-1 0 1,0 0-1,0 0 0,1 2-1943,-1-2 1943,0 0 0,0 0 1,0 1-1,0-1 0,0 0 0,0 0 1,0 0-1,0 0 0,0 0 0,0 0 1,-1 1-157</inkml:trace>
  <inkml:trace contextRef="#ctx0" brushRef="#br0" timeOffset="2107.31">558 213 8100,'-2'3'1174,"0"2"-109,0 0 0,-1 0 0,1 0-1,-1-1 1,-4 6 0,9-17-620,0 0 1,0-1-1,-1 0 0,1-14 0,-2 16-211,2-7-86,-1-3-11,1-1 1,1 1 0,5-16 0,-8 28-127,1 1 0,1 0 0,-1 0 0,0-1 0,1 1 0,-1 0 0,1 0 0,0 0 0,0 1 1,1-1-1,-1 0 0,0 1 0,1-1 0,-1 1 0,1 0 0,0 0 0,0 0 0,0 0 0,0 1 0,5-3 0,-7 4-7,0-1 0,0 1 0,1 0-1,-1-1 1,0 1 0,0 0 0,1 0 0,-1 0 0,0 0 0,0 0-1,1 0 1,-1 0 0,0 1 0,0-1 0,1 0 0,-1 1 0,0-1-1,0 1 1,0-1 0,0 1 0,0 0 0,0-1 0,0 1 0,0 0-1,0 0 1,0 0 0,0 0 0,0-1 0,0 1 0,0 1 0,-1-1-1,1 0 1,0 0 0,-1 0 0,1 0 0,-1 0 0,0 0-1,1 1 1,-1-1 0,0 0 0,0 0 0,1 1 0,-1-1 0,0 2-1,0 3 17,1 0 0,-1 0-1,0 1 1,-1-1 0,1 0 0,-1 0-1,-3 10 1,-4 3-186,-1-1 0,-1-1 0,0 0 1,-25 30-1,31-41 136,3-5-1,0 0 0,1 0 1,-1 0-1,0 0 0,0-1 1,1 1-1,-1 0 0,0-1 0,0 1 1,0-1-1,0 1 0,0-1 1,0 1-1,0-1 0,0 0 1,0 1-1,0-1 0,0 0 0,0 0 1,0 0-1,0 0 0,0 0 1,0 0-1,-1 0 0,1 0 1,0 0-1,0-1 0,0 1 0,0 0 1,0-1-1,0 1 0,0 0 1,0-1-1,0 1 0,1-1 0,-1 0 1,0 1-1,0-1 0,0 0 1,0 1-1,1-1 0,-1 0 1,0 0-1,1 0 0,-1 0 0,1 0 1,-1 0-1,1 0 0,-1 0 1,1 0-1,0 0 0,-1 0 0,1 0 1,0 0-1,0 0 0,0 0 1,0 0-1,0-2 0,2-12-45,0-1-1,2 1 1,6-21-1,2-7 90,-11 41 22,-1 0 1,1 0 0,-1 0-1,1 0 1,-1 0-1,1 1 1,0-1-1,0 0 1,0 0 0,0 1-1,0-1 1,1 0-1,-1 1 1,0-1-1,1 1 1,-1 0 0,1-1-1,-1 1 1,1 0-1,0 0 1,0 0-1,-1 0 1,1 0 0,0 0-1,0 1 1,0-1-1,0 1 1,0-1-1,0 1 1,0 0 0,0-1-1,0 1 1,0 0-1,0 1 1,0-1-1,0 0 1,0 0 0,0 1-1,0-1 1,0 1-1,0 0 1,0 0-1,0-1 1,-1 1 0,1 0-1,0 1 1,-1-1-1,1 0 1,0 0-1,-1 1 1,0-1 0,1 1-1,-1-1 1,0 1-1,0-1 1,0 1-1,0 0 1,0 0 0,1 2-1,12 25 300,-10-20-272,0 0 1,0 0 0,1 0 0,11 13 0,-13-17-126,1 1 1,-1-1-1,0 1 0,0 0 1,2 7-1,-3-8-347,0-1 0,0 1-1,0 0 1,0 0 0,1-1 0,0 0 0,0 1-1,5 5 1,-4-8-2603</inkml:trace>
  <inkml:trace contextRef="#ctx0" brushRef="#br0" timeOffset="2557.8">802 242 9012,'1'3'6562,"3"3"-4060,6 12-1823,-7-15-645,0 1-1,-1-1 1,1 1-1,-1 0 1,0 0 0,0 0-1,0 0 1,-1 0-1,1 1 1,-1-1-1,0 0 1,0 1 0,-1-1-1,1 1 1,-1 5-1,-1 2-324,0 0-1,-1 0 1,0 0-1,-6 17 1,1-13-302,7-15 375,0 0 0,-1-1 1,1 1-1,-1-1 1,1 1-1,0 0 0,-1-1 1,1 1-1,-1-1 0,1 1 1,-1-1-1,1 1 0,-1-1 1,0 0-1,1 1 1,-1-1-1,1 1 0,-1-1 1,0 0-1,1 0 0,-2 1 1</inkml:trace>
  <inkml:trace contextRef="#ctx0" brushRef="#br0" timeOffset="2905.65">944 75 9604,'3'11'5515,"8"4"-3066,2 6-1593,-5 7-663,2-1-1,0-1 0,28 50 0,-37-74-241,19 26-407,-19-26 203,0 0 1,1 0-1,-1 0 0,1-1 0,0 1 1,0 0-1,-1-1 0,1 1 0,0-1 1,1 0-1,1 2 0</inkml:trace>
  <inkml:trace contextRef="#ctx0" brushRef="#br0" timeOffset="2906.65">1095 83 7828,'0'0'214,"0"-1"1,0 1 0,0 0 0,0-1 0,0 1 0,0-1-1,-1 1 1,1-1 0,0 1 0,0 0 0,-1-1 0,1 1-1,0 0 1,0-1 0,-1 1 0,1 0 0,0-1 0,-1 1 0,1 0-1,0-1 1,-1 1 0,1 0 0,-1 0 0,1-1 0,0 1-1,-1 0 1,1 0 0,-1 0 0,1 0 0,-1 0 0,1 0-1,0 0 1,-1 0 0,0 0 0,0 0 2,0 1 0,-1-1 0,1 1 1,0 0-1,0-1 0,0 1 0,0 0 0,0 0 0,0 0 1,0 0-1,-2 2 0,-25 40-300,24-36 771,-11 17-476,9-17-201,1 1-1,0 0 1,1 0-1,0 0 0,0 1 1,-3 12-1,-8 22-505,13-40 319,1 0 0,-1 0 0,0 0 0,0-1 0,0 1 0,0 0 0,0-1 0,0 1 0,-1-1 1,1 0-1,-5 3 0,7-5 41,0 0 1,-1 0-1,1 0 0,0 0 1,0 0-1,-1 0 1,1 1-1,0-1 0,0 0 1,-1 0-1,1 0 1,0 0-1,-1 0 0,1 0 1,0 0-1,0 0 1,-1-1-1,1 1 1,0 0-1,-1 0 0,1 0 1,0 0-1,0 0 1,-1 0-1,1 0 0,0-1 1,0 1-1,-1 0 1</inkml:trace>
  <inkml:trace contextRef="#ctx0" brushRef="#br0" timeOffset="3350.62">1235 170 9268,'4'-3'363,"0"0"1,0 1-1,0-1 0,1 1 0,-1 0 0,1 0 0,-1 0 1,1 1-1,-1-1 0,1 1 0,0 1 0,0-1 0,-1 0 1,1 1-1,9 1 0,-5-1 122,-1 1 1,0 0 0,1 0-1,-1 1 1,0 0-1,0 1 1,0-1-1,12 7 1,-19-8-596,1 0 1,-1 0-1,0 0 0,1 0 0,-1 0 1,0 0-1,1 0 0,-1 1 1,0-1-1,0 0 0,0 1 0,0-1 1,0 1-1,0-1 0,-1 1 1,1-1-1,-1 1 0,1 0 1,-1-1-1,1 1 0,-1 0 0,0-1 1,1 1-1,-1 3 0</inkml:trace>
  <inkml:trace contextRef="#ctx0" brushRef="#br0" timeOffset="3734.56">1314 2 9492,'5'29'7199,"-4"15"-4973,0 2-1830,2-11-642,-2 37 1,-5-25-5560,3-39 616</inkml:trace>
  <inkml:trace contextRef="#ctx0" brushRef="#br0" timeOffset="4372.29">1625 266 10821,'-2'1'471,"1"-1"0,-1 0 0,0 0 0,0 0 0,0 0 0,1 0 0,-1-1 0,0 1 0,0 0 0,-2-2 0,4 2-381,-1 0-1,0-1 1,0 1-1,1-1 1,-1 1 0,0-1-1,1 1 1,-1-1 0,1 1-1,-1-1 1,1 0 0,-1 1-1,1-1 1,-1 0 0,1 0-1,-1 0 1,0-3-57,0 0 0,1 0 0,-1 0 0,1 0 0,0 1 0,0-1 0,1-7-1,0 5 382,0-10-208,1 0 0,1-1 0,4-15-1,-5 26-194,0 0-1,0 0 1,1 0-1,-1 1 1,1-1-1,1 1 1,-1 0 0,1 0-1,0 0 1,8-9-1,-5 9 2,0-1 0,0 1 0,0 0 0,1 0 1,12-5-1,-18 9-13,0 0 1,0 0 0,0 1 0,0-1 0,0 1 0,0-1-1,0 1 1,0 0 0,0 0 0,0 0 0,0 0-1,0 0 1,0 0 0,0 0 0,0 1 0,0-1 0,0 1-1,0-1 1,0 1 0,0 0 0,-1 0 0,1 0-1,0 0 1,0 0 0,-1 0 0,1 1 0,-1-1 0,1 0-1,-1 1 1,1-1 0,0 3 0,-1-2 2,0 0 1,0 0-1,-1 0 1,1 0-1,0 0 1,-1 0-1,0 1 1,1-1-1,-1 0 1,0 0-1,0 1 1,0-1-1,-1 0 1,1 0-1,0 1 0,-1-1 1,0 0-1,1 0 1,-1 0-1,-1 2 1,-21 40-7,18-37-150,0-1 1,-1 0-1,1 0 0,-1 0 1,0 0-1,-1-1 0,0 0 1,1-1-1,-2 1 1,1-1-1,-13 5 0,18-8 55,1-1 0,-1 1 0,1-1-1,0 1 1,-1-1 0,1 0 0,-1 1 0,1-1-1,-1 0 1,1 0 0,-1 0 0,1 0-1,-1 0 1,1-1 0,0 1 0,-1 0 0,1-1-1,-1 1 1,1-1 0,0 1 0,-1-1-1,1 0 1,0 0 0,-2 0 0,2-1 31,0 1 0,0-1 1,0 0-1,1 1 0,-1-1 0,0 0 1,1 1-1,-1-1 0,1 0 1,0 0-1,-1 0 0,1 0 0,0 1 1,0-1-1,0 0 0,1-2 1,0-7 14,1 1 0,0-1 0,1 1 0,0-1 1,5-9-1,-5 13 150,0 1 1,1 0-1,0 0 1,0 0-1,0 1 1,1 0-1,-1-1 0,9-5 1,-12 10-10,0 0 1,0-1-1,1 1 0,-1 1 1,0-1-1,1 0 1,-1 0-1,1 0 0,-1 1 1,1-1-1,-1 1 1,1-1-1,0 1 0,-1 0 1,1-1-1,-1 1 0,1 0 1,0 0-1,-1 0 1,1 1-1,0-1 0,-1 0 1,1 0-1,-1 1 0,1-1 1,0 1-1,-1 0 1,1-1-1,-1 1 0,0 0 1,1 0-1,-1 0 1,0 0-1,1 0 0,-1 0 1,0 0-1,0 0 0,0 0 1,0 1-1,2 1 1,5 12 87,1 0 0,-2 1 0,0-1 0,-1 1 0,-1 1 0,0-1 0,-1 1 0,3 26 0,-6 13-1799,-2-30-3186,1-18-481</inkml:trace>
  <inkml:trace contextRef="#ctx0" brushRef="#br0" timeOffset="4828.07">1908 225 10597,'12'-6'7032,"9"-12"-5582,-7 5-1016,-11 11-405,1 0 0,0 0 0,0 0 0,0 0 0,0 1 0,0 0 0,0 0 0,0 0 0,0 0 0,1 0 0,4 1 0,-8-1-26,1 1 1,0 0-1,-1 0 1,1 1-1,-1-1 1,1 0-1,-1 0 1,1 1-1,0-1 1,-1 1 0,0-1-1,1 1 1,-1 0-1,1 0 1,-1-1-1,0 1 1,1 0-1,-1 0 1,0 0-1,0 0 1,0 1-1,0-1 1,0 0-1,0 0 1,0 1-1,0-1 1,0 0 0,-1 1-1,1-1 1,-1 1-1,1-1 1,0 3-1,0 0 2,-1-1 1,1 1-1,-1-1 0,0 1 0,0-1 0,0 1 1,-1-1-1,1 0 0,-1 1 0,1-1 1,-1 1-1,-3 4 0,1-2-11,0 0 0,-1 0 0,0 0 0,-8 8 0,-6 7-32,13-13 38,0 0 0,0 0 0,1 1 0,0-1 0,0 1 0,1 0 0,-3 14 0,47-25 0,-29 2-77,-3 1-21,-1-1 0,1 0 0,-1-1 1,0 0-1,1 0 0,-1 0 0,0-1 0,14-5 0,-22 6-439,2 0 599</inkml:trace>
  <inkml:trace contextRef="#ctx0" brushRef="#br0" timeOffset="5590.21">2467 48 6787,'6'-4'8711,"-18"17"-5654,1 8-2930,0 0 0,1 0 0,1 1 0,1 0 1,1 0-1,-8 46 0,-5 141-1593,21-198 279</inkml:trace>
  <inkml:trace contextRef="#ctx0" brushRef="#br0" timeOffset="5955.22">2318 9 6947,'2'-8'9181,"2"17"-6688,1 19-1924,-4-19-409,0 1 0,1 0 0,0-1 0,0 1 0,7 15 0,-4-13-427,-2 0 1,5 22-1,-6-27-149,-1-1-821</inkml:trace>
  <inkml:trace contextRef="#ctx0" brushRef="#br0" timeOffset="6706.75">2743 132 8756,'4'1'6991,"4"2"-4584,11 5-1675,-4-5-715,0-1 1,1 0-1,-1-1 0,0-1 1,1 0-1,-1-1 0,27-5 1,-33 3-741,-8 0-1598,-1 3 2225,0 0-1,0 0 0,0 0 1,0 0-1,0 0 0,0-1 0,0 1 1,0 0-1,-3-1-2707</inkml:trace>
  <inkml:trace contextRef="#ctx0" brushRef="#br0" timeOffset="7102.09">2834 31 10021,'-10'30'6927,"6"2"-4075,9 34-4075,-1-25-442,-2-24-3036,-2-10-387</inkml:trace>
  <inkml:trace contextRef="#ctx0" brushRef="#br0" timeOffset="7591.38">3110 233 8100,'-1'1'351,"0"0"0,0 0 0,0-1 0,1 1 0,-1 0 0,0-1 0,0 1 0,0-1 1,0 1-1,0-1 0,0 0 0,-1 1 0,1-1 0,0 0 0,-1 0 0,1 0-271,1 0-1,-1 0 1,1 0-1,-1 0 1,1 0-1,-1-1 1,1 1-1,0 0 1,-1 0-1,1-1 1,-1 1-1,1 0 1,0-1-1,-1 1 1,1 0-1,0-1 0,0 1 1,-1-1-1,1 1 1,0 0-1,0-1 1,-1 1-1,1-1 1,0 0-1,-1-4-55,0 0-1,0 0 0,1 0 0,-1 0 0,2-7 1,-1 7 219,0-4-176,1 1 0,1-1-1,-1 1 1,1-1 0,1 1 0,0 0-1,0 0 1,1 0 0,-1 0-1,2 1 1,-1 0 0,7-9 0,-8 13-43,-1-1 0,1 0 0,0 1 0,0 0 0,1 0 0,-1 0 0,0 0 0,1 0 1,0 1-1,0-1 0,0 1 0,0 0 0,0 0 0,0 1 0,0-1 0,1 1 0,-1 0 1,1 0-1,-1 0 0,0 1 0,1-1 0,-1 1 0,1 0 0,7 2 0,-11-2-21,0 0 0,0 0 0,0 1 0,0-1-1,0 1 1,0-1 0,0 1 0,0-1 0,0 1 0,0 0-1,0 0 1,0-1 0,0 1 0,0 0 0,-1 0-1,1 0 1,0 0 0,-1 0 0,1 0 0,0 0 0,-1 0-1,1 0 1,0 2 0,-1 0 2,1 0 0,-1 0 1,0 0-1,0 0 0,0 0 0,0 0 1,0 0-1,-1 0 0,0 4 0,-1 1-12,-1 0 0,0 0 0,0 0 0,-1 0 0,-8 13 0,7-14-67,-1-1 0,0-1 0,0 1 0,0-1-1,0 0 1,-1 0 0,-13 6 0,14-8-51,1 0 0,-1 0-1,0-1 1,0 0-1,0 0 1,-1 0 0,1-1-1,0 0 1,-1 0 0,-7 0-1,12-1 71,1-1 0,-1 1 0,0 0 0,1 0 0,-1-1 0,0 1 0,1-1-1,-1 1 1,1-1 0,-1 0 0,1 0 0,-1 1 0,1-1 0,-1 0 0,1 0 0,0-1 0,0 1 0,-1 0-1,1 0 1,0 0 0,-2-4 0,2 3-27,0-1 0,1 1 0,-1-1 0,0 1 0,1-1 0,-1 0 0,1 1 1,0-1-1,0 0 0,0 0 0,0 1 0,1-5 0,1-1 2,0 0-1,0 1 1,1-1 0,0 1 0,0-1 0,0 1 0,1 0 0,6-8-1,-6 10 210,0 1 0,0-1-1,0 1 1,0 0 0,1 1-1,0-1 1,0 1 0,0 0-1,0 0 1,0 0 0,0 1-1,10-3 1,-13 4-34,1 1-1,-1-1 1,1 1-1,-1 0 1,1 0-1,0 0 1,-1 0-1,1 0 1,-1 0-1,1 1 1,-1-1-1,1 1 1,-1 0-1,1 0 1,-1 0-1,0 0 1,1 0-1,-1 1 1,0-1-1,0 1 1,0-1-1,0 1 1,0 0-1,0 0 1,0-1-1,-1 1 1,1 1-1,-1-1 1,1 0-1,0 3 1,7 11 138,-2 0 1,0 0 0,8 28 0,-12-34-424,-1 0 0,0 0 0,-1 1 0,0-1 0,0 1 0,-1-1 0,-2 14 0,-2-12-3846</inkml:trace>
  <inkml:trace contextRef="#ctx0" brushRef="#br0" timeOffset="8251.29">3380 221 9877,'-2'-3'7066,"7"-4"-5334,-4 6-1723,1 0 1,-1-1-1,1 1 0,-1 0 1,1 0-1,-1 0 1,1 0-1,0 0 0,2-1 1,13-3 39,-13 3-29,0 1 0,0-1 0,-1 1-1,1 1 1,0-1 0,0 0 0,7 1-1,-10 0-16,1 0 0,-1 1 0,0-1 0,0 1 0,0-1 0,0 1-1,0-1 1,0 1 0,0 0 0,0 0 0,0-1 0,0 1-1,0 0 1,0 0 0,0 0 0,-1 0 0,1 0 0,0 0 0,-1 0-1,1 0 1,-1 0 0,1 0 0,-1 1 0,1-1 0,-1 0 0,0 0-1,0 0 1,1 1 0,-1-1 0,0 2 0,0 0-22,0 0 0,0 0 0,0-1 1,0 1-1,0 0 0,0 0 0,-1 0 1,1 0-1,-1 0 0,0-1 0,0 1 1,0 0-1,0-1 0,-1 1 0,1-1 1,-3 4-1,3-4 5,-1-1 0,1 1 0,0-1 0,-1 0 0,1 0 1,-1 0-1,1 0 0,-1 0 0,0 0 0,1 0 0,-1 0 0,0 0 0,0-1 1,0 1-1,1-1 0,-1 1 0,0-1 0,0 0 0,0 0 0,0 0 0,0 0 0,0 0 1,0 0-1,0-1 0,1 1 0,-4-1 0,4 1-3,0 0-1,1 0 1,-1 0-1,1-1 1,-1 1-1,1 0 1,-1 0-1,0 0 1,1 0-1,-1-1 1,1 1-1,-1 0 1,1 0-1,-1-1 1,1 1 0,-1 0-1,1-1 1,-1 1-1,1-1 1,-1 1-1,1 0 1,0-1-1,-1 1 1,1-1-1,-1 0 1,18-1-116,-12 3 153,0-1 1,1 1-1,-1 0 0,0 0 1,0 0-1,1 1 0,-1 0 1,0 0-1,7 5 0,-9-5 9,-1 0 0,1 0-1,-1 0 1,0 0-1,0 1 1,0-1-1,0 1 1,0 0 0,0-1-1,-1 1 1,0 0-1,1 0 1,-1 0-1,0 0 1,0 0 0,-1 0-1,2 5 1,-2-3 5,0-1 1,0 1 0,0-1 0,-1 1-1,1 0 1,-1-1 0,0 1-1,0-1 1,-1 1 0,1-1-1,-1 0 1,0 0 0,-4 7-1,-26 10-98,27-17-100,-1-1-1,0 0 0,0 0 0,0-1 1,0 0-1,-7 2 0,-9 3-1977,19-6-766</inkml:trace>
</inkml:ink>
</file>

<file path=word/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9:20.012"/>
    </inkml:context>
    <inkml:brush xml:id="br0">
      <inkml:brushProperty name="width" value="0.05" units="cm"/>
      <inkml:brushProperty name="height" value="0.05" units="cm"/>
    </inkml:brush>
  </inkml:definitions>
  <inkml:trace contextRef="#ctx0" brushRef="#br0">184 114 9268,'4'-1'9753,"-4"1"-9537,2 18 1879,-4 26-2327,-5-1 297,-2-1 0,-22 67 0,15-62-376,-21 52-3156,33-92 1899</inkml:trace>
  <inkml:trace contextRef="#ctx0" brushRef="#br0" timeOffset="373.02">1 134 7828,'0'-1'382,"0"1"0,0-1 1,0 0-1,0 0 0,0 1 1,0-1-1,0 0 0,0 1 1,0-1-1,0 0 0,1 1 1,-1-1-1,0 1 0,0-1 1,0 0-1,1 1 0,-1-1 1,0 1-1,1-1 0,-1 0 1,1 1-1,-1-1 0,1 1 1,0-1-1,-1 1-260,1 0 0,-1 0 0,1 0 1,0 0-1,-1 0 0,1 1 0,-1-1 0,1 0 0,-1 0 0,1 0 0,0 1 0,-1-1 0,1 0 0,-1 1 0,1-1 1,-1 0-1,0 1 0,1-1 0,-1 1 0,1 0 0,20 27-106,-10-5 112,-6-14-102,0 1 0,-1-1 0,0 1 0,-1 1-1,4 13 1,1-1-267,-1-12-1571,1-6-5037</inkml:trace>
  <inkml:trace contextRef="#ctx0" brushRef="#br0" timeOffset="896.67">319 0 9492,'9'21'8049,"-7"-15"-7840,-1-1 0,1 0 0,-2 0 0,1 0 1,0 1-1,-1-1 0,0 10 0,-1 13 9,1-15-198,0 0 0,-1-1 1,-3 15-1,6-79-20,0 44-150,-1-1-1,0 0 1,-1 1 0,0-1 0,-2-10-1,-4-22-5849,5 33 1089</inkml:trace>
  <inkml:trace contextRef="#ctx0" brushRef="#br0" timeOffset="1737.82">483 352 9012,'0'-25'1417,"-1"16"-807,0 0 1,1 1-1,0-1 0,1 1 0,0-1 0,0 0 0,1 1 0,0 0 0,0-1 0,1 1 0,0 0 0,5-9 0,-7 15-597,0 0 0,0 0 0,0 0-1,1 1 1,-1-1 0,0 0-1,1 0 1,0 1 0,-1-1 0,1 1-1,0-1 1,0 1 0,-1 0-1,1-1 1,0 1 0,0 0 0,0 1-1,1-1 1,-1 0 0,0 0-1,0 1 1,0-1 0,1 1 0,-1 0-1,0 0 1,0 0 0,1 0-1,-1 0 1,0 0 0,0 1-1,1-1 1,-1 1 0,3 0 0,-4 0 21,0-1 1,0 1 0,0 0-1,0-1 1,0 1-1,0 0 1,0 0 0,0 0-1,0 0 1,-1 0 0,1 0-1,0 0 1,-1 0 0,1 0-1,0 0 1,-1 0-1,1 1 1,-1-1 0,0 0-1,1 0 1,-1 0 0,0 1-1,0-1 1,0 0 0,0 1-1,0-1 1,0 2-1,-6 38 272,4-34-269,1-2-17,-1 0-1,1-1 0,-1 1 0,-1-1 1,1 0-1,0 0 0,-1 0 1,0 0-1,-4 4 0,5-5-119,0-1 0,1 0-1,-2 0 1,1 0 0,0-1-1,0 1 1,-1 0 0,1-1-1,-1 1 1,1-1 0,-1 0-1,1 0 1,-1 0 0,0 0-1,0 0 1,-3 0 0,4-2-15,0 0 1,-1 0 0,1 0 0,0-1 0,0 1 0,0 0 0,0-1 0,0 0-1,0 1 1,0-1 0,0 0 0,0 0 0,1 0 0,-1 0 0,1 0 0,0 0 0,-1 0-1,1-1 1,0 1 0,0 0 0,0-4 0,1 4 39,-2-46-450,2 45 568,0 0 1,1 0 0,-1-1-1,1 1 1,-1 0 0,1 0 0,0 0-1,0 0 1,0 0 0,1 0 0,-1 1-1,3-5 1,-3 7 37,0-1 1,-1 0-1,1 0 1,0 0-1,0 1 1,0-1-1,0 0 0,0 1 1,0-1-1,0 1 1,0-1-1,0 1 0,0 0 1,0-1-1,0 1 1,0 0-1,0 0 1,1 0-1,-1 0 0,0 0 1,0 0-1,0 0 1,0 0-1,0 0 0,0 0 1,1 1-1,-1-1 1,0 0-1,0 1 1,0-1-1,0 1 0,0-1 1,0 1-1,0 0 1,0-1-1,-1 1 1,1 0-1,0 0 0,1 1 1,4 4 177,0 1 0,0 0 1,-1 0-1,5 8 1,-5-7-175,4 3 42,1 0-1,-1-1 1,2 0-1,13 11 0,-10-9-645,0 0 0,12 16 0,-23-22-1139</inkml:trace>
  <inkml:trace contextRef="#ctx0" brushRef="#br0" timeOffset="3971.5">760 301 7956,'6'-2'6116,"-4"2"-5978,0 0 0,0 0 0,0 0 0,0 0 1,-1 0-1,1 1 0,0-1 0,0 1 0,-1-1 0,1 1 1,3 2-1,-2-2-41,0-1 0,0 1 0,0 0 1,0-1-1,0 1 0,0-1 0,0 0 1,0 0-1,1 0 0,-1 0 0,0-1 0,0 1 1,5-2-1,-4 1-23,0 0 0,0 0 1,0 1-1,0 0 0,1 0 0,7 1 1,-10-1-6,0 0 0,0 1 0,0-1 0,0 1 0,0-1 0,0 1 0,0 0 0,0 0 0,0 0 0,0 0 0,0 0 0,0 0 0,-1 1 0,4 2 0,-5-2-21,1-1-1,-1 1 1,1 0-1,-1 0 1,1 0-1,-1 0 1,0 0 0,0 0-1,0 0 1,0-1-1,0 1 1,-1 0-1,1 0 1,-1 0 0,1 0-1,-1 0 1,0 2-1,-1 3-22,0 0 0,-1-1 0,0 1-1,0 0 1,0-1 0,-1 0 0,0 1-1,0-1 1,0-1 0,-1 1 0,0-1 0,0 0-1,-6 5 1,5-4-52,0 0 0,1 0 0,0 1 1,0-1-1,-4 9 0,-12 15-156,7-10-505</inkml:trace>
</inkml:ink>
</file>

<file path=word/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0:59.781"/>
    </inkml:context>
    <inkml:brush xml:id="br0">
      <inkml:brushProperty name="width" value="0.05" units="cm"/>
      <inkml:brushProperty name="height" value="0.05" units="cm"/>
    </inkml:brush>
  </inkml:definitions>
  <inkml:trace contextRef="#ctx0" brushRef="#br0">4 1 8356,'1'1'644,"0"1"0,0 0-1,0-1 1,0 1 0,0-1 0,1 0 0,-1 1 0,0-1 0,1 0 0,-1 0 0,4 3-1,-2-3-250,-1 0-1,1 0 0,0 0 0,0 0 0,0 0 1,0-1-1,3 1 0,5-1-486,0 0 1,0 0-1,15-3 1,8-1 568,-30 4-462,18 1-181,-22-1 130,0 0 0,1 0-1,-1 0 1,0 0 0,1 0 0,-1 0-1,0 0 1,1 0 0,-1 0 0,0 1-1,0-1 1,1 0 0,-1 0-1,0 0 1,0 1 0,1-1 0,-1 0-1,0 0 1,0 0 0,1 1 0,-1-1-1,0 0 1,0 1 0,0-1-1,0 0 1,0 0 0,1 1 0,-1-1-1,0 0 1,0 1 0,0-1 0,0 0-1,0 1 1,0-1 0,0 0-1,0 1 1,0-1 0,0 0 0,0 1-1,0-1 1,0 0 0,0 0 0,0 1-1,-1-1 1,1 0 0,0 1-1,0-1 1,0 0 0,0 0 0,-1 1-1,1-1 1,0 0 0,0 0 0,0 1-1,-1-1 1,1 0 0,-1 1-1,-2 2-738</inkml:trace>
  <inkml:trace contextRef="#ctx0" brushRef="#br0" timeOffset="355.05">1 96 7828,'0'0'192,"0"0"0,0 1 0,0-1 0,0 0 0,0 0 0,2 4 2496,-1-4-2496,-1 0 0,0 0 0,0 0 0,1 0 0,-1 0 0,0 1 0,0-1 0,1 0 0,-1 0 0,0 0 0,0 0 0,1 0 0,-1 0 0,0 0 0,0 0 0,1 0 0,-1 0 0,0 0 0,1 0 0,-1 0 0,0 0 0,1-1 0,22 0 1021,-4 0-206,-14 3-787,0-1 0,0 1 0,0 0 0,0 1 0,0-1 0,7 6 0,-8-5-256,0-1 1,0 1-1,0-1 0,1 0 0,-1 0 1,1 0-1,7 1 0,-11-3-72,0 0 0,-1 0 0,1 0 0,-1 0 0,1 0 0,-1 0 0,1 0 0,-1-1 0,1 1 0,-1 0 0,0 0 0,1-1 0,-1 1-1,1 0 1,-1-1 0,1 1 0,-1 0 0,0-1 0,1 1 0,-1-1 0,0 1 0,1-1 0,2-4-3847</inkml:trace>
</inkml:ink>
</file>

<file path=word/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0:03.431"/>
    </inkml:context>
    <inkml:brush xml:id="br0">
      <inkml:brushProperty name="width" value="0.05" units="cm"/>
      <inkml:brushProperty name="height" value="0.05" units="cm"/>
    </inkml:brush>
  </inkml:definitions>
  <inkml:trace contextRef="#ctx0" brushRef="#br0">1 167 10597,'0'1'264,"0"0"-1,0-1 1,1 1 0,-1-1 0,0 1 0,0-1-1,1 1 1,-1-1 0,0 1 0,1-1 0,-1 1 0,0-1-1,1 1 1,-1-1 0,1 1 0,-1-1 0,1 0-1,-1 1 1,1-1 0,-1 0 0,2 1 0,15 1 2025,23-9-2373,-26 4 596,-5 1-487,0 1 0,0 1-1,13 0 1,-20 0-112,1 1 1,-1-1-1,1 1 1,-1-1-1,1 1 1,-1 0-1,5 2 1,-7-3-25,1 1 1,0-1-1,0 1 0,-1-1 1,1 1-1,0 0 1,-1-1-1,1 1 1,-1 0-1,1-1 1,-1 1-1,1 0 0,-1 0 1,0-1-1,1 1 1,-1 0-1,0 0 1,0 0-1,1-1 1,-1 1-1,0 0 0,0 0 1,0 1-1,-1 2-2815</inkml:trace>
  <inkml:trace contextRef="#ctx0" brushRef="#br0" timeOffset="373.28">13 291 11477,'0'1'292,"0"-1"-1,0 1 0,0 0 0,0-1 0,0 1 1,0-1-1,0 1 0,1-1 0,-1 1 1,0 0-1,0-1 0,1 1 0,-1-1 1,0 1-1,1-1 0,-1 1 0,0-1 1,1 0-1,-1 1 0,0-1 0,1 1 1,-1-1-1,1 0 0,-1 1 0,2-1 1,12-3 1393,-2-1-1658,-3 1 39,1 1 1,0 1 0,1 0-1,18 0 1,-23 1-267,0 0 0,0 1 1,0 0-1,-1 0 0,1 0 0,0 1 0,0 0 0,-1 0 1,11 5-1,-10-2-1041,-3 0-2857</inkml:trace>
  <inkml:trace contextRef="#ctx0" brushRef="#br0" timeOffset="828.04">118 1 11573,'1'3'636,"-1"-1"0,1 1 0,0 0-1,0-1 1,0 1 0,1-1 0,-1 1-1,1-1 1,2 4 0,-2-4-206,1 1 0,-1 0 0,1-1 0,0 0 0,0 1 0,5 1-1,4 2-330,0-1-1,0 0 0,17 3 0,-18-5-15,1 1 1,-1 0-1,20 10 0,-24-10-68,1 0 1,-1 0-1,0 1 0,0 0 1,-1 1-1,0-1 0,0 2 1,0-1-1,0 0 0,-1 1 1,8 13-1,-11-17-15,-1 1 0,0-1 0,0 0 0,0 1 0,0-1 0,-1 1 0,1-1 0,-1 1 0,0 0 0,0-1 0,0 1 0,0-1 0,-2 6 0,0-4 0,0 1 0,0-1 0,-1 0 0,0 0 0,0 0 0,0 0 0,-6 6 0,-27 52 40,31-58-377,0 0-1,1 0 1,-1-1 0,-1 1-1,1-1 1,-1-1 0,1 1-1,-12 4 1,-1 2-2846,14-8 67</inkml:trace>
  <inkml:trace contextRef="#ctx0" brushRef="#br0" timeOffset="2825.45">911 259 9604,'-4'15'6101,"-10"10"-4204,2-5-1363,-7 43 296,2-6-587,11-39-182,1 0 1,-3 22-1,-8 26 112,6-41-109,-23 42 0,2-4-2145,31-63 2052,0 0-1,0 0 0,0 0 0,0 0 0,0 0 1,0 0-1,0 0 0,0 0 0,-1 0 0,1 0 1,0 0-1,0-1 0,0 1 0,0 0 0,0 0 1,0 0-1,0 0 0,0 0 0,0 0 0,0 0 1,0 0-1,0 0 0,0 0 0,0 0 0,0 0 1,0 0-1,0 0 0,0 0 0,-1 0 0,1 0 1,0 0-1,0 0 0,0 0 0,0 0 0,0 0 1,0 0-1,0 0 0,0 0 0,0 0 0,0 0 1,0 0-1,0 0 0,0 0 0,0 0 0,0 0 1,-1 0-1,1 0 0,0 0 0,0 0 0,0 1 1,0-1-1,0 0 0,0 0 0,0 0 0,0 0 0,0 0 1,0 0-1,0 0 0,0 0 0,0 0 0,0 0 1,0 0-1,0 0 0,-2-9-754,0-11-2389,1 7-1453</inkml:trace>
  <inkml:trace contextRef="#ctx0" brushRef="#br0" timeOffset="3204.79">705 338 7956,'-1'-13'4405,"0"11"-4109,1 0 1,0-1-1,-1 1 0,1 0 1,0 0-1,0-1 1,0 1-1,0 0 1,1-1-1,-1 1 0,1 0 1,-1 0-1,1 0 1,0 0-1,0 0 1,1-4-1,1 8-140,-1 0-1,1 0 1,-1 0 0,0 1 0,0-1-1,0 1 1,3 3 0,49 113 508,-46-90-483</inkml:trace>
  <inkml:trace contextRef="#ctx0" brushRef="#br0" timeOffset="3895.67">1069 137 9492,'5'32'7845,"-10"21"-8082,3-37 814,2-13-571,-4 23 9,1-15 55,3-11-66,0 0 0,0 0 1,0 0-1,-1 0 0,1 1 0,0-1 0,0 0 0,0 0 1,0 0-1,0 0 0,0 0 0,0 0 0,0 1 0,-1-1 1,1 0-1,0 0 0,0 0 0,0 0 0,0 0 0,0 0 1,-1 0-1,1 0 0,0 0 0,0 0 0,0 0 0,0 0 1,0 0-1,-1 0 0,1 0 0,0 0 0,0 0 0,0 0 1,0 0-1,-1 0 0,1 0 0,0 0 0,0 0 0,0 0 1,0 0-1,-1 0 0,0-3 63,1 1-1,-1-1 1,1 1-1,-1-1 1,1 1 0,0-1-1,0 0 1,0 1 0,0-1-1,0 1 1,0-1-1,2-3 1,-2 2-29,2-10-313,2-26 939,-3 39-887,-1-1 1,0 0-1,0 1 1,-1-1-1,1 0 1,0 1-1,0-1 1,-1 0-1,1 1 1,-1-1-1,0 1 1,1-1-1,-1 1 1,0-1-1,0 1 1,0-1-1,0 1 1,-1-2-1</inkml:trace>
</inkml:ink>
</file>

<file path=word/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0:01.281"/>
    </inkml:context>
    <inkml:brush xml:id="br0">
      <inkml:brushProperty name="width" value="0.05" units="cm"/>
      <inkml:brushProperty name="height" value="0.05" units="cm"/>
    </inkml:brush>
  </inkml:definitions>
  <inkml:trace contextRef="#ctx0" brushRef="#br0">1 138 10021,'3'2'1131,"0"-1"0,0 0 0,1 1 1,-1-2-1,0 1 0,7 1 1,-2-2-583,1-1-1,-1 1 1,12-3 0,-14 2-621,1 0-1,-1 0 1,1 0-1,-1 1 1,1 0 0,-1 1-1,10 1 1,-1 8-995</inkml:trace>
  <inkml:trace contextRef="#ctx0" brushRef="#br0" timeOffset="445.65">67 24 9877,'-2'1'7321,"4"7"-3888,6 18-3243,0 1-132,-6-11-234,0 0 1,-1 26-1,-2-17-2399,-3-2-3434</inkml:trace>
  <inkml:trace contextRef="#ctx0" brushRef="#br0" timeOffset="806.61">423 174 10469,'-4'1'6579,"4"-1"-6447,-2-19 1060,3-27-1702,18-51 1505,-19 97-981,0-1 1,0 1 0,0-1 0,0 0 0,0 1 0,1-1-1,-1 1 1,0-1 0,1 1 0,-1-1 0,0 1 0,1-1-1,-1 1 1,0-1 0,1 1 0,-1-1 0,1 1 0,-1-1-1,1 1 1,-1 0 0,1-1 0,-1 1 0,1 0 0,0 0-1,-1-1 1,1 1 0,-1 0 0,1 0 0,0 0 0,-1 0-1,1 0 1,-1 0 0,1 0 0,0 0 0,-1 0-1,1 0 1,-1 0 0,1 0 0,0 0 0,-1 0 0,1 1-1,-1-1 1,1 0 0,0 0 0,-1 1 0,1-1 0,-1 0-1,1 1 1,-1-1 0,1 1 0,1 0 18,-1 0-1,0 0 1,1 0-1,-1 0 1,0 0 0,0 0-1,0 1 1,0-1 0,0 0-1,0 1 1,0-1-1,0 1 1,0-1 0,-1 1-1,1-1 1,-1 1-1,1-1 1,-1 1 0,1 3-1,-1 3-187,-1 0 0,0-1 0,-1 1-1,1 0 1,-1-1 0,-1 1 0,1-1 0,-1 0-1,-1 0 1,1 0 0,-1 0 0,-1 0 0,1-1-1,-1 0 1,0 0 0,-9 8 0,14-13 109,-1-1 0,1 1 0,-1-1 0,1 0 0,-1 1 1,1-1-1,-1 0 0,1 1 0,-1-1 0,1 0 0,-1 0 0,1 1 1,-1-1-1,1 0 0,-1 0 0,0 0 0,1 0 0,-1 0 0,1 0 1,-1 0-1,0 0 0,1 0 0,-1 0 0,1 0 0,-1 0 0,1 0 1,-1-1-1,0 1 0,1 0 0,-1 0 0,1-1 0,-1 1 0,1 0 1,-1-1-1,1 1 0,0 0 0,-1-1 0,0 0 0,-11-20-4277,10 12-245</inkml:trace>
  <inkml:trace contextRef="#ctx0" brushRef="#br0" timeOffset="1219.74">423 22 7956,'1'0'336,"0"-1"0,-1 1 0,1 0 0,0-1 1,-1 1-1,1 0 0,0-1 0,0 1 0,-1 0 0,1 0 1,0 0-1,0-1 0,-1 1 0,1 0 0,0 0 1,0 0-1,0 0 0,-1 1 0,1-1 0,0 0 0,0 0 1,-1 0-1,1 1 0,0-1 0,0 1 0,1 0-68,0 0-1,0 1 1,0-1-1,0 1 1,0-1-1,0 1 1,-1 0-1,3 2 1,1 5-67,1 0 0,7 17 1,-3-3-169,19 46-981,-18-22-4372,-10-33 75</inkml:trace>
  <inkml:trace contextRef="#ctx0" brushRef="#br0" timeOffset="1630.92">744 49 7539,'-7'5'10382,"-16"24"-8531,16-19-1746,0 1 0,1 0 1,0 0-1,0 1 1,2 0-1,-1-1 0,1 2 1,1-1-1,-2 17 1,4-21-138,0 1 1,1-1 0,0 1-1,1 0 1,-1-1 0,2 1 0,3 14-1,-4-21 23,0 0 0,-1 0 0,1 0 0,0 0 0,1 0 0,-1-1 0,0 1 0,0 0 0,1 0 0,-1-1-1,1 1 1,-1-1 0,1 1 0,0-1 0,0 0 0,0 0 0,-1 0 0,1 0 0,0 0 0,0 0 0,0 0-1,1 0 1,-1-1 0,0 1 0,0-1 0,0 0 0,0 0 0,0 0 0,1 0 0,-1 0 0,0 0 0,0 0-1,0-1 1,4 0 0,-1-2-34,-1 0 0,0 0-1,0 0 1,0 0 0,-1-1-1,1 0 1,2-4-1,0 2 36,-4 4 6,0-1-1,-1 1 0,1 0 0,0-1 1,-1 0-1,0 1 0,1-1 0,-1 0 1,0 1-1,0-1 0,-1 0 0,1 0 1,-1 0-1,1-4 0,-1 6 5,0-1 0,0 0 0,0 0 0,-1 0 1,1 1-1,0-1 0,-1 0 0,1 0 0,-1 1 0,0-1 0,0 0 0,1 1 0,-1-1 0,0 1 0,-1-1 0,1 1 1,0-1-1,0 1 0,0 0 0,-1 0 0,1-1 0,-1 1 0,1 0 0,-3-1 0,-9-5-371,-1 0 0,-24-8 0,31 13-825,0 1 1,0-1-1,0 1 1,-13 0-1,11 1-3944</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8:57.465"/>
    </inkml:context>
    <inkml:brush xml:id="br0">
      <inkml:brushProperty name="width" value="0.05" units="cm"/>
      <inkml:brushProperty name="height" value="0.05" units="cm"/>
    </inkml:brush>
  </inkml:definitions>
  <inkml:trace contextRef="#ctx0" brushRef="#br0">110 139 8628,'-9'3'2438,"0"1"0,0 0-1,-9 6 1,11-6-2023,1 0 0,0 1 0,0 0 0,-10 10 0,14-13-449,0 1-1,-1 0 1,1 0-1,0 0 1,1 0 0,-1 0-1,0 0 1,1 0 0,0 0-1,-1 1 1,1-1-1,1 0 1,-1 1 0,0-1-1,1 1 1,0-1 0,0 1-1,0-1 1,0 1 0,0-1-1,1 1 1,0-1-1,-1 1 1,1-1 0,0 0-1,1 1 1,1 2 0,-2-4-42,0 0 0,0-1 1,0 1-1,0-1 1,1 1-1,-1-1 0,0 0 1,1 0-1,-1 1 1,1-1-1,0 0 1,-1 0-1,1 0 0,0-1 1,-1 1-1,1 0 1,0-1-1,2 1 0,36 4-3928,-34-5 2802,11 0-3819</inkml:trace>
  <inkml:trace contextRef="#ctx0" brushRef="#br0" timeOffset="373">242 314 10277,'-2'1'524,"0"1"0,0-1 0,1 0 0,-1 0 0,0 0 0,0 0 1,0 0-1,0 0 0,0 0 0,-1-1 0,1 1 0,0-1 0,0 1 0,-4-1 1,5 0-496,0-1 1,0 1 0,0 0 0,0-1 0,0 1 0,0-1 0,0 0 0,1 1-1,-1-1 1,0 0 0,0 0 0,0 1 0,1-1 0,-1 0 0,0 0 0,1 0-1,-1 0 1,1 0 0,-1 0 0,1 0 0,0 0 0,-1 0 0,1 0 0,0 0-1,0 0 1,-1 0 0,1 0 0,0-1 0,0 1 0,0-2 0,0-7-16,0 0 1,0 1-1,1-1 0,0 0 1,1 0-1,0 0 1,1 0-1,0 1 0,6-14 1,-9 22-15,0 1 0,1-1 0,-1 1 0,0-1 0,1 1 0,-1-1 0,1 1 0,-1 0 0,0-1 0,1 1 0,-1-1 0,1 1 0,-1 0 0,1 0 0,-1-1 0,1 1 0,-1 0 0,1 0 0,-1 0 0,1-1 0,0 1 0,-1 0 0,1 0 0,-1 0 0,1 0 0,0 0 0,18 7 0,-13-4 0,-1 0 0,0 0 0,-1 1 0,7 6 0,-9-7-17,0-1 0,0 1 0,-1 0 0,1 0 0,-1 0 0,0 0 1,0 0-1,0 0 0,0 1 0,-1-1 0,1 0 0,-1 0 0,0 1 0,0-1 0,0 0 0,0 0 1,-2 7-1,2-6-70,-1 0 1,0 0 0,0-1 0,0 1-1,-1 0 1,1-1 0,-1 1 0,0 0-1,0-1 1,0 0 0,0 0 0,-1 1-1,1-1 1,-5 3 0,6-5 37,1 0 1,-1-1 0,1 1 0,-1-1-1,0 1 1,1-1 0,-1 0-1,0 1 1,0-1 0,1 0 0,-1 1-1,0-1 1,0 0 0,0 0-1,1 0 1,-1 1 0,0-1 0,0 0-1,0 0 1,1 0 0,-1 0-1,0-1 1,0 1 0,0 0 0,0 0-1,1 0 1,-1-1 0,0 1-1,0 0 1,1-1 0,-1 1 0,0-1-1,1 1 1,-1-1 0,0 1 0,1-1-1,-2-1 1,0-1-627,0-1 0,0 1 0,0-1 0,0 0 0,0 0-1,0-4 1,-2-5-3732</inkml:trace>
  <inkml:trace contextRef="#ctx0" brushRef="#br0" timeOffset="1369.14">416 342 10709,'-2'0'155,"0"0"0,0 0 1,0-1-1,0 1 0,1-1 0,-1 0 0,0 1 1,0-1-1,1 0 0,-1 0 0,0 0 1,1 0-1,-1 0 0,1-1 0,-1 1 0,1 0 1,0-1-1,0 1 0,-1-1 0,1 1 1,0-1-1,0 1 0,0-1 0,1 0 0,-1 0 1,0 0-1,1 1 0,-1-1 0,1 0 1,0 0-1,-1 0 0,1-3 0,0-1 174,0 0 0,0 0 0,1 1 0,0-1 0,0 0 0,0 1-1,1-1 1,0 1 0,0 0 0,3-7 0,-4 10-322,0 1 0,0-1 0,0 0 0,0 1 0,0-1 0,0 1 0,1-1-1,-1 1 1,0-1 0,1 1 0,-1 0 0,1 0 0,-1 0 0,1 0 0,0 0 0,-1 0 0,1 0 0,0 0 0,2 0 0,-2 1 9,0 0 0,-1 0 0,1 0 0,0 0 0,-1 0 0,1 1 0,-1-1 0,1 0 0,-1 1 0,1 0 0,0-1 0,-1 1 0,0 0 0,1 0 0,-1-1 0,1 1 0,-1 0 0,2 2 0,-1 0 6,1-1 1,0 1-1,-1 0 1,0 0-1,0 0 1,0 1-1,0-1 0,0 1 1,-1-1-1,1 1 1,-1-1-1,0 1 1,0 0-1,0-1 1,-1 1-1,1 0 1,-1 0-1,0 6 1,-2-4-112,1 1 1,-1-1-1,-1 0 1,1 0-1,-1 0 1,-4 7-1,5-10-112,1-1-1,-1 0 1,1 0 0,-1 0-1,0 0 1,0 0 0,0-1-1,-3 3 1,4-3-17,0-1-1,0 1 1,1-1-1,-1 1 1,0-1 0,0 0-1,0 0 1,0 1 0,0-1-1,0 0 1,0 0-1,0 0 1,0 0 0,0 0-1,0 0 1,0 0-1,0-1 1,0 1 0,1 0-1,-1 0 1,0-1 0,0 1-1,-1-1 1</inkml:trace>
  <inkml:trace contextRef="#ctx0" brushRef="#br0" timeOffset="1746.1">586 241 9012,'3'1'639,"-1"2"0,0-1 0,-1 0-1,1 0 1,0 1 0,-1-1 0,3 4 0,4 21 526,-8-19-1194,1 0 0,-1 0 0,0 0 0,-3 15 0,4-23 23,-1 1-1,0-1 1,0 0 0,0 0 0,0 1-1,0-1 1,-1 0 0,1 1 0,0-1-1,0 0 1,0 0 0,0 1 0,0-1-1,0 0 1,0 1 0,0-1 0,-1 0-1,1 0 1,0 1 0,0-1 0,0 0-1,-1 0 1,1 0 0,0 1 0,0-1-1,0 0 1,-1 0 0,1 0 0,0 0-1,0 0 1,-1 1 0,1-1 0,0 0-1,-1 0 1,1 0 0,0 0-1,0 0 1,-1 0 0,1 0 0,0 0-1,-1 0 1,1 0 0,0 0 0,-1 0-1,1 0 1,0 0 0,0 0 0,-1 0-1,1-1 1,0 1 0,0 0 0,-1 0-1,1 0 1,0 0 0,0 0 0,-1-1-1,1 1 1,0 0 0,0 0 0,-1-1-1,1 1 1,0 0 0,0 0 0,0-1-1,-2 0-16,1-1-1,0 1 0,0-1 1,-1 1-1,1-1 1,0 0-1,0 1 0,1-1 1,-2-3-1,1-5 79,1 0 1,0 0-1,1 0 1,3-16-1,-4 23-1,1-1 0,0 1-1,0 0 1,0 0-1,0 0 1,0 0-1,1 0 1,-1 0-1,3-3 1,-2 5-236,-1-1-1,0 1 1,1 0 0,-1 0 0,1 0-1,-1 0 1,1 0 0,-1 0 0,1 0-1,0 0 1,0 1 0,-1-1-1,1 1 1,0-1 0,0 1 0,0 0-1,2-1 1,2 1-4311</inkml:trace>
  <inkml:trace contextRef="#ctx0" brushRef="#br0" timeOffset="2403.57">791 317 10277,'-2'14'5471,"-3"-8"-4340,5-7-1172,-1 1-1,0 0 1,1 0-1,-1 0 1,0-1-1,1 1 0,-1 0 1,1-1-1,-1 1 1,0 0-1,1-1 1,-1 1-1,1-1 1,-1 1-1,1-1 1,0 1-1,-1-1 1,1 1-1,-1-1 1,1 0-1,0 1 1,-1-1-1,1 1 1,0-1-1,0 0 1,0 1-1,-1-2 1,-3-9 254,0 0-1,1 0 1,0 0 0,-2-15 0,4 23-159,1-1-1,0 0 0,0 1 0,0-1 0,0 1 1,1-1-1,-1 1 0,1-1 0,0 1 0,0 0 1,0-1-1,0 1 0,1 0 0,-1 0 0,1 0 1,0 0-1,0 0 0,5-5 0,-6 7-4,0-1 0,0 1 1,1 0-1,-1 0 0,0 0 0,1 1 0,-1-1 0,1 0 1,-1 0-1,1 1 0,-1-1 0,1 1 0,0-1 0,-1 1 1,1 0-1,0 0 0,-1 0 0,1 0 0,0 0 0,-1 0 1,1 0-1,0 0 0,-1 1 0,1-1 0,0 1 0,-1-1 1,1 1-1,-1 0 0,1-1 0,-1 1 0,1 0 0,-1 0 1,2 1-1,0 0-10,0 1 0,-1-1 0,1 1 1,-1-1-1,1 1 0,-1 0 0,0 0 0,0 0 1,0 0-1,0 0 0,-1 1 0,1-1 0,-1 0 1,1 4-1,0 4 9,-1 0 0,0 0 1,-1-1-1,0 1 0,-3 21 1,2-28-108,1 0 1,-1 1-1,0-2 1,0 1-1,-1 0 1,1 0-1,-1 0 1,0-1-1,0 1 1,0 0-1,0-1 1,0 0-1,-1 0 1,0 0-1,0 0 1,0 0-1,0 0 1,-6 3-1,8-5-34,0 0 0,0-1 0,0 1 0,-1-1 0,1 0 0,0 1 0,0-1 0,-1 0-1,1 0 1,0 0 0,0 0 0,-1 0 0,1 0 0,0 0 0,0 0 0,-1 0 0,1-1 0,0 1 0,0 0 0,-2-1 0,-20-17-5127,13 9 415</inkml:trace>
  <inkml:trace contextRef="#ctx0" brushRef="#br0" timeOffset="2799.73">772 1 10597,'10'8'6283,"-1"7"-4119,3 17-1846,-11-28 214,10 34-312,-2 0-1,-1 0 1,2 44-1,-4 51-6320,-7-108 586</inkml:trace>
  <inkml:trace contextRef="#ctx0" brushRef="#br0" timeOffset="2800.73">953 229 11381,'5'-8'3122,"-2"-2"-81,1 0-2081,-1 4-399,1-3-305,-2 3 0,3 1-256,-1 1-192,-2 0-192,0 3-257,2 1-95</inkml:trace>
  <inkml:trace contextRef="#ctx0" brushRef="#br0" timeOffset="3164.04">1008 352 10469,'-3'14'2801,"1"0"-288,1-3-2113,-1-4-400,2-1-288,0-3-208</inkml:trace>
  <inkml:trace contextRef="#ctx0" brushRef="#br0" timeOffset="3165.04">1112 228 9492,'1'1'281,"-1"-1"-1,1 0 1,-1 0-1,1 1 1,-1-1-1,1 0 1,-1 1-1,1-1 1,-1 1-1,1-1 1,-1 0-1,1 1 1,-1-1-1,0 1 1,1-1-1,-1 1 1,0-1-1,1 2 1,3 14 1502,-4 19-1910,0-28 665,-4 39-182,2-32-520,0-1-1,1 1 1,2 14-1,-1-28 146,0 0 0,0 0-1,0 0 1,0 0 0,0 0-1,0 0 1,0 0 0,0 0-1,0 0 1,0 0 0,0 0-1,0 0 1,1 0-1,-1 0 1,0 0 0,0 0-1,0 0 1,0 0 0,0 0-1,0 0 1,0 0 0,0 0-1,0 0 1,0 0 0,0 0-1,0 0 1,0 0 0,0 0-1,0 0 1,1 0 0,-1 0-1,0 0 1,0 0 0,0 0-1,0 0 1,0 0 0,0 1-1,0-1 1,0 0 0,0 0-1,0 0 1,0 0-1,0 0 1,0 0 0,0 0-1,0 0 1,0 0 0,0 0-1,0 0 1,4-10-357,3-16 148,-7 25 222,2-10 202,0 0 0,1 1 0,5-13-1,-7 21-119,-1 1 0,1-1 0,-1 1 0,1-1 0,0 1 0,-1-1 0,1 1 0,0-1 0,0 1 0,0 0 0,0 0-1,0-1 1,1 1 0,-1 0 0,0 0 0,0 0 0,1 0 0,-1 1 0,1-1 0,-1 0 0,1 0 0,-1 1-1,1-1 1,-1 1 0,1-1 0,-1 1 0,1 0 0,0 0 0,-1 0 0,1 0 0,1 0 0,-2 0-64,0 1 1,0-1-1,0 1 1,-1 0-1,1-1 1,0 1-1,-1 0 1,1 0-1,0-1 1,-1 1-1,1 0 1,-1 0-1,1 0 1,-1 0-1,0-1 1,1 1-1,-1 0 1,0 0-1,0 0 1,0 0-1,1 0 1,-1 0-1,0 0 1,0 2-1,0 30-468,-1-25 282,2 45-4679,1-38-370</inkml:trace>
  <inkml:trace contextRef="#ctx0" brushRef="#br0" timeOffset="3565.99">1267 384 10133,'3'-43'6724,"-1"36"-6398,0-1-1,0 1 1,0 0 0,4-8 0,-5 12-319,0 1 1,1-1-1,-1 1 1,0-1-1,1 1 1,0 0 0,-1 0-1,1 0 1,0 0-1,0 0 1,0 0-1,0 0 1,1 0-1,-1 1 1,0-1 0,1 1-1,-1 0 1,1 0-1,-1 0 1,1 0-1,0 0 1,0 0 0,-1 1-1,1-1 1,0 1-1,0 0 1,-1 0-1,1 0 1,4 0 0,-6 1-6,0-1 0,0 0 0,0 1 0,0-1 0,0 1 0,0 0 0,0-1 1,0 1-1,0 0 0,0 0 0,-1-1 0,1 1 0,0 0 0,0 0 0,-1 0 1,1 0-1,-1 0 0,1 0 0,-1 0 0,1 0 0,-1 0 0,0 0 1,1 0-1,-1 1 0,0-1 0,0 0 0,0 0 0,0 0 0,0 0 0,0 0 1,0 1-1,0-1 0,-1 2 0,1 2-9,-1 1 0,0-1-1,0 0 1,0 1 0,-4 7 0,1-6-176,0 0 1,0 0-1,0 0 0,-7 7 1,10-13 106,0 0 1,0 0-1,0 1 0,0-1 1,0 0-1,0 0 0,0 0 1,0 0-1,0-1 0,-1 1 1,1 0-1,0 0 0,-1-1 1,1 1-1,0-1 0,-1 1 1,1-1-1,-1 1 0,1-1 1,-1 0-1,1 0 0,-1 0 1,1 0-1,-1 0 0,1 0 1,-1 0-1,1 0 0,-1-1 1,-2 0-1,3-1 9,0 1 0,0 0 0,0-1 0,0 1-1,0-1 1,1 0 0,-1 1 0,0-1 0,1 0 0,-1 1 0,1-1 0,0 0-1,-1 0 1,1 1 0,0-1 0,0 0 0,1-2 0,-2 2 116,1 0 1,0-1-1,1 1 1,-1-1-1,0 1 0,1-1 1,-1 1-1,1 0 1,0-1-1,-1 1 1,1 0-1,2-3 1,-1 3 84,0 1 0,0 1 0,0-1 0,0 0 0,0 0 1,0 1-1,0-1 0,1 1 0,-1 0 0,0 0 1,0-1-1,0 1 0,1 1 0,-1-1 0,0 0 0,0 0 1,0 1-1,0 0 0,0-1 0,0 1 0,0 0 0,0 0 1,0 0-1,0 0 0,0 0 0,0 0 0,0 1 1,-1-1-1,1 1 0,-1-1 0,1 1 0,-1-1 0,3 4 1,-2 4-965,-1 0-1,0 0 1,0 0 0,0 0 0,-1 0 0,-2 16 0,0-8-4559</inkml:trace>
  <inkml:trace contextRef="#ctx0" brushRef="#br0" timeOffset="4026.42">1419 304 11381,'11'-6'3202,"5"1"-161,2 4-2305,3 3 33,2 0-321,-2 2-48,-4-2-272,-1 2 32,-1 4-256,-1 3-96,-1 2-208,0 1-176,-1 2-145,-3 0-159,-3 0-2209,0 2-2722</inkml:trace>
  <inkml:trace contextRef="#ctx0" brushRef="#br0" timeOffset="4027.42">1607 507 10821,'-13'-24'5905,"6"-5"-3408,3-34-2006,4 41 119,-5-36-357,2 34-769,2-1 1,2-41-1,2 53-1133</inkml:trace>
  <inkml:trace contextRef="#ctx0" brushRef="#br0" timeOffset="4400.06">1736 454 10709,'-1'1'362,"-1"-1"0,1 1 0,-1-1 1,1 0-1,-1 1 0,1-1 0,-1 0 0,0 0 0,1 0 1,-1 0-1,1 0 0,-1 0 0,1-1 0,-1 1 0,1 0 0,-1-1 1,1 1-1,-1-1 0,1 1 0,-1-1 0,-1-1 0,1 0-215,0 0-1,0 0 0,1 0 1,-1 0-1,1 0 0,0 0 1,-1-1-1,1 1 0,0 0 1,0 0-1,0-1 0,0-2 1,-2-9-460,1 0 0,1 0 0,0-27 0,1 34 694,0-8-487,-1 10 60,1-1 0,0 1 0,0-1 0,0 1 0,1-1 0,0 1 0,0-1 0,0 1 0,4-8 0,-5 13 49,0-1-1,0 1 0,0 0 1,1-1-1,-1 1 1,0 0-1,1-1 1,-1 1-1,0 0 1,1 0-1,-1-1 1,0 1-1,1 0 1,-1 0-1,0 0 1,1-1-1,-1 1 0,1 0 1,-1 0-1,0 0 1,1 0-1,-1 0 1,1 0-1,-1 0 1,1 0-1,-1 0 1,0 0-1,1 0 1,-1 0-1,1 0 0,-1 0 1,1 0-1,-1 1 1,0-1-1,1 0 1,-1 0-1,0 0 1,1 1-1,-1-1 1,0 0-1,1 0 1,-1 1-1,0-1 1,1 0-1,-1 1 0,0-1 1,0 0-1,1 1 1,-1-1-1,0 0 1,0 1-1,0-1 1,1 1-1,-1-1 1,0 1-1,10 23 436,-10-18-434,0 0 0,-1 0 0,1-1 0,-1 1 0,-1 0 0,1-1 0,-1 1 0,-3 6 0,-12 25-2750,10-23-42,0 0-2676</inkml:trace>
  <inkml:trace contextRef="#ctx0" brushRef="#br0" timeOffset="4835.26">1829 296 7828,'1'6'7643,"-6"0"-4871,-11 4-3472,11-7 1429,-36 14-1006,40-17 255,1 1 1,-1-1 0,0 1-1,1-1 1,-1 1-1,1-1 1,0 1-1,-1 0 1,1-1-1,0 1 1,-1 0 0,1-1-1,0 1 1,-1 0-1,1-1 1,0 1-1,0 0 1,0-1-1,0 1 1,0 0 0,0 0-1,0-1 1,0 1-1,0 0 1,0-1-1,0 1 1,0 0-1,1-1 1,-1 1 0,0 0-1,0-1 1,1 1-1,-1 0 1,0-1-1,1 1 1,0 0-1,19 27 33,-15-22 33,13 11 376,-15-14-253,0-1 1,1 1-1,-1 0 0,-1 1 1,1-1-1,4 7 1,-6-9-157,-1 0 0,0 0 0,1 0 0,-1 0 1,0 1-1,0-1 0,0 0 0,1 0 1,-1 0-1,0 1 0,-1-1 0,1 0 1,0 0-1,0 0 0,0 1 0,-1-1 1,1 0-1,-1 0 0,1 0 0,-1 0 1,1 0-1,-1 0 0,0 0 0,1 0 1,-1 0-1,0 0 0,0 0 0,0 0 1,-1 1-1,-1 0-201,-1 1 0,1-1 1,-1 1-1,0-1 0,0 0 0,-6 2 0,-5 2-3197,11-5 1537,-3 1-3230</inkml:trace>
</inkml:ink>
</file>

<file path=word/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9:57.151"/>
    </inkml:context>
    <inkml:brush xml:id="br0">
      <inkml:brushProperty name="width" value="0.05" units="cm"/>
      <inkml:brushProperty name="height" value="0.05" units="cm"/>
    </inkml:brush>
  </inkml:definitions>
  <inkml:trace contextRef="#ctx0" brushRef="#br0">1 94 7956,'12'-1'5492,"-10"1"-5239,-1 0 0,1-1-1,0 1 1,0 0 0,0 0 0,-1 0 0,1 0-1,0 1 1,0-1 0,1 1 0,-2-1-182,0 1 1,0-1-1,-1 0 1,1 0-1,0 1 1,-1-1 0,1 1-1,0-1 1,-1 1-1,1-1 1,0 1-1,-1-1 1,1 1-1,-1-1 1,1 1 0,-1 0-1,0-1 1,1 1-1,-1 0 1,1-1-1,-1 2 1,2 19-104,-2-17 98,-2 87-314,1-91 199,0 5-1670</inkml:trace>
  <inkml:trace contextRef="#ctx0" brushRef="#br0" timeOffset="1629.87">417 190 7411,'0'-5'10227,"2"-16"-9283,0 2-483,-1 3-296,1 1 1,0-1-1,10-29 1,-12 42-155,1 1 0,0-1 0,0 0 1,1 1-1,-1-1 0,0 0 0,1 1 1,0 0-1,-1-1 0,1 1 0,0 0 1,0 0-1,0 0 0,1 0 0,-1 0 1,0 1-1,1-1 0,-1 1 1,1-1-1,-1 1 0,1 0 0,0 0 1,0 0-1,-1 1 0,1-1 0,0 0 1,6 1-1,-7 0 6,0 0 0,0 0 1,0 1-1,0-1 0,0 0 1,0 1-1,0 0 0,0 0 0,0-1 1,0 1-1,0 0 0,0 1 1,-1-1-1,1 0 0,0 0 0,-1 1 1,1-1-1,-1 1 0,0-1 0,1 1 1,-1 0-1,0-1 0,0 1 1,0 0-1,0 0 0,0 0 0,0 0 1,-1 0-1,1 0 0,-1 0 1,1 0-1,-1 4 0,1-3-15,-1 0-1,0 0 1,1 0-1,-2 0 1,1 0-1,0 1 1,-1-1-1,1 0 0,-1 0 1,0 0-1,0 0 1,0 0-1,0 0 1,-1 0-1,1-1 1,-1 1-1,1 0 1,-1-1-1,0 1 1,0-1-1,-4 4 1,-2 0-70,-1 1-234,-1 1-1,0-1 1,-1-1-1,1 0 1,-1 0-1,-18 6 1,28-13 263,1 1 1,-1-1-1,0 1 0,1 0 1,-1-1-1,1 1 1,-1-1-1,1 0 0,0 1 1,-1-1-1,1 1 1,-1-1-1,1 0 1,0 1-1,0-1 0,-1 0 1,1 1-1,0-1 1,0 0-1,0 1 0,0-1 1,0 0-1,0 1 1,0-1-1,0 0 0,0 0 1,0 1-1,0-1 1,1-1-1,0-25-356,0 6 357,-1 10 2,0 0-1,1 1 1,1-1 0,-1 1 0,6-14-1,-7 22 90,1 1 0,-1-1 0,1 1-1,0-1 1,0 0 0,0 1 0,0 0 0,0-1-1,0 1 1,0 0 0,0-1 0,1 1 0,-1 0-1,1 0 1,-1 0 0,0 0 0,1 0 0,0 0-1,-1 1 1,1-1 0,-1 0 0,1 1 0,0-1 0,0 1-1,-1 0 1,1-1 0,0 1 0,0 0 0,-1 0-1,1 0 1,0 0 0,0 1 0,-1-1 0,1 0-1,0 1 1,0-1 0,-1 1 0,3 1 0,-2-1 38,0 0 0,0 0 1,0 0-1,0 0 1,0 1-1,0-1 1,0 1-1,0 0 0,-1-1 1,1 1-1,-1 0 1,3 3-1,15 30 380,-7-11-303,-9-18-201,0 0-1,0 0 0,-1 0 1,0 1-1,0-1 1,-1 1-1,0-1 1,0 1-1,0 7 1,5 28-6841</inkml:trace>
  <inkml:trace contextRef="#ctx0" brushRef="#br0" timeOffset="2361.4">797 145 6643,'1'-5'7407,"0"-6"-2744,-1 10-4617,0 1 1,0 0-1,-1-1 1,1 1-1,0 0 1,-1 0-1,1 0 1,-1-1 0,1 1-1,0 0 1,-1 0-1,1 0 1,-1 0-1,1 0 1,0 0-1,-1 0 1,1 0-1,-1 0 1,1 0 0,0 0-1,-1 0 1,1 0-1,-1 0 1,1 0-1,0 0 1,-1 1-1,1-1 1,-1 0-1,1 0 1,0 0 0,-1 1-1,1-1 1,0 0-1,-1 0 1,1 1-1,0-1 1,-1 1-1,-10 3 181,-1 1 0,-21 4 0,-7 4-446,39-13 187,0 1 1,0 0-1,1 0 1,-1 0-1,0 0 1,0 0-1,0 0 1,1 0-1,-1 0 1,1 0-1,-1 1 1,1-1-1,-1 0 1,1 0-1,0 0 0,-1 1 1,1-1-1,0 0 1,0 0-1,0 1 1,0-1-1,0 0 1,0 1-1,0-1 1,1 2-1,-1-2-33,0 1 0,0-1 1,0 0-1,0 0 0,1 1 0,-1-1 0,0 0 0,1 0 0,-1 1 0,1-1 0,-1 0 0,1 0 1,0 0-1,-1 0 0,1 0 0,0 0 0,0 0 0,0 0 0,0 0 0,0-1 0,0 1 1,0 0-1,0 0 0,0-1 0,0 1 0,3 0 0,51 3-458,-47-4 516,18 6 225,-26-6-206,1 1-1,0-1 1,0 1-1,0 0 1,-1-1-1,1 1 1,0 0-1,-1 0 1,1 0-1,0-1 1,-1 1-1,1 0 1,-1 0-1,1 0 1,-1 0-1,0 0 1,1 0-1,-1 0 1,0 0-1,0 0 1,0 0 0,0 0-1,0 0 1,0 2-1,0 6 46,-1 0 1,0 0-1,0 0 1,-1 0-1,0 0 0,0-1 1,-1 1-1,-1-1 0,-5 11 1,8-17-135,1-1 0,-2 1 0,1-1 0,0 0 1,0 1-1,0-1 0,-1 0 0,1 0 0,-1 0 1,1 0-1,0 0 0,-1 0 0,0 0 0,1-1 0,-1 1 1,0-1-1,1 1 0,-1-1 0,0 1 0,0-1 1,1 0-1,-1 0 0,-2 0 0,-2 0-486,1 0 0,-1-1 0,1 0 0,0 0 1,-1 0-1,-6-3 0,2 0-4474</inkml:trace>
  <inkml:trace contextRef="#ctx0" brushRef="#br0" timeOffset="2874.03">1044 29 9877,'-3'30'6788,"-9"16"-4285,7-31-2330,-5 30-1,3 6-557,-3-1 0,-23 69 0,31-112-174,-2 8 16</inkml:trace>
  <inkml:trace contextRef="#ctx0" brushRef="#br0" timeOffset="3246.04">858 20 10373,'7'15'6431,"-2"0"-3779,-3-9-2595,0 0 0,0-1 0,0 1 0,1 0 1,0-1-1,0 0 0,5 6 0,-3-4-136,1 0 1,-2 0-1,1 0 1,-1 1-1,4 9 0,1 9-6055</inkml:trace>
</inkml:ink>
</file>

<file path=word/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9:49.680"/>
    </inkml:context>
    <inkml:brush xml:id="br0">
      <inkml:brushProperty name="width" value="0.05" units="cm"/>
      <inkml:brushProperty name="height" value="0.05" units="cm"/>
    </inkml:brush>
  </inkml:definitions>
  <inkml:trace contextRef="#ctx0" brushRef="#br0">35 198 7411,'-1'0'592,"-10"11"5567,10-10-6038,0 0-1,0-1 0,0 1 1,0 0-1,0-1 0,0 1 0,0 0 1,0-1-1,0 0 0,0 1 0,0-1 1,-1 1-1,1-1 0,0 0 1,0 0-1,0 0 0,-3 0 0,4-2 9,0-1 0,0 1-1,0-1 1,0 1-1,0-1 1,1 1 0,-1-1-1,1 1 1,0-1-1,1-2 1,-2 3-36,7-22 152,-3 8-65,0 0 0,9-19 0,-11 30-159,1 0 1,0 1-1,-1-1 1,2 0-1,-1 1 1,0 0-1,1 0 1,0 0 0,0 0-1,9-6 1,-13 10-21,1-1 0,-1 1 0,1-1 0,0 1 0,-1 0 0,1-1 0,0 1 1,-1 0-1,1-1 0,0 1 0,0 0 0,-1 0 0,1 0 0,0 0 0,-1 0 1,1 0-1,0 0 0,0 0 0,-1 0 0,1 0 0,0 0 0,0 0 0,-1 1 1,1-1-1,0 0 0,-1 0 0,1 1 0,1 0 0,-1 0 5,0 0 0,1 1 0,-1-1 0,0 1 0,0-1 0,0 1 0,0 0 0,0-1 0,0 1 0,-1 0 0,1 2 0,2 3 14,-2 1 1,1 0 0,-1 0 0,0 10 0,-1-13-84,-1 0-1,0 0 1,0 0 0,0 0 0,-1-1 0,0 1 0,0-1 0,0 1-1,0-1 1,-1 0 0,1 1 0,-1-1 0,0-1 0,0 1 0,-1 0-1,1-1 1,-1 1 0,0-1 0,0 0 0,0-1 0,0 1 0,0-1-1,-6 3 1,8-5 35,0 0 0,0 0-1,0 0 1,0 0 0,0-1-1,0 1 1,0 0 0,0-1-1,0 0 1,1 1 0,-1-1-1,0 0 1,0 0 0,1 0-1,-1 0 1,0 0 0,1 0-1,-1-1 1,1 1 0,-1 0-1,1-1 1,0 0 0,0 1-1,0-1 1,0 1 0,0-1-1,0 0 1,0 0 0,0 0-1,1 1 1,-1-1 0,1 0-1,-1 0 1,1 0 0,0 0-1,0-3 1,2-5 27,1-1-1,1 1 1,0 0 0,8-14-1,3-8 100,-15 31-83,0 0 1,0 0 0,1 0-1,-1 0 1,0 0 0,1 1 0,-1-1-1,1 0 1,-1 0 0,1 0-1,0 0 1,-1 1 0,1-1-1,0 0 1,0 0 0,-1 1 0,1-1-1,0 1 1,0-1 0,0 1-1,0-1 1,1 0 0,-1 2 11,0-1 1,-1 0-1,1 0 1,0 0-1,0 1 1,0-1-1,0 0 1,-1 1-1,1-1 1,0 0-1,0 1 1,-1-1-1,1 1 1,0-1-1,-1 1 1,1 0-1,-1-1 1,1 1-1,-1 0 1,1 0-1,4 7 224,0-1 0,-1 1 0,5 14 0,-8-20-217,7 18 225,3 6-1824,24 46 1,-30-64-1472</inkml:trace>
  <inkml:trace contextRef="#ctx0" brushRef="#br0" timeOffset="437.12">376 190 9492,'0'2'880,"-1"0"0,0 0 0,1 1-1,-1-1 1,1 0 0,-1 0-1,1 0 1,0 5 0,6 35-239,-1-16-201,-2 15-519,-1 1 0,-5 43 1,-8-16-5657,9-60 754</inkml:trace>
  <inkml:trace contextRef="#ctx0" brushRef="#br0" timeOffset="854.38">320 173 10597,'-1'0'86,"0"0"0,0 0 1,1 0-1,-1 0 0,0 0 0,0 1 1,1-1-1,-1 0 0,0 0 0,0 0 1,1 1-1,-1-1 0,0 0 0,1 1 1,-1-1-1,0 0 0,1 1 0,-1-1 0,1 1 1,-1-1-1,1 1 0,-1-1 0,1 1 1,-1 0-1,1-1 0,-1 1 0,1-1 1,0 1-1,-1 0 0,1 0 0,-1 0 1,1 28 3039,1-26-2928,-1 0 1,0 0 0,0 0-1,0 0 1,0 0 0,0-1 0,-1 6-1,-1-4-203,1 0-1,1 0 0,-1 1 0,0-1 1,1 0-1,0 1 0,0-1 1,0 1-1,1-1 0,0 0 0,-1 0 1,2 1-1,1 6 0,-2-11 6,-1 0 0,0 0 0,1 1 0,-1-1 0,0 0 0,1 0 0,-1 0 0,1 1 0,-1-1 0,1 0 0,-1 0 0,0 0 0,1 0 0,-1 0 0,1 0 0,-1 0 0,1 0 0,-1 0 0,0 0 0,1 0 0,-1 0 0,1 0 0,-1 0 0,1-1 0,-1 1 0,0 0 0,1 0 0,-1 0 0,1-1 0,-1 1 0,0 0 0,1 0 0,-1-1 0,0 1 0,1 0 0,-1-1 0,0 1 0,0-1 0,1 1 0,-1 0 0,0-1 0,14-18 0,-14 19 0,2-3-20,0-1 0,0 1 1,0 0-1,0 1 0,1-1 0,-1 0 0,1 1 0,-1-1 0,1 1 0,0 0 0,5-3 0,-5 4-4,-1 0-1,1 1 0,-1-1 0,1 0 0,0 1 0,-1 0 0,1 0 0,0 0 1,-1 0-1,1 0 0,0 0 0,-1 1 0,1-1 0,0 1 0,-1 0 0,5 2 1,12 6-811,-8 1-2626,-5-1-1474</inkml:trace>
  <inkml:trace contextRef="#ctx0" brushRef="#br0" timeOffset="1902.5">557 1 7956,'20'36'7496,"6"-3"-4230,36 27-3464,-8-9 447,-39-36-471,12 14-1021,-14-7-3308,-11-16-502</inkml:trace>
  <inkml:trace contextRef="#ctx0" brushRef="#br0" timeOffset="2266.53">762 32 9877,'-16'5'7495,"-1"7"-5631,-9 16-1787,21-22-87,-2 5-128,0-1 1,-1 0-1,0 0 0,-1-1 0,0 0 0,0-1 0,-11 8 0,4-5-851,-3 3-3782,13-10-130</inkml:trace>
  <inkml:trace contextRef="#ctx0" brushRef="#br0" timeOffset="3722.63">1092 203 6643,'4'3'7824,"4"-3"-4743,11-4-3486,-11 3 1110,9-1-502,-1-1-192,0 1 0,1 1-1,-1 1 1,0 0-1,1 1 1,20 4 0,-29-1-78,-1-1-5234</inkml:trace>
  <inkml:trace contextRef="#ctx0" brushRef="#br0" timeOffset="4124.96">1192 40 11061,'0'11'7189,"-2"-1"-4803,1 21-2271,2-21-167,3 71-154,-9-27-6056,2-42 787</inkml:trace>
</inkml:ink>
</file>

<file path=word/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39:28.193"/>
    </inkml:context>
    <inkml:brush xml:id="br0">
      <inkml:brushProperty name="width" value="0.05" units="cm"/>
      <inkml:brushProperty name="height" value="0.05" units="cm"/>
    </inkml:brush>
  </inkml:definitions>
  <inkml:trace contextRef="#ctx0" brushRef="#br0">3 261 7539,'-2'-8'5949,"2"2"-3995,12 8-1061,-9 0-611,1 0-1,0 0 0,-1 1 0,1-1 1,-1 1-1,3 2 0,18 13 336,-13-11-714,0 1-1,-1-1 1,0 2 0,0-1 0,-1 2 0,0-1 0,0 1-1,-1 0 1,-1 1 0,0 0 0,9 18 0,-14-25-544,2 8 18</inkml:trace>
  <inkml:trace contextRef="#ctx0" brushRef="#br0" timeOffset="518.61">200 226 9268,'-10'1'6597,"1"8"-4313,-6 16-2308,12-20 668,-6 9-524,-1 0 0,-1 0-1,-23 23 1,13-16-111,-8 6-1693</inkml:trace>
  <inkml:trace contextRef="#ctx0" brushRef="#br0" timeOffset="2376.64">486 270 9396,'3'0'6269,"3"-1"-4394,11 1-1644,30 1 938,-21 0-1301,-1-1-1,1-1 1,31-6 0,-57 7 53,0 0 0,0 0-1,0 0 1,0 0 0,0 0 0,1 0 0,-1 0-1,0-1 1,0 1 0,0 0 0,0 0 0,0 0-1,0 0 1,0 0 0,0-1 0,0 1-1,0 0 1,0 0 0,0 0 0,1 0 0,-1-1-1,0 1 1,0 0 0,0 0 0,0 0 0,0 0-1,-1-1 1,1 1 0,0 0 0,0 0 0,0 0-1,0 0 1,0 0 0,0-1 0,0 1-1,0 0 1,0 0 0,0 0 0,0 0 0,0 0-1,-1-1 1,1 1 0,0 0 0,0 0 0,0 0-1,0 0 1,0 0 0,0 0 0,-1 0-1,1 0 1,0 0 0,0-1 0,0 1 0,0 0-1,-1 0 1,1 0 0</inkml:trace>
  <inkml:trace contextRef="#ctx0" brushRef="#br0" timeOffset="2767.59">615 151 8884,'0'0'27,"0"0"-1,0 0 1,0 0-1,0 0 1,-1 0-1,1 0 1,0 0-1,0 0 1,0 0-1,0 0 1,0 0-1,0 0 0,0 0 1,-1 0-1,1 0 1,0 0-1,0 0 1,0 0-1,0 0 1,0 0-1,0 0 1,0 0-1,0 0 1,-1 0-1,1 0 1,0 0-1,0 0 1,0 0-1,0 0 1,0 0-1,0 0 1,0 0-1,0 0 1,-1 0-1,1 0 1,0 1-1,0-1 1,0 0-1,0 0 1,0 0-1,0 0 1,0 0-1,0 0 1,0 0-1,0 0 1,0 0-1,0 1 1,0-1-1,0 0 1,0 0-1,0 0 1,0 0-1,0 0 1,0 0-1,0 0 1,0 1-1,0-1 1,0 0-1,0 0 1,-2 16 2340,3 32 2522,-1-18-3234,1-22-2146,-1-1-1,-1 1 1,0-1 0,0 0 0,0 1-1,-1-1 1,0 0 0,0 0-1,-1 0 1,1 0 0,-2-1 0,1 1-1,-5 6 1</inkml:trace>
  <inkml:trace contextRef="#ctx0" brushRef="#br0" timeOffset="3190.26">1153 205 8100,'-2'0'500,"1"-1"1,0 0-1,0 1 1,0-1-1,0 1 1,-1-1-1,1 1 1,0-1-1,-1 1 1,1 0-1,0 0 1,-1 0-1,1-1 1,0 2-1,-1-1 1,-1 0-1,1 0-194,1 1-1,-1 0 0,0-1 0,0 1 1,0 0-1,0 0 0,1 0 0,-1 0 1,-3 3-1,-2 3-479,0 1 0,1 0 0,-10 15 0,2-4 991,1-1-719,1 0 0,0 1 1,-14 32-1,6-6-36,0-1-209,-28 88-1,43-117-680,3-12-1238,1-11-1877,1 0-1334</inkml:trace>
  <inkml:trace contextRef="#ctx0" brushRef="#br0" timeOffset="6871.6">904 143 8500,'17'19'7658,"-15"-17"-7550,0 1 0,0 0 0,0 0 0,0 0 0,-1 0 0,1 0 0,-1 0 1,0 0-1,0 0 0,0 0 0,0 1 0,-1-1 0,1 0 0,-1 6 0,2 10-46,0 0 0,8 29 1</inkml:trace>
  <inkml:trace contextRef="#ctx0" brushRef="#br0" timeOffset="7641.55">1241 0 8228,'4'10'8264,"2"23"-6609,-6-22-1491,0 0 0,0-1 1,-1 1-1,-1 0 0,-2 12 0,-3 16-87,7-29-77,2-17 0,4-19 0,-6 8-20,1 9-4,-1 1 0,0-1 0,0 1 0,-1-1 0,0 1 1,-1-1-1,0 1 0,-5-15 0,0 17-288</inkml:trace>
  <inkml:trace contextRef="#ctx0" brushRef="#br0" timeOffset="9782.82">1305 425 10469,'-1'-2'595,"-1"0"0,1 1 0,0-1 0,1 0 0,-1 0 0,0 0 0,0 0 0,1 0 0,-1 0 0,1-3 0,1-22 1440,2 14-2195,1 0 0,6-16 0,-6 20 602,-2 4-437,0 1 0,1 0 0,-1-1 0,1 1 0,0 1 0,0-1 0,1 0 0,5-5 0,-7 8 2,0-1 1,-1 1-1,1-1 0,0 1 0,0 0 0,0 0 0,0-1 1,0 2-1,1-1 0,-1 0 0,0 0 0,0 1 1,1-1-1,-1 1 0,0-1 0,0 1 0,1 0 0,-1 0 1,0 0-1,1 1 0,2-1 0,-4 1 11,0 0 1,0 0-1,1 0 0,-1 0 0,0 0 0,0 0 0,0 0 1,-1 0-1,1 0 0,0 0 0,0 0 0,0 1 1,-1-1-1,1 0 0,-1 1 0,1-1 0,-1 0 1,1 1-1,-1-1 0,0 0 0,0 1 0,0-1 1,0 1-1,0-1 0,0 1 0,0-1 0,-1 3 0,-8 46 49,7-41-83,0-4-105,0 0-1,-1-1 1,1 1-1,-1-1 1,0 0 0,0 0-1,0 0 1,-1 0-1,0 0 1,1-1-1,-1 1 1,-1-1-1,-8 5 1,0 2-553,12-9 648,1-1 1,0 0-1,-1 1 1,1-1-1,0 0 1,-1 0-1,1 0 0,0 1 1,-1-1-1,1 0 1,0 0-1,-1 0 0,1 0 1,-1 1-1,1-1 1,0 0-1,-1 0 1,1 0-1,-1 0 0,1 0 1,0 0-1,-1 0 1,1 0-1,-1 0 1,1-1-1,0 1 0,-1 0 1,1 0-1,-1 0 1,1 0-1,0 0 1,-1-1-1,1 1 0,-1-1 1,-6-15-561,6 11 514,1-1 0,-1 1 0,1-1 0,1-9 0,0 6 91,1 1-1,0 0 1,0-1 0,1 1 0,0 0-1,0 1 1,1-1 0,7-10-1,-10 16 93,1 1-1,0 0 1,0 0 0,-1 0-1,1 0 1,0 0-1,0 0 1,0 0 0,0 1-1,0-1 1,0 1-1,0-1 1,0 1 0,0 0-1,1 0 1,-1 0-1,0 0 1,0 0 0,0 0-1,0 1 1,0-1-1,0 1 1,0-1 0,0 1-1,0 0 1,0 0-1,0 0 1,0 0-1,-1 0 1,1 0 0,0 0-1,2 3 1,0 3-34,0 0 1,-1-1-1,1 1 0,-1 0 1,-1 1-1,0-1 1,3 12-1,2 29-3055,-4-28 68,-1-6-2570</inkml:trace>
  <inkml:trace contextRef="#ctx0" brushRef="#br0" timeOffset="10456.02">1560 358 11269,'2'0'5840,"12"-3"-4204,12-6-675,-18 6-909,-1 0-1,1 1 1,-1 0-1,1 0 0,0 0 1,0 1-1,0 1 1,9-1-1,-17 1-50,1 0-1,0 1 1,-1-1 0,1 0-1,0 0 1,-1 1-1,1-1 1,0 0 0,-1 1-1,1-1 1,0 0-1,-1 1 1,1-1 0,-1 1-1,1-1 1,-1 1-1,1-1 1,-1 1 0,0 0-1,1-1 1,-1 1-1,1-1 1,-1 1 0,1 1-1,0 21 33,-2-15-23,-1-1-1,1 1 1,-1-1 0,-4 8-1,1-6-9,0-1 0,0 1 0,-1-1 0,0 0 0,-1 0 0,0 0 0,-11 8 0,8-6 0,-1 1 0,-12 16 0,16-7-293,7-19 288,0-1 0,0 0 0,0 0 0,0 1 0,0-1 0,0 0 0,0 1-1,0-1 1,0 0 0,0 1 0,0-1 0,0 0 0,0 1 0,0-1-1,0 0 1,0 0 0,0 1 0,0-1 0,1 0 0,-1 0 0,0 1-1,0-1 1,0 0 0,0 0 0,1 1 0,-1-1 0,0 0 0,0 0 0,1 1-1,-1-1 1,0 0 0,0 0 0,1 0 0,-1 0 0,0 0 0,0 1-1,1-1 1,-1 0 0,0 0 0,1 0 0,-1 0 0,0 0 0,1 0-1,-1 0 1,0 0 0,1 0 0,-1 0 0,0 0 0,0 0 0,1 0 0,-1 0-1,0-1 1,1 1 0,-1 0 0,0 0 0,0 0 0,1 0 0,-1 0-1,0-1 1,0 1 0,1 0 0,-1 0 0,0-1 0,17-9-179,-12 8 192,0-1 1,0 1 0,-1-1 0,1 0-1,-1 0 1,0 0 0,0-1 0,0 1 0,-1-1-1,1 0 1,-1 0 0,5-8 0,-8 12-6,0-1 13,1 0 0,-1 0 0,0 1 0,1-1 0,-1 0 0,0 0 0,0 0 0,0 0 0,0 1 0,0-1 0,0 0 0,0 0 0,0 0 0,0 0 0,0 0 0,0 1 0,0-1 0,-1 0 0,1 0 0,0 0 0,-1 1 0,1-1 0,0 0 0,-1 0 0,1 1 0,-2-2 0,-17-21 109,12 15-90,-3-2 7,0 0 1,0 1-1,-14-10 0,12 10-1219,1 0-1,1 0 1,-14-16-1,18 18-2319,-1 3-1687</inkml:trace>
  <inkml:trace contextRef="#ctx0" brushRef="#br0" timeOffset="12520.81">2035 249 4786,'25'-11'4348,"-18"6"-2968,-15 9 2214,0-1-2979,-6 6 3100,7 0-3530,0 0 1,0 0-1,2 1 1,-1 0-1,1 0 0,0 0 1,1 1-1,1-1 1,-4 14-1,-12 32 31,12-38-361,2-1 0,0 1 1,1 0-1,1 1 0,0-1 0,1 33 0,1-39-955,0-19-4558,1-1 622</inkml:trace>
  <inkml:trace contextRef="#ctx0" brushRef="#br0" timeOffset="12911.76">1898 271 9604,'-4'-1'9148,"6"2"-9073,-1 0 0,0 1 0,1-1 0,-1 0 1,0 1-1,0-1 0,0 1 0,0-1 1,0 1-1,-1 0 0,2 1 0,2 24 160,5 22-222,-7-32-812</inkml:trace>
  <inkml:trace contextRef="#ctx0" brushRef="#br0" timeOffset="14922.71">2328 399 10021,'0'0'175,"0"0"0,0 1 0,0-1 0,0 0 0,0 0 0,1 1 0,-1-1 1,0 0-1,0 0 0,0 1 0,0-1 0,0 0 0,0 0 0,0 1 1,0-1-1,1 0 0,-1 0 0,0 1 350,1-1-350,-1 0 1,0 0-1,0 1 0,0-1 0,1 0 0,-1 0 0,0 0 0,0 0 0,1 0 1,-1 0-1,0 1 0,0-1 0,1 0 0,-1 0 0,0 0 0,1 0 1,-1 0-1,0 0 0,0 0 0,1 0 0,16-6 1213,16-14-1626,-27 16 266,-1 0 0,1 1 0,0 0 0,0 0 0,0 0 0,0 0 0,1 1 0,-1 0 0,1 1 0,-1-1 0,1 1 0,0 1 0,-1-1 0,1 1 0,10 1 0,-16-1-64,-1 0 0,1 0 0,0 0 0,-1 0-1,1 1 1,-1-1 0,1 0 0,-1 0 0,1 1 0,-1-1 0,1 0 0,-1 0 0,1 1 0,-1-1-1,1 1 1,-1-1 0,0 1 0,1-1 0,-1 0 0,1 1 0,-1-1 0,0 1 0,0 0-1,1-1 1,-1 1 0,0-1 0,0 1 0,0-1 0,0 1 0,1 0 0,-1-1 0,0 1 0,0-1-1,0 1 1,0-1 0,0 1 0,-1 1 0,-5 13-6241</inkml:trace>
  <inkml:trace contextRef="#ctx0" brushRef="#br0" timeOffset="15368.2">2398 237 10021,'-5'23'6250,"4"18"-4208,0-13-1370,1-18-526,0 0 0,3 19 1,1 10-1240,-5-36 954</inkml:trace>
  <inkml:trace contextRef="#ctx0" brushRef="#br0" timeOffset="16782.62">3060 250 10133,'-21'25'7005,"9"-8"-5641,9-13-1263,0 1 0,0 0-1,1 0 1,0 0 0,-3 11 0,-6 13-79,-5 4-79,0 1 1,2 0-1,2 1 1,-15 70-1,20-75-291,4-20-95,1 1-1,0 0 1,-1 14 0,5-35-3684,-2-1-771</inkml:trace>
  <inkml:trace contextRef="#ctx0" brushRef="#br0" timeOffset="17192.74">2877 239 7411,'-1'0'7168,"1"6"-3732,5 14-2891,-1-2 10,-1 20-195,-2-22-557,0-1 1,1 1-1,7 24 1,-5-35-1030</inkml:trace>
  <inkml:trace contextRef="#ctx0" brushRef="#br0" timeOffset="17636.47">3173 56 7956,'-1'5'6540,"4"10"-4765,0-1-1238,-7 68 951,-3 6-863,11-140-847,-3 40 92,1-1 0,-2 1-1,1-1 1,-2 1-1,1-1 1,-2 1 0,-5-25-1,4 31-651</inkml:trace>
  <inkml:trace contextRef="#ctx0" brushRef="#br0" timeOffset="18124.74">3410 335 10597,'1'1'408,"0"0"-1,1 0 1,-1 0 0,0 0-1,0 0 1,1-1 0,-1 1-1,1 0 1,-1-1 0,1 1 0,-1-1-1,0 0 1,1 1 0,0-1-1,-1 0 1,2 0 0,28-4 1181,-29 3-1681,1 0 1,-1 1-1,1-1 1,0 0 0,-1 1-1,1 0 1,0 0 0,-1-1-1,1 2 1,0-1-1,-1 0 1,1 0 0,-1 1-1,1 0 1,0-1 0,-1 1-1,1 0 1,-1 0 0,0 0-1,1 1 1,2 1-1</inkml:trace>
  <inkml:trace contextRef="#ctx0" brushRef="#br0" timeOffset="18510.26">3402 438 9268,'-1'7'6291,"5"-5"-4514,0-1-961,-3-2-255,7 1-145,-1-1-96,2 1-128,-2-2-48,0-1-144,-1 1-64,2 0-144,-2 2-48,1 0-144,-1 0-177,-1 1-159</inkml:trace>
</inkml:ink>
</file>

<file path=word/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1:16.121"/>
    </inkml:context>
    <inkml:brush xml:id="br0">
      <inkml:brushProperty name="width" value="0.05" units="cm"/>
      <inkml:brushProperty name="height" value="0.05" units="cm"/>
    </inkml:brush>
  </inkml:definitions>
  <inkml:trace contextRef="#ctx0" brushRef="#br0">26 304 8884,'-1'-1'450,"-1"-1"0,1 1 1,0 0-1,0-1 0,0 1 0,0-1 1,0 1-1,0-1 0,0 1 0,0-1 0,0 0 1,1 1-1,-1-1 0,1 0 0,-1-2 0,0-1-200,1 1 0,0-1-1,0 1 1,0-1-1,0 1 1,2-6-1,0 1-248,1 0-1,0 0 1,0 0-1,1 0 1,6-11-1,-9 18 2,1 1 0,-1-1-1,0 1 1,1-1-1,-1 1 1,1 0-1,-1-1 1,1 1 0,0 0-1,-1 0 1,1 0-1,0 0 1,0 1-1,0-1 1,-1 0-1,1 1 1,0-1 0,0 1-1,0 0 1,3-1-1,-4 1 1,0 0 0,1 0 0,-1 1 0,0-1-1,1 0 1,-1 0 0,0 1 0,0-1 0,1 0-1,-1 1 1,0-1 0,0 1 0,0 0 0,0-1-1,0 1 1,0 0 0,0 0 0,0 0 0,0-1-1,0 1 1,0 0 0,0 0 0,-1 0 0,1 1 0,0-1-1,-1 0 1,1 0 0,-1 0 0,1 0 0,-1 1-1,1 1 1,0 5-5,0-1 0,0 1 0,-1-1-1,0 1 1,-1-1 0,-2 15 0,2-18-78,0 1 1,0-1 0,-1 1-1,1-1 1,-1 0 0,0 0-1,0 0 1,0 0 0,-1 0-1,0 0 1,1-1-1,-7 6 1,8-7 59,0-1 1,0 0-1,-1 0 0,1 0 0,-1 0 1,1 0-1,0-1 0,-1 1 0,0 0 1,1-1-1,-1 1 0,1-1 0,-1 1 1,0-1-1,1 0 0,-1 1 0,0-1 1,1 0-1,-4-1 0,3 1-22,1-1-1,0 1 1,-1-1 0,1 0 0,-1 0-1,1 0 1,0 0 0,-1 0-1,1 0 1,0 0 0,0 0-1,0 0 1,0-1 0,0 1-1,0 0 1,-1-3 0,-1-3-102,0-1 0,0 1 0,1-1 0,0 1 0,0-1 0,-1-12 0,2 12 205,1 0 1,0 0-1,1 0 0,0 0 1,0 0-1,1 1 1,-1-1-1,2 0 0,-1 1 1,1 0-1,0-1 1,1 1-1,7-11 0,-11 17-16,1 0-1,0 0 0,0-1 0,-1 1 1,1 1-1,0-1 0,0 0 0,0 0 1,0 0-1,0 0 0,0 1 0,0-1 1,0 0-1,1 1 0,-1-1 0,0 1 1,0-1-1,0 1 0,1 0 0,-1-1 1,0 1-1,1 0 0,-1 0 0,0 0 1,0 0-1,1 0 0,-1 0 0,0 1 1,1-1-1,-1 0 0,0 0 0,0 1 1,0-1-1,1 1 0,-1-1 0,0 1 1,0 0-1,0 0 0,0-1 0,0 1 1,0 0-1,0 0 0,0 0 0,0 0 1,0 0-1,-1 0 0,2 2 0,5 6 210,-1 0 0,-1 0-1,0 0 1,6 14-1,-10-21-234,49 133 264,-39-113-732,-1-5-1076,-6-5-2396</inkml:trace>
  <inkml:trace contextRef="#ctx0" brushRef="#br0" timeOffset="723.9">425 230 9156,'-2'1'321,"-1"0"0,1 0 0,0 0 0,0 0-1,-1-1 1,1 1 0,0-1 0,-1 1 0,1-1 0,0 0-1,-1 0 1,1 0 0,-1 0 0,1 0 0,-4-1 0,3 1-40,0-1 1,0 1 0,0 0-1,0 0 1,0 0-1,0 0 1,0 0 0,0 1-1,0-1 1,0 1 0,0 0-1,0 0 1,0 0 0,0 0-1,0 1 1,0-1 0,1 1-1,-4 2 1,3 1-368,0 0 0,1 1 0,0-1 0,0 0 0,0 1 0,0-1 0,1 1 0,0-1 1,0 1-1,1 0 0,0 0 0,-1-1 0,2 8 0,0-12 33,0 0 1,0 0-1,0 1 0,0-1 1,0 0-1,0 0 0,0 0 1,0 0-1,1-1 1,-1 1-1,0 0 0,0 0 1,1-1-1,-1 1 0,1-1 1,-1 1-1,0-1 0,1 1 1,-1-1-1,1 0 1,1 0-1,3 1 19,-1 0 1,1 0-1,0-1 0,9 0 1,-10-1 26,-1 0 0,0 1 0,0-1 1,1 1-1,-1 0 0,0 0 0,1 1 0,4 0 0,-8 0 14,0-1 0,0 1-1,0-1 1,0 1 0,1 0-1,-1-1 1,0 1 0,0 0-1,0 0 1,-1 0-1,1 0 1,0 0 0,0 0-1,0 0 1,-1 0 0,1 0-1,0 1 1,-1-1-1,1 0 1,-1 0 0,0 0-1,1 1 1,-1-1 0,0 0-1,0 1 1,0-1-1,1 0 1,-1 1 0,-1-1-1,1 0 1,0 0 0,-1 2-1,1 1 26,0 0-1,0 0 0,-1 0 1,0 0-1,0-1 0,0 1 1,-3 7-1,3-10-30,0 1 1,0-1-1,0 1 0,0-1 0,-1 0 0,1 0 1,0 0-1,-1 1 0,1-1 0,-1-1 0,1 1 1,-1 0-1,0 0 0,1-1 0,-1 1 0,0 0 0,1-1 1,-1 0-1,-2 1 0,-11 2-186,-13 1 81,9-10-4041</inkml:trace>
  <inkml:trace contextRef="#ctx0" brushRef="#br0" timeOffset="1114.83">694 137 9877,'-8'27'3495,"-5"29"0,0 29-1170,-2 3-4007,10-62-799,-13 35-1,16-53-2365</inkml:trace>
  <inkml:trace contextRef="#ctx0" brushRef="#br0" timeOffset="1540.03">556 124 10133,'3'37'6892,"4"-3"-4151,0-12-3245,0-1 0,18 33 0,-24-52 90,2 3-547</inkml:trace>
  <inkml:trace contextRef="#ctx0" brushRef="#br0" timeOffset="1903.65">925 238 10469,'0'1'75,"0"-1"1,-1 1-1,1-1 1,0 1-1,0-1 1,0 1-1,0-1 1,0 1-1,0-1 1,0 1-1,0 0 1,0-1-1,0 1 1,0-1-1,0 1 1,0-1-1,0 1 1,0-1-1,1 1 1,-1-1-1,0 1 1,0-1-1,0 1 1,1-1-1,-1 1 0,0-1 1,1 1-1,-1-1 1,1 0-1,-1 1 1,1 0-1,1-1 233,-1 1-1,1 0 0,0-1 0,-1 1 0,1-1 1,0 0-1,0 0 0,-1 1 0,1-1 0,2-1 0,4 1 770,-1-1-1,1 0 1,13-5-1,-10 3-1164,32-11-940,-41 13 972,0 1 0,0 0 0,1-1 0,-1 1 1,0 0-1,0 0 0,0 0 0,0 0 1,0 0-1,0 1 0,1-1 0,-1 1 0,0-1 1,0 1-1,0 0 0,0 0 0,2 1 0,-4-1-134,0-1 0,0 1-1,0-1 1,1 0-1,-1 1 1,0-1 0,0 1-1,0-1 1,0 1-1,-1-1 1,1 1-1,0-1 1,0 1 0,0-1-1,0 0 1,0 1-1,-1-1 1,1 1-1,0-1 1,0 0 0,0 1-1,-1-1 1,1 0-1,0 1 1,-1-1 0,1 0-1,0 1 1,-1-1-1,1 0 1,0 1-1,-1-1 1</inkml:trace>
  <inkml:trace contextRef="#ctx0" brushRef="#br0" timeOffset="2303.51">987 110 10277,'1'18'9836,"0"25"-9070,0 5-1841,-6 69 0,4-110-339,-1-3-1746</inkml:trace>
  <inkml:trace contextRef="#ctx0" brushRef="#br0" timeOffset="2824.56">1410 281 10469,'0'1'242,"0"-1"0,0 1 0,0-1 0,0 1 0,-1 0 0,1-1 0,0 1 0,-1-1 0,1 1 0,0-1 0,-1 1 0,1-1 0,0 1 0,-1-1 0,1 1 0,-1-1 0,1 1 0,-1-1 0,1 0 0,-1 1 0,1-1 0,-1 0 0,1 1 0,-1-1 0,0 0 0,1 0 0,-2 1 0,2-18 1394,9-28-1738,-2 12 136,0 4 2,0 1 0,17-41 0,-24 68-28,1 0 0,-1-1 0,1 1 0,0 0 0,-1-1 0,1 1 0,0 0 0,0 0 0,0 0 0,0 0 0,0 0 0,0 0 0,0 0 0,0 0 0,0 0 0,1 0 0,-1 1 0,0-1 0,0 0 0,1 1 0,-1-1 0,0 1 0,1 0 0,-1-1 0,1 1 0,-1 0 0,1 0 0,-1 0 0,1 0 0,-1 0 0,0 0 0,1 0 0,-1 0 0,3 1 0,-2 0 7,1 0 0,-1 0-1,0 1 1,0-1 0,0 0 0,0 1 0,0-1 0,-1 1 0,1 0-1,0 0 1,-1-1 0,1 1 0,-1 0 0,0 0 0,1 1 0,-1-1-1,0 0 1,0 0 0,-1 0 0,2 5 0,0 3 24,0 0 1,-1 0-1,-1 1 1,1-1-1,-2 0 0,1 1 1,-5 17-1,4-23-73,0 1 0,-1-1-1,1 0 1,-1 0-1,-1 0 1,1 0 0,-1 0-1,1 0 1,-1-1-1,-1 1 1,1-1-1,-1 0 1,1 0 0,-1 0-1,0-1 1,-6 5-1,9-8-43,0 1 0,0 0 0,0-1 0,0 1 0,0-1 0,0 0 0,0 1 0,0-1 0,0 0 0,-1 1-1,1-1 1,0 0 0,0 0 0,0 0 0,0 0 0,-1 0 0,1 0 0,0-1 0,0 1 0,0 0-1,0 0 1,0-1 0,-1 1 0,1-1 0,0 1 0,0-1 0,0 1 0,0-1 0,-1-1 0,-1-1-389,1 1 0,0 0 0,0-1 0,1 1 0,-1-1 1,0 0-1,1 0 0,0 1 0,0-1 0,-2-4 0,0-6-4175</inkml:trace>
  <inkml:trace contextRef="#ctx0" brushRef="#br0" timeOffset="3303.28">1442 74 9012,'1'0'508,"1"0"0,0 1 0,-1-1 0,1 0-1,-1 1 1,1-1 0,-1 1 0,0-1 0,1 1 0,-1 0 0,1-1 0,-1 1-1,0 0 1,2 1 0,16 21 2071,-12-9-2485,12 28 0,-16-36 281,12 42-348,-12-35-244,1 0 0,1 0 0,6 14 0,-8-23-431,-1 1 0,1-1-1,0 0 1,0-1 0,0 1 0,0-1-1,7 6 1,-4-4-4741</inkml:trace>
  <inkml:trace contextRef="#ctx0" brushRef="#br0" timeOffset="3749.93">1762 177 11061,'-1'0'336,"1"-1"1,-1 1-1,0 0 1,1 0-1,-1-1 0,1 1 1,-1 0-1,1 0 0,-1 0 1,0 0-1,1 0 1,-1 0-1,1 0 0,-1 0 1,0 0-1,1 0 0,-1 0 1,1 1-1,-1-1 1,1 0-1,-2 1 0,-12 9 1726,11-8-2046,0 1 1,1 0-1,-1 0 0,1 1 0,0-1 0,-3 4 0,-5 22 104,2 0-1,0 0 0,-6 55 1,14-80-121,-2 4-15,1 1 0,1-1-1,0 1 1,0-1 0,2 16 0,-1-22 11,-1 0 1,1 0 0,0-1 0,-1 1 0,1 0 0,0 0 0,0-1-1,0 1 1,0-1 0,0 1 0,1-1 0,-1 1 0,0-1 0,1 0-1,-1 1 1,1-1 0,-1 0 0,1 0 0,0 0 0,-1 0 0,1-1-1,0 1 1,0 0 0,-1-1 0,1 1 0,0-1 0,0 1 0,0-1-1,0 0 1,0 0 0,0 0 0,2 0 0,-1 0-16,1 0 1,0-1-1,-1 1 1,1-1-1,0 1 1,-1-1 0,1 0-1,-1-1 1,1 1-1,-1 0 1,1-1-1,-1 0 1,0 0-1,0 0 1,0 0-1,0-1 1,0 1-1,0-1 1,-1 1-1,1-1 1,-1 0-1,0 0 1,0 0-1,0 0 1,0-1-1,-1 1 1,1 0-1,-1-1 1,0 1-1,0-1 1,0 0-1,0 1 1,-1-1 0,1 0-1,-1 1 1,0-1-1,0 0 1,0 0-1,-1 1 1,1-1-1,-1 0 1,-2-5-1,3 8-16,-1 0-1,0-1 1,0 1-1,0 0 1,0 0 0,-1 0-1,1 0 1,0-1-1,0 2 1,-1-1 0,1 0-1,0 0 1,-1 0-1,1 1 1,-1-1-1,1 1 1,-1-1 0,1 1-1,-1-1 1,0 1-1,1 0 1,-3 0-1,-36-3-1200,20 3-3168,8 0-928</inkml:trace>
  <inkml:trace contextRef="#ctx0" brushRef="#br0" timeOffset="6701.88">2006 209 9732,'-1'0'221,"1"0"0,-1 1 0,1-1 0,-1 0 0,1 1 0,-1-1 0,1 1 0,-1-1 0,1 1 0,0-1-1,-1 1 1,1-1 0,0 1 0,-1 0 0,1-1 0,0 1 0,0-1 0,-1 1 0,1 0 0,0-1 0,0 1 0,0 0-1,0-1 1,0 1 0,0 0 0,0-1 0,0 1 0,0 0 0,0-1 0,1 1 0,-1 0 0,2 0-109,-1 0 0,1-1 0,0 1 0,-1-1 0,1 1 0,0-1 0,0 0 1,0 0-1,-1 0 0,1 0 0,2 0 0,5-1 95,1 0 1,-1 0-1,10-4 1,-12 4-75,-1-1 0,1 1 0,-1 0 0,1 0 0,0 1 0,0 0 0,8 0 0,-14 1-253,0-1 0,0 1 0,-1-1 0,1 0 0,0 1 0,0 0 0,-1-1 0,1 1-1,0-1 1,-1 1 0,1 0 0,-1 0 0,1-1 0,-1 1 0,1 0 0,-1 0 0,1-1 0,-1 1 0,0 0 0,1 0-1,-1 0 1,0 0 0,0 0 0,0 1 0,1 22-5071,-2-17-14</inkml:trace>
  <inkml:trace contextRef="#ctx0" brushRef="#br0" timeOffset="7243.16">2465 179 10709,'-13'71'9011,"-7"35"-7708,18-95-1015,-25 162-394,25-160-1,1 33-1042,1-35 118,0 0 1,-1 0-1,-3 15 0</inkml:trace>
  <inkml:trace contextRef="#ctx0" brushRef="#br0" timeOffset="7622.59">2319 249 8628,'2'-15'7270,"-2"15"-7207,0 0-1,0 0 0,0-1 0,0 1 1,0 0-1,0 0 0,0 0 0,0 0 1,1 0-1,-1 0 0,0 0 0,0 0 1,0 0-1,0 0 0,0 0 0,0 0 1,0 0-1,0 0 0,1 0 0,-1 0 1,0 0-1,0 0 0,0 0 1,0 0-1,0 0 0,0 0 0,0 0 1,1 0-1,-1 0 0,0 0 0,0 0 1,0 0-1,0 0 0,0 0 0,0 0 1,0 0-1,0 0 0,1 0 0,-1 0 1,0 0-1,0 0 0,0 1 0,0-1 1,0 0-1,0 0 0,0 0 1,0 0-1,0 0 0,0 0 0,0 0 1,0 0-1,0 1 0,0-1 0,13 27 751,-7-15-517,5 15-214,-8-20-102,0 0 0,0-1-1,0 1 1,1 0 0,0-1 0,0 0 0,9 10-1,-11-14-490,5 5-212</inkml:trace>
  <inkml:trace contextRef="#ctx0" brushRef="#br0" timeOffset="8058.05">2564 53 7251,'6'4'7969,"-1"5"-5435,2 13-2879,-6-18 1230,1 6-725,-1 0 0,0-1 0,0 1 0,-1 0 0,0 0 0,-1 0-1,-3 17 1,-1 28 308,-1-136-404,6 66-367,1 10-100,-1 1-1,0-1 0,0 1 0,0-1 0,0 1 0,-1-1 1,1 1-1,-1 0 0,0-1 0,-1 1 0,1 0 0,-1 0 1,0-1-1,-2-3 0</inkml:trace>
  <inkml:trace contextRef="#ctx0" brushRef="#br0" timeOffset="9400.44">2774 407 9732,'-1'-1'333,"0"0"0,0 0 0,-1 0 0,1 0 0,0-1 0,0 1 0,0 0 0,0 0 0,0-1 0,1 1 0,-1-1 0,0 1 0,1-1 0,-1 1 0,1-1 0,-1 1 0,1-1 0,-1-1-1,1-1-104,0 1-1,1 0 1,-1 0-1,0 0 0,1-1 1,-1 1-1,1 0 0,2-5 1,1 0-152,0 0-1,0 0 1,1 0 0,0 1 0,0 0-1,7-8 1,13-7-53,-24 21 4,1 0 0,-1 0 0,1 0 0,0 0 0,-1 0 1,1 0-1,0 0 0,0 1 0,0-1 0,-1 1 0,1-1 0,0 1 0,0 0 1,4 0-1,-5 0-1,0 1 0,-1-1 0,1 1 0,0 0 0,0-1 0,-1 1 1,1 0-1,0 0 0,-1 0 0,1-1 0,0 1 0,-1 0 0,1 0 0,-1 0 1,0 0-1,1 0 0,-1 0 0,0 0 0,0 0 0,1 0 0,-1 0 0,0 0 0,0 0 1,0 2-1,0 28 229,0-30-251,-1 5-75,0 1-1,-1 0 1,0-1-1,0 1 0,-1-1 1,0 0-1,0 0 1,0 0-1,-1 0 1,0 0-1,0-1 1,-1 0-1,1 1 1,-1-2-1,-6 6 1,10-9 22,0-1 1,0 1 0,0 0 0,0-1 0,0 0 0,0 1-1,0-1 1,0 1 0,0-1 0,0 0 0,0 0-1,0 0 1,0 0 0,0 0 0,0 0 0,0 0 0,0 0-1,0 0 1,0 0 0,0 0 0,0-1 0,-1 1-1,1 0 1,1-1 0,-1 1 0,0-1 0,0 1 0,0-1-1,0 0 1,0 1 0,0-1 0,-1-1 0,0 0-42,0 0 1,0 0 0,0 0 0,0 0-1,0 0 1,1-1 0,-1 1 0,1-1-1,-1 1 1,-1-6 0,2 3 69,1 0-1,-1 1 1,1-1 0,0 0 0,0 0 0,0 0 0,1 0 0,0 0-1,0 0 1,0 1 0,0-1 0,1 0 0,0 1 0,0-1-1,0 1 1,1-1 0,5-7 0,-7 11 75,-1 0 0,1-1 0,0 1 0,0 0-1,0 0 1,0 0 0,0 0 0,0 0 0,0 0 0,0 0 0,0 0 0,0 0 0,1 0-1,-1 1 1,0-1 0,1 1 0,-1-1 0,0 1 0,1-1 0,-1 1 0,1 0 0,2-1 0,-2 1 62,0 1 0,0-1 0,0 1 0,0-1 0,1 1 1,-1 0-1,0 0 0,0 0 0,0 0 0,-1 0 1,1 0-1,0 1 0,2 1 0,3 4 199,-1-1 0,1 2 0,-1-1 0,-1 1 0,9 13 0,4 10 82,-1-3-1547,-7-8-4588</inkml:trace>
  <inkml:trace contextRef="#ctx0" brushRef="#br0" timeOffset="9804.72">2969 346 10133,'22'-5'6793,"-10"2"-5795,0 1-1,18-2 1,-28 4-1004,0-1-1,1 1 0,-1 0 0,0 1 1,0-1-1,1 0 0,-1 1 1,0-1-1,0 1 0,0-1 0,0 1 1,0 0-1,0 0 0,0 0 1,0 0-1,0 1 0,0-1 0,0 0 1,2 4-1,-3-3 11,0 0-1,0 0 1,0 0-1,0 0 1,0 1 0,-1-1-1,1 0 1,-1 1-1,0-1 1,0 0 0,0 1-1,0-1 1,0 0-1,0 1 1,0-1 0,-1 0-1,1 1 1,-2 2-1,1-2 12,0 1 0,0-1 0,0 0-1,-1 1 1,0-1 0,1 0 0,-1 0 0,0 0-1,-1 0 1,1 0 0,-3 3 0,-1-1 52,1 0 1,0 0 0,1 1-1,-1 0 1,1 0 0,-4 8-1,3-6-555,1 0 0,-2-1 0,-9 12 1</inkml:trace>
  <inkml:trace contextRef="#ctx0" brushRef="#br0" timeOffset="10838.94">3277 219 9604,'3'1'966,"0"0"0,1 1-1,-1-1 1,0 1-1,0 0 1,0 0-1,3 3 1,16 20 1053,-12-10-2315,13 30-1,-20-39 671,45 75-3333</inkml:trace>
  <inkml:trace contextRef="#ctx0" brushRef="#br0" timeOffset="11205.24">3444 142 9877,'-13'19'7359,"-1"20"-6427,9-24-75,-1 2-610,-18 39 272,22-52-502,-1 1 1,0-1-1,0 0 1,0 0 0,-1 0-1,1 0 1,-1 0-1,0-1 1,-6 5-1,-5 3-296,-12 8 273,26-18-403,-1 0-1,1 0 1,0-1-1,-1 1 0,1-1 1,-1 1-1,1-1 1,-1 0-1,1 0 0,0 0 1,-1 1-1,1-1 0,-1-1 1,1 1-1,-1 0 1,1 0-1,-1 0 0,-1-1 1</inkml:trace>
  <inkml:trace contextRef="#ctx0" brushRef="#br0" timeOffset="11877.39">3593 269 10469,'22'12'6812,"-19"-9"-6600,1-1 0,0 0 0,-1 0 0,1 0 0,0 0 0,0-1 0,0 1 0,0-1 0,0 0 0,0 0 0,6 0 0,122-8-684,-129 8 100,0-2 1,0 1-1,0 0 1,-1-1-1,1 1 0,0-1 1,0 0-1,0 0 1,0 0-1,3-2 1</inkml:trace>
  <inkml:trace contextRef="#ctx0" brushRef="#br0" timeOffset="12304.65">3694 171 9492,'-11'18'8724,"4"4"-5764,2 26-3783,4-32 1661,0 29-735,-2 14-1034,-5-24-5111</inkml:trace>
  <inkml:trace contextRef="#ctx0" brushRef="#br0" timeOffset="12671.57">4223 223 9396,'-4'37'7965,"-8"2"-5953,-17 35-1592,-24 79 528,29-77-2942</inkml:trace>
  <inkml:trace contextRef="#ctx0" brushRef="#br0" timeOffset="13066.27">4048 209 12262,'-1'0'505,"0"1"-1,0 0 1,1 0 0,-1 0 0,0 0 0,1 0 0,-1 0 0,1 0 0,-1 0 0,1 1 0,-1-1-1,1 2 1,1 14 2309,18 19-3115,-4-7 378,-12-21-492,13 32 409,-5-24-2152,-10-15 1795,0 0 0,-1-1 0,1 1 0,0-1 0,0 1 1,-1-1-1,1 1 0,0-1 0,0 1 0,0-1 0,-1 0 0,1 1 1,0-1-1,0 0 0,2 0 0</inkml:trace>
  <inkml:trace contextRef="#ctx0" brushRef="#br0" timeOffset="13483.6">4438 33 10597,'4'6'7137,"-1"6"-5336,-1 14-2864,-2-23 1645,0-2-577,1 14 37,0-1 0,-1 1-1,-1-1 1,-4 23-1,-1-63 322,5 13-623,-5-65 508,-5 28-6297,8 42 836</inkml:trace>
  <inkml:trace contextRef="#ctx0" brushRef="#br0" timeOffset="14705.81">4471 460 8884,'-1'0'404,"0"-1"1,-1-1-1,1 1 0,0 0 0,0 0 1,0 0-1,0 0 0,0-1 1,0 1-1,0-1 0,0 1 0,1 0 1,-1-1-1,0 1 0,1-1 1,-1 0-1,1 1 0,-1-3 0,1 1-191,0-1 0,0 1 0,0 0 0,1 0 0,-1-1 0,1 1 0,0 0 0,1-6 0,1 2-200,0 1-1,1-1 1,-1 1-1,1-1 1,0 1-1,1 1 0,8-10 1,-9 11 3,0 1 0,0 0 1,0 0-1,1 0 0,-1 1 1,1-1-1,0 1 0,7-2 0,-11 3-12,0 1 0,0 0-1,0-1 1,0 1 0,0 0-1,0 0 1,0 0 0,0 0-1,0 0 1,0 0-1,0 0 1,0 0 0,0 1-1,0-1 1,0 0 0,0 0-1,0 1 1,0-1-1,0 1 1,0-1 0,0 1-1,0-1 1,-1 1 0,1 0-1,0-1 1,0 1 0,-1 0-1,1 0 1,0-1-1,-1 1 1,1 0 0,-1 0-1,1 0 1,-1 0 0,1 0-1,-1 0 1,0 0-1,1 0 1,-1 0 0,0 0-1,0 0 1,0 0 0,0 0-1,0 0 1,0 0-1,0 0 1,0 0 0,0 0-1,-1 1 1,1 6-95,-1-1 0,0 1 0,0 0 1,-1-1-1,0 1 0,-1-1 0,0 0 0,0 0 0,0 0 1,-1 0-1,0 0 0,0-1 0,0 0 0,-1 1 0,0-2 1,-1 1-1,1-1 0,-1 1 0,-10 6 0,15-12 60,1 1 0,-1 0 1,0 0-1,0-1 0,1 1 0,-1 0 0,0-1 0,0 1 0,0-1 1,0 1-1,1-1 0,-1 1 0,0-1 0,0 0 0,0 1 0,0-1 1,0 0-1,0 0 0,0 0 0,0 0 0,0 0 0,0 0 0,0 0 1,0 0-1,0 0 0,0 0 0,0-1 0,0 1 0,0 0 0,0-1 1,0 1-1,0-1 0,0 1 0,0-1 0,0 1 0,1-1 0,-1 1 1,0-1-1,0 0 0,1 0 0,-1 1 0,0-3 0,-1 0-36,0 0 1,1 0-1,0-1 0,0 1 0,0-1 0,0 1 0,0-1 1,1 1-1,0-1 0,-1 1 0,2-4 0,-1-2 68,2 1-1,-1-1 1,1 1-1,1 0 1,-1 0-1,1 0 1,7-14-1,-8 19 74,0 0 0,0 0 0,1 0 0,-1 0-1,1 0 1,-1 0 0,1 1 0,0-1 0,3-2-1,-4 4 28,0 0 0,0 0 0,0 1 0,-1-1 0,1 0 0,0 1 0,0-1 0,0 1 0,0 0 0,0-1 0,0 1 0,0 0-1,0 0 1,0 1 0,0-1 0,0 0 0,0 0 0,2 2 0,-1-1-26,0 0 1,0 1-1,0 0 0,-1-1 0,1 1 1,-1 0-1,1 0 0,-1 0 0,0 1 1,0-1-1,0 0 0,0 1 0,0 0 1,1 2-1,22 47 44,-14-28-423,-6-11-161,7 9-405,-4-10-4918</inkml:trace>
  <inkml:trace contextRef="#ctx0" brushRef="#br0" timeOffset="15275.84">4810 342 10373,'33'10'7105,"-28"-10"-6923,-1 1 0,1 0 0,-1 1 0,1-1 0,-1 1 0,0 0 1,8 4-1,-10-4-185,-1-1 0,0 0 1,0 1-1,0-1 0,0 1 0,0 0 1,0-1-1,0 1 0,0 0 1,0 0-1,-1-1 0,1 1 1,-1 0-1,1 0 0,-1 0 1,0 0-1,0 0 0,0 0 0,0 0 1,0 0-1,0-1 0,0 1 1,-1 0-1,0 2 0,0 0 7,-1 0 0,1 0 0,-1 0 0,0 0 0,0-1 0,-1 1 0,1-1-1,-1 1 1,0-1 0,-3 4 0,-12 15 7,9-10-11,0 0 0,-16 17 0,20-24 0,5-4-12,-1 0 0,0-1 1,0 1-1,0 0 0,0 0 1,1 0-1,-1 0 0,0 0 1,1 0-1,-1 0 0,1 0 0,-1 0 1,1 0-1,-1 0 0,1 0 1,0 0-1,0 0 0,-1 0 1,1 1-1,0-1 0,0 0 1,0 0-1,0 0 0,1 0 1,-1 0-1,0 1 0,0-1 1,1 1-1,0-1-2,0 0-1,0 0 1,0 0 0,0-1 0,0 1 0,0 0-1,1-1 1,-1 1 0,0-1 0,0 0 0,0 1 0,1-1-1,-1 0 1,0 0 0,1 1 0,-1-1 0,0 0-1,0 0 1,1-1 0,-1 1 0,0 0 0,0 0-1,1-1 1,1 0 0,35-13-18,-36 13 44,-1 1-1,0-1 1,0 1 0,0-1 0,1 0 0,-1 0 0,0 1 0,0-1 0,0 0-1,0 0 1,0 0 0,0 0 0,0 0 0,-1 0 0,1 0 0,0-1-1,0 1 1,-1 0 0,1 0 0,-1-1 0,1 1 0,-1 0 0,0 0 0,1-1-1,-1 1 1,0-2 0,-30-24 460,-35-33-1480,50 46 443,15 13 393,-1 1 1,1-1-1,-1 1 1,1-1-1,0 1 1,-1-1-1,1 1 1,0-1-1,-1 0 1,1 1-1,0-1 1,0 1-1,0-1 1,-1 0-1,1 1 1,0-1-1,0 0 1,0 1-1,0-1 1,0 0-1,0 1 1,0-1-1,1 0 1,-1 1-1,0-1 1,0 1-1,0-1 1,1-1-1</inkml:trace>
  <inkml:trace contextRef="#ctx0" brushRef="#br0" timeOffset="15656.83">5206 365 10133,'-6'25'6807,"3"-18"-6410,0 0 0,-1 0-1,1 0 1,-1 0 0,-7 8 0,2 0-149,1 1 0,0 1 0,1-1 0,0 1 0,2 0 1,-7 32-1,0 24-405,10-49-650,-2 0 0,-1-1 0,-1 1 0,-9 24 0</inkml:trace>
  <inkml:trace contextRef="#ctx0" brushRef="#br0" timeOffset="16133.4">4993 413 10277,'10'23'6147,"-2"-1"-3395,-5-13-2723,0 0 0,1 0-1,0-1 1,0 1 0,1-1-1,10 14 1,-14-22-405,5 7 232</inkml:trace>
</inkml:ink>
</file>

<file path=word/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1:09.307"/>
    </inkml:context>
    <inkml:brush xml:id="br0">
      <inkml:brushProperty name="width" value="0.05" units="cm"/>
      <inkml:brushProperty name="height" value="0.05" units="cm"/>
    </inkml:brush>
  </inkml:definitions>
  <inkml:trace contextRef="#ctx0" brushRef="#br0">43 198 9268,'0'0'283,"0"1"0,-1 0 0,1 0 0,-1 0 0,0 0 0,1-1 0,-1 1 0,0 0 0,1-1 0,-1 1-1,0-1 1,0 1 0,1 0 0,-1-1 0,0 0 0,0 1 0,0-1 0,0 1 0,0-1 0,0 0 0,1 0 0,-1 0 0,0 1 0,0-1 0,-2 0-1,3-1-187,-1 0-1,0 1 1,0-1-1,1 0 1,-1 1-1,0-1 0,1 0 1,-1 0-1,1 0 1,-1 0-1,1 0 1,-1 0-1,1 1 0,0-1 1,-1 0-1,1 0 1,0 0-1,0-2 0,-2-8-157,1 0-1,1-21 0,1 23 74,-1 1-1,1-1 1,0 1 0,1-1-1,3-8 1,-5 15-10,1 1 0,-1-1 0,1 0-1,0 1 1,0-1 0,0 0 0,0 1 0,0 0 0,0-1 0,0 1-1,0-1 1,1 1 0,-1 0 0,0 0 0,1 0 0,-1 0-1,1 0 1,0 0 0,-1 0 0,1 0 0,0 1 0,-1-1 0,1 1-1,0-1 1,0 1 0,-1 0 0,1 0 0,0-1 0,0 1 0,1 1-1,0-2 5,-1 1 0,0 0 1,0 0-1,0 1 0,0-1 0,0 0 0,1 1 0,-1-1 0,0 1 0,0 0 0,0-1 0,0 1 0,0 0 0,-1 0 0,1 0 0,0 1 0,0-1 0,-1 0 0,1 1 0,0-1 0,-1 1 0,0 0 0,1-1 0,-1 1 0,0 0 0,0 0 1,0 0-1,0 0 0,0 0 0,0 0 0,-1 0 0,2 3 0,-3 0 18,1 0 0,-1 0-1,1 0 1,-1 0 0,-1 0 0,1 0 0,-1-1 0,0 1 0,0-1 0,0 1 0,0-1-1,-1 0 1,-3 5 0,2-4-58,0 1 0,-1-1 0,1 0 0,-1-1 0,0 1 0,0-1 0,-1 0 0,1 0 0,-8 3 0,12-6 7,0-1-1,0 0 0,1 1 0,-1-1 0,0 0 0,0 0 0,0 0 0,0 0 0,0 1 1,0-1-1,0 0 0,1-1 0,-1 1 0,0 0 0,0 0 0,0 0 0,0 0 0,0-1 1,0 1-1,0 0 0,1-1 0,-1 1 0,0-1 0,0 1 0,1-1 0,-1 1 1,0-1-1,1 0 0,-1 1 0,0-1 0,1 0 0,-1 1 0,1-1 0,-1 0 0,1 0 1,-1 0-1,1 1 0,0-1 0,-1 0 0,1 0 0,0 0 0,-1-1 0,0-4-72,0-1 0,-1 1 0,2 0 0,-1-12 0,1 7 25,1 1-1,0-1 1,4-15 0,-5 24 91,1-1-1,-1 0 0,1 0 1,0 0-1,0 1 1,1-1-1,-1 0 1,0 1-1,1-1 1,0 1-1,-1 0 0,1-1 1,0 1-1,0 0 1,0 0-1,1 0 1,3-3-1,-4 5 57,0-1-1,-1 1 0,1 0 1,0 0-1,0-1 0,0 1 1,0 0-1,-1 0 1,1 1-1,0-1 0,0 0 1,0 1-1,-1-1 0,1 1 1,0-1-1,0 1 1,-1 0-1,1 0 0,-1 0 1,1 0-1,-1 0 1,1 0-1,-1 0 0,1 0 1,1 4-1,5 3 170,0 2 0,13 18 0,-11-13-183,4 4-202,23 41-1,-33-52-1146,-1 0 0,1 0 0,-1 1 0,3 15 1,-5-15-3775</inkml:trace>
  <inkml:trace contextRef="#ctx0" brushRef="#br0" timeOffset="392.95">349 158 10821,'1'32'7462,"-1"-12"-7247,-2 32 0,-2-9-460,3 1 0,6 73 1,-5-102-713</inkml:trace>
  <inkml:trace contextRef="#ctx0" brushRef="#br0" timeOffset="872.66">290 214 9156,'-3'-6'3333,"2"3"-2729,0 1 0,0-1 0,-1 0 0,1 0 0,-1 1 0,0-1 0,1 1 0,-4-4 1,9 41 390,-3-18-954,-1 0 0,-1 0 0,0 0 0,-1 0 0,-1 0 1,-6 18-1,11-38-4,-1 1 0,1 0 0,0 0 0,0 0 0,0 0 0,0 0 1,1 0-1,-1 1 0,0-1 0,4-1 0,32-15 334,-33 16-309,1 0-1,-1 1 1,1 0 0,0 0 0,-1 0-1,1 1 1,0 0 0,10 1 0,13 8-1218,-27-8 499,1 1 0,-1-1 0,1 1-1,-1-1 1,0 1 0,0 0-1,0 0 1,2 3 0</inkml:trace>
  <inkml:trace contextRef="#ctx0" brushRef="#br0" timeOffset="1273.58">469 42 9492,'14'10'7543,"2"-3"-5018,-13-5-2469,0-1 0,0 0-1,0 1 1,1 0-1,-1-1 1,-1 1 0,1 1-1,0-1 1,0 0-1,2 4 1,118 134-155,-121-137 46,16 13-1690</inkml:trace>
  <inkml:trace contextRef="#ctx0" brushRef="#br0" timeOffset="1945.44">636 1 11173,'-14'12'6949,"-4"15"-5103,3-2-1487,2-9-340,1 1 1,1 0 0,0 1 0,-12 30-1,15-32-1362,-1-1-1,-17 24 0,18-28-1268,1-1-2670</inkml:trace>
  <inkml:trace contextRef="#ctx0" brushRef="#br0" timeOffset="2980.4">915 128 9732,'2'0'696,"-1"1"0,1 0 0,-1 0 0,1 0-1,-1 0 1,0 0 0,1 0 0,-1 0 0,2 3 0,-2-3-631,0 0 1,0 0 0,0 1 0,0-1 0,1 0 0,-1 0 0,0-1 0,0 1 0,1 0 0,-1 0 0,0-1 0,1 1 0,-1 0 0,3 0 0,13 0 191,0-1 1,0 0-1,0-1 0,17-3 0,-15 1-236,-14 3-412,18-3 845,-15 4-2255</inkml:trace>
  <inkml:trace contextRef="#ctx0" brushRef="#br0" timeOffset="3406.27">990 55 9732,'1'5'8011,"3"16"-6756,0-2-1260,-1 1 0,-1 0 0,-1 0 1,-1 0-1,-3 34 0,0 14-2914</inkml:trace>
</inkml:ink>
</file>

<file path=word/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9:59.448"/>
    </inkml:context>
    <inkml:brush xml:id="br0">
      <inkml:brushProperty name="width" value="0.05" units="cm"/>
      <inkml:brushProperty name="height" value="0.05" units="cm"/>
    </inkml:brush>
  </inkml:definitions>
  <inkml:trace contextRef="#ctx0" brushRef="#br0">1 123 8500,'12'18'8313,"12"28"-7086,-2-4-1104,9 8-10,1-1-889,-16-16-2758,-16-29 496</inkml:trace>
  <inkml:trace contextRef="#ctx0" brushRef="#br0" timeOffset="396.12">139 137 10021,'-1'0'301,"1"-1"0,-1 1 0,1 0 1,-1-1-1,1 1 0,-1 0 0,1-1 1,-1 1-1,1 0 0,-1-1 1,0 1-1,1 0 0,-1 0 0,1 0 1,-1 0-1,0 0 0,1-1 0,-1 1 1,1 0-1,-1 0 0,0 1 0,1-1 1,-2 0-1,-13 10 2485,-12 27-3325,17-21 1018,6-10-482,1 1-1,0-1 1,0 0 0,0 1-1,1 0 1,-3 12-1,-3 8-124,7-22-127,-1 0 1,0 0-1,0-1 0,0 1 1,-1-1-1,1 1 0,-1-1 1,0 0-1,-1 0 0,-5 6 1</inkml:trace>
  <inkml:trace contextRef="#ctx0" brushRef="#br0" timeOffset="775.78">270 0 9268,'0'35'7934,"-1"-17"-7596,0 0 0,-7 29 0,-7-73-338,13 17-87,0 1 0,0-1 0,1 0 0,0 0 0,1 0-1,0-11 1,1 8-503,-1 10 624</inkml:trace>
  <inkml:trace contextRef="#ctx0" brushRef="#br0" timeOffset="1314.06">265 386 9268,'-2'15'7693,"-4"54"-7121,6-61-892</inkml:trace>
</inkml:ink>
</file>

<file path=word/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0:14.421"/>
    </inkml:context>
    <inkml:brush xml:id="br0">
      <inkml:brushProperty name="width" value="0.05" units="cm"/>
      <inkml:brushProperty name="height" value="0.05" units="cm"/>
    </inkml:brush>
  </inkml:definitions>
  <inkml:trace contextRef="#ctx0" brushRef="#br0">45 60 8100,'1'-2'5618,"0"1"-5202,0 1-143,-1-1 15,1 1-112,-1 1-80,1 0 64,0-1-160,0 3 96,1 0-192,1 0 16,-4 2-192,1-2-369,0 1-1920</inkml:trace>
  <inkml:trace contextRef="#ctx0" brushRef="#br0" timeOffset="426.96">172 98 7539,'-1'11'7997,"-12"11"-6183,4-8-1041,3 5-704,0 0 0,2 0 0,0 1 0,1 0 0,0 24 0,0-10-38,-2 34-126,2-23-112,-9 44 0,9-66-995,3-16-3711</inkml:trace>
  <inkml:trace contextRef="#ctx0" brushRef="#br0" timeOffset="788.59">7 178 6355,'-2'-12'2285,"1"9"-1584,0-1-1,0 1 1,1-1 0,-1 0 0,1 1-1,0-1 1,0 1 0,0-1-1,1-4 1,-1 8-639,1 0-1,-1 0 0,1-1 1,-1 1-1,1 0 1,-1 0-1,1-1 1,-1 1-1,1 0 1,-1 0-1,1 0 0,-1 0 1,1 0-1,-1 0 1,1 0-1,-1 0 1,1 0-1,-1 0 0,1 0 1,-1 0-1,1 0 1,-1 0-1,1 1 1,-1-1-1,1 0 0,-1 0 1,1 1-1,-1-1 1,1 0-1,-1 1 1,0-1-1,1 0 1,0 1-1,16 12 486,-8 3-609,0 0 0,-1 1 1,-1 0-1,-1 1 0,8 30 0,-14-47-121,4 14-566,1-6-3108</inkml:trace>
  <inkml:trace contextRef="#ctx0" brushRef="#br0" timeOffset="1307.95">290 0 8100,'1'9'9487,"2"26"-8703,-3-30-743,-1 5-15,1 1 0,-2-1 0,1 0 0,-1 0 0,-6 16 1,6-22-981,2-9-1567,0 0-143,0-1-2227</inkml:trace>
  <inkml:trace contextRef="#ctx0" brushRef="#br0" timeOffset="1879.02">293 363 8628,'1'0'6435,"3"1"-4469,-5 8-1678,0 0 1,1 0-1,0 0 0,1 11 1,0-10-213,0-1 1,-1 1-1,-2 18 1,-3-1-169,5-18-4739</inkml:trace>
  <inkml:trace contextRef="#ctx0" brushRef="#br0" timeOffset="2785.31">105 964 9012,'5'7'5467,"-2"3"-3748,-3-8-1665,1-1 0,-1 1 1,1 0-1,-1 0 0,1-1 0,0 1 0,0 0 1,0-1-1,0 1 0,2 2 0,7 6 197,-1 0 0,0 1 0,-1 0 0,0 1 0,9 17 0,9 13-348,0-13-1381,-16-20-3623</inkml:trace>
  <inkml:trace contextRef="#ctx0" brushRef="#br0" timeOffset="3150.74">245 929 10933,'-2'0'628,"1"1"0,-1-1 0,1 1 0,-1-1 0,0 1 0,1 0 0,0 0-1,-1 0 1,1 0 0,0 0 0,-3 2 0,-17 28 623,11-14-659,7-12-573,0 0 1,1 0 0,0 0 0,0 1-1,0-1 1,1 1 0,-2 6-1,2-6-4,0 0-1,-1-1 1,1 1-1,-1-1 1,-1 1-1,-4 8 0,3-6-235,0 0 0,0 0-1,0 0 1,1 1-1,1-1 1,0 1-1,0-1 1,0 1 0,0 18-1,2-27 46,1 5-479</inkml:trace>
  <inkml:trace contextRef="#ctx0" brushRef="#br0" timeOffset="3673.67">377 770 9492,'0'1'764,"-1"0"-1,0 0 1,0 1 0,1-1-1,-1 0 1,1 0-1,-1 1 1,1-1-1,-1 0 1,1 1 0,0 2-1,-2 33 78,3-21-162,-3-1-684,0 1 1,-8 26-1,6-39-1239</inkml:trace>
  <inkml:trace contextRef="#ctx0" brushRef="#br0" timeOffset="4288.57">342 1151 10021,'0'-1'280,"0"0"1,0 0 0,0 1 0,0-1-1,0 0 1,0 0 0,0 0 0,0 1-1,1-1 1,-1 0 0,0 0 0,0 1-1,1-1 1,-1 0 0,1 0 0,-1 1 0,0-1-1,1 0 1,-1 1 0,1-1 0,0 1-1,-1-1 1,2 0 0,-1 0-203,-1 1 1,1 0-1,0 0 1,-1 0-1,1 0 1,0 0-1,0 0 1,-1 0 0,1 0-1,0 0 1,-1 0-1,1 0 1,0 0-1,-1 0 1,1 1-1,0-1 1,-1 0-1,1 0 1,0 1-1,-1-1 1,2 1-1,-1 0-77,0-1 0,0 1 0,0 0 0,0 0 0,0 0 0,0 0 0,-1 0 0,1 0 0,0 0 0,0 0 0,-1 0-1,1 0 1,0 0 0,-1 0 0,1 0 0,-1 1 0,0-1 0,1 0 0,-1 0 0,0 1 0,0-1 0,0 0 0,0 0 0,0 1 0,0-1 0,0 0-1,0 1 1,0-1 0,0 0 0,-1 2 0,-12 33 32,11-28-28,0-1 0,0 0 0,-7 13 0,12-17 66,8-3 107,27-5 291,5-1-207,-42 6-357,13 2-542,-9 4-4434</inkml:trace>
</inkml:ink>
</file>

<file path=word/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9:56.798"/>
    </inkml:context>
    <inkml:brush xml:id="br0">
      <inkml:brushProperty name="width" value="0.05" units="cm"/>
      <inkml:brushProperty name="height" value="0.05" units="cm"/>
    </inkml:brush>
  </inkml:definitions>
  <inkml:trace contextRef="#ctx0" brushRef="#br0">1 12 7828,'20'2'7344,"-18"-1"-7208,0-1-1,1 1 0,-1-1 0,0 0 0,0 0 0,1 0 1,-1 0-1,0 0 0,0 0 0,1-1 0,1 0 0,11-3 92,-1 1-1,1 1 0,0 0 1,-1 0-1,23 2 0,-30 0-211,16 0 99,-23 0-112,1 0 0,-1 0 0,0 0 0,1 0 1,-1-1-1,0 1 0,1 0 0,-1 0 0,0 0 0,0 0 0,1 0 0,-1 0 0,0 1 0,1-1 0,-1 0 0,0 0 1,1 0-1,-1 0 0,0 0 0,1 0 0,-1 0 0,0 1 0,0-1 0,1 0 0,-1 0 0,0 0 0,0 1 1,0-1-1,1 0 0,-1 0 0,0 1 0,0-1 0,0 0 0,1 1 0,-1-1 0,0 0 0,0 1 0,-2 3 10,1 1 0,0 0 0,0-1-1,0 1 1,0 0 0,0 8-1,-4 22 51,1-17 0,0 0-1,1 0 0,1 0 0,0 29 0,1-11-14,0 49 61,2-55 45,-2 0 0,-1 1 0,-7 35 0,4-35-53,1 0 0,2 1 0,2 46 0,6-8-100,-2-45 0,-1 43 0,2 64 0,1-44 0,1 325 64,-9-252 151,1 60 160,2 18-128,0 13-11,23 365-156,-12-340-80,-9-98 0,-1-12 0,14 274 0,-13-298 0,-4 287 46,0-377-44,-10 153-2,0 58 0,4-23 0,0-93 0,5 222 0,2-334 0,0-17 0,-3 35 0,2-41 0,1-1 0,0 1 0,1-1 0,1 1 0,4 21 0,-2-16 0,3 33 0,-8-23 0,-5 43 0,2-46 0,2 0 0,1 39 0,2 29 0,1-83 0,2-4 0,-2 11 0,-2-17 0,0 1 0,0-1 0,0 1 0,0-1 0,0 1 0,0-1 0,1 1 0,-1-1 0,0 1 0,0-1 0,0 1 0,0-1 0,1 1 0,-1-1 0,0 0 0,1 1 0,-1-1 0,0 1 0,1-1 0,0 1 0,-1-1 0,1 1 0,0 0 0,-1 0 0,1 0 0,0-1 0,-1 1 0,1 0 0,-1 0 0,1 0 0,-1 0 0,0 0 0,1 0 0,-1 0 0,0 0 0,0 0 0,0 0 0,0 0 0,0 0 0,0 0 0,0 2 0,1-1 0,-2 1 0,-7 1 0,5-2 0,0-1 0,0 0 0,0-1 0,-1 1 0,1-1 0,0 1 0,-1-1 0,-3 0 0,3-1 0,1 1 0,-1 0 0,1 1 0,-1-1 0,1 1 0,-1-1 0,1 1 0,0 0 0,-1 0 0,-3 3 0,6-4-115,1 1 0,-1-1 0,0 0 0,0 1-1,1-1 1,-1 0 0,0 0 0,0 1 0,1-1 0,-1 0 0,0 0 0,0 0 0,0 0 0,1 0 0,-1 0 0,0 0 0,0 0 0,0 0 0,1 0 0,-1-1 0,0 1 0,0 0 0,0 0-1,1-1 1,-2 0 0,-14-16-5113,8 5-94</inkml:trace>
</inkml:ink>
</file>

<file path=word/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9:52.242"/>
    </inkml:context>
    <inkml:brush xml:id="br0">
      <inkml:brushProperty name="width" value="0.05" units="cm"/>
      <inkml:brushProperty name="height" value="0.05" units="cm"/>
    </inkml:brush>
  </inkml:definitions>
  <inkml:trace contextRef="#ctx0" brushRef="#br0">17 263 7251,'-4'-15'5728,"5"11"-3148,3 21-2191,-1 0 0,-1 0-1,0 1 1,-1 34 0,1 11-124,8 232 635,-8-164-557,-3-68-150,-10 70 0,-3 43 40,10-3-136,2 80-39,-3-6-58,2 37 0,8-67 0,0 7 0,4 58 0,-3-40 0,-1 39 0,-2-54 0,-2-47 0,-3-92 0,17 142 0,1-6 0,1 8 0,-9-157 0,-4 0 0,-5 76 0,2 50 0,-4 40 0,-2-45 0,-12 224 0,16-382 21,3 40 0,0 26-52,-17 110 84,18-146-117,34-49 64,-34-16 6,1 0 1,0 1-1,0-2 1,0 1-1,0-1 1,1 1-1,-1-1 1,1 0-1,-1-1 0,7 3 1,1-3 8,-1 1-1,0-1 1,14-2 0,-13 1-17,13 6-10,-12-2-814</inkml:trace>
  <inkml:trace contextRef="#ctx0" brushRef="#br0" timeOffset="1125.74">30 319 6355,'-2'4'2308,"-9"22"2957,11-25-5191,0 0 0,0 0 0,-1 0 0,1 0 0,0 0 0,0 1 0,1-1 0,-1 0 0,0 0 0,0 0 0,0 0 0,1 0 0,-1 0 0,0 0 0,1 0 0,-1 0 0,1 0 0,0 0 0,-1 0 0,1 0 0,1 2 0,-2-29 1319,-1 3-664,0 0 0,2 0 0,3-27 1,0 11-566,6-28-128,-6 48-26,-1 1 0,-1-1-1,-1-27 1,-1 45 10,0 0 0,0 0 0,0 0 0,0 0 0,-1 0 0,1 0 0,0 0 0,-1 0 0,1 0 0,-1 1 0,1-1 0,-1 0 0,0 0 0,1 0 0,-1 1 0,0-1 0,1 0 0,-2-1 0,2 2 118,45-1-103,-37 1-30,1-1 0,-1 1-1,1 0 1,8 2-1,-10-1 11,1 0 0,-1 0 0,0 1 0,0 0 0,0 1 0,0-1 0,0 1-1,-1 1 1,0-1 0,1 1 0,-1 0 0,0 1 0,7 6 0,-13-11-193,1 1 0,0 0 0,-1 0 0,1 0 0,0 0 0,0-1 0,0 1 0,0 0 1,0-1-1,0 1 0,0-1 0,0 1 0,0-1 0,0 1 0,0-1 0,0 0 1,0 1-1,0-1 0,0 0 0,1 0 0,-1 0 0,0 0 0,0 0 0,0 0 0,0 0 1,0 0-1,0-1 0,1 1 0,-1 0 0,0-1 0,0 1 0,0-1 0,0 1 1,0-1-1,0 1 0,1-2 0</inkml:trace>
</inkml:ink>
</file>

<file path=word/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9:30.425"/>
    </inkml:context>
    <inkml:brush xml:id="br0">
      <inkml:brushProperty name="width" value="0.05" units="cm"/>
      <inkml:brushProperty name="height" value="0.05" units="cm"/>
    </inkml:brush>
  </inkml:definitions>
  <inkml:trace contextRef="#ctx0" brushRef="#br0">633 18 4290,'2'0'227,"0"0"0,0 0-1,0 0 1,0-1 0,0 1 0,-1-1-1,1 1 1,0-1 0,0 0 0,0 1-1,-1-1 1,1 0 0,0 0 0,-1 0 0,1 0-1,-1-1 1,1 1 0,-1 0 0,0-1-1,1 1 1,3-1 4357,-5 3-4467,0 0-1,0 0 1,1 0 0,-1 0 0,0 0 0,1 0 0,-1 0 0,0-1-1,1 1 1,-1 0 0,1 0 0,-1 0 0,1-1 0,-1 1-1,1 0 1,0-1 0,-1 1 0,1 0 0,1 0 0,5-1 170,0 0 0,0 0 0,1 1 0,-1 0 0,0 0 0,0 1 0,0-1 0,-1 2 0,8 2 0,-12-4-267,0 0-1,-1-1 0,1 1 1,0-1-1,0 1 0,0-1 0,0 0 1,-1 1-1,1-1 0,0 0 1,0 0-1,0 0 0,0-1 1,3 0-1,11-1-23,-15 3 6,-1-1 1,1 1-1,-1-1 1,1 1-1,-1 0 1,1-1-1,-1 1 0,0-1 1,1 1-1,-1 0 1,0-1-1,0 1 1,1 0-1,-1-1 1,0 1-1,0 0 1,0 0-1,0-1 0,0 1 1,0 0-1,0-1 1,0 1-1,0 0 1,0 1-1,-1 19 17,-18 177-19,4-18 0,12-160 9,2-1 1,0 1 0,1-1-1,6 37 1,12 133-10,-8 16 0,-3-23 0,-4-149 0,3-1 0,10 38 0,-10-38 33,-1 0 0,-2 1 0,-1 0-1,-2-1 1,-4 38 0,2 36 298,12 34-137,-4-65-132,-4 127-62,-2-30 0,4 66 0,-2-69 0,0-106 0,1 8 0,-3 0 0,-12 85 0,5-86 0,4 124 0,-2 25 0,-4 16 0,-2 7 0,3 84 0,9-223 0,5 175 0,-9-85 0,-1-45 0,13 159 0,7-92-19,0-12-15,-22 252-456,2-349 441,-8 22-15,19-118 64,-6-7 0,0 0 0,0 0 0,0 0 0,0 0 0,0 0 0,1-1 0,0 1 0,-1 0 0,1-1 0,3 4 0,-5-6-1,0 1 0,1-1 0,-1 0 0,0 0 0,0 0 0,0 1 0,0-1 0,0 0 0,0 0 0,0 0 0,0 1 0,0-1 0,0 0 0,0 0 0,0 0 0,0 1 0,0-1 0,0 0 0,0 0 0,0 0 0,0 1 1,0-1-1,-1 0 0,1 0 0,0 0 0,0 1 0,0-1 0,0 0 0,0 0 0,0 0 0,-1 0 0,1 1 0,0-1 0,0 0 0,0 0 0,0 0 0,-1 0 0,1 0 0,0 0 0,0 0 0,0 0 0,-1 0 0,1 1 0,0-1 0,0 0 0,0 0 0,-1 0 0,1 0 0,0 0 0,0 0 0,-1 0 0,1 0 0,0 0 0,0-1 0,0 1 1,-1 0-1,1 0 0,0 0 0,0 0 0,0 0 0,-1 0 0,1 0 0,0 0 0,0 0 0,0-1 0,-24-7-40,17 5 67,-1 0-1,1 1 0,-1 0 1,1 0-1,-11 0 1,16 2-48,0 0-1,0 0 1,0 0 0,0 0 0,0 1-1,0-1 1,1 1 0,-1-1 0,0 1 0,0 0-1,0 0 1,1 0 0,-1 0 0,0 0-1,1 0 1,-1 0 0,1 0 0,-1 1-1,1-1 1,0 0 0,-1 1 0,1-1 0,0 1-1,0 0 1,0-1 0,-1 3 0</inkml:trace>
  <inkml:trace contextRef="#ctx0" brushRef="#br0" timeOffset="1744.16">68 460 9604,'0'0'5679,"-2"-2"-4068,-1-8-1305,2-22 637,3 1 1,9-57 0,-11 87-943,0-1 0,0 1 1,0 0-1,1 0 0,-1 0 1,1 0-1,-1 0 1,1 0-1,-1 0 0,1 0 1,-1 1-1,1-1 0,0 0 1,0 0-1,-1 0 1,3-1-1,-3 2 2,1 0 0,-1 0 1,1-1-1,-1 1 0,1 0 0,0 0 0,-1 0 0,1 0 1,0 0-1,-1 0 0,1 0 0,-1 0 0,1 0 1,0 0-1,-1 0 0,1 0 0,-1 0 0,1 1 0,0-1 1,-1 0-1,2 1 0,-1 0 0,1 0-1,-1 0 1,1 1 0,-1-1-1,1 0 1,-1 1 0,0-1-1,1 1 1,-1-1 0,0 1-1,0 0 1,0-1 0,0 1-1,-1 0 1,1 0 0,1 3-1,0 7-11,1 2 34,0 0-1,-1 0 1,0 23 0,-2-33-32,-1 1 0,1-1 0,-1 1 0,0-1 0,0 1 0,0-1 0,-1 0 0,0 1 0,1-1 0,-2 0 1,1 0-1,0 0 0,-1-1 0,1 1 0,-7 6 0,8-10-56,1 1 0,-1 0 0,0 0 0,0 0 0,1-1 0,-1 1 0,0 0 0,0-1 0,0 1-1,0-1 1,0 1 0,0-1 0,0 1 0,0-1 0,-1 0 0,0 1 0,1-2 1,1 1 0,-1 0 0,1-1 0,0 1 0,-1 0 0,1-1 0,-1 1 0,1 0 0,0-1 0,-1 1 0,1-1 0,0 1 0,-1-1 0,1 1 0,0-1 0,0 1 0,0-1 0,-1 1 0,1-1 0,0 1 0,0-1-1,0 0 1,0 1 0,0-1 0,0 1 0,0-1 0,0 1 0,0-1 0,0 1 0,0-1 0,0 1 0,1-2 0,-1-31-501,3-30 207,-3 59 434,1-1 0,0 1 0,0-1-1,0 1 1,1-1 0,0 1-1,-1 0 1,1 0 0,1 0-1,3-6 1,-5 9-20,-1 1-1,1 0 1,-1-1 0,1 1-1,-1 0 1,1 0 0,0-1 0,-1 1-1,1 0 1,-1 0 0,1 0-1,0 0 1,-1 0 0,1 0-1,-1 0 1,1 0 0,0 0-1,-1 0 1,1 0 0,0 0-1,-1 1 1,1-1 0,-1 0-1,1 0 1,-1 1 0,1-1-1,-1 0 1,1 1 0,-1-1-1,1 0 1,-1 1 0,1-1-1,-1 1 1,1-1 0,-1 1-1,0-1 1,1 1 0,19 23 763,-17-20-638,8 10-74,0 1 0,-1 0-1,8 17 1,-14-25-1324,-1 1 0,0-1 1,-1 1-1,1 0 0,0 10 0,-2-11-3992</inkml:trace>
  <inkml:trace contextRef="#ctx0" brushRef="#br0" timeOffset="2131.96">324 490 9156,'0'3'7087,"0"14"-5930,-8 80 450,1-56-7488</inkml:trace>
  <inkml:trace contextRef="#ctx0" brushRef="#br0" timeOffset="5531.94">60 977 10277,'3'-11'7228,"14"-39"-7109,-16 45-86,8-15 109,-9 19-133,0 1-1,0 0 1,0-1-1,1 1 1,-1 0-1,0-1 1,0 1-1,1 0 1,-1-1 0,0 1-1,0 0 1,1 0-1,-1-1 1,0 1-1,1 0 1,-1 0-1,0 0 1,1 0-1,-1-1 1,0 1-1,1 0 1,-1 0-1,1 0 1,-1 0-1,0 0 1,1 0-1,-1 0 1,0 0-1,1 0 1,-1 0-1,1 0 1,-1 0-1,0 0 1,1 0-1,-1 0 1,0 1-1,1-1 1,-1 0-1,0 0 1,1 0-1,-1 1 1,0-1-1,1 0 1,-1 0-1,0 1 1,1-1-1,-1 0 1,0 1-1,1 0 23,0 0-1,0 1 0,-1-1 1,1 0-1,-1 1 1,1-1-1,-1 1 0,1-1 1,-1 1-1,0-1 1,0 1-1,0-1 0,0 1 1,0 2-1,-3 28 137,1-16-83,1-9-65,0 1-1,0-1 1,0 0-1,-1 1 1,-3 9-1,5-16-53,-1 0 0,1 0-1,-1 0 1,1 0 0,-1 0-1,1 0 1,-1 0 0,0 0-1,1 0 1,-1-1 0,0 1-1,0 0 1,0 0 0,1 0-1,-1-1 1,0 1 0,0-1-1,0 1 1,0-1 0,0 1-1,0-1 1,-1 1 0,1-1-1,0 0 1,0 0 0,0 1-1,0-1 1,0 0 0,0 0 0,-1 0-1,1 0 1,0 0 0,0-1-1,0 1 1,0 0 0,0 0-1,0-1 1,0 1 0,0-1-1,-1 1 1,1-1 0,1 1-1,-3-2 1,2 1 20,0 0 1,1 1-1,-1-1 1,0 0-1,1 0 0,-1 0 1,1 0-1,-1 0 0,1 0 1,-1 0-1,1 0 1,-1 0-1,1 0 0,0 0 1,0 0-1,0 0 0,-1 0 1,1 0-1,0 0 1,0 0-1,1 0 0,-1-1 1,0 1-1,0-1 0,9-34-45,-5 20 38,-3 13 60,0-1 0,0 0 0,0 1 0,0-1 0,1 0 0,-1 1 0,5-7 0,-6 10-8,0-1 1,1 1 0,-1-1-1,1 1 1,-1-1-1,0 1 1,1 0-1,-1-1 1,1 1-1,-1 0 1,1-1-1,-1 1 1,1 0-1,0 0 1,-1-1-1,1 1 1,-1 0-1,1 0 1,-1 0-1,1 0 1,0 0-1,0 0 1,0 0 31,0 0 0,0 1 0,0-1 0,0 1-1,-1-1 1,1 1 0,0-1 0,0 1 0,0 0 0,-1-1 0,1 1 0,0 0 0,-1 0 0,1-1 0,0 1-1,-1 0 1,1 0 0,0 1 0,3 7 76,0-1 0,0 1 0,-1 1 0,3 13 1,-3-12-1044,0 0 1,8 16 0,-4-17-5152</inkml:trace>
  <inkml:trace contextRef="#ctx0" brushRef="#br0" timeOffset="5952.95">236 1043 9156,'8'-2'9103,"26"-7"-8375,-26 7-648,-6 1-68,0 0 0,0 0 0,0 0-1,0 0 1,1 1 0,-1-1 0,0 1 0,0-1 0,1 1 0,-1 0-1,0 0 1,1 0 0,-1 0 0,0 1 0,4 0 0,-6 1-6,0 1-1,0 0 1,0 0 0,-1 0 0,1 0-1,-1-1 1,1 1 0,-1 0 0,0 0-1,-2 4 1,3-7-5,-45 87 63,45-87-64,0 0 0,0 0 0,0 1 0,0-1 0,0 0 0,0 0 0,0 1 0,0-1 0,0 0 0,0 0 0,0 0 0,0 1 0,0-1 0,0 0 0,0 0 0,0 1 0,0-1 0,0 0 0,0 0 0,0 0 0,0 1 0,1-1 0,-1 0 0,0 0 0,0 0 0,0 0 0,0 1 0,1-1 0,-1 0 0,0 0 0,0 0 0,0 0 0,1 0 0,-1 1 0,0-1 0,0 0 0,0 0 0,1 0 0,-1 0 0,0 0 0,0 0 0,0 0 0,1 0 0,-1 0 0,0 0 0,0 0 0,1 0 0,-1 0 0,0 0 0,0 0 0,1 0 0,-1 0 0,21-3 0,-3 1 0,-9 2-228,13 3-1995,-21-2 2115,-1-1 0,1 0 1,-1 1-1,1-1 0,-1 1 0,1-1 0,-1 1 0,1-1 0,-1 1 0,1-1 0,-1 1 0,0-1 0,1 1 0,-1-1 0,0 1 1,0 0-1,1-1 0,-1 1 0,0 0 0,0-1 0,0 1 0,0 0 0,0-1 0,0 1 0,0 0 0,0-1 0,0 1 1,0 0-1,0-1 0,0 1 0,-1 1 0,0 4-5017</inkml:trace>
  <inkml:trace contextRef="#ctx0" brushRef="#br0" timeOffset="6849.15">74 1571 6947,'-2'0'5459,"-1"-6"-2102,-1-19-1011,4 23-2318,-1 0 0,1 0 0,0 0 0,0 0 0,0 0 0,0 0 0,0 0 1,1 0-1,-1 0 0,1 0 0,-1 0 0,1 0 0,0 0 0,0 0 0,0 0 0,0 0 0,0 1 0,0-1 1,0 0-1,0 1 0,1-1 0,-1 1 0,1-1 0,-1 1 0,1 0 0,3-2 0,-4 2-23,1 0 0,0 0 0,-1 1 0,1-1 0,-1 1 0,1-1 0,0 1 0,0 0 0,-1 0 0,1 0 0,0 0 0,-1 0 0,1 0 0,3 1 0,-3 0-1,-1 0 0,1 0 0,-1 0 0,0 0 0,1 0-1,-1 0 1,0 1 0,0-1 0,1 1 0,-1-1 0,0 1 0,-1-1 0,1 1 0,1 2 0,-1 0-13,0-1 0,0 1 1,-1-1-1,1 1 1,-1 0-1,0-1 0,0 1 1,0 0-1,-1-1 0,1 1 1,-1-1-1,0 1 1,-1 3-1,1-2-18,-1 0 0,0 0-1,0 0 1,0 0 0,0-1 0,-1 1 0,0-1-1,-4 6 1,6-9-25,0 0-1,0 0 1,0 0 0,0 0-1,0-1 1,0 1-1,0 0 1,-1-1-1,1 1 1,0-1 0,0 1-1,0-1 1,-1 0-1,1 1 1,0-1 0,-1 0-1,1 0 1,0 0-1,0 0 1,-1 0-1,1 0 1,0 0 0,-1-1-1,1 1 1,0 0-1,0-1 1,-1 1-1,1-1 1,0 1 0,0-1-1,0 0 1,0 1-1,0-1 1,0 0 0,0 0-1,0 0 1,0 0-1,0 0 1,0 0-1,0 0 1,1 0 0,-1 0-1,0 0 1,1 0-1,-1 0 1,1-1 0,-1 1-1,1 0 1,0 0-1,0-1 1,-1 1-1,1 0 1,0-2 0,0-7 11,1 1 0,0-1 1,4-12-1,-4 18 136,0 1-1,1 0 1,-1 0-1,1 0 1,-1 0-1,1 0 1,0 0-1,0 0 1,0 0-1,1 1 1,-1-1-1,1 1 1,2-2-1,-4 3-40,0 1 1,-1-1-1,1 1 0,0 0 0,-1-1 1,1 1-1,0 0 0,0 0 0,-1-1 1,1 1-1,0 0 0,0 0 1,-1 0-1,1 0 0,0 0 0,0 0 1,0 0-1,-1 0 0,1 0 0,0 1 1,0-1-1,-1 0 0,1 0 0,0 1 1,-1-1-1,1 0 0,0 1 0,-1-1 1,1 1-1,0-1 0,-1 1 0,1 0 1,19 23 732,-13-14-764,-3-4-148,0 0 0,0 0 0,0 0 0,-1 1 0,4 9 0,4 18-5754</inkml:trace>
  <inkml:trace contextRef="#ctx0" brushRef="#br0" timeOffset="7475.31">269 1613 10821,'4'-2'7268,"16"-10"-5993,-19 11-1265,1 1 0,0-1 1,0 1-1,-1-1 0,1 1 1,0 0-1,0-1 1,0 1-1,-1 0 0,1 0 1,0 0-1,0 0 0,0 1 1,0-1-1,-1 0 1,1 1-1,3 1 0,-4-2-7,0 1-1,0-1 1,-1 1 0,1 0-1,0-1 1,-1 1-1,1 0 1,0-1 0,-1 1-1,1 0 1,-1 0-1,1-1 1,-1 1 0,1 0-1,-1 0 1,0 0-1,1 0 1,-1 0 0,0 0-1,0 0 1,0 0-1,0 0 1,0 0-1,0-1 1,0 1 0,0 0-1,0 0 1,0 0-1,0 0 1,0 0 0,-1 0-1,1 0 1,0 0-1,-2 1 1,-1 8-67,-2-1 1,1 0 0,-1 0-1,-7 9 1,12-18 31,0 0 0,0 0 0,0 0 1,-1 0-1,1 1 0,0-1 0,0 0 1,0 0-1,0 0 0,-1 1 1,1-1-1,0 0 0,0 0 0,0 0 1,0 1-1,0-1 0,0 0 0,0 0 1,0 1-1,0-1 0,0 0 1,0 0-1,0 1 0,0-1 0,0 0 1,0 0-1,0 1 0,0-1 1,0 0-1,0 0 0,0 1 0,0-1 1,0 0-1,0 0 0,0 1 0,1-1 1,-1 0-1,0 0 0,0 0 1,0 1-1,0-1 0,1 0 0,-1 0 1,0 0-1,0 0 0,0 0 1,1 1-1,-1-1 0,0 0 0,0 0 1,0 0-1,1 0 0,-1 0 0,0 0 1,0 0-1,1 0 0,20 1 125,-3-1 814,-16 1-863,1 1 0,-1-1 1,1 0-1,-1 0 0,0 1 0,0 0 0,0-1 0,0 1 1,0 0-1,0 0 0,0 0 0,0 0 0,-1 0 1,1 1-1,-1-1 0,0 0 0,0 1 0,0-1 0,0 1 1,0-1-1,0 1 0,0 0 0,-1-1 0,0 1 0,1 0 1,-1-1-1,0 1 0,0 0 0,0-1 0,-1 1 0,1 0 1,-1-1-1,1 1 0,-1 0 0,-2 3 0,1-4-203,0 0 0,0 0 0,0 0 0,0-1 1,-1 1-1,1-1 0,-1 1 0,1-1 0,-1 0 0,0 0 0,1 0 0,-1 0 0,0 0 0,-5 0 0,-11 5-1197,16-5-1728</inkml:trace>
  <inkml:trace contextRef="#ctx0" brushRef="#br0" timeOffset="8308.29">88 2301 7700,'-4'-10'7467,"2"-15"-6579,2 13-215,-1 6-507,1 1 0,0-1 0,0 1 0,1-1 0,-1 1 0,1 0 0,1-1 0,-1 1-1,1 0 1,0-1 0,0 1 0,0 0 0,4-5 0,-6 10-154,0-1 0,0 1 0,1 0 0,-1-1 0,0 1 0,1 0 0,-1-1 0,0 1 0,1 0 0,-1-1 0,0 1 0,1 0 0,-1 0 0,0 0 0,1-1 0,-1 1 0,1 0-1,-1 0 1,1 0 0,-1 0 0,0 0 0,1 0 0,-1 0 0,1-1 0,-1 1 0,1 1 0,-1-1 0,1 0 0,-1 0 0,0 0 0,1 0 0,-1 0 0,1 0 0,-1 0 0,1 1 0,-1-1-1,0 0 1,1 0 0,-1 0 0,0 1 0,1-1 0,-1 0 0,0 1 0,1-1 0,-1 0 0,0 1 0,1-1 0,-1 0 0,0 1 0,0-1 0,0 1 0,1-1 0,-1 0 0,0 1 0,0-1 0,0 1-1,0 0 1,7 25 168,-6-14-330,-2 1 1,0 0 0,0-1-1,-1 0 1,0 1-1,-1-1 1,-1 0 0,0 0-1,-1 0 1,-10 19-1,14-30 124,1-1-1,-1 0 0,1 1 0,0-1 0,-1 0 0,0 0 0,1 1 1,-1-1-1,1 0 0,-1 0 0,1 0 0,-1 0 0,1 0 0,-1 0 1,1 0-1,-1 0 0,0 0 0,1 0 0,-1 0 0,1 0 1,-1 0-1,1 0 0,-1-1 0,1 1 0,-1 0 0,1 0 0,-1-1 1,1 1-1,-1 0 0,1 0 0,-1-1 0,1 1 0,0-1 1,-1 1-1,1 0 0,-1-1 0,1 1 0,0-1 0,0 1 0,-1-1 1,1 1-1,0-1 0,0 1 0,-1-1 0,1 1 0,0-2 0,-1-10-53,0-1-1,0 0 0,1 1 1,2-14-1,-2 22 121,1-1 0,0 1 0,0 0 0,0 0 0,0 0 0,0 0 0,1 0 0,0 1 0,0-1 0,0 0 1,0 1-1,1-1 0,-1 1 0,1 0 0,5-6 0,-7 9 3,0 0-1,-1 0 1,1-1 0,-1 1-1,1 0 1,0 0 0,-1 0 0,1 0-1,0 0 1,-1 0 0,1 0-1,-1 0 1,1 0 0,0 0 0,-1 0-1,1 0 1,0 0 0,-1 1-1,1-1 1,-1 0 0,1 0 0,-1 1-1,1-1 1,-1 0 0,1 1-1,-1-1 1,1 0 0,-1 1 0,1-1-1,-1 1 1,1-1 0,0 2-1,15 20 315,-12-16-258,3 5-109,-1 0-1,0 1 1,-1-1 0,7 21 0,2 22-3005,-13-51-15</inkml:trace>
  <inkml:trace contextRef="#ctx0" brushRef="#br0" timeOffset="8697.77">321 2310 8884,'2'9'7931,"-2"20"-6641,-1-9-696,0 64 18,0-61-1306,0 0-1,2 0 1,0 0 0,8 38-1,-6-48-2317,-2-2-2115</inkml:trace>
  <inkml:trace contextRef="#ctx0" brushRef="#br0" timeOffset="9153.27">230 2342 11061,'-3'3'6706,"3"6"-4652,2 10-2537,-2-18 973,2 20-461,-2-15-63,0 1 0,1-1 1,0 0-1,0 1 0,1-1 1,-1 0-1,4 8 1,-4-13 36,-1-1 0,1 1 1,0-1-1,-1 1 1,1 0-1,-1-1 0,1 0 1,0 1-1,0-1 1,-1 1-1,1-1 1,0 0-1,0 1 0,-1-1 1,1 0-1,0 0 1,0 0-1,0 0 0,-1 0 1,1 0-1,0 0 1,0 0-1,0 0 0,0 0 1,-1 0-1,1 0 1,0 0-1,1-1 0,28-11 206,-15 6-202,-9 4-323,11-2-638,-16 5 724,-1-1-1,0 0 1,1 0-1,-1 0 1,1 0-1,-1 0 1,1 0-1,-1 1 1,1-1-1,-1 0 1,0 0-1,1 0 1,-1 1-1,1-1 0,-1 0 1,0 1-1,1-1 1,-1 0-1,0 1 1,0-1-1,1 1 1</inkml:trace>
  <inkml:trace contextRef="#ctx0" brushRef="#br0" timeOffset="10001.79">46 3059 9156,'0'0'283,"-1"0"-1,1-1 0,-1 1 1,1 0-1,0 0 0,-1 0 0,1 0 1,-1 0-1,1 0 0,0-1 1,-1 1-1,1 0 0,-1 0 1,0-2 846,1 2-847,0 0 1,-1-1-1,1 1 0,0 0 1,0-1-1,-1 1 0,1-1 1,-4-15 1623,5-18-2287,0 32 773,-1-2-322,0 0 1,1 1 0,0-1 0,0 1-1,0-1 1,0 1 0,0-1-1,1 1 1,3-6 0,-4 8-48,0 0 0,0-1 0,0 1 1,0 0-1,0 0 0,1-1 0,-1 1 0,0 0 0,1 0 0,-1 0 1,1 1-1,-1-1 0,1 0 0,0 1 0,-1-1 0,1 0 1,0 1-1,-1 0 0,1-1 0,0 1 0,1 0 0,-1 0-17,-1 0 0,1 0-1,-1 0 1,0 0-1,1 1 1,-1-1 0,1 0-1,-1 1 1,0-1-1,1 1 1,-1-1 0,0 1-1,1-1 1,-1 1 0,0 0-1,0 0 1,0 0-1,0 0 1,0 0 0,0 0-1,0 0 1,0 0 0,1 2-1,-1-1 11,0 1 1,0 0-1,0 0 1,0 0-1,0-1 0,-1 1 1,1 0-1,-1 0 0,0 0 1,0 5-1,-2 7-107,0-1-1,-1-1 1,-7 23 0,9-32-17,0-1 1,-1 1-1,1-1 1,-1 0 0,0 0-1,0 0 1,0 0 0,-1 0-1,1 0 1,-1-1-1,-3 3 1,6-4 52,-1 0 0,0-1 0,0 1-1,0-1 1,0 1 0,0-1 0,0 1 0,0-1 0,0 1 0,0-1 0,0 0-1,0 0 1,0 1 0,0-1 0,0 0 0,0 0 0,0 0 0,0 0-1,0 0 1,0-1 0,0 1 0,0 0 0,0 0 0,0-1 0,0 1 0,0 0-1,0-1 1,0 1 0,0-1 0,0 1 0,0-1 0,1 0 0,-1 1-1,0-1 1,0 0 0,1 0 0,-1 1 0,0-1 0,1 0 0,-1 0-1,0-2 1,-1 1-3,0-1 0,1 0-1,-1 0 1,1-1-1,0 1 1,0 0 0,0 0-1,0-1 1,1 1-1,-1 0 1,1-1 0,0 1-1,0 0 1,0-1-1,0 1 1,0 0 0,1-1-1,0 1 1,1-5-1,1 1 261,0-1-1,1 1 0,0 1 1,0-1-1,0 0 0,1 1 1,8-9-1,-12 14-151,-1 1 1,1-1-1,-1 0 0,1 0 1,0 1-1,-1-1 0,1 0 1,0 1-1,0-1 0,-1 0 1,1 1-1,0-1 0,0 1 0,0-1 1,0 1-1,0 0 0,0-1 1,-1 1-1,1 0 0,0 0 1,0 0-1,0 0 0,0-1 0,0 1 1,0 0-1,0 1 0,0-1 1,0 0-1,0 0 0,0 0 1,0 1-1,0-1 0,0 0 0,0 1 1,0-1-1,-1 1 0,1-1 1,0 1-1,0-1 0,0 1 1,-1-1-1,1 1 0,0 0 1,-1 0-1,1-1 0,-1 1 0,1 0 1,-1 0-1,2 1 0,1 4 114,0 0-1,-1 0 0,1 0 1,-1 0-1,2 12 0,2 9-403,9 28 0,5-3-6075,-17-46 1025</inkml:trace>
  <inkml:trace contextRef="#ctx0" brushRef="#br0" timeOffset="10655.23">349 3063 9156,'-13'1'8218,"-7"-9"-6332,5 2-971,15 6-906,-1 0 0,0-1 1,0 1-1,0 0 1,0 0-1,1 0 1,-1 0-1,0 0 1,0 0-1,0 0 0,0 0 1,0 0-1,0 0 1,1 1-1,-1-1 1,0 0-1,0 1 0,0-1 1,1 0-1,-1 1 1,0-1-1,0 1 1,1-1-1,-1 1 1,0-1-1,1 1 0,-1 0 1,0 0-1,0 1-58,0 0-1,0 0 1,0 0-1,0 0 1,1 0-1,-1 0 1,1 0 0,-1 0-1,1 0 1,0 0-1,0 0 1,0 3-1,0-3-43,0 0 0,0 0-1,0 0 1,0 0 0,0 0-1,1 0 1,-1 0 0,1 0-1,-1 0 1,1 0 0,0 0-1,-1 0 1,1 0 0,0-1-1,1 1 1,-1 0 0,0-1-1,0 1 1,1 0 0,-1-1-1,1 0 1,-1 1 0,1-1-1,-1 0 1,1 0 0,0 0-1,2 1 1,5 0-108,28 4 715,-35-5-467,1-1 0,-2 1 1,1 0-1,0 0 1,0 0-1,0 0 1,0 0-1,0 0 1,-1 0-1,1 1 1,0-1-1,-1 0 0,1 1 1,1 2-1,-2-2-38,-1 0 0,0-1 0,0 1 0,1 0 0,-1-1 0,0 1 0,0 0-1,0 0 1,-1-1 0,1 1 0,0 0 0,-1-1 0,1 1 0,-1 0 0,1-1 0,-1 1 0,-1 1-1,1 0 8,-1 0 0,0 1 0,1-1 0,-1 0 0,0-1 0,-1 1 0,-3 3 0,4-3-383,-1-1 0,0 0 0,1 0 0,-1 0 0,0-1 0,-1 1 0,1-1 0,0 0 0,0 0 0,-1 0 0,1 0 0,0 0 0,-4 0 0</inkml:trace>
  <inkml:trace contextRef="#ctx0" brushRef="#br0" timeOffset="11657.79">54 3745 9732,'-2'-3'767,"1"0"0,0 0 0,0 0 0,0 0-1,1 0 1,-1 0 0,1 0 0,-1-4-1,6-25 1029,-3 24-1759,1 0 0,0 1 1,0-1-1,1 1 1,9-13-1,-13 19-20,1 0 1,-1 0 0,1 0-1,0 1 1,-1-1-1,1 0 1,0 0-1,-1 0 1,1 1-1,0-1 1,0 0 0,0 1-1,-1-1 1,1 1-1,0-1 1,0 1-1,0-1 1,0 1-1,0-1 1,0 1 0,0 0-1,0 0 1,0 0-1,0-1 1,0 1-1,0 0 1,1 0 0,-1 0-1,0 1 1,0-1-1,0 0 1,0 0-1,2 1 1,-2 0 7,0 0 0,0 0 0,0 0 0,0 1 0,0-1 0,0 0 0,0 0 0,0 1 0,-1-1 0,1 1 0,0-1 0,-1 0 0,1 1 0,-1-1 0,1 1 0,-1 0 0,0-1 0,0 1 0,0-1 0,0 1 0,0-1 0,0 3 0,-1 12-223,-1 1 1,-1 0-1,-1-1 0,0 0 0,-9 20 0,13-35 169,0-1 0,0 1-1,0-1 1,0 1 0,0 0-1,0-1 1,0 1-1,-1-1 1,1 1 0,0-1-1,0 1 1,-1-1-1,1 1 1,0-1 0,-1 1-1,1-1 1,-1 0-1,1 1 1,0-1 0,-1 0-1,1 1 1,-1-1-1,1 0 1,-1 1 0,1-1-1,-1 0 1,1 0 0,-1 0-1,0 1 1,1-1-1,-1 0 1,1 0 0,-1 0-1,1 0 1,-1 0-1,1 0 1,-1 0 0,0 0-1,1 0 1,-1-1-1,1 1 1,-1 0 0,0 0-1,0-1-21,0 0 0,0 0-1,0 0 1,0 0-1,0 0 1,0 0 0,1 0-1,-1-1 1,0 1-1,1 0 1,-1 0 0,1 0-1,-1-1 1,1 1 0,0 0-1,-1-3 1,0-5 60,1 0 0,0 0 0,0 0 0,1 0 0,0 0 0,1 0 0,0 0 0,0 0 0,4-10 0,-5 18 38,-1 0 1,0 0 0,1 0-1,-1 0 1,1 0 0,-1 0-1,1 0 1,-1 0 0,1 0-1,0 0 1,-1 1 0,1-1-1,0 0 1,0 0 0,0 0-1,0 1 1,-1-1 0,1 1-1,0-1 1,0 1-1,0-1 1,0 1 0,1-1-1,-1 1 1,0 0 0,0-1-1,0 1 1,0 0 0,0 0-1,0 0 1,2 0 0,0 1 62,-1 0-1,0 0 1,0 0 0,0 1 0,0-1 0,0 0 0,0 1 0,0-1 0,0 1 0,-1 0 0,1 0-1,0 0 1,0 2 0,6 6-151,-2 1 1,1-1-1,-2 2 0,1-1 0,-2 0 1,6 19-1,-5-11-2740,3 32 0,-8-36-2444</inkml:trace>
  <inkml:trace contextRef="#ctx0" brushRef="#br0" timeOffset="12111.34">327 3724 10469,'-7'3'7652,"-3"8"-5912,-4 14-2013,10-15 272,1 1 0,1 0 0,0 0 0,1 1 1,0-1-1,1 0 0,0 0 0,1 1 0,0-1 0,0 0 1,1 0-1,5 13 0,-7-23-16,0 0 0,1 0-1,-1 0 1,1 0 0,-1 0 0,1 0 0,-1 0-1,1 0 1,0 0 0,-1-1 0,1 1 0,0 0-1,0 0 1,0-1 0,-1 1 0,1 0 0,0-1-1,0 1 1,0-1 0,0 1 0,0-1 0,0 0-1,0 1 1,0-1 0,0 0 0,0 0 0,1 0-1,-1 0 1,0 1 0,0-2 0,0 1 0,0 0-1,0 0 1,0 0 0,0 0 0,0-1 0,0 1-1,0 0 1,0-1 0,0 1 0,0-1 0,0 1-1,0-1 1,0 0 0,0 1 0,1-2 0,0 0-29,1 0 0,-1 0 1,0-1-1,0 1 0,0 0 1,0-1-1,-1 1 0,1-1 1,-1 1-1,1-1 0,-1 0 1,0 0-1,0 0 0,0 1 1,-1-1-1,2-5 0,-2 6-35,0 0 0,-1 0 0,1 0 0,0 0-1,-1 0 1,1 0 0,-1 0 0,0 0 0,0 0 0,1 1-1,-1-1 1,0 0 0,-1 0 0,1 1 0,0-1 0,0 1 0,-1-1-1,-1 0 1,2 1-23,0 0 0,0 1 0,1-1 0,-1 1 0,-1-1 0,1 1 0,0 0 0,0-1 0,0 1 0,0 0 1,0 0-1,0-1 0,0 1 0,0 0 0,0 0 0,-1 0 0,1 0 0,0 1 0,0-1 0,0 0 0,0 0 0,0 1 0,0-1 0,0 1 0,0-1 0,0 1 0,0-1 0,0 1 0,0 0 0,0-1 0,0 1 0,0 0 0,1 0 0,-2 0 0</inkml:trace>
  <inkml:trace contextRef="#ctx0" brushRef="#br0" timeOffset="13176.89">11 4396 9732,'0'0'239,"-1"0"0,1 0 0,-1 0 0,1 0 0,0 0 0,-1 0 0,1 0 0,-1 0 0,1 0 0,-1 0 0,1-1-1,0 1 1,-1 0 0,1 0 0,-1-1 0,1 1 0,0 0 0,-1 0 0,1-1 0,0 1 0,0 0 0,-1-1 0,1 1-1,0 0 1,-1-1 0,1 1 0,0-1 0,0 1 0,0-1 0,-1-17 1264,12-14-1767,0-8 278,1-4 82,-11 42-76,0 0 0,0 0 0,0 0 1,0 0-1,0 0 0,0 1 0,1-1 0,-1 0 1,1 1-1,-1-1 0,1 1 0,-1-1 1,1 1-1,0 0 0,0 0 0,3-2 1,-4 3-14,0-1 1,0 1 0,0-1 0,0 1-1,0 0 1,0 0 0,0 0 0,0-1-1,0 1 1,1 0 0,-1 0 0,0 0 0,0 1-1,0-1 1,0 0 0,0 0 0,0 0-1,0 1 1,0-1 0,0 1 0,0-1 0,0 1-1,0-1 1,0 1 0,1 1 0,0 0 21,-1-1 1,1 1 0,-1 0-1,0 1 1,0-1 0,0 0-1,0 0 1,0 0 0,0 1-1,-1-1 1,2 3 0,-1 6 92,1 1 1,-1 0-1,-2 18 1,1-25-233,0 0-1,-1 0 1,0 0-1,0 0 1,-1 0-1,1 0 1,-1 0-1,0-1 1,0 1 0,0-1-1,-4 6 1,4-8 62,1-1 0,0 1 0,-1 0 0,1-1 0,-1 0-1,1 1 1,-1-1 0,0 0 0,1 0 0,-1 0 0,0 0 0,0 0 0,0 0 0,0 0 0,0-1 0,0 1 0,0-1 0,0 1 0,0-1 0,0 0 0,0 0 0,0 0 0,0 0 0,0 0 0,0-1 0,0 1 0,0 0 0,0-1-1,-3-1 1,4 1 7,-1 0-1,1 0 1,0 0-1,0 0 1,0-1-1,0 1 1,0-1-1,0 1 1,0 0-1,0-1 1,1 0-1,-1 1 1,1-1-1,-1 1 1,1-1-1,-1 0 1,1 1-1,0-1 1,0 0-1,0 1 1,0-1-1,0 0 1,0 1-1,1-4 1,-1 1 30,0 1 0,1-1 0,-1 1-1,1-1 1,0 1 0,0 0 0,0-1 0,1 1 0,-1 0-1,1 0 1,3-6 0,7-4 234,-10 9-97,1 1 0,0-1-1,0 1 1,0 0 0,1 0 0,4-3-1,-7 6-84,0-1-1,0 1 1,0-1-1,0 1 0,0 0 1,0 0-1,0-1 1,0 1-1,0 0 0,0 0 1,0 0-1,1 0 1,-1 0-1,0 0 0,0 1 1,0-1-1,0 0 1,0 0-1,0 1 0,0-1 1,0 1-1,0-1 1,0 1-1,0-1 1,0 1-1,0 0 0,-1-1 1,1 1-1,0 0 1,1 1-1,2 2 45,-1 1 0,0-1 0,1 1 0,-2-1 0,1 1 0,0 0 0,-1 0 0,3 8 0,10 49-260,-12-45-2460,10 31 0,-7-36-2516</inkml:trace>
  <inkml:trace contextRef="#ctx0" brushRef="#br0" timeOffset="13561.26">242 4413 10709,'29'-4'7516,"7"-1"-5790,-35 5-1690,1 0 0,0 0 0,0 0 0,0 0 0,0 0 0,0 1 0,-1-1 0,1 0 0,0 1 0,0 0 0,0-1 0,-1 1 0,4 2 0,-4-2-33,0 0-1,-1 0 1,1 1 0,-1-1 0,1 0 0,-1 1 0,1-1 0,-1 0 0,1 1-1,-1-1 1,0 1 0,0-1 0,0 0 0,0 1 0,0-1 0,0 1 0,0-1-1,-1 0 1,1 1 0,0-1 0,-1 1 0,1-1 0,-1 0 0,-1 3 0,-16 31-1,15-31 9,0 1-1,1-1 1,0 1-1,0-1 1,0 1-1,1 0 0,0 0 1,0 0-1,0 0 1,0 0-1,1 0 1,0 0-1,1 10 0,-1-7-344,0 1-1,-1 0 0,-2 15 1,2-21-1994</inkml:trace>
  <inkml:trace contextRef="#ctx0" brushRef="#br0" timeOffset="14567.98">65 5158 7251,'-4'-9'6718,"-2"-15"-4906,1 3-1028,2 15-561,1-1 1,1 0-1,-1 1 0,1-1 1,1 0-1,-1 0 0,1 0 1,0 0-1,0 1 1,2-9-1,-1 12-184,0 0 1,-1 0-1,1 0 0,1 0 1,-1 0-1,0 0 0,1 0 1,-1 0-1,1 1 0,0-1 1,0 0-1,0 1 1,0 0-1,0 0 0,1-1 1,-1 1-1,1 0 0,-1 1 1,1-1-1,0 0 0,0 1 1,0 0-1,5-2 0,-8 2-38,1 1 0,0 0 0,0 0-1,0 0 1,-1-1 0,1 1-1,0 0 1,0 0 0,0 0-1,0 0 1,-1 0 0,1 1 0,0-1-1,0 0 1,0 0 0,0 0-1,-1 1 1,1-1 0,0 0-1,0 1 1,-1-1 0,1 1 0,0-1-1,-1 1 1,1-1 0,0 2-1,1-1 2,-1 1 0,0 0 1,0 0-1,0 0 0,0 0 0,0 0 0,-1 0 0,1 0 0,-1 1 0,1 1 0,1 9 9,-2-1 0,0 24-1,-1-30-9,1 0-98,0 1 0,0-1 0,-1 0 0,0 0 0,0 1 0,-1-1 0,0 0 0,0 0-1,0 0 1,-1-1 0,0 1 0,0 0 0,0-1 0,-1 0 0,0 0 0,0 0 0,-8 8 0,2-1-254,-2-1-790,11-12 1119,1 1-1,-1-1 1,1 1-1,-1-1 1,1 1 0,0-1-1,-1 1 1,1-1 0,0 1-1,-1-1 1,1 0-1,0 1 1,0-1 0,-1 0-1,1 1 1,0-1 0,0 0-1,0 1 1,0-1-1,0 0 1,0 1 0,0-1-1,0 0 1,0 1 0,0-1-1,1 0 1,-1 0-1,0-21-275,-1 2 232,2 0 1,3-25-1,-4 40 156,1 1 0,0-1 0,0 1 0,1-1-1,-1 1 1,1 0 0,0-1 0,0 1 0,0 0-1,1 0 1,0 0 0,-1 1 0,1-1 0,1 1-1,3-4 1,-6 6-64,-1 1 0,1-1 0,0 1 0,0-1-1,-1 1 1,1 0 0,0 0 0,0-1 0,-1 1 0,1 0 0,0 0-1,0 0 1,0 0 0,-1 0 0,1 0 0,0 0 0,0 0 0,0 0 0,0 0-1,-1 0 1,1 1 0,0-1 0,0 0 0,-1 1 0,1-1 0,0 0-1,0 1 1,-1-1 0,1 1 0,-1-1 0,1 1 0,0-1 0,-1 1-1,1 0 1,-1-1 0,2 2 0,18 32 1238,-11-18-961,1-4-1433,-1 1-1,0 1 1,-1 0 0,-1 0 0,7 18-1,-12-25-3900</inkml:trace>
  <inkml:trace contextRef="#ctx0" brushRef="#br0" timeOffset="15230.4">297 5165 11061,'0'-2'220,"0"0"-1,0 0 1,0 0 0,1 0-1,-1 0 1,1 0 0,-1 1 0,1-1-1,0 0 1,0 0 0,0 0-1,0 1 1,0-1 0,0 0-1,0 1 1,0-1 0,1 1-1,1-2 1,-2 3-151,-1-1 0,1 1 0,0-1 0,0 1 0,0 0 0,0-1-1,0 1 1,0 0 0,0 0 0,0-1 0,-1 1 0,1 0 0,0 0 0,0 0 0,0 0 0,0 1 0,0-1 0,0 0 0,0 0 0,0 0 0,0 1-1,0-1 1,0 0 0,0 1 0,-1-1 0,1 1 0,0-1 0,0 1 0,0 0 0,-1-1 0,1 1 0,0 0 0,-1-1 0,1 1 0,-1 0 0,1 0-1,-1 0 1,1-1 0,0 2 0,0 1-58,0-1-1,0 1 1,0-1-1,-1 1 1,1-1-1,-1 1 0,1-1 1,-1 1-1,0 0 1,0-1-1,0 1 1,-1 4-1,-6 36 194,5-35-178,0 1 67,-1-1-1,0 1 1,-1-1 0,-7 15 0,7-17-59,0 0 0,1 1 0,0 0 0,0-1 0,1 1 0,0 1 1,0-1-1,-1 7 0,3-12-34,0 0 0,0 0 1,0 0-1,0 0 0,0 0 1,0 0-1,0 0 0,1 0 0,-1 0 1,1 0-1,-1 0 0,1 0 1,0 0-1,0 0 0,2 2 0,-3-3-2,1 0 0,0-1 0,0 1 0,0 0 0,0-1 0,0 1 0,0-1 0,0 0 0,1 1 0,-1-1 0,0 0 0,0 1 0,0-1-1,0 0 1,0 0 0,0 0 0,1 0 0,-1 0 0,0-1 0,0 1 0,0 0 0,0 0 0,0-1 0,0 1 0,0 0 0,0-1-1,2-1 1,11-3-3,-6 2 17,0 0 0,-1-1-1,1 1 1,8-7 0,-16 10-7,0-1 0,1 1 0,-1 0 0,0 0 0,0 0 0,0-1 0,0 1 0,1 0 0,-1 0 0,0 0 0,0-1 0,0 1 0,0 0 0,0-1 0,0 1 0,0 0 0,1 0 0,-1-1 0,0 1 0,0 0 0,0 0 0,0-1 0,0 1 0,0 0 0,0-1 0,-1 1 0,1 0 0,0 0 0,0-1 0,0 1 0,0 0 0,0 0 0,0-1 0,-10-10 110,-14-5-17,23 15-97,-14-8-48,-34-22 81,46 28-306,-1 0-1,1 1 0,0-2 1,0 1-1,1 0 0,-1 0 1,1-1-1,-1 0 1,1 1-1,0-1 0,-1-4 1,-1 0-283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42:04.927"/>
    </inkml:context>
    <inkml:brush xml:id="br0">
      <inkml:brushProperty name="width" value="0.05" units="cm"/>
      <inkml:brushProperty name="height" value="0.05" units="cm"/>
    </inkml:brush>
  </inkml:definitions>
  <inkml:trace contextRef="#ctx0" brushRef="#br0">178 79 10597,'-10'14'2673,"2"-2"-384,4-3-2449,1-1-464,1-2-2001</inkml:trace>
  <inkml:trace contextRef="#ctx0" brushRef="#br0" timeOffset="2368.75">215 168 4962,'0'0'58,"0"0"1,0 0-1,-1 1 0,1-1 0,0 0 1,0 0-1,-1 0 0,1 0 0,0 0 0,0 0 1,-1 0-1,1 0 0,0 0 0,-1 0 0,1 0 1,0 0-1,0 0 0,-1 0 0,1 0 1,0 0-1,-1 0 0,1 0 0,0 0 0,0 0 1,-1 0-1,1 0 0,0-1 0,0 1 0,-1 0 1,1 0-1,0 0 0,0 0 0,-1-1 1,1 1-1,0 0 0,0 0 0,0-1 0,0 1 1,-1 0-1,1 0 0,0-1 0,0 1 0,0 0 1,0 0-1,0-1 0,0 1 0,0 0 0,0-1 1,0 1-1,0 0 0,0 0 0,0-1 1,0 0-1,0 1-52,0-1 1,0 0-1,0 0 0,0 1 1,1-1-1,-1 0 1,0 0-1,0 1 1,1-1-1,-1 0 0,1 1 1,-1-1-1,1 0 1,-1 1-1,1-1 1,-1 1-1,1-1 0,0 0 1,0 1 128,-1-1 0,0 1 0,1 0 0,-1 0 0,1 0 0,-1-1 0,1 1 0,-1 0 0,1 0 0,-1 0 0,1 0 0,-1 0 0,1 0 1,-1 0-1,1 0 0,-1 0 0,1 0 0,-1 0 0,1 0 0,-1 0 0,1 1 0,-1-1 0,1 0 0,0 1 0,-1-1-47,0 0-1,1 1 1,-1-1 0,0 1 0,0-1-1,0 0 1,0 1 0,0-1-1,0 1 1,0-1 0,0 1-1,0-1 1,0 0 0,0 1-1,0-1 1,0 1 0,-1-1-1,1 1 1,0-1 0,0 0-1,0 1 1,-1-1 0,1 0 0,0 1-1,0-1 1,-1 0 0,1 1-1,0-1 1,0 0 0,-1 1-1,1-1 1,-1 0 0,1 1-1,-7 5 273,1-1-1,-1 1 0,0-1 0,0 0 0,-1-1 0,-12 6 1,16-8-260,-1 0 0,0 0 0,1-1 0,-1 0 0,0 0 1,0 0-1,0-1 0,0 1 0,0-1 0,0 0 0,0 0 0,0-1 1,-5-1-1,8 1-72,-1 0 0,1 0 0,0 0 0,-1 0 0,1-1 0,0 1 0,0-1 0,-1 0 0,1 0 0,1 0 0,-1 0 0,0 0 0,0 0 0,1 0 0,-1 0 0,1-1 0,0 1 0,0-1 0,-1 1 0,2-1 0,-1 1 0,0-1 0,0 1 0,1-1 0,0 0 0,-1 1 0,1-1 0,0 0 0,0 0 0,1 1 0,-1-1 0,0 0 0,1 1 0,0-1 0,-1 1 0,1-1 0,2-4 0,-2 6-27,2-4 4,-1 0-1,1 0 0,0 0 1,0 1-1,0-1 0,0 1 1,1 0-1,0 0 0,0 0 1,0 0-1,0 1 0,1-1 1,-1 1-1,1 0 0,0 1 1,5-3-1,32-14 17,-36 15-16,1 1 0,-1-1 0,0 2 0,1-1-1,0 1 1,-1 0 0,1 0 0,0 1 0,0 0 0,0 0 0,7 0 0,-12 2-2,0-1-1,0 1 1,0-1 0,0 1 0,0 0-1,0 0 1,-1 0 0,1 0-1,0 0 1,-1 1 0,1-1 0,-1 0-1,1 1 1,-1-1 0,1 1-1,-1 0 1,0-1 0,0 1 0,0 0-1,0 0 1,0-1 0,0 1-1,-1 0 1,2 3 0,0 2-4,0 0 1,-1-1-1,0 1 1,0 0-1,0 0 1,-1 7-1,0-2 0,0-1 0,-2 1 0,1-1-1,-1 1 1,-1-1 0,0 0 0,0 0 0,-7 12-1,10-22-38,-1 0-1,1-1 1,-1 1-1,0-1 1,1 1-1,-1 0 1,0-1-1,1 1 1,-1-1 0,0 0-1,0 1 1,0-1-1,1 0 1,-1 1-1,0-1 1,0 0-1,0 0 1,0 0-1,0 1 1,0-1-1,1 0 1,-1 0-1,0 0 1,0-1-1,0 1 1,0 0-1,0 0 1,1 0-1,-1-1 1,0 1-1,0 0 1,-1-1-1,-30-18-1922,21 12 1293,-52-20-6163,47 20 3159</inkml:trace>
  <inkml:trace contextRef="#ctx0" brushRef="#br0" timeOffset="2744.75">89 29 8100,'-6'102'8748,"4"-56"-8405,-14 86-1,-17-9-793,11-46-1000,17-64 784,1-2-3169</inkml:trace>
  <inkml:trace contextRef="#ctx0" brushRef="#br0" timeOffset="3115.76">405 42 8500,'11'47'9321,"-9"-33"-9264,0 0-1,-2 0 0,1 0 1,-2 0-1,0 0 1,-3 18-1,4-32-57,-1 0 0,1 0 0,0-1 0,0 1 0,0 0 0,0 0 0,0 0 0,-1 0 0,1 0 0,0 0 0,0-1-1,0 1 1,0 0 0,0 0 0,-1 0 0,1 0 0,0 0 0,0 0 0,0 0 0,-1 0 0,1 0 0,0 0 0,0 0 0,0 0-1,0 0 1,-1 0 0,1 0 0,0 0 0,0 0 0,0 0 0,-1 0 0,1 0 0,0 0 0,0 1 0,0-1 0,0 0 0,-1 0 0,1 0-1,0 0 1,0 0 0,0 0 0,0 0 0,0 1 0,0-1 0,-1 0 0,1 0 0,0 0 0,0 0 0,0 1 0,0-1 0,0 0-1,0 0 1,0 0 0,0 0 0,0 1 0,0-1 0,0 0 0,0 0 0,0 0 0,0 1 0,0-1 0,-5-17 3,6 12-27,-1-7 38,1 0 1,1 0-1,0 0 1,4-14-1,-5 23-60,0 0 0,1 0 0,-1 0 0,0 0 0,1 1 0,0-1 0,-1 0 0,1 1 0,0 0 0,1-1 0,-1 1 0,0 0 0,0 0 0,1 0 0,0 0 0,-1 1 0,1-1 0,0 1 0,0-1 0,-1 1 0,6-1 0,-7 1-10,6-1-1040,1 0 1,-1 1 0,1 0 0,14-1-1,-9 3-3577</inkml:trace>
  <inkml:trace contextRef="#ctx0" brushRef="#br0" timeOffset="3557.26">638 175 5138,'-5'3'1112,"-1"0"-1,1 0 0,-1 0 1,1-1-1,-1 0 0,-7 2 1,12-4-1056,0 1 1,0-1 0,0 1-1,-1-1 1,1 0 0,0 0 0,0 1-1,0-1 1,-1 0 0,1 0-1,0 0 1,0 0 0,0-1 0,-1 1-1,1 0 1,0 0 0,0-1 0,0 1-1,0-1 1,-1 1 0,1-1-1,0 1 1,0-1 0,0 0 0,0 0-1,0 1 1,1-1 0,-1 0-1,0 0 1,0 0 0,0 0 0,1 0-1,-1 0 1,1 0 0,-1 0-1,0 0 1,1 0 0,-1-3 0,1 1-25,0 0 1,0-1 0,0 1-1,0 0 1,1 0-1,-1-1 1,1 1 0,0 0-1,0 0 1,0 0 0,1 0-1,-1 0 1,1 0 0,-1 0-1,1 1 1,0-1 0,0 0-1,0 1 1,1 0 0,-1-1-1,1 1 1,-1 0 0,4-2-1,-4 2-12,0 1-1,-1 0 0,1 0 1,0 0-1,0 0 1,0 0-1,0 0 1,0 0-1,0 1 0,0-1 1,0 0-1,0 1 1,0 0-1,0 0 0,0-1 1,0 1-1,0 1 1,0-1-1,0 0 1,1 0-1,-1 1 0,0-1 1,0 1-1,0 0 1,0-1-1,0 1 0,-1 0 1,1 0-1,0 0 1,0 1-1,0-1 1,-1 0-1,1 1 0,-1-1 1,1 1-1,1 2 1,0 1 66,0 0 1,0 1-1,0-1 1,-1 1-1,0 0 1,0 0 0,0 0-1,0 10 1,-1-15-82,-1 1 1,0 0 0,1-1-1,-1 1 1,0-1-1,0 1 1,0 0 0,0-1-1,-1 1 1,1 0-1,0-1 1,-1 1 0,1-1-1,-1 1 1,1-1 0,-1 1-1,0-1 1,0 1-1,0-1 1,0 0 0,0 1-1,0-1 1,0 0-1,0 0 1,0 0 0,0 1-1,-1-1 1,1-1 0,-1 1-1,1 0 1,0 0-1,-1 0 1,1-1 0,-1 1-1,0-1 1,1 1-1,-3-1 1,2 0-39,0 0 1,-1 0-1,1 0 0,0 0 0,0-1 1,-1 1-1,1-1 0,0 0 1,0 0-1,0 1 0,0-1 0,0-1 1,0 1-1,0 0 0,0 0 1,0-1-1,0 1 0,-2-4 0,0 1-607,1 1-1,0-1 1,0 0-1,0-1 0,0 1 1,1 0-1,-4-8 0,5 6-3985</inkml:trace>
  <inkml:trace contextRef="#ctx0" brushRef="#br0" timeOffset="3979.14">822 73 6947,'0'-2'2449,"2"-2"177,-2-1-1202,2-1-1056,1 0-288,-2-1-160,0 2-176</inkml:trace>
  <inkml:trace contextRef="#ctx0" brushRef="#br0" timeOffset="4411.96">857 227 9492,'4'37'5660,"2"0"-3346,-1-12-1768,2 48 0,-7-70-500,-1 0-1,1 0 1,-1 1 0,0-1 0,0 0 0,0 0-1,-1 0 1,1 0 0,-1 0 0,1 0 0,-1 0-1,0-1 1,0 1 0,0-1 0,0 1-1,-1-1 1,1 0 0,-1 1 0,-5 2 0,4-2-4,0-1 1,0 1 0,-1-1 0,1 0 0,-1 0 0,0 0-1,0-1 1,0 1 0,1-1 0,-1 0 0,0-1 0,-7 1 0,6-2-121,0 0 0,1-1 0,-1 1 0,1-1 0,-1 0 0,1-1 0,0 1 0,0-1 1,0 0-1,0 0 0,1-1 0,-1 0 0,1 1 0,-6-8 0,6 7-558,0-1 1,0 1-1,1-1 0,-1 0 0,1 0 0,0-1 0,1 1 0,-3-9 0,1-3-4547</inkml:trace>
  <inkml:trace contextRef="#ctx0" brushRef="#br0" timeOffset="4778">1045 235 8500,'-22'-15'6200,"5"0"-4587,15 13-1607,0-1 0,1 0 1,-1 0-1,1-1 0,-1 1 0,1 0 1,0 0-1,0-1 0,0 1 0,1-1 1,-1 1-1,1-5 0,-1-2 16,0-1-1,1 1 1,1 0-1,2-16 0,-3 23-14,1 0 0,-1 0 0,1 0 0,0 0 0,1 0 0,-1 0 0,0 0 0,1 0 0,0 0 0,0 1 0,-1-1 0,1 1 0,1-1 0,-1 1 0,0 0 0,1 0 0,-1 0 0,5-3 0,-5 4-31,3-2 134,1 0 0,-1 1 0,1-1 0,10-2 0,-16 5-93,1 0 0,0 0 1,0-1-1,-1 1 1,1 0-1,0 0 1,0 0-1,0 0 0,-1 0 1,1 0-1,0 0 1,0 0-1,-1 0 1,1 1-1,0-1 0,0 0 1,-1 0-1,1 1 1,0-1-1,-1 0 0,1 1 1,0-1-1,-1 1 1,1-1-1,-1 1 1,1-1-1,0 1 0,-1-1 1,1 1-1,-1 0 1,0-1-1,1 1 1,-1 0-1,0-1 0,1 1 1,-1 0-1,0-1 1,1 1-1,-1 0 1,0 0-1,0-1 0,0 1 1,0 0-1,0 0 1,0 0-1,0-1 1,0 1-1,0 0 0,0 0 1,-1 0-1,1 4-14,-1 0-1,0-1 0,0 1 1,-1-1-1,1 0 0,-1 1 1,0-1-1,0 0 0,0 0 1,-1 0-1,1 0 0,-1-1 1,0 1-1,0-1 0,0 0 1,-1 1-1,1-1 0,-1-1 1,1 1-1,-6 3 0,5-4-530,-1 0 0,1 0 0,0 0 0,-1-1 0,1 0 0,-1 1-1,1-1 1,-1-1 0,1 1 0,-1-1 0,0 0 0,-6 0 0</inkml:trace>
  <inkml:trace contextRef="#ctx0" brushRef="#br0" timeOffset="4779">1275 76 8884,'-5'2'434,"0"1"0,0-1 1,0 1-1,0 0 0,1 1 0,-1-1 0,1 1 1,0 0-1,0 0 0,0 0 0,0 1 0,1-1 1,-3 6-1,4-7-242,0 0 0,0 0 1,1 0-1,-1 0 0,1 0 0,0 0 1,0 0-1,0 0 0,0 1 0,1-1 1,-1 0-1,1 1 0,0-1 0,0 0 1,0 1-1,0-1 0,1 0 0,-1 0 1,1 1-1,0-1 0,0 0 0,0 0 1,2 4-1,-1-5-569,-1 0 1,1-1-1,0 1 0,0 0 1,-1-1-1,1 0 0,0 0 1,0 1-1,1-1 0,-1 0 0,0-1 1,0 1-1,0 0 0,1-1 1,-1 1-1,0-1 0,1 0 1,-1 1-1,0-1 0,4-1 1</inkml:trace>
  <inkml:trace contextRef="#ctx0" brushRef="#br0" timeOffset="5146.01">1376 149 6499,'12'0'2257,"1"1"160,-1 1-1681,-1 0-223,0 0-177,-3 1-144,-3-1-272,0 3-640,-2-1-1698,-1 1-1391</inkml:trace>
  <inkml:trace contextRef="#ctx0" brushRef="#br0" timeOffset="5147.01">1413 240 8228,'-10'-14'6996,"6"-6"-4050,4-25-2620,0 27 299,2-25-410,0-1-1089,-4 15-4953</inkml:trace>
  <inkml:trace contextRef="#ctx0" brushRef="#br0" timeOffset="5533.99">1580 44 7411,'3'-3'2962,"2"-2"-65,0 5-688,-3-4-1441,1-2-303,-3 1-145,3-1-176,1 0-64,-2 2-160,0 2-64,0-1-176</inkml:trace>
  <inkml:trace contextRef="#ctx0" brushRef="#br0" timeOffset="5534.99">1609 165 8228,'-3'12'2593,"2"1"-144,1-2-1825,-1-1-303,1-4-129,0 0-288,2-3-209,-1-2-335</inkml:trace>
  <inkml:trace contextRef="#ctx0" brushRef="#br0" timeOffset="5959.84">1736 117 7251,'1'-1'347,"0"2"-1,0-1 1,0 0-1,0 0 1,0 0-1,0 0 1,0 1-1,0-1 1,0 0-1,0 1 1,0-1-1,0 1 1,0-1 0,0 1-1,0 0 1,0-1-1,-1 1 1,2 1-1,-1 0-17,1-1 0,-1 1 1,0 0-1,0 0 0,0 0 0,0 0 0,-1 0 0,2 4 1,0 5-208,-1 1 1,-1-1 0,0 12 0,1 4 345,-1-25-523,0 0-1,1-1 0,-1 1 1,0-1-1,1 1 0,-1-1 1,1 1-1,-1-1 0,1 1 1,0-1-1,0 0 0,0 1 1,1 1-1,-2-3 42,0 0-1,0 0 1,0 0 0,0 0-1,1 0 1,-1 0 0,0 0-1,0 0 1,0 0 0,0 0-1,0 0 1,1 0 0,-1 0-1,0 0 1,0 0 0,0 0-1,0 0 1,0 0 0,1 0-1,-1 0 1,0 0 0,0 0 0,0 0-1,0 0 1,0 0 0,0 0-1,1 0 1,-1 0 0,0 0-1,0 0 1,0 0 0,0 0-1,0-1 1,0 1 0,1 0-1,-1 0 1,0 0 0,0 0-1,0 0 1,0 0 0,0-1-1,3-13-47,-2 6 20,0-1-1,1 1 1,0 0 0,0 0-1,0 0 1,1 0-1,0 1 1,1-1-1,0 1 1,0-1 0,1 1-1,5-6 1,-5 6-1070,1 1 1,0 0 0,13-10-1,-9 9-3418</inkml:trace>
  <inkml:trace contextRef="#ctx0" brushRef="#br0" timeOffset="6385.7">2078 261 6499,'-2'1'479,"1"0"1,-1 0-1,0 0 0,0 0 1,1 0-1,-1 0 0,0-1 1,0 1-1,0-1 0,0 1 1,0-1-1,0 0 0,0 1 1,0-1-1,0 0 0,0-1 0,0 1 1,1 0-1,-3-1 0,1 0-313,1 0-1,0 0 1,0 0-1,0 0 1,0 0-1,0-1 0,0 1 1,0-1-1,1 0 1,-1 1-1,0-1 0,1 0 1,-3-3-1,1-1-183,0 1 1,1-1-1,-1 1 0,1-1 0,0 0 1,0 0-1,1 0 0,0 0 0,0 0 0,0-13 1,1 10 21,1 0 1,1 0 0,2-11-1,-4 18-14,0 1-1,1-1 0,-1 1 1,1-1-1,-1 1 0,1-1 1,-1 1-1,1-1 0,0 1 1,0 0-1,-1-1 0,1 1 1,0 0-1,0 0 0,1 0 1,-1 0-1,0 0 0,0 0 1,0 0-1,1 0 0,-1 0 1,0 0-1,1 1 0,-1-1 1,1 1-1,-1-1 0,3 0 1,-3 1 4,0 0 1,0 0 0,-1 1-1,1-1 1,0 0-1,0 0 1,-1 0 0,1 1-1,0-1 1,-1 0 0,1 1-1,0-1 1,-1 1 0,1-1-1,-1 1 1,1-1 0,0 1-1,-1-1 1,1 1 0,-1 0-1,0-1 1,1 1 0,-1-1-1,1 1 1,-1 0 0,0 0-1,0-1 1,1 1 0,-1 0-1,0 0 1,0-1-1,0 2 1,0 0 7,1-1-1,-1 0 1,0 0 0,0 1-1,0-1 1,-1 0 0,1 0-1,0 1 1,0-1 0,-1 0-1,1 0 1,-1 0 0,1 0-1,-1 1 1,1-1 0,-1 0-1,0 0 1,1 0 0,-1 0-1,-2 1 1,1 0-60,-1 0 1,-1-1-1,1 1 0,0-1 1,0 1-1,0-1 0,-1 0 0,1-1 1,-1 1-1,1 0 0,-1-1 1,-3 0-1,-27-1-4546,25-1-287</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8:44.977"/>
    </inkml:context>
    <inkml:brush xml:id="br0">
      <inkml:brushProperty name="width" value="0.05" units="cm"/>
      <inkml:brushProperty name="height" value="0.05" units="cm"/>
    </inkml:brush>
  </inkml:definitions>
  <inkml:trace contextRef="#ctx0" brushRef="#br0">1 1 9877,'3'10'8848,"14"58"-7220,-11-14-1948,-3 0 0,-1 1 0,-7 57 0,4-89-185,1-13-63,-2 19-70,-3-13-3766</inkml:trace>
  <inkml:trace contextRef="#ctx0" brushRef="#br0" timeOffset="381.47">184 45 8756,'6'0'2721,"1"1"17,-4 6-2082,0 4-128,0 4-224,-3 2 80,0 5-224,1 1 1,-1 3-81,1 0-80,-2 1-80,1 0-81,-1-2-95,0-3-176,-1-2-2257,-1-4-2481</inkml:trace>
  <inkml:trace contextRef="#ctx0" brushRef="#br0" timeOffset="768.33">30 246 11061,'-4'-4'6115,"4"2"-5363,1-2-176,6 2-79,2 0-177,5 1-64,2 1-112,4-2-80,-4 3-128,4-2-16,-4 0-240,2 3-80,-4-3-305,0 2-111,-2 1-2177,3 0-2786</inkml:trace>
  <inkml:trace contextRef="#ctx0" brushRef="#br0" timeOffset="769.33">334 324 10597,'-2'1'434,"1"-1"1,-1 1-1,1-1 0,-1 1 1,0-1-1,1 1 1,-1-1-1,0 0 0,1 0 1,-1 0-1,0 0 0,1 0 1,-1 0-1,0-1 1,1 1-1,-3-1 0,3 0-385,0 1-1,0-1 1,1 0 0,-1 1-1,0-1 1,0 0-1,1 0 1,-1 0-1,1 0 1,-1 0 0,0 0-1,1 0 1,0 0-1,-1 0 1,1 0-1,0 0 1,-1 0-1,1 0 1,0 0 0,0-1-1,0 1 1,0 0-1,0 0 1,0-1-1,2-44-21,-1 43-28,-1 0 0,1 0 0,-1 0 0,1 0 0,0 0 0,0-1-1,0 2 1,1-1 0,-1 0 0,1 0 0,3-5 0,-5 8 1,1-1 0,-1 1 0,1-1 0,-1 1 1,1 0-1,-1-1 0,1 1 0,0-1 0,-1 1 1,1 0-1,0 0 0,-1-1 0,1 1 0,0 0 0,-1 0 1,1 0-1,0 0 0,0 0 0,-1 0 0,1 0 0,0 0 1,-1 0-1,1 0 0,0 0 0,-1 0 0,1 0 0,0 1 1,-1-1-1,1 0 0,0 0 0,-1 1 0,1-1 1,0 1-1,-1-1 0,1 0 0,-1 1 0,1-1 0,-1 1 1,1-1-1,-1 1 0,1 0 0,-1-1 0,0 1 0,1 0 1,1 2-12,-1-1 0,1 1 0,-1-1 0,0 1 0,0-1 0,0 1 0,0 0 0,0 0 0,0 4 0,-1-6-47,-1 44-589,1-43 405,0-1 0,0 1 0,-1 0 0,1 0-1,0-1 1,-1 1 0,1 0 0,-1-1 0,1 1 0,-1-1-1,0 1 1,0-1 0,0 1 0,0-1 0,0 1 0,0-1-1,0 0 1,0 1 0,-1-1 0,1 0 0,0 0 0,-3 1 0,-2 0-4763</inkml:trace>
  <inkml:trace contextRef="#ctx0" brushRef="#br0" timeOffset="1235.1">428 203 9732,'2'1'535,"-1"1"0,1-1 0,0 0-1,-1 0 1,1 1 0,-1-1-1,1 0 1,-1 1 0,0 0 0,0-1-1,2 4 1,8 24 1515,-8-14-2147,-1 1 1,0 16-1,-2-23 471,-1 11-814,0-19-166,1-12 83,1 0 476,0 0 0,1-1-1,6-21 1,-7 31 68,0-1-1,0 0 1,1 0 0,-1 1-1,1-1 1,-1 0 0,1 1-1,0 0 1,0-1 0,0 1-1,0 0 1,0 0 0,1 0-1,-1 0 1,0 1 0,1-1-1,0 1 1,-1-1 0,7-1-1,-6 2-10,-1 0 19,1 0 0,0 0 1,0 0-1,1 0 0,-1 1 0,0-1 0,0 1 0,6 0 0,-8 0-22,0 1-1,0-1 0,0 1 1,0 0-1,0-1 0,0 1 1,-1 0-1,1-1 0,0 1 1,0 0-1,-1 0 0,1 0 1,-1 0-1,1 0 0,-1 0 1,1 0-1,-1 0 0,1 0 0,-1 0 1,0 0-1,1 0 0,-1 0 1,0 0-1,0 0 0,0 0 1,0 0-1,0 0 0,0 0 1,-1 2-1,1 30-244,-1-23 88,1 1-1,0-1 1,1 0 0,2 12-1,27-52-863,-17 21 1065,-9 5 12,0 1 0,0 0-1,1 1 1,-1-1 0,1 1-1,5-3 1,-9 5-56,1-1 0,-1 1 0,1 0 0,-1 0 0,0 0 0,1 0 0,-1 0 0,0 0 0,1 0-1,-1 0 1,0 1 0,1-1 0,-1 0 0,0 1 0,1-1 0,-1 1 0,0 0 0,0-1 0,0 1 0,1 0 0,-1 0 0,0 0 0,0 0 0,0 0 0,0 0 0,-1 0-1,1 0 1,1 1 0,2 4-127,0 0 1,0 0-1,5 13 0,-3-2-3176,-4-7-1477</inkml:trace>
  <inkml:trace contextRef="#ctx0" brushRef="#br0" timeOffset="1669.34">797 338 8100,'-1'0'281,"1"1"0,0-1 0,-1 0 0,1 1 1,-1-1-1,1 0 0,0 0 0,-1 0 0,1 0 1,-1 1-1,1-1 0,-1 0 0,1 0 0,-1 0 1,1 0-1,-1 0 0,1 0 0,0 0 0,-1 0 1,1 0-1,-1 0 0,1 0 0,-1-1 0,1 1 1,-1 0-1,1 0 0,0 0 0,-2-1 0,-5-12 1387,6 9-1715,0 1-1,1 0 1,-1-1 0,1 1 0,0 0 0,0 0-1,1-7 1,0 8 49,-1 0 0,0 0 0,1 0-1,0 0 1,0 1 0,-1-1 0,1 0 0,0 0 0,1 1 0,-1-1 0,0 0-1,0 1 1,1-1 0,-1 1 0,1-1 0,-1 1 0,1 0 0,-1 0-1,3-1 1,-3 1 10,1 1-1,0 0 0,-1 0 0,1 0 0,-1 0 1,1 0-1,0 0 0,-1 0 0,1 1 1,-1-1-1,1 0 0,0 1 0,-1 0 1,1-1-1,-1 1 0,0 0 0,1 0 0,-1-1 1,0 1-1,1 0 0,-1 0 0,0 1 1,2 1-1,-1-1-15,-1 0 0,1 0 0,-1 0 0,1 0 1,-1 0-1,0 1 0,0-1 0,0 0 0,0 1 0,0-1 0,0 1 1,-1-1-1,1 1 0,-1-1 0,0 1 0,0 0 0,0-1 1,0 1-1,0-1 0,0 1 0,-1 0 0,1-1 0,-1 1 0,0-1 1,0 1-1,-1 2 0,1-3-97,1 0 0,-1 0 1,0 0-1,-1 0 0,1-1 1,0 1-1,0 0 0,-1 0 1,1-1-1,-1 1 0,0-1 1,1 1-1,-1-1 0,0 0 0,0 1 1,0-1-1,0 0 0,0 0 1,0-1-1,0 1 0,0 0 1,0-1-1,0 1 0,0-1 1,-1 1-1,1-1 0,0 0 0,0 0 1,-1 0-1,-2-1 0,-2-1-2647,1-2-1878</inkml:trace>
  <inkml:trace contextRef="#ctx0" brushRef="#br0" timeOffset="2197.44">1132 300 8356,'-20'17'4990,"16"-15"-4757,0 0 0,1 1 0,-1-2-1,0 1 1,0 0 0,0-1 0,-6 2-1,9-3-198,-1 1 0,0-1 0,0 0-1,1 0 1,-1 0 0,0 0-1,0 0 1,1-1 0,-1 1-1,0 0 1,1-1 0,-1 1-1,0-1 1,1 0 0,-1 0-1,1 1 1,-1-1 0,1 0-1,-1 0 1,1 0 0,-1-1-1,1 1 1,0 0 0,0 0-1,0-1 1,0 1 0,0-1-1,0 1 1,0-1 0,0 1-1,0-1 1,1 0 0,-1 1 0,1-1-1,-1-3 1,0 3 39,0-1 0,0 0-1,0 0 1,0 0 0,1 0 0,0 0 0,-1 0 0,1 0 0,0 0 0,1 0-1,-1 0 1,0 0 0,1 0 0,0 0 0,-1 0 0,1 0 0,1 1 0,-1-1-1,0 0 1,0 0 0,1 1 0,2-4 0,-1 4-36,0-1 0,0 1 0,0 0 1,0 0-1,0 0 0,0 0 0,1 0 0,-1 1 0,1-1 1,-1 1-1,1 0 0,0 0 0,-1 1 0,1-1 0,0 1 1,0-1-1,5 2 0,-6-2-31,0 1 1,0 0-1,0 1 0,0-1 0,0 0 1,0 1-1,0 0 0,0 0 1,0 0-1,0 0 0,-1 0 0,1 0 1,0 1-1,0 0 0,3 2 1,-5-2-28,1 0 1,-1 0-1,0 0 1,1 0 0,-1 0-1,0 0 1,0 0-1,-1 0 1,1 1-1,0-1 1,-1 0 0,1 1-1,-1-1 1,0 0-1,0 1 1,0-1-1,0 1 1,0-1 0,0 0-1,-2 5 1,1 2-212,-1 0 0,-1 1-1,-4 9 1,6-16-138,0 0-1,0 0 0,-1 0 1,1-1-1,-1 1 0,0-1 1,0 1-1,1-1 0,-2 0 1,1 0-1,0 0 1,0 0-1,-5 3 0,-3-2-4538</inkml:trace>
  <inkml:trace contextRef="#ctx0" brushRef="#br0" timeOffset="2648.98">1102 184 9012,'9'3'965,"-1"0"0,0 1 0,0 0 0,-1 0 0,1 1-1,-1 0 1,13 12 0,-12-9-672,0 1-1,0 0 1,-1 1-1,0-1 1,8 16-1,-8-11-264,-1-1 0,0 2 0,-1-1 0,0 1 0,-1-1 0,-1 1 0,-1 0 0,0 0 0,0 24 0,-2-28 67,0-1-1,-1 1 1,-1-1 0,0 1-1,0-1 1,-4 12 0,4-19-76,1 0 1,0-1-1,0 1 1,-1-1 0,1 1-1,-1-1 1,0 0-1,0 0 1,0 1-1,0-1 1,0-1 0,0 1-1,0 0 1,-1 0-1,1-1 1,-1 1 0,1-1-1,-1 0 1,1 0-1,-1 0 1,0 0 0,0 0-1,1-1 1,-1 1-1,0-1 1,0 0 0,-4 0-1,-15 0-141,-42-7-1,56 6-134,-1-1 0,1 0 0,0 0 1,-1-1-1,1 0 0,0-1 0,-13-8 0,20 11-124,-1 0-1,1 0 1,0 0-1,0 0 1,0-1-1,-1 1 1,1 0-1,0-1 1,1 1-1,-3-3 1,2-5-4744</inkml:trace>
  <inkml:trace contextRef="#ctx0" brushRef="#br0" timeOffset="3075.42">1361 350 12262,'-25'8'6089,"23"-8"-5912,0 0 1,1 0-1,-1 0 0,0 0 1,0 0-1,1-1 1,-1 1-1,0-1 1,0 1-1,-1-1 1,1 0-168,1 0 0,-1 0-1,0-1 1,1 1 0,0 0 0,-1 0 0,1-1 0,0 1 0,-1-1 0,1 1 0,0-1 0,0 0 0,0 1 0,0-1 0,1 0 0,-1 0 0,0 0 0,1 1 0,-1-1 0,1 0-1,-1-4 1,0-3-59,0-1 0,1 1 0,0-1 0,0 0 0,1 1 0,0-1 0,1 1 0,0 0 0,4-12 0,-6 20 47,0 1 0,1-1 1,-1 0-1,1 0 1,-1 1-1,1-1 1,-1 0-1,1 1 0,-1-1 1,1 0-1,-1 1 1,1-1-1,0 1 1,0-1-1,-1 1 0,1-1 1,0 1-1,0 0 1,-1-1-1,1 1 1,0 0-1,0 0 0,0-1 1,-1 1-1,1 0 1,0 0-1,0 0 1,0 0-1,0 0 0,0 0 1,-1 0-1,1 0 1,0 1-1,0-1 1,0 0-1,-1 0 0,1 1 1,0-1-1,1 1 1,-1 0 4,0 0-1,1-1 1,-1 1 0,0 0 0,0 0 0,1 0 0,-1 0 0,0 0-1,0 1 1,0-1 0,-1 0 0,1 0 0,0 1 0,0-1 0,-1 0-1,1 1 1,0-1 0,-1 1 0,0-1 0,1 1 0,-1 2 0,0 1-55,0 0 1,-1 0-1,0 0 1,0 0 0,0-1-1,-1 1 1,1 0 0,-1-1-1,-3 6 1,4-7-223,-1-1 0,1 1 1,-1-1-1,0 0 0,0 1 0,0-1 0,0 0 1,0 0-1,0 0 0,0 0 0,-1-1 1,1 1-1,-1-1 0,0 1 0,1-1 1,-6 2-1,5-3-2706</inkml:trace>
  <inkml:trace contextRef="#ctx0" brushRef="#br0" timeOffset="3573.44">1432 189 8500,'2'1'447,"-1"-1"0,1 1 0,0 0 0,0 0 1,-1 0-1,1 0 0,0 0 0,-1 0 0,1 1 0,-1-1 1,0 0-1,1 1 0,-1-1 0,2 3 0,-1-1-138,-1 0 0,1 1 0,-1-1 0,1 1-1,-1-1 1,0 1 0,0 4 0,1 7-434,-1 0-1,-1 0 1,-2 16-1,1-5 547,0 16-1453,0-58-259,1 12 1273,-1 0 0,1 0 0,0 0-1,0 0 1,0 0 0,0 0 0,1 0-1,0 0 1,-1 0 0,1 0 0,1 1-1,-1-1 1,1 0 0,-1 1 0,1-1-1,3-4 1,1 1 164,-1 1-1,1 0 1,0 0-1,1 1 1,-1 0-1,9-5 1,-12 8-91,1 0-1,-1 0 1,1 1 0,0 0 0,-1 0-1,1 0 1,0 0 0,0 0-1,0 1 1,0 0 0,-1 0 0,1 0-1,0 0 1,0 0 0,6 2-1,-9-1-34,1 0 0,0 0 0,0 0 0,0 0 0,-1 1 0,1-1 0,0 0-1,-1 1 1,1-1 0,-1 1 0,0 0 0,1-1 0,-1 1 0,0 0 0,0 0 0,0 0-1,0 0 1,-1 0 0,2 3 0,10 40-243,-12-44 206,6 40-4065,-7-29-896</inkml:trace>
  <inkml:trace contextRef="#ctx0" brushRef="#br0" timeOffset="4020.39">1834 356 11173,'-14'12'6252,"-1"-4"-4025,14-8-2209,0 0 1,0 0-1,0 0 0,0 0 1,0 0-1,-1 0 0,1 0 1,0 0-1,0-1 1,0 1-1,0 0 0,0-1 1,0 1-1,0-1 1,0 1-1,0-1 0,0 1 1,0-1-1,0 0 1,0 0-1,0 1 0,0-1 1,1 0-1,-1 0 1,0 0-1,0 0 0,1 0 1,-2-2-1,0-1-3,-6-8 12,1 0 0,-9-22 0,15 30-35,-1 1 1,1-1-1,0 0 1,0 0 0,1 0-1,-1 0 1,1 1-1,0-1 1,0 0-1,0 0 1,1 0 0,-1 0-1,1 0 1,2-5-1,-3 8 7,1 0 0,-1 0-1,1 0 1,-1 1 0,1-1-1,-1 0 1,1 1 0,0-1-1,0 0 1,-1 1 0,1-1-1,0 1 1,0-1 0,-1 1-1,1-1 1,0 1 0,0 0-1,0-1 1,0 1 0,0 0-1,0 0 1,0 0 0,-1 0-1,1 0 1,0-1 0,0 2-1,0-1 1,0 0 0,0 0-1,0 0 1,0 0 0,0 1-1,0-1 1,0 0 0,-1 1-1,1-1 1,0 1 0,0-1-1,0 1 1,-1-1 0,1 1-1,0-1 1,-1 1 0,1 0-1,0-1 1,-1 1 0,1 0-1,-1 0 1,1-1 0,-1 1-1,1 0 1,-1 0 0,0 0-1,1 0 1,-1 1 0,3 37-305,-3-38 95,0 1 1,0 0-1,0 0 1,-1 0-1,1 0 1,0-1-1,-1 1 1,1 0-1,-1 0 1,0-1-1,0 1 0,1 0 1,-1-1-1,0 1 1,0-1-1,0 1 1,-1-1-1,-1 3 1</inkml:trace>
  <inkml:trace contextRef="#ctx0" brushRef="#br0" timeOffset="4021.39">1902 338 10277,'-1'1'74,"1"-1"1,0 1 0,0 0-1,-1-1 1,1 1 0,0-1-1,-1 1 1,1-1 0,0 1-1,-1-1 1,1 1 0,-1-1-1,1 1 1,-1-1 0,1 0-1,-1 1 1,1-1 0,-1 0-1,0 1 1,1-1 0,-1 0-1,1 0 1,-1 1 0,0-1-1,1 0 1,-2 0 0,1 0 59,1-1 1,-1 1 0,1-1 0,-1 1 0,1-1 0,-1 1 0,1-1-1,-1 1 1,1-1 0,-1 0 0,1 1 0,-1-1 0,1 0 0,0 1-1,0-1 1,-1 0 0,1 0 0,0 0 0,-1-4 313,0 1 0,0-1 0,0 0 1,1 0-1,0 1 0,0-7 0,2-4-448,-2 12 0,0 1 0,0 0 0,0 0 0,0-1 0,1 1 0,-1 0 0,0 0 0,1-1 0,0 1 0,0 0 0,-1 0 0,1 0 0,1 0 0,-1 0 0,0 0 0,0 0 0,1 1 0,-1-1 0,3-2 0,5-1 31,-7 3 6,0 1-1,0 0 0,0 0 1,0 0-1,1 0 0,-1 0 0,0 0 1,5 0-1,-6 1-22,1 0-1,-1 0 0,0 0 1,0 1-1,1-1 1,-1 1-1,0-1 1,0 1-1,0-1 1,1 1-1,-1-1 0,0 1 1,0 0-1,0 0 1,0 0-1,0 0 1,0 0-1,-1-1 1,1 1-1,0 1 0,1 1 1,0 1 9,0-1 1,-1 1-1,1 1 1,-1-1-1,1 0 0,-1 0 1,-1 0-1,1 1 1,0-1-1,-1 0 0,0 1 1,0-1-1,-1 0 1,0 6-1,0-2-437,-1 1 0,0 0-1,0 0 1,-1-1 0,-7 17 0,5-18-2652</inkml:trace>
  <inkml:trace contextRef="#ctx0" brushRef="#br0" timeOffset="4566.92">2135 268 11061,'3'24'5353,"-1"0"-3331,-2-13-1936,1 1 0,1 0-1,2 11 1,-4-23-97,0 1 0,0-1 0,0 0 0,0 0 0,0 0 0,0 1 1,0-1-1,0 0 0,0 0 0,0 1 0,0-1 0,0 0 0,0 0 0,0 0 0,1 1 0,-1-1 0,0 0 0,0 0 0,0 0 0,0 1 0,0-1 0,1 0 0,-1 0 0,0 0 0,0 0 0,0 1 0,0-1 0,1 0 0,-1 0 0,0 0 0,0 0 0,0 0 0,1 0 0,-1 0 0,0 0 0,0 0 1,1 1-1,-1-1 0,0 0 0,0 0 0,0 0 0,1 0 0,-1 0 0,0-1 0,1 1 0,7-11-440,4-20-36,-11 30 483,1-4-24,0-1 0,1 1-1,-1 1 1,1-1-1,7-8 1,-8 11 54,-1 0 0,1 0-1,0 0 1,0 0 0,0 0 0,0 1-1,0-1 1,1 0 0,-1 1 0,0 0-1,1 0 1,-1-1 0,1 1 0,2 0-1,-4 1 12,-1 0 0,1 0-1,0 0 1,-1 1-1,1-1 1,-1 0-1,1 1 1,-1-1 0,1 0-1,0 1 1,-1-1-1,1 0 1,-1 1-1,0-1 1,1 1 0,-1-1-1,1 1 1,-1-1-1,0 1 1,1-1-1,-1 1 1,0 0 0,0-1-1,1 1 1,-1-1-1,0 1 1,0 0-1,0-1 1,0 1 0,0 0-1,0 0 1,4 28 14,-3-18-619,1 11-1404,-2-11-1941,1-4-1154</inkml:trace>
  <inkml:trace contextRef="#ctx0" brushRef="#br0" timeOffset="4949.89">2407 209 8884,'-20'12'8208,"-4"6"-6806,21-15-1563,-1-1 1,1 2-1,0-1 0,0 0 0,0 0 1,1 1-1,-1 0 0,1-1 0,0 1 0,0 0 1,-2 6-1,4-10 144,0 1 1,1-1-1,-1 1 1,0 0-1,1-1 1,-1 1 0,0-1-1,1 1 1,-1-1-1,1 1 1,-1-1-1,1 1 1,-1-1-1,1 1 1,0-1-1,-1 0 1,1 1-1,-1-1 1,1 0-1,0 0 1,1 1-1,22 9 428,-11-5 72,-11-4-433,1 1 0,0-1 0,-1 1 0,1-1 0,-1 1 0,0 0 0,0 0 0,0 0 0,4 5 0,-5-6-40,-1 0-1,1 0 1,-1 0-1,1 0 1,-1 0-1,0 0 1,1 0-1,-1 0 1,0 0-1,0 0 1,0 1-1,0-1 0,0 0 1,0 0-1,0 0 1,0 0-1,0 0 1,0 0-1,-1 0 1,1 1-1,0-1 1,-1 0-1,1 0 1,-1 0-1,1 0 1,-1 0-1,0 0 1,0 2-14,-1-1 0,1 0 1,-1 0-1,0 0 0,1 0 1,-1 0-1,0-1 0,0 1 1,0 0-1,-1-1 0,1 0 1,0 1-1,0-1 0,-1 0 1,-3 1-1,2-1-641,1-1 1,-1 1-1,0-1 1,1 0-1,-1 0 1,-6-2-1,-2 2-4418</inkml:trace>
</inkml:ink>
</file>

<file path=word/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9:26.005"/>
    </inkml:context>
    <inkml:brush xml:id="br0">
      <inkml:brushProperty name="width" value="0.05" units="cm"/>
      <inkml:brushProperty name="height" value="0.05" units="cm"/>
    </inkml:brush>
  </inkml:definitions>
  <inkml:trace contextRef="#ctx0" brushRef="#br0">12 31 8628,'-1'17'6518,"-3"9"-4164,-2 8-1859,5 16-112,8 78 1,-3-85-177,-1 0 1,-7 75 0,-1-58-108,2 0 0,3 1 0,15 108 0,-8-17-100,-1-5 0,7-60 0,-6-49 0,-2-1 0,-1 1 0,-3 59 0,-8-27 41,2-42-38,3 1 0,0 0 0,4 54 0,4-30-3,-3 0 0,-2 1 0,-11 95 0,5-74 7,5 83 0,2-85-9,-10 88 1,4-91 1,7 131 0,-2-175 0,-4 159 0,-1-120 0,7 93 0,0-91 0,-9 114 0,1-109 0,5 90 0,0 55 0,-4-152 0,4-1 0,8 77 0,-3-94 0,-2-1 0,-3 1 0,-7 67 0,5-68 0,2 0 0,2 0 0,11 64 0,-10-68 0,-1-1 0,-3 1 0,-7 54 0,-1 44 0,15-37 0,-2-66 0,-4 71 0,-5-52 0,0-18 0,2 1 0,2 0 0,6 67 0,-1-66 0,-1 1 0,-3 0 0,-1-1 0,-1 1 0,-15 69 0,14-91 0,1-1 0,1 0 0,1 1 0,3 24 0,15 74 0,-8-62 0,-9-40 0,0 0 0,-2 1 0,1-1 0,-6 30 0,-1 10 0,-2 80 0,8-103 0,0-22 0,0 0 0,1-1 0,1 1 0,0 0 0,0 0 0,3 11 0,-3-18 0,0-1 0,-1 0 0,0 0 0,1 1 0,-1-1 0,0 0 0,0 1 0,0-1 0,0 0 0,0 0 0,-1 3 0,1-4 0,0-2 0,0 1 0,0 0 0,0-1 0,0 1 0,0-1 0,0 1 0,1 0 0,-1-1 0,0 1 0,0 0 0,1-1 0,-1 1 0,0 0 0,0-1 0,1 1 0,-1 0 0,0 0 0,1-1 0,-1 1 0,0 0 0,1 0 0,-1-1 0,0 1 0,1 0 0,-1 0 0,1 0 0,-1 0 0,0 0 0,1 0 0,-1 0 0,1 0 0,-1-1 0,0 1 0,2 1 0,15-5 0,19 7 0,-28-2 0,1 0 0,-1 0 0,0-1 0,11-1 0,8-3-5720</inkml:trace>
  <inkml:trace contextRef="#ctx0" brushRef="#br0" timeOffset="1066.24">28 96 6643,'-1'-13'6561,"-2"0"-4842,0-10-1086,4 21-557,-1-1 0,1 1 0,0 0 0,-1 0 0,1 0 0,0 0 0,0 0 0,0 0 0,0 0 0,1 0 0,-1 0 0,1 1 0,-1-1 0,1 0 0,-1 1 0,1-1 0,0 1 0,0 0 0,0-1 0,-1 1 0,4-1 0,-3 1-6,-1 0 1,1 0-1,0 0 0,-1 1 1,1-1-1,0 1 0,-1-1 1,1 1-1,0 0 0,0-1 1,-1 1-1,1 0 0,0 0 1,0 0-1,0 0 0,-1 1 1,1-1-1,0 0 0,0 1 1,-1-1-1,1 1 0,0 0 1,-1-1-1,1 1 0,-1 0 1,1 0-1,-1 0 0,2 2 0,1 0-23,-1 0-1,0 0 0,1 0 1,-1 0-1,1 0 0,0-1 0,0 0 1,0 0-1,0 0 0,0 0 0,1 0 1,-1-1-1,0 0 0,6 1 0,5 2-30,-13-4-51,-1 1 1,1-1-1,0 1 0,0 0 1,-1 0-1,1-1 0,0 1 1,-1 0-1,1 1 0,-1-1 1,3 2-1,5 12-4711,-6-8-673</inkml:trace>
</inkml:ink>
</file>

<file path=word/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9:17.053"/>
    </inkml:context>
    <inkml:brush xml:id="br0">
      <inkml:brushProperty name="width" value="0.05" units="cm"/>
      <inkml:brushProperty name="height" value="0.05" units="cm"/>
    </inkml:brush>
  </inkml:definitions>
  <inkml:trace contextRef="#ctx0" brushRef="#br0">344 33 6499,'16'6'6394,"2"-8"-4202,18-12-2575,-27 10 987,-2 0-582,-1 2 0,1-1 0,-1 1 0,1 0 0,0 0 0,0 1 0,-1 0 0,1 0 0,0 1 0,0 0 0,10 0 0,-11 2 60,0 0 0,-1-1 1,1 2-1,0-1 0,-1 1 0,6 3 1,-3-1-46,1 0-28,3-2 46,-12-3-55,1 0 0,-1 1 0,1-1 0,-1 0 0,0 0 0,1 1 0,-1-1 0,0 0 0,1 1 0,-1-1 0,0 0 0,0 1 0,1-1 0,-1 1 0,0-1 0,0 0 0,0 1 0,0-1 0,1 1 0,-1-1 0,0 0 0,0 1 0,0-1 0,0 1 0,0-1 0,0 1 0,0-1 0,0 1 0,0-1 0,0 0 0,0 1 0,-1 0 0,-2 21 0,2-15 0,-7 94 161,-10 40 289,8 63 249,4-140-624,3-48-41,1 0 0,1 0 0,2 32 0,1-9 265,-1 0 0,-8 66 0,3-48-54,-12 89-119,7-80-42,-1 102-1,12-139 5,-3-1-1,0 0 1,-1 0-1,-2 0 0,-1 0 1,-1 0-1,-12 32 0,10-38 3,2 2 0,0-1 0,1 1 0,-1 29 0,1 99 231,3-51-246,2-91-61,-47 536 178,33-438-160,1 128 0,11-201-32,-19 321 16,16-233 17,-1 136-34,9-114 1,-3 103 0,-1-37 0,-2 42 0,-3 42 0,7-89 0,-1-151-5,12 84 0,-8-98-25,2 151 26,-6-122-30,8 68 0,2 105-77,-10-160 26,12 84 0,-7-108 16,-3 60 0,-2-111 63,-5 78-168,2-59 73,1 0 0,2 32 0,3-23 96,-4 65-1,0-100 8,1 0-1,-1 0 0,0-1 1,0 1-1,0-1 1,1 1-1,-1-1 1,0 1-1,0-1 0,0 1 1,0-1-1,0 0 1,0 1-1,0-1 1,0 0-1,0 0 0,0 0 1,0 0-1,0 0 1,0 0-1,0 0 1,0 0-1,-1 0 0,-38-3 71,29 2-44,-32 0 121,-1 1 0,-71 10 1,93-1-119,21-8-107,-1 0 0,1 0-1,0 0 1,-1-1-1,1 1 1,-1 0 0,1-1-1,-1 1 1,1-1-1,-1 1 1,1-1 0,-1 0-1,0 0 1,1 1-1,-1-1 1,1 0 0,-1 0-1,0-1 1,1 1 0,-1 0-1,1-1 1,-1 1-1,0 0 1,-2-2 0,-12-10-4438,8 7-961</inkml:trace>
</inkml:ink>
</file>

<file path=word/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9:11.082"/>
    </inkml:context>
    <inkml:brush xml:id="br0">
      <inkml:brushProperty name="width" value="0.05" units="cm"/>
      <inkml:brushProperty name="height" value="0.05" units="cm"/>
    </inkml:brush>
  </inkml:definitions>
  <inkml:trace contextRef="#ctx0" brushRef="#br0">359 35 7539,'-6'4'5289,"-4"-2"-2883,-1 1-1219,7-4-1063,0 1 1,0-1-1,1-1 1,-1 1-1,0-1 1,-4-2 0,4 2-18,-3 0 9,0-1 0,-1 1 0,1 1 0,-1-1 0,1 1 0,-11 0 0,13 0-98,1 1-1,0 1 0,0-1 1,0 1-1,-1-1 0,1 1 1,0 0-1,0 1 0,0-1 1,0 1-1,1-1 0,-8 5 1,10-5-11,1-1 0,-1 0 0,0 0 0,0 0 0,1 0 0,-1 0-1,0-1 1,0 1 0,1 0 0,-1 0 0,0 0 0,1-1 0,-1 1 0,0 0 0,1-1 0,-1 1 0,-1-1 0,1 1 196,2 3-194,0 0 0,0 0 0,0 1 0,0-1 0,-1 0 0,1 1 0,-1-1 1,0 0-1,0 1 0,0-1 0,-1 0 0,-1 7 0,1 16 28,1-4-37,-1-1 0,0 1 0,-5 20 0,-3 32 0,0 163 80,7-216-74,-1 1 1,-11 40 0,8-38 4,1 0 0,-3 27 0,6-35-8,-1-1 1,0 0-1,-7 18 0,7-22-3,-1 0 0,1 0-1,1 0 1,0 1 0,1-1-1,0 0 1,0 20 0,7 9 5,5 53 31,-11-80-33,0-1 1,0 0 0,-2 0 0,1 0 0,-6 19 0,1-3-4,2 0 0,0 0 0,1 46 0,3-54 0,-1 25-1,-5 68 82,3-97-81,-9 30 0,0-5 0,4 7-16,3 0 0,1 0 0,2 0 0,6 55 0,-4-22 106,-1-49-71,3 35 0,1-15-19,-3-38 0,1 0 0,0 0 0,0 0 0,2-1 0,0 1 0,7 22 0,-3-20 0,-2 2 0,0-1 0,-1 0 0,3 30 0,-1 75 0,-4-46 0,24 408-48,-7-300 48,-12-122 0,3 130 0,3 79 0,-1 52 0,-11-281 0,10 73 0,2 11 0,-7-26 0,1 20 0,1 6 0,1-11 0,-9-75 0,6 97 0,2-10 0,-7-97 0,-1 34 0,2 30 0,0 3 0,-3-65 0,5 42 0,-2-47 0,-1 0 0,-4 31 0,1 22 0,3 117 0,-1-14 0,18 36 0,-16-191 0,1 15 0,0-31 66,0-10-1362,-4-4 901,0 0 0,0 0 1,-1 0-1,1 0 0,0 1 1,-1-1-1,0 0 0,1 1 1,-1-1-1,-2-1 0,-1-1-1373,-7-7-2978</inkml:trace>
  <inkml:trace contextRef="#ctx0" brushRef="#br0" timeOffset="820.74">320 130 3682,'-1'0'0,"3"-1"0,-4-1-609</inkml:trace>
  <inkml:trace contextRef="#ctx0" brushRef="#br0" timeOffset="1398.48">319 121 6499,'17'-7'7895,"-16"5"-7803,1 1 0,-1 0 1,1 0-1,0 0 0,-1 0 1,1 1-1,0-1 0,0 0 1,0 1-1,-1-1 0,1 1 1,0 0-1,0-1 0,0 1 0,0 0 1,0 0-1,3 1 0,-3-1-80,-1 0 0,0 1-1,0-1 1,1 0 0,-1 0 0,0 0-1,0 0 1,1 0 0,-1 0-1,0-1 1,1 1 0,-1 0 0,0-1-1,0 1 1,2-1 0,12-3 72,7 9 94,-21-4-163,1 0 0,-1-1-1,0 1 1,0-1 0,1 0-1,-1 1 1,0-1 0,1 0-1,-1 0 1,1 0 0,-1 1-1,0-2 1,1 1 0,-1 0-1,0 0 1,1 0-1,-1-1 1,0 1 0,1 0-1,-1-1 1,0 0 0,0 1-1,1-1 1,0 0 0,12-6-84,-13 7 65,-1 0 0,0 0 0,0 0 0,1 0 0,-1 0 0,0 0 1,0 0-1,1 0 0,-1 0 0,0 0 0,1 0 0,-1 0 0,0 0 0,0 0 0,0 0 0,1 0 0,-1 1 0,0-1 0,0 0 0,1 0 0,-1 0 1,0 0-1,0 1 0,0-1 0,0 0 0,1 0 0,-1 0 0,0 1 0,0-1 0,0 0 0,0 0 0,0 1 0,0-1 0,0 0 0,1 0 0,-1 1 1,0-1-1,0 0 0,0 0 0,0 1 0,0-1 0,0 0 0,0 0 0,0 1 0,0-1 0,-1 1 0,6-1-887</inkml:trace>
  <inkml:trace contextRef="#ctx0" brushRef="#br0" timeOffset="2018.9">326 15 7411,'1'0'297,"0"0"0,0 0 0,-1 0 0,1 0 0,0 0 0,-1 0 0,1 0 0,0 0 0,0 0 0,-1 0 0,1-1 0,0 1-1,-1 0 1,1 0 0,0-1 0,-1 1 0,1-1 0,-1 1 0,1 0 0,0-1 0,-1 1 0,1-1 0,-1 1 0,1-2 0,0 1-267,-1 1 1,0-1 0,1 1 0,-1-1-1,1 1 1,-1 0 0,1-1 0,-1 1-1,1-1 1,-1 1 0,1 0-1,-1-1 1,1 1 0,-1 0 0,1 0-1,-1-1 1,1 1 0,0 0 0,-1 0-1,1 0 1,-1 0 0,1 0 0,0 0-1,-1 0 1,1 0 0,0 0 0,-1 0-1,1 0 1,-1 0 0,1 0 0,0 1-1,-1-1 1,1 0 0,-1 0-1,1 1 1,-1-1 0,1 0 0,-1 1-1,1-1 1,-1 1 0,1-1 0,-1 0-1,1 1 1,-1-1 0,0 1 0,1-1-1,-1 1 1,1 1 0,0-1 7,0 0-1,0 0 1,1 0 0,-1 0-1,0 0 1,1 0 0,-1 0-1,1 0 1,-1 0 0,1-1 0,0 1-1,-1 0 1,1-1 0,0 1-1,-1-1 1,1 0 0,2 0 0,32-3 159,0-1-145,-5 13 40,-27-7-134,1-1 0,-1 0 0,0 1 0,0-1 0,8 0 0</inkml:trace>
</inkml:ink>
</file>

<file path=word/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9:47.318"/>
    </inkml:context>
    <inkml:brush xml:id="br0">
      <inkml:brushProperty name="width" value="0.05" units="cm"/>
      <inkml:brushProperty name="height" value="0.05" units="cm"/>
    </inkml:brush>
  </inkml:definitions>
  <inkml:trace contextRef="#ctx0" brushRef="#br0">21 31 11701,'7'16'2994,"2"-9"-145,2-6-2545,0 0 0,-1-4-96,5-1-64,-2-3 1,1 0-81,5 2-64,-5-2 0,-1 0-144,-4 0-145,0 2-143,-6 1-160</inkml:trace>
  <inkml:trace contextRef="#ctx0" brushRef="#br0" timeOffset="371.65">1 172 9268,'4'3'6112,"17"-3"-4911,-9-2-709,0 0 1,18-7-1,-17 4-530,0 2-1,18-4 0,-27 7-557,1 0-1,-1 0 1,0 0-1,0 0 0,1 0 1,6 3-1</inkml:trace>
</inkml:ink>
</file>

<file path=word/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0:20.436"/>
    </inkml:context>
    <inkml:brush xml:id="br0">
      <inkml:brushProperty name="width" value="0.05" units="cm"/>
      <inkml:brushProperty name="height" value="0.05" units="cm"/>
    </inkml:brush>
  </inkml:definitions>
  <inkml:trace contextRef="#ctx0" brushRef="#br0">97 93 9396,'-2'3'7378,"-4"15"-6616,-5 162 824,0 0-2009,9-172-868,-3-14 228,-3-15-2940,5 11-800</inkml:trace>
  <inkml:trace contextRef="#ctx0" brushRef="#br0" timeOffset="378.86">1 133 8884,'0'-13'7140,"2"19"-4472,4 11-2309,19 46-190,-5-12-5841,-16-42 352</inkml:trace>
  <inkml:trace contextRef="#ctx0" brushRef="#br0" timeOffset="793.37">162 248 10709,'5'-5'1299,"1"1"0,1-1 1,-1 1-1,1 0 0,10-4 0,-17 8-1298,1 0 0,-1 0-1,1 0 1,-1 0-1,1 0 1,0 0-1,-1 0 1,1 0 0,-1 0-1,1 0 1,-1 0-1,1 1 1,-1-1-1,1 0 1,-1 0 0,1 1-1,-1-1 1,1 0-1,-1 1 1,0-1-1,1 0 1,-1 1 0,1-1-1,-1 1 1,0-1-1,1 0 1,-1 1-1,0-1 1,0 1 0,1-1-1,-1 1 1,0-1-1,0 1 1,0-1-1,1 1 1,-1 0 0,0-1-1,0 1 1,0-1-1,0 1 1,0-1-1,0 1 1,0-1 0,-1 2-1,-2 30 35,2-25-31,1 5-12,-2 1 1,0-1 0,0 1 0,-1-1 0,-1 0 0,0 0 0,0 0 0,-11 18-1,12-26-3,2-3 5,0 0 1,0 0 0,0 0 0,1 0-1,-1 1 1,0-1 0,0 0 0,1 0-1,-1 1 1,1-1 0,0 0 0,-1 3-1,24-16-58,-19 10-201,-1-1-1,1 1 1,0-1 0,-1 1-1,1 0 1,0 1-1,0-1 1,0 1-1,0 0 1,1 0-1,-1 0 1,0 0-1,0 1 1,1-1 0,-1 1-1,0 0 1,1 1-1,-1-1 1,0 1-1,0 0 1,8 2-1,-6 0-4715</inkml:trace>
  <inkml:trace contextRef="#ctx0" brushRef="#br0" timeOffset="1162.58">444 1 9604,'-8'15'7813,"-5"11"-6475,6-10-870,4-10-405,0 1-1,1-1 0,-1 1 1,1-1-1,1 1 1,-1 0-1,1 0 1,0 7-1,-8-91-526,9 76 100,-2-10 352</inkml:trace>
  <inkml:trace contextRef="#ctx0" brushRef="#br0" timeOffset="2381.79">38 792 10469,'41'39'9227,"-26"-26"-9326,0 1-1,-1 0 0,0 1 1,19 29-1,-20-25-634,4 7-4780</inkml:trace>
  <inkml:trace contextRef="#ctx0" brushRef="#br0" timeOffset="2792.86">175 763 10821,'-13'23'7696,"4"15"-5410,8-31-2306,-1 1 1,0-1-1,0 0 1,-5 11-1,-2 2 103,1 2 0,1-1-1,-6 27 1,-1 4-638,14-51 517,0-1-1,0 0 1,0 0-1,0 0 1,0 0-1,0 0 1,0 0-1,0 0 1,0 1-1,0-1 1,0 0-1,0 0 1,0 0-1,0 0 1,0 0-1,0 0 1,0 0-1,0 1 1,0-1-1,0 0 1,0 0-1,0 0 1,0 0-1,0 0 1,0 0-1,0 0 1,0 0-1,0 0 1,0 1-1,-1-1 1,1 0-1,0 0 1,0 0-1,0 0 1,0 0-1,0 0 1,0 0-1,0 0 1,0 0-1,-1 0 1,1 0-1,0 0 1,0 0-1,0 0 1,0 0-1,0 0 1,0 0-1,0 0 1,-1 0-1,1 0 1,0 0-1,0 0 1,0 0-1,0 0 1,0 0-1,0 0 1,0 0-1,0 0 1,-1 0-1,1 0 1,0 0-1,0 0 1,0 0-1,0-1 1,-2-5-4791</inkml:trace>
  <inkml:trace contextRef="#ctx0" brushRef="#br0" timeOffset="3291.6">267 937 11477,'9'3'6511,"5"-3"-4178,17-8-3288,-15 4 1449,-15 4-493,0 0-1,0-1 1,0 1 0,0 0 0,0 0 0,0 0-1,0 0 1,0 0 0,0 0 0,0 0 0,0 0 0,0 0-1,-1 0 1,1 1 0,0-1 0,0 0 0,0 1 0,0-1-1,0 1 1,0-1 0,0 1 0,1 0 0,-2 0-8,1 0 0,-1 0 1,1 0-1,-1 0 1,0 0-1,1 0 1,-1-1-1,0 1 0,0 0 1,0 0-1,0 0 1,0 0-1,0 0 1,0 0-1,0 0 0,0 0 1,0 0-1,-1 2 1,-1 3-86,0 0 0,-1 0 1,0 0-1,0 0 0,-6 8 0,3-4-138,4-6 144,0-1-1,-1 1 0,1-1 1,-1 1-1,0-1 1,-3 3-1,5-5 64,0 0-1,0-1 1,0 1 0,0-1-1,0 1 1,-1-1 0,1 1-1,0-1 1,0 0 0,0 0-1,0 1 1,0-1 0,-1 0-1,1 0 1,0 0 0,0 0 0,0 0-1,0-1 1,0 1 0,-1 0-1,1 0 1,0-1 0,0 1-1,0-1 1,0 1 0,0-1-1,0 1 1,-1-2 0,1 2 8,0-1 1,1 1-1,-1 0 1,1-1-1,-1 1 1,1-1-1,-1 1 0,1-1 1,0 1-1,-1-1 1,1 1-1,-1-1 1,1 0-1,0 1 1,0-1-1,-1 1 1,1-1-1,0 0 0,0 1 1,0-1-1,0 0 1,0 1-1,0-1 1,0 0-1,0 1 1,0-1-1,0 0 1,0 1-1,0-1 0,0 0 1,0 1-1,1-1 1,-1 0-1,0 1 1,0-1-1,1 1 1,-1-1-1,1 0 1,0 0-1,0-1 16,0 1 0,0-1 0,1 0 1,-1 1-1,1 0 0,0-1 0,-1 1 0,1 0 0,0 0 0,0-1 0,2 0 1,1 1 59,1-1 1,0 1 0,0-1 0,-1 2 0,1-1 0,0 1 0,0-1 0,0 2 0,0-1 0,0 1 0,0 0 0,7 2 0,-10 0-11,-1 0 1,1 0-1,-1 0 0,0 1 0,0-1 0,0 1 0,0-1 1,0 1-1,-1 0 0,2 6 0,-2-8-46,-1 0-1,1 0 1,-1 0-1,0 1 0,0-1 1,0 0-1,0 0 1,0 0-1,0 0 1,0 0-1,0 0 1,-1 0-1,1 0 1,-1 0-1,0 0 0,0 0 1,0 0-1,0 0 1,-1 2-1,0-1-12,-1 0 1,1 0-1,-1 0 0,0 0 0,0 0 0,0-1 0,-1 0 0,1 1 1,-6 1-1,5-2-129,0 0 0,-1 0 1,1-1-1,-1 0 0,1 0 1,-1 0-1,-6 0 0,-4-4-4641</inkml:trace>
  <inkml:trace contextRef="#ctx0" brushRef="#br0" timeOffset="3720.94">515 613 9492,'-5'28'6512,"-4"15"-2898,-6 58-3514,15-107-185,2-13-296,0 1 0,-2-1 0,0 0 0,-4-22 0,1 34-3954</inkml:trace>
  <inkml:trace contextRef="#ctx0" brushRef="#br0" timeOffset="4479.6">198 1476 10373,'-2'22'6017,"-5"9"-3744,-1 7-1679,-27 289-1218,33-318-544,2-9 1092,0 0 0,0 0 0,0 0-1,0 0 1,0 0 0,-1 0-1,1 0 1,0 0 0,0 0 0,0 0-1,0 0 1,0 1 0,0-1 0,0 0-1,-1 0 1,1 0 0,0 0-1,0 0 1,0 0 0,0 0 0,0 0-1,0 0 1,-1-1 0,1 1 0,0 0-1,0 0 1,0 0 0,0 0-1,0 0 1,0 0 0,-1 0 0,1 0-1,0 0 1,0 0 0,0 0 0,0 0-1,0 0 1,0-1 0,0 1-1,0 0 1,0 0 0,0 0 0,0 0-1,-1 0 1,1 0 0,0 0 0,0-1-1,0 1 1,0 0 0,0 0 0,0 0-1,0 0 1,0 0 0,0 0-1,0-1 1,0 1 0,0 0 0,0 0-1,0 0 1,0 0 0,1-1-1,-5-7-4959</inkml:trace>
  <inkml:trace contextRef="#ctx0" brushRef="#br0" timeOffset="4832.39">65 1523 9604,'6'23'8391,"15"18"-7108,2 3-2518,-20-37 15</inkml:trace>
  <inkml:trace contextRef="#ctx0" brushRef="#br0" timeOffset="5198.89">263 1679 10021,'3'-1'5538,"-1"1"-5106,0 0-176,-1 0-95,1-1-1,0 1-80,0 3-545</inkml:trace>
  <inkml:trace contextRef="#ctx0" brushRef="#br0" timeOffset="5795.5">259 1642 8228,'9'-7'7180,"5"1"-3345,-9 4-3717,0 1-1,1-1 1,-1 1 0,0 0-1,1 0 1,-1 0-1,1 1 1,-1 0 0,0 0-1,1 0 1,-1 1 0,10 1-1,-14-1-113,-1 0-1,1 0 1,0 0-1,0 0 1,0 0-1,0 0 1,-1 0-1,1 0 1,-1 0-1,1 0 1,-1 0-1,1 0 1,-1 0-1,1 1 1,-1-1 0,0 0-1,0 0 1,0 0-1,0 1 1,1-1-1,-2 0 1,1 0-1,0 0 1,0 1-1,0-1 1,0 0-1,-1 1 1,-10 40 17,8-36-34,1 0-30,-1-1 0,0 0 0,0 0 0,-1 0 0,1 0 1,-1-1-1,0 0 0,-1 1 0,1-1 0,-1-1 0,0 1 0,-8 4 0,13-8 26,0 1-1,-1-1 1,1 0-1,-1 0 1,1 0-1,0 0 1,-1 0-1,1 0 1,0 0-1,-1 0 1,1 0-1,0 0 1,-1 0-1,1 0 1,0 0-1,-1-1 1,1 1-1,0 0 1,-1 0-1,1 0 1,0 0-1,-1-1 1,1 1-1,0 0 0,0 0 1,-1 0-1,1-1 1,0 1-1,0 0 1,-1-1-1,1 1 1,0 0-1,0 0 1,0-1-1,-1 1 1,1 0-1,0-1 1,0 1-1,0 0 1,0-1-1,0 1 1,0-1-1,0 1 1,0 0-1,0-1 1,0 1-1,0 0 1,0-1-1,0 1 1,0 0-1,0-1 1,0 1-1,0 0 1,1-1-1,4-19-131,-3 19 149,0-1 1,1 1-1,-1-1 0,0 1 1,1 0-1,-1 0 0,1 0 1,-1 0-1,1 0 1,-1 1-1,1-1 0,0 1 1,-1-1-1,1 1 0,0 0 1,-1 0-1,1 1 1,0-1-1,-1 0 0,1 1 1,3 1-1,-3-2 4,-1 1-1,0-1 1,0 1 0,0 0 0,0 0-1,0 0 1,0 0 0,0 0 0,0 1-1,0-1 1,0 0 0,0 1-1,-1-1 1,1 1 0,-1 0 0,1 0-1,-1 0 1,0-1 0,1 1 0,-1 0-1,0 1 1,0-1 0,-1 0-1,2 3 1,-2-3-2,0 0 0,0 0 0,0 0 0,0 0 0,0 0-1,0 0 1,-1 0 0,1 0 0,-1 0 0,1-1 0,-1 1 0,0 0-1,0 0 1,0-1 0,-2 4 0,-22 20-100,9-10-466,4-8-690,2-4-3343</inkml:trace>
  <inkml:trace contextRef="#ctx0" brushRef="#br0" timeOffset="6312.42">418 1327 10021,'-3'10'1385,"1"0"1,1 0 0,-1 0-1,1 16 1,-2 19 1514,3-45-2899,0 0-1,0 0 1,0 0-1,0 1 1,0-1-1,-1 0 1,1 0 0,0 0-1,0 0 1,0 1-1,0-1 1,0 0-1,0 0 1,0 0-1,0 0 1,0 0-1,-1 1 1,1-1 0,0 0-1,0 0 1,0 0-1,0 0 1,0 0-1,-1 0 1,1 0-1,0 0 1,0 1 0,0-1-1,0 0 1,-1 0-1,1 0 1,0 0-1,0 0 1,0 0-1,-1 0 1,1 0 0,0 0-1,0 0 1,0 0-1,0 0 1,-1 0-1,1 0 1,0-1-1,0 1 1,0 0 0,-1 0-1,1 0 1,0 0-1,0 0 1,0 0-1,0 0 1,0 0-1,-1-1 1,1 1-1,0 0 1,0 0 0,0 0-1,-7-11 32,5-4-303,2 1-1,0 0 0,0 0 1,4-21-1,-2 31-953</inkml:trace>
  <inkml:trace contextRef="#ctx0" brushRef="#br0" timeOffset="8405.69">61 2333 10277,'3'2'7248,"10"8"-5586,35 30-631,-27-24-1297,33 34 0,-45-40-498,16 18-405,-12-8-6273</inkml:trace>
  <inkml:trace contextRef="#ctx0" brushRef="#br0" timeOffset="8784.78">204 2285 9604,'0'0'399,"-1"0"0,0 0 0,1 0 0,-1 0 0,0 1 0,1-1 0,-1 0 0,0 0 0,1 1 0,-1-1 0,1 0 0,-1 1 0,1-1 0,-1 1 0,0-1 0,1 1 0,-1 0 0,-8 15 1905,-2 18-2267,10-30 469,-40 117-378,31-105-890,3-5-1170,5-5-2377</inkml:trace>
  <inkml:trace contextRef="#ctx0" brushRef="#br0" timeOffset="9132.18">450 2435 11269,'-4'7'1326,"1"0"-1,1 1 1,-1-1-1,1 1 1,-1 10 0,1 5-1317,1 43 0,0 3-1194,1-45 403,1-9-5372</inkml:trace>
  <inkml:trace contextRef="#ctx0" brushRef="#br0" timeOffset="9512.54">298 2409 10709,'0'0'91,"-1"0"-1,0 0 1,0 0-1,0 0 1,0 1 0,0-1-1,0 0 1,0 0 0,0 1-1,0-1 1,1 0 0,-1 1-1,0-1 1,0 0 0,0 1-1,1-1 1,-1 1-1,0 0 1,1-1 0,-1 1-1,0 0 1,1-1 0,-1 1-1,1 0 1,-1 0 0,1-1-1,-1 1 1,1 0-1,-1 0 1,1 0 0,0 0-1,0 0 1,-1-1 0,1 1-1,0 0 1,0 0 0,0 0-1,0 0 1,0 0 0,0 0-1,0 0 1,0 0-1,1 0 1,-1 0 0,0-1-1,0 1 1,2 2 0,1 7 955,0-1 1,1 1-1,7 13 0,-5-12-650,-6-10-397,1-1-1,-1 1 1,1 0 0,-1-1-1,1 1 1,-1-1 0,1 1 0,-1-1-1,1 1 1,-1-1 0,1 0-1,-1 1 1,1-1 0,0 0-1,-1 1 1,1-1 0,0 0-1,-1 0 1,1 1 0,0-1 0,-1 0-1,1 0 1,0 0 0,0 0-1,-1 0 1,1 0 0,0 0-1,-1 0 1,1 0 0,0-1-1,0 1 1,0-1 0,30-11-90,-9 2 22,1 3-362,-2 1-1149,-7 3-2388,-8 2-1263</inkml:trace>
  <inkml:trace contextRef="#ctx0" brushRef="#br0" timeOffset="9917.24">564 2105 8884,'-7'16'7994,"5"17"-7817,2-14 181,-6 118 157,10-301-931,-5 144-1193,0 14-1016</inkml:trace>
</inkml:ink>
</file>

<file path=word/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0:31.818"/>
    </inkml:context>
    <inkml:brush xml:id="br0">
      <inkml:brushProperty name="width" value="0.05" units="cm"/>
      <inkml:brushProperty name="height" value="0.05" units="cm"/>
    </inkml:brush>
  </inkml:definitions>
  <inkml:trace contextRef="#ctx0" brushRef="#br0">131 167 10133,'0'3'6577,"-2"6"-3560,-6 27-3527,5-26 1323,-2 21-747,1 0 0,1 0 0,3 55 0,0-1-1106,-2-75 296,-1-11-94,-3-16-2202,4 11 624,-2-3-2389</inkml:trace>
  <inkml:trace contextRef="#ctx0" brushRef="#br0" timeOffset="379.33">5 197 9012,'-5'-23'7259,"7"21"-5647,5 13-1145,6 17-127,-7-16-493,0 0-1,0-1 1,1 0-1,10 13 1,3-11-2165,-12-9-1041</inkml:trace>
  <inkml:trace contextRef="#ctx0" brushRef="#br0" timeOffset="778.83">294 281 10133,'-1'2'188,"0"-1"0,0 0 0,1 0 0,-1 0 0,0 0 0,0 1 0,1-1 0,-1 0 0,1 1 0,-1-1 0,1 1 0,-1-1 1,1 0-1,0 1 0,0-1 0,0 1 0,0-1 0,0 2 0,2 33 3050,-1-27-2926,6 50-949,-3-28-1161,0 34-1</inkml:trace>
  <inkml:trace contextRef="#ctx0" brushRef="#br0" timeOffset="1189.71">175 289 10277,'0'0'176,"0"0"1,-1-1 0,1 1 0,0 0-1,0 0 1,-1 0 0,1-1-1,0 1 1,-1 0 0,1 0 0,0 0-1,-1 0 1,1 0 0,0 0 0,-1 0-1,1 0 1,0 0 0,-1 0-1,1 0 1,0 0 0,-1 0 0,1 0-1,0 0 1,-1 0 0,1 0-1,0 0 1,-1 0 0,1 0 0,0 0-1,-1 1 1,1-1 0,0 0 0,0 0-1,-1 0 1,1 1 0,0-1-1,-1 0 1,1 0 0,0 1 0,0-1-1,0 0 1,-1 0 0,1 1-1,5 16-251,-1-6 314,-3-6-235,1 0-1,0-1 0,0 1 1,0 0-1,0 0 1,6 7-1,-7-11 3,-1-1 0,1 1 0,0-1 0,-1 1 0,1 0 0,0-1-1,-1 1 1,1-1 0,0 1 0,0-1 0,-1 0 0,1 1 0,0-1 0,0 0 0,0 0 0,0 1 0,0-1 0,1 0 0,-1 0 6,1-1 0,-1 1 0,0 0 0,1-1 0,-1 1 0,0-1 0,0 0 0,0 1 0,0-1 0,1 0 0,-1 0 0,0 1 1,0-1-1,0 0 0,-1 0 0,2-2 0,11-16-26,-13 17-63,1 0 0,0 0 0,0 1 0,1-1 0,-1 0 0,0 1 0,0-1 0,1 1 0,-1-1 0,3-1 1,-2 2-373,-1 0-1,1 1 1,-1-1 0,1 1 0,0-1 0,-1 1 0,1-1 0,-1 1 0,1 0 0,3 0 0,1 0-4481</inkml:trace>
  <inkml:trace contextRef="#ctx0" brushRef="#br0" timeOffset="1602.28">501 0 10277,'-7'47'6825,"3"24"-5624,-1 6-1133,3-69-32,0-8 45,-1-16 157,-2-26 101,1-53-1804</inkml:trace>
  <inkml:trace contextRef="#ctx0" brushRef="#br0" timeOffset="2249.58">274 162 9396,'0'20'6032,"-2"2"-4471,-1 16-1150,15 21 175,-7-39-646,-3-8-99,-2-9-31,1-1 0,-1 1 0,0 0-1,1-1 1,-1 1 0,1-1 0,0 1 0,0-1 0,0 1-1,0-1 1,0 1 0,3 2 0</inkml:trace>
  <inkml:trace contextRef="#ctx0" brushRef="#br0" timeOffset="2603.89">239 323 9156,'-1'7'5939,"8"-9"-3821,13-9-2409,-17 9 769,9-3-423,0 1 0,0 0 1,20-3-1,-30 6-65,8-3-341,-1 0-3610</inkml:trace>
</inkml:ink>
</file>

<file path=word/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49:18.502"/>
    </inkml:context>
    <inkml:brush xml:id="br0">
      <inkml:brushProperty name="width" value="0.05" units="cm"/>
      <inkml:brushProperty name="height" value="0.05" units="cm"/>
    </inkml:brush>
  </inkml:definitions>
  <inkml:trace contextRef="#ctx0" brushRef="#br0">57 1 7251,'-5'22'5161,"2"16"-3509,3-29-1625,0 1 1,-1-1-1,0 0 1,-2 10-1,-6 18 109,7-24 11,-1 0 0,-6 16-1,5-19-61,0 0-1,1 0 0,0 0 0,1 1 0,0-1 0,0 1 1,2 0-1,-1-1 0,1 1 0,3 18 0,-3-28-53,1 0 0,0 0 1,0-1-1,0 1 0,-1 0 0,1-1 0,0 1 0,0 0 0,0-1 1,0 1-1,0-1 0,0 0 0,1 1 0,-1-1 0,0 0 0,0 1 1,0-1-1,0 0 0,2 0 0,24 1 1123,-20-1-1034,10-2 172,-1 1 0,0 0 0,1 1 0,-1 1 0,0 1 0,27 5 0,-14 2-325,58 9 0,-36-16-5677,-43-3 470</inkml:trace>
</inkml:ink>
</file>

<file path=word/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47.807"/>
    </inkml:context>
    <inkml:brush xml:id="br0">
      <inkml:brushProperty name="width" value="0.05" units="cm"/>
      <inkml:brushProperty name="height" value="0.05" units="cm"/>
    </inkml:brush>
  </inkml:definitions>
  <inkml:trace contextRef="#ctx0" brushRef="#br0">0 33 7411,'4'-5'3659,"1"-9"-213,-5 14-3372,0-1 1,0 1-1,0-1 0,0 0 0,0 1 1,0-1-1,1 1 0,-1-1 1,0 1-1,0-1 0,0 0 1,1 1-1,-1-1 0,0 1 0,0-1 1,1 1-1,-1-1 0,0 1 1,1-1-1,-1 1 0,1 0 1,-1-1-1,0 1 0,2-1 0,-2 1 6,1 0 0,-1 1 0,1-1-1,-1 0 1,0 0 0,1 1 0,-1-1-1,0 0 1,1 1 0,-1-1 0,0 0-1,1 1 1,-1-1 0,0 1 0,0-1-1,1 1 1,-1-1 0,0 0 0,0 1-1,0-1 1,0 1 0,0-1 0,0 1-1,0-1 1,0 1 0,0-1 0,0 1-1,0-1 1,0 1 0,2 33 1063,-3 41 0,-1-17-1724</inkml:trace>
</inkml:ink>
</file>

<file path=word/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2:20.421"/>
    </inkml:context>
    <inkml:brush xml:id="br0">
      <inkml:brushProperty name="width" value="0.05" units="cm"/>
      <inkml:brushProperty name="height" value="0.05" units="cm"/>
    </inkml:brush>
  </inkml:definitions>
  <inkml:trace contextRef="#ctx0" brushRef="#br0">1 265 9156,'0'-3'5924,"0"3"-5836,10-3 1371,11-1-1278,-13 3-6,0 0 0,1-1 0,-1 0 0,10-5 0,-11 5-65,1-1 1,-1 1 0,0 1 0,1-1-1,10 0 1,-38 28 791,13-23-896,-1 0 0,0 0 0,1-1 0,-1 0 0,0-1 0,-1 0 0,1 0 0,0 0 0,0-1 0,0-1 0,-11-1 0,13-1-833,14-1 187,20-4-3893,-27 8 3666,10-2-4048</inkml:trace>
  <inkml:trace contextRef="#ctx0" brushRef="#br0" timeOffset="367.84">243 173 10373,'11'11'6383,"2"-2"-4195,-10-7-2023,1 0 0,-1 0-1,0 1 1,0 0 0,0-1 0,3 4-1,33 39 731,-28-33-843,0-1 1,-1 2-1,16 25 1,52 88-2574,-77-122 1998</inkml:trace>
  <inkml:trace contextRef="#ctx0" brushRef="#br0" timeOffset="759.47">463 196 10469,'-4'0'692,"1"0"-1,-1 1 1,0-1 0,1 1 0,-1 0-1,1 0 1,-1 0 0,1 1-1,-1-1 1,1 1 0,-4 2 0,2 0-383,0-1 0,0 1 0,0 1 1,1-1-1,0 1 0,-4 5 0,-3 7-316,0 0 0,2 1-1,-9 20 1,18-37 56,-5 10-151,-20 39 355,24-47-348,-1-1 0,1 0 0,-1 1 1,0-1-1,0 0 0,0 0 0,0 0 0,0 0 0,-1 0 0,1-1 0,0 1 0,-1-1 0,1 1 0,-1-1 0,0 0 1,-2 1-1,5-2 5,-1 0-1,1 0 1,0-1 0,0 1 0,0 0 0,-1 0 0,1 0 0,0 0 0,0-1 0,0 1 0,0 0 0,0 0 0,-1 0 0,1-1 0,0 1 0,0 0 0,0 0-1,0-1 1,0 1 0,0 0 0,0 0 0,0-1 0,0 1 0,0 0 0,0 0 0,0-1 0,0 1 0,0 0 0,0 0 0,0-1 0,0 1 0,0 0-1,0 0 1,0-1 0,1 1 0,-1 0 0,0-1 0,4-11-3645,-2 5-1188</inkml:trace>
  <inkml:trace contextRef="#ctx0" brushRef="#br0" timeOffset="1368.72">622 7 7411,'0'5'6648,"-1"8"-4704,1 0-1537,0-7-304,1 0 0,-1-1 0,0 1 0,-1 0 1,1-1-1,-1 1 0,0 0 0,-1-1 0,1 1 0,-4 7 0,3-11-103,3-3 0,3-15 0,-2-48 0,-4 86 78,0-15-90,1 1 1,0 1 0,0-1 0,1 0 0,0 0 0,2 9 0,0-55 79,0 20-1297,-1-37 0,-2 51-1605</inkml:trace>
  <inkml:trace contextRef="#ctx0" brushRef="#br0" timeOffset="3799.31">924 262 8100,'-3'0'7955,"2"1"-7905,0-1-1,1 0 1,-1 1-1,0-1 0,1 1 1,-1-1-1,1 1 0,-1-1 1,0 1-1,1-1 0,-1 1 1,1-1-1,-1 1 0,1 0 1,0-1-1,-1 1 0,1 0 1,0 0-1,-1 0 0,-57 167 3278,47-129-3327,2 0-1,1 1 1,3 0-1,-2 44 1,7-73-108,-2 1-2585,-10-24-5439,9 8 4349</inkml:trace>
  <inkml:trace contextRef="#ctx0" brushRef="#br0" timeOffset="4171.79">749 255 10021,'1'-5'7995,"5"12"-6896,1 15-764,-1 1-1,-1 0 1,3 33-1,5 24-298,-8-71-1316</inkml:trace>
</inkml:ink>
</file>

<file path=word/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2:12.483"/>
    </inkml:context>
    <inkml:brush xml:id="br0">
      <inkml:brushProperty name="width" value="0.05" units="cm"/>
      <inkml:brushProperty name="height" value="0.05" units="cm"/>
    </inkml:brush>
  </inkml:definitions>
  <inkml:trace contextRef="#ctx0" brushRef="#br0">0 230 8356,'4'3'5812,"8"-3"-3727,20-5-2484,-22 3 1097,-5 1-577,30-3 318,-32 4-376,-1 0 1,0 0-1,0 0 1,0 0-1,1 0 0,-1 1 1,0-1-1,0 0 1,0 1-1,0 0 0,0 0 1,3 1-1,-4-2-41,-1 0 0,0 0-1,0 1 1,0-1 0,0 0 0,1 0-1,-1 0 1,0 0 0,0 0 0,0 1-1,0-1 1,0 0 0,0 0 0,0 0-1,1 0 1,-1 1 0,0-1-1,0 0 1,0 0 0,0 0 0,0 1-1,0-1 1,0 0 0,0 0 0,0 0-1,0 1 1,0-1 0,0 0 0,0 0-1,0 0 1,0 1 0,-1-1-1,1 0 1,0 0 0,0 0 0,0 1-1,0-1 1,0 0 0,0 0 0,-10 7 409,-12 1-144,16-8-262,1 0 0,-1 0 0,0-1 0,1 1 0,-1-1 0,1-1 1,-7-1-1,-14-3-29,98 9-2869,-37-3-1249,-20-1-776</inkml:trace>
  <inkml:trace contextRef="#ctx0" brushRef="#br0" timeOffset="435.16">312 106 8884,'21'33'8050,"-12"-21"-7569,1-1-1,1-1 1,22 18 0,-25-20-403,0 1-1,-1 0 1,1 0 0,-2 0 0,12 21 0,11 16-28,0-3-654,-26-39 166,-1 0-1,0 1 1,0-1-1,0 0 1,-1 1-1,0-1 1,0 1-1,0-1 1,1 6-1</inkml:trace>
  <inkml:trace contextRef="#ctx0" brushRef="#br0" timeOffset="781.55">514 101 9156,'-10'13'7705,"-6"9"-6419,14-18-1191,0 0 1,0 0-1,-1 0 0,1 0 1,-1-1-1,0 1 0,0-1 1,0 0-1,0 0 0,-1 0 1,1 0-1,-6 2 0,-15 15 355,10-5-327,1 0 1,1 1-1,-19 31 0,28-41-118,0-1 1,1 1-1,0 0 0,-2 8 0,-7 15-546,9-26-908</inkml:trace>
  <inkml:trace contextRef="#ctx0" brushRef="#br0" timeOffset="3155.69">733 118 9268,'1'0'562,"0"0"0,1 0 0,-1 1-1,0-1 1,0 0 0,1 1 0,-1-1 0,0 1-1,0 0 1,0-1 0,0 1 0,2 1-1,15 17 1839,15 27-2639,-27-37 871,-4-6-619,83 135-275,-55-79-1917,-29-57 1805,1 1-422</inkml:trace>
  <inkml:trace contextRef="#ctx0" brushRef="#br0" timeOffset="3512.03">899 98 9012,'-14'5'6681,"2"7"-3867,-4 24-3056,6-13 756,-6 5-234,2 0-1,-17 46 1,4-9-1540,23-61-135,4-4 1251,0 0 0,0 0 0,0 0 0,-1 0 0,1 0 1,0 0-1,0 0 0,0 0 0,0 0 0,-1 0 0,1 0 1,0 0-1,0 0 0,0 0 0,-1 0 0,1 0 1,0 0-1,0-1 0</inkml:trace>
  <inkml:trace contextRef="#ctx0" brushRef="#br0" timeOffset="5450.71">634 1 8500,'8'0'7429,"-9"0"-7400,0 1 0,0-1 0,0 1 0,1-1 0,-1 1 0,0 0 0,0-1 0,1 1 0,-1 0-1,0 0 1,1 0 0,-1 0 0,1-1 0,-1 1 0,1 0 0,-1 2 0,-4 14 45,1 0-1,0 0 1,1 1 0,-1 30-1,4-41-70,0-4-3,-1 13 0,3-28 0,3-28 40,0-46 0,-5 85-40,0 1 1,1 0 0,-1-1 0,0 1 0,0 0-1,0-1 1,0 1 0,0-1 0,0 1-1,0 0 1,0-1 0,0 1 0,0 0-1,0-1 1,0 1 0,0 0 0,0-1-1,-1 1 1,1 0 0,0-1 0,0 1-1,0 0 1,0-1 0,-1 1 0,1 0-1,0-1 1,0 1 0,-1 0 0,1 0-1,0 0 1,0-1 0,-1 1 0,-7 9 54,-5 21 25,10-18-95,0 0 73,1-29-21,5-4 68,-1 2-4690</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8:42.950"/>
    </inkml:context>
    <inkml:brush xml:id="br0">
      <inkml:brushProperty name="width" value="0.05" units="cm"/>
      <inkml:brushProperty name="height" value="0.05" units="cm"/>
    </inkml:brush>
  </inkml:definitions>
  <inkml:trace contextRef="#ctx0" brushRef="#br0">56 287 9604,'-5'5'1572,"4"-3"-1178,-1 0 1,0 0 0,0 0 0,0 0-1,0 0 1,0 0 0,0-1-1,0 1 1,-1-1 0,1 1-1,-1-1 1,1 0 0,-1 0 0,1 0-1,-1 0 1,1-1 0,-6 2-1,7-4-343,0 1-1,1 0 1,-1-1-1,1 1 0,-1-1 1,1 1-1,-1-1 1,1 1-1,0-1 0,0 1 1,0-1-1,0 1 1,0-1-1,0 1 0,0-1 1,1-1-1,-1 0 16,0-4-50,1 0-1,-1-1 0,1 1 0,0 0 0,1 0 0,0 0 0,0 0 0,0 0 1,1 0-1,0 1 0,6-11 0,-8 17-6,-1-1 0,1 0-1,0 0 1,-1 1 0,1-1 0,0 0 0,-1 1 0,1-1 0,0 1 0,0-1-1,0 1 1,0-1 0,-1 1 0,1 0 0,0-1 0,0 1 0,0 0 0,0 0-1,0 0 1,0 0 0,0 0 0,0 0 0,0 0 0,0 0 0,-1 0-1,1 0 1,0 0 0,0 0 0,0 1 0,0-1 0,0 0 0,0 1 0,0-1-1,-1 1 1,1-1 0,1 2 0,0-1 13,0 1 0,-1-1 0,1 1 0,-1 0-1,0-1 1,0 1 0,1 0 0,-1 0 0,0 0 0,-1 0 0,1 0 0,0 0-1,0 0 1,0 4 0,-1 0-440,1 1 0,-1 0-1,-1-1 1,1 1 0,-1 0-1,-3 11 1,4-15 119,-1 0 0,0 0 1,0 0-1,0-1 0,-1 1 0,1 0 0,-1-1 0,1 1 0,-1 0 0,0-1 0,0 0 1,0 1-1,0-1 0,0 0 0,-1 0 0,-4 3 0,-2-2-4786</inkml:trace>
  <inkml:trace contextRef="#ctx0" brushRef="#br0" timeOffset="378.2">139 193 10821,'18'0'2993,"1"3"-15,4 0-2290,0 2-240,3-1-96,-2 1-128,-4 0-224,0 1-224,-3 1-208,-5 2-240,-1 3-2289,-5 1-2754</inkml:trace>
  <inkml:trace contextRef="#ctx0" brushRef="#br0" timeOffset="793.21">243 395 11573,'-19'-38'7019,"16"31"-6791,0-1-1,0 0 0,1 0 1,0 0-1,0 0 0,1-1 1,0 1-1,0 0 0,1-13 1,4-8-71,1 1 1,9-34-1,0 6-83,-13 50-101,0 1 0,1-1 0,0 0 0,0 1 0,0-1 0,1 1 0,0 0 0,0 0 0,0 0 0,0 0 0,1 1 0,0-1 0,0 1 0,0 0 0,8-6 0,-11 9-150,0 1-1,0 0 0,0-1 1,0 1-1,0 0 0,0 0 1,0 0-1,0 0 0,0 0 1,0 0-1,0 0 0,0 0 1,0 0-1,0 0 0,0 0 1,0 1-1,0-1 0,0 0 1,-1 1-1,1-1 0,0 0 1,0 1-1,0-1 0,0 1 1,-1 0-1,1-1 0,0 1 1,0 0-1,-1-1 0,1 1 1,0 0-1,-1 0 0,1 0 1,-1-1-1,1 1 0,-1 1 1,8 12-5346</inkml:trace>
</inkml:ink>
</file>

<file path=word/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2:10.503"/>
    </inkml:context>
    <inkml:brush xml:id="br0">
      <inkml:brushProperty name="width" value="0.05" units="cm"/>
      <inkml:brushProperty name="height" value="0.05" units="cm"/>
    </inkml:brush>
  </inkml:definitions>
  <inkml:trace contextRef="#ctx0" brushRef="#br0">67 331 8628,'-1'0'281,"1"1"0,-1 0 0,0 0 0,0 0 1,0 0-1,0-1 0,1 1 0,-1-1 0,0 1 0,0 0 0,0-1 0,-1 1 1,1-1-1,0 0 0,0 1 0,0-1 0,0 0 0,0 0 0,0 0 0,0 0 1,-1 0-1,1 0 0,0 0 0,-1 0 0,0-1-154,1 0 0,-1 0 0,1 1 0,-1-1 0,1 0 0,0-1 0,0 1 0,-1 0 0,1 0 0,0 0 0,0-1 0,0 1 0,1 0 0,-3-3 0,0-4-55,0 0 1,0 0-1,1 1 0,-1-1 1,0-12-1,1 3 33,1 0-1,0 0 1,2 1 0,0-1-1,1 0 1,4-18 0,-4 26-50,1-1-1,0 1 1,0 0 0,1 0 0,0 0-1,0 0 1,1 1 0,1-1 0,-1 1-1,1 0 1,12-11 0,-16 17-55,-1 1 0,0 1 0,0-1 0,1 0 0,-1 0 0,0 0 0,1 1 0,-1-1 0,1 0 0,-1 1 0,1 0 0,-1-1 0,1 1 0,-1 0 0,1 0 0,-1 0 0,1 0 0,0 0 0,-1 0 0,1 0 0,-1 0 0,1 1 0,-1-1 0,1 0 0,-1 1 0,1 0 0,-1-1 0,0 1 0,2 1 0,4 2 0,0 1 0,-1 0 0,0 0 0,9 10 0,-1-1 0,-9-9-3,-1 0 0,0 1 0,0-1 0,0 1 0,0 0 0,-1 0 1,0 0-1,0 0 0,-1 0 0,4 13 0,-4-10-1,0-1 1,-1 0-1,0 1 1,0-1-1,-1 1 1,0-1-1,0 1 0,-3 12 1,-1-6 61,-1 1 0,-1-2 0,0 1 0,-1-1 0,-1 0 0,0 0 0,-11 14 0,17-27-63,1 0 0,0 1 0,-1-1-1,1 0 1,-1 0 0,0 0 0,1 0 0,-1 0 0,0 0 0,1-1-1,-1 1 1,0 0 0,0-1 0,0 0 0,1 1 0,-1-1 0,0 0-1,0 0 1,0 0 0,0 0 0,0 0 0,0 0 0,0-1-1,1 1 1,-1-1 0,0 1 0,-3-2 0,-6-3-424,0 0 0,1-1-1,-15-10 1,3 2-1224,9 9-1401,1-4-2063</inkml:trace>
</inkml:ink>
</file>

<file path=word/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2:08.596"/>
    </inkml:context>
    <inkml:brush xml:id="br0">
      <inkml:brushProperty name="width" value="0.05" units="cm"/>
      <inkml:brushProperty name="height" value="0.05" units="cm"/>
    </inkml:brush>
  </inkml:definitions>
  <inkml:trace contextRef="#ctx0" brushRef="#br0">33 333 8500,'-7'-5'5438,"3"-7"-3722,1-16-1926,3 23 829,-2-17-251,0-2-129,0-1 1,2 0 0,6-46-1,-6 69-228,1-9 5,1 0 0,0 1 0,0-1 0,1 1 0,1 0 0,0 0 0,0 0 0,7-10 0,-10 19-16,0 0 0,1 0 0,-1 0 0,1 0 0,0 0 0,-1 0 0,1 0 0,-1 1 0,1-1 0,0 1 0,0-1 0,-1 1 0,1 0 0,0 0 0,0-1 0,0 1 0,-1 0 0,1 1 0,3-1 0,-2 1 0,-1-1 0,0 0 0,1 1 0,-1 0 0,1-1 0,-1 1 0,0 0 0,1 0 0,-1 1 0,0-1 0,0 0 0,0 1 0,3 1 0,51 70 0,-53-69 5,0 1 0,0-1-1,0 1 1,-1 0 0,0 0 0,0 0 0,0 0-1,-1 0 1,1 0 0,0 6 0,-1 2 170,1 0 0,-2 0-1,0 14 1,-1-17-30,0-1 0,-1 1 0,-1-1 0,1 0 0,-1 0 0,-1 0-1,0 0 1,0 0 0,0-1 0,-1 1 0,-8 9 0,-2 0 112,0-1 1,-1 0 0,-28 22 0,44-38-263,-1 0 0,1-1 1,-1 1-1,0 0 1,0-1-1,1 1 0,-1-1 1,0 1-1,0-1 1,0 1-1,0-1 0,1 1 1,-1-1-1,0 0 1,0 1-1,0-1 0,0 0 1,0 0-1,0 0 1,0 0-1,0 0 0,0 0 1,0 0-1,0 0 1,0 0-1,0 0 0,0-1 1,0 1-1,0 0 0,0-1 1,1 1-1,-1 0 1,0-1-1,0 0 0,0 1 1,0-1-1,0 0 1,-2-3-298,0 0 0,1 0 0,-1 0 0,1-1 0,0 1 0,-2-7 0,-2-4-1019,-2-10-4196,3 12 365</inkml:trace>
</inkml:ink>
</file>

<file path=word/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2:05.843"/>
    </inkml:context>
    <inkml:brush xml:id="br0">
      <inkml:brushProperty name="width" value="0.05" units="cm"/>
      <inkml:brushProperty name="height" value="0.05" units="cm"/>
    </inkml:brush>
  </inkml:definitions>
  <inkml:trace contextRef="#ctx0" brushRef="#br0">20 333 8500,'-1'-1'623,"0"-1"0,0 1-1,0-1 1,0 1 0,0-1 0,0 0 0,0 1-1,1-1 1,-1 0 0,0-3 0,-2-39 155,1 10-419,0 16-136,0 0 1,1-1 0,1 1 0,1 0 0,1 0-1,0 0 1,1 0 0,11-34 0,-13 50-216,0-1 1,0 1-1,0 0 0,0 0 1,1 0-1,-1 0 0,1 0 1,-1 1-1,1-1 0,-1 0 1,1 1-1,0-1 0,0 1 1,0-1-1,0 1 1,0 0-1,0 0 0,0 0 1,0 0-1,1 0 0,-1 0 1,0 1-1,1-1 0,-1 1 1,0 0-1,1-1 0,-1 1 1,0 0-1,1 0 1,-1 1-1,4 0 0,-3-1 4,1 1 1,0 0-1,0 0 0,0 0 0,-1 1 0,1-1 1,0 1-1,-1 0 0,1 0 0,-1 0 0,0 0 0,0 1 1,0-1-1,0 1 0,0 0 0,-1 0 0,1 0 1,2 4-1,16 25-12,-17-27 0,0 0 0,-1 0 0,1 1 0,-1-1 0,0 1 0,-1-1 0,0 1 0,1 0 0,-2 0 0,3 10 0,-3 1 32,0-1 0,-1 1 0,-1-1 0,-1 1 0,0-1 0,-7 24 0,7-33-15,0-1 0,0 0 0,-1 1 0,0-1 0,0-1 1,-1 1-1,0 0 0,-6 6 0,8-9-12,-2 0-1,1 0 1,0-1 0,0 1-1,-1-1 1,0 0 0,1 0-1,-1 0 1,0 0 0,0-1-1,0 1 1,0-1 0,0 0-1,-6 1 1,8-2-138,-1 0 0,1 0 0,0 0 1,-1 0-1,1 0 0,0-1 0,-1 1 0,1-1 1,0 1-1,0-1 0,0 0 0,-1 0 0,1 0 1,0 0-1,0 0 0,0 0 0,0-1 0,1 1 0,-1-1 1,0 1-1,-2-4 0,-1-2-886,0 0-1,0 0 1,1 0 0,-5-13 0,5 11 204,-3-3-3734</inkml:trace>
</inkml:ink>
</file>

<file path=word/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1:23.670"/>
    </inkml:context>
    <inkml:brush xml:id="br0">
      <inkml:brushProperty name="width" value="0.05" units="cm"/>
      <inkml:brushProperty name="height" value="0.05" units="cm"/>
    </inkml:brush>
  </inkml:definitions>
  <inkml:trace contextRef="#ctx0" brushRef="#br0">1 45 7700,'2'-11'4251,"-1"8"-3809,0 0 0,0-1 0,-1 1 0,1-1 0,-1 1 0,0-1 0,0-5 0,1 17 214,0 0 0,0 1 0,-1-1 0,0 11 0,0 4-294,2 63-46,5 81-1393,-5-164-46</inkml:trace>
</inkml:ink>
</file>

<file path=word/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1:13.182"/>
    </inkml:context>
    <inkml:brush xml:id="br0">
      <inkml:brushProperty name="width" value="0.05" units="cm"/>
      <inkml:brushProperty name="height" value="0.05" units="cm"/>
    </inkml:brush>
  </inkml:definitions>
  <inkml:trace contextRef="#ctx0" brushRef="#br0">225 0 8628,'-3'7'8331,"-10"21"-6092,3-5-1693,2 0 0,0 1 0,-5 23 0,-13 42-345,17-61-197,2 0 0,-5 34-1,8-44-3,3-8-260,0 1 0,1-1 0,1 18 0,1 3-338,-1-37-3696,-1 5 3927,0 0 0,0 0 0,0 0-1,0 0 1,0 0 0,0 0 0,-1 0 0,1 0 0,0 0 0,-1 0 0,1 0-1,-1 0 1,0-1 0,-4-5-3944</inkml:trace>
  <inkml:trace contextRef="#ctx0" brushRef="#br0" timeOffset="390.45">11 66 8500,'-5'-19'5501,"0"-25"-2617,5 44-2859,0-1 1,0 1-1,0 0 0,0 0 0,0 0 1,0 0-1,0 0 0,0 0 0,0 0 1,1 0-1,-1-1 0,0 1 1,0 0-1,0 0 0,0 0 0,0 0 1,0 0-1,0 0 0,0 0 0,1 0 1,-1 0-1,0 0 0,0 0 0,0 0 1,0 0-1,0 0 0,0 0 1,1 0-1,-1 0 0,0 0 0,0 0 1,0 0-1,0 0 0,0 0 0,0 0 1,1 0-1,-1 0 0,0 0 0,0 0 1,0 0-1,0 0 0,0 0 1,0 0-1,0 0 0,1 0 0,-1 0 1,0 0-1,0 1 0,0-1 0,0 0 1,0 0-1,0 0 0,0 0 0,0 0 1,0 0-1,0 0 0,0 1 1,0-1-1,0 0 0,0 0 0,1 0 1,-1 0-1,0 0 0,0 1 0,6 7 769,7 34 66,-10-30-778,0 0 0,1-1 0,1 1 0,0-1 0,8 13 0,10 5-57,-19-24-182,1 0-1,-1 0 1,0 1-1,0 0 1,0-1-1,-1 1 1,4 10-1,-7-16 37,0 1-1,0-1 1,1 0-1,-1 0 0,0 0 1,0 1-1,0-1 1,1 0-1,-1 0 1,0 0-1,0 0 0,1 1 1,-1-1-1,0 0 1,0 0-1,1 0 1,-1 0-1,0 0 0,0 0 1,1 0-1,-1 0 1,0 0-1,1 0 1,-1 0-1,0 0 0,0 0 1,1 0-1,-1 0 1,0 0-1,0 0 1,1 0-1,-1 0 1,0 0-1,1 0 0,-1 0 1,0-1-1,0 1 1,0 0-1,1 0 1,-1 0-1,0 0 0,0-1 1,0 1-1,1 0 1,-1 0-1,0-1 1,0 1-1,0 0 0,0 0 1,1-1-1,-1 1 1,0 0-1,0 0 1,0-1-1,0 1 0,0 0 1,0 0-1,0-1 1,0 1-1</inkml:trace>
</inkml:ink>
</file>

<file path=word/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1:09.536"/>
    </inkml:context>
    <inkml:brush xml:id="br0">
      <inkml:brushProperty name="width" value="0.05" units="cm"/>
      <inkml:brushProperty name="height" value="0.05" units="cm"/>
    </inkml:brush>
  </inkml:definitions>
  <inkml:trace contextRef="#ctx0" brushRef="#br0">1 31 8100,'4'0'846,"0"0"0,0 1 0,0 0 0,0-1 0,0 1 0,0 0 0,-1 1 0,1-1 0,6 4 0,-4-2-460,-1 1-1,1 0 1,-1 1 0,1-1-1,4 6 1,4 7-602,0 1-1,18 30 1,-27-40 549,0 2-399,0 0 0,0 1 0,-1 0 0,3 14 1,10 23-2106,0-19-2981,-13-22 601</inkml:trace>
  <inkml:trace contextRef="#ctx0" brushRef="#br0" timeOffset="417.62">191 0 8356,'-4'19'6049,"1"-1"-3693,2-11-2152,0 0-1,-1 0 1,0-1-1,-4 14 1,-3 1-98,6-14-29,0 0 0,-1 1 0,0-1 0,0-1 0,0 1 0,-6 6 0,3-3 59,0 0 0,0 1 0,1 0 0,-9 23 0,9-18-1,-17 28 0,9-18-58,10-19-269,0 1 0,0-1 0,0 0 0,-10 11 0,14-18 38,0 0 103,0 0-1,0 0 1,0 0-1,0 0 1,0 0-1,0 0 1,0 0 0,0 0-1,0 0 1,-1 0-1,1 0 1,0 0 0,0 0-1,0 0 1,0 0-1,0 0 1,0 0 0,0 0-1,0 0 1,0 0-1,0 0 1,-1-2-1748</inkml:trace>
</inkml:ink>
</file>

<file path=word/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57.458"/>
    </inkml:context>
    <inkml:brush xml:id="br0">
      <inkml:brushProperty name="width" value="0.05" units="cm"/>
      <inkml:brushProperty name="height" value="0.05" units="cm"/>
    </inkml:brush>
  </inkml:definitions>
  <inkml:trace contextRef="#ctx0" brushRef="#br0">0 0 9156,'3'31'5938,"6"38"-4398,-9-52-1560</inkml:trace>
  <inkml:trace contextRef="#ctx0" brushRef="#br0" timeOffset="1008.17">408 11 8884,'1'11'5424,"2"-2"-3307,-2-7-2015,0 0 0,-1 0 0,1 0 0,-1 0 0,1 0 0,-1 0 0,0 0 0,0 0 0,0 1 0,0 2 0,0-1 44,-1-1 1,2 0-1,-1 0 0,0 0 1,1 1-1,-1-1 1,1 0-1,0 0 1,1 4-1,2 5-82,0-9-819</inkml:trace>
</inkml:ink>
</file>

<file path=word/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55.009"/>
    </inkml:context>
    <inkml:brush xml:id="br0">
      <inkml:brushProperty name="width" value="0.05" units="cm"/>
      <inkml:brushProperty name="height" value="0.05" units="cm"/>
    </inkml:brush>
  </inkml:definitions>
  <inkml:trace contextRef="#ctx0" brushRef="#br0">1 6 7123,'5'2'6664,"-5"-2"-6488,3 11 2490,-1 21-3223,-2-18 1130,1-8-548,-1-1 0,1 1 1,-1-1-1,-1 1 0,1-1 0,-1 1 0,0-1 1,-3 9-1,4-13-83,0-1 0,0 0 1,0 0-1,0 0 1,0 0-1,0 0 0,0 0 1,0 0-1,0 0 1,0 0-1,0 0 0,0 1 1,0-1-1,0 0 0,0 0 1,0 0-1,0 0 1,0 0-1,0 0 0,0 0 1,0 1-1,0-1 0,0 0 1,0 0-1,0 0 1,0 0-1,0 0 0,0 0 1,0 0-1,0 0 1,0 0-1,0 1 0,0-1 1,0 0-1,0 0 0,1 0 1,-1 0-1,0 0 1,0 0-1,0 0 0,0 0 1,0 0-1,0 0 1,0 0-1,0 0 0,0 0 1,1 0-1,-1 0 0,0 0 1,0 0-1,0 0 1,0 0-1,0 0 0,0 0 1,0 0-1,0 0 0,1 0 1,-1 0-1,0 0 1,0 0-1,0 0 0,0 0 1,0 0-1,0 0 1,0 0-1,0 0 0</inkml:trace>
  <inkml:trace contextRef="#ctx0" brushRef="#br0" timeOffset="752.65">461 0 10133,'-2'12'2817,"0"-5"-144,2-2-2113,0 3-255,-1 1-81,2-1-64,0 1-80,0 1 0,1-2-160,2-2 0,-1-1-144,-2-2-97,1 0-223</inkml:trace>
</inkml:ink>
</file>

<file path=word/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48.892"/>
    </inkml:context>
    <inkml:brush xml:id="br0">
      <inkml:brushProperty name="width" value="0.05" units="cm"/>
      <inkml:brushProperty name="height" value="0.05" units="cm"/>
    </inkml:brush>
  </inkml:definitions>
  <inkml:trace contextRef="#ctx0" brushRef="#br0">10 1 9156,'-5'12'7111,"5"-11"-7077,-1-1 0,1 1 0,-1-1 0,1 1 0,0-1 0,-1 1 0,1-1 0,0 1 0,-1-1 0,1 1 0,0 0-1,0-1 1,0 1 0,-1-1 0,1 1 0,0 0 0,0-1 0,0 1 0,0 0 0,0-1 0,0 1 0,0 0 0,1-1 0,-1 1 0,0-1 0,0 1 0,0 0 0,1-1 0,-1 1 0,1 1 0,1 2 41,0 1 0,0 0 0,0 1 0,-1-1 1,0 0-1,0 0 0,0 1 0,-1-1 0,1 7 0,-6 49-2144,4-56 1549</inkml:trace>
</inkml:ink>
</file>

<file path=word/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21.337"/>
    </inkml:context>
    <inkml:brush xml:id="br0">
      <inkml:brushProperty name="width" value="0.05" units="cm"/>
      <inkml:brushProperty name="height" value="0.05" units="cm"/>
    </inkml:brush>
  </inkml:definitions>
  <inkml:trace contextRef="#ctx0" brushRef="#br0">49 26 8628,'-5'8'6019,"4"5"-3879,7 15-2689,-4-19 1089,-1-4-513,-1 1 0,1-1-1,-1 1 1,-1 0 0,1-1-1,-1 1 1,0-1 0,0 1-1,-3 6 1,4-12-22,0 0-1,0 0 1,-1 0-1,1 0 1,0 0 0,0 0-1,-1 0 1,1 0-1,0 0 1,0 1-1,-1-1 1,1 0 0,0 0-1,0 0 1,-1-1-1,1 1 1,0 0-1,0 0 1,-1 0 0,1 0-1,0 0 1,0 0-1,-1 0 1,1 0-1,0 0 1,0-1 0,0 1-1,-1 0 1,1 0-1,0 0 1,0 0 0,0-1-1,-1 1 1,1 0-1,0 0 1,0 0-1,0-1 1,0 1 0,0 0-1,0 0 1,-1-1-1,1 1 1,0 0-1,0-1 1,-7-13 355,-5-94 309,12 107-682,0 1-1,0-1 1,0 0-1,0 0 0,0 0 1,0 1-1,-1-1 1,1 0-1,0 0 0,-1 1 1,1-1-1,0 0 1,-1 1-1,1-1 0,-1 0 1,1 1-1,-1-1 1,1 1-1,-1-1 0,1 1 1,-2-1-1,-6-2-4425</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8:41.597"/>
    </inkml:context>
    <inkml:brush xml:id="br0">
      <inkml:brushProperty name="width" value="0.05" units="cm"/>
      <inkml:brushProperty name="height" value="0.05" units="cm"/>
    </inkml:brush>
  </inkml:definitions>
  <inkml:trace contextRef="#ctx0" brushRef="#br0">0 19 10709,'2'8'8961,"4"25"-8600,9 45-610,-15-78 234,0 0 0,0 0 0,0 0 0,0 0 0,0 0 0,0 0 0,0 0 0,0 0 0,0 0 0,0 0 0,0-1 0,0 1 0,0 0 0,0 0 0,0 0 0,0 0 0,1 0 0,-1 0 0,0 0 0,0 0 0,0 0 0,0 0 0,0 0 0,0 0 0,0 0 0,0 0 0,0 0 0,0 0 0,0 0 0,0 0 0,0 0 0,0 0 0,0 0 0,0 0 0,0 0 0,0 0 0,1 0 0,-1 0 0,0 0 0,0 0 0,0 0 0,0 0 0,0 0 0,0 0 0,0 0 0,0 0 0,0 0 0,0 0 0,0 0 0,0 0 0,0 1 0,0-1 0,0 0 0,0 0 0,0 0 0,0 0 0,0 0 0,0 0 0,4-9-301,1-11 162,-3 15 145,0 0 0,0 0 0,0 0-1,0 0 1,1 0 0,0 1 0,5-6 0,-7 7 10,1 1 0,0 0 0,0-1 0,0 1 0,1 0 0,-1 1 0,0-1 0,1 0 0,-1 1 1,1-1-1,-1 1 0,1 0 0,0 0 0,0 0 0,3-1 0,-5 2 15,0 0 0,0 0 0,0 1 0,0-1 0,0 0 0,0 1 1,0-1-1,0 1 0,0-1 0,0 1 0,0-1 0,0 1 0,0-1 0,-1 1 0,1 0 0,0 0 0,0 0 0,-1-1 0,1 1 0,0 0 1,-1 0-1,1 0 0,-1 0 0,1 0 0,-1 0 0,1 0 0,-1 0 0,1 2 0,8 35-5,-8-29-181,1 6-368,2 8-700,3-10-2928</inkml:trace>
  <inkml:trace contextRef="#ctx0" brushRef="#br0" timeOffset="399.07">282 7 9156,'0'0'182,"0"0"-1,0-1 0,0 1 0,0 0 1,0 0-1,0-1 0,0 1 1,0 0-1,0 0 0,0-1 1,0 1-1,0 0 0,-2-2 1089,2 2-1089,0 0 0,0 0 1,0 0-1,-1 0 0,1-1 1,0 1-1,0 0 0,-1 0 1,1 0-1,0 0 0,-1 0 1,1 0-1,0 0 0,-1 0 1,-13 1 1605,-11 9-1253,22-7-529,0-1-1,0 1 1,0 0-1,1 0 1,-1 0-1,1 0 1,0 1-1,0-1 1,0 1-1,0-1 1,-1 6-1,2-7-94,0 0 0,0 0 0,1 0 0,-1 0 0,1 1 0,-1-1 0,1 0 0,0 0 0,0 1 0,0-1 0,0 0 0,0 0 0,0 1 0,1-1 0,-1 0 1,1 0-1,0 0 0,-1 0 0,1 1 0,2 2 0,1-3 55,-1 1-1,1-2 1,0 1 0,0 0 0,0-1 0,0 1 0,0-1 0,0 0 0,0-1 0,0 1 0,8 0 0,-6-1 37,7 1 92,25 3 276,-37-4-342,0 0 0,0 0 1,1 1-1,-1-1 0,0 0 1,0 1-1,0-1 1,0 0-1,0 1 0,0 0 1,0-1-1,0 1 0,0-1 1,0 1-1,0 0 0,0 0 1,0 0-1,-1-1 1,1 1-1,0 0 0,0 0 1,-1 0-1,2 2 0,-2-1 10,0 0-1,-1 0 0,1 0 1,0 0-1,0 0 1,-1 0-1,1 0 0,-1 0 1,0 0-1,0 0 0,0 0 1,0-1-1,0 1 1,0 0-1,-2 3 0,-24 25 34,21-24-65,4-4-143,-28 25 267,28-26-411,0 0 1,0 0-1,1 0 1,-1 0-1,0 0 0,0 0 1,0-1-1,0 1 0,0-1 1,-1 0-1,1 1 0,0-1 1,0 0-1,0 0 0,0 0 1,-4-1-1</inkml:trace>
  <inkml:trace contextRef="#ctx0" brushRef="#br0" timeOffset="760.82">568 157 9396,'0'1'289,"0"0"-1,-1 0 1,1 0-1,-1 0 1,1 0 0,-1 0-1,1 0 1,-1-1-1,0 1 1,0 0-1,1 0 1,-1-1-1,0 1 1,0 0-1,0-1 1,1 1 0,-1-1-1,0 1 1,0-1-1,-2 1 1,1 0-144,0-1 0,0 0 0,0 1 0,-1-1-1,1 0 1,0 0 0,0 0 0,0-1 0,0 1 0,-3-1 0,2 0-141,0 0-1,0 0 0,0 0 1,0-1-1,0 1 1,0-1-1,0 1 1,0-1-1,0 0 1,1 0-1,-1-1 1,1 1-1,-4-5 0,3 2 0,0-1 0,0 0 0,1 0 0,0 0 0,0-1 0,0 1 0,1 0 0,0-1-1,0-11 1,1 14 0,0 0 0,0 0 0,0 0 0,1 0 0,-1 0-1,1 0 1,0 0 0,1 0 0,-1 0 0,1 0 0,-1 0 0,1 0-1,0 1 1,1-1 0,-1 1 0,4-5 0,-6 8-3,1 0 0,-1 0 0,0 0 0,1 0 0,-1 0 0,0 0 0,0 0 0,1 0 0,-1 0 0,0 1 0,1-1 0,-1 0 0,0 0 0,0 0 0,1 0 0,-1 0 0,0 1 0,0-1 0,1 0 0,-1 0 0,0 0 0,0 1 0,0-1 0,1 0 0,-1 0 0,0 1 0,0-1 0,0 0 0,0 0 0,0 1 0,0-1 0,0 0 0,1 1 0,-1-1 0,0 0 0,0 0 0,0 1 0,0-1 0,0 0 0,0 1 0,0-1 0,0 0 0,0 1 0,-1-1 0,4 17 0,-3-14-55,-1 0-1,1 0 1,0 1 0,-1-1-1,0 0 1,0 0 0,0 0-1,0 0 1,-3 4 0,-6 4-3714,4-7-1129</inkml:trace>
</inkml:ink>
</file>

<file path=word/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14.471"/>
    </inkml:context>
    <inkml:brush xml:id="br0">
      <inkml:brushProperty name="width" value="0.05" units="cm"/>
      <inkml:brushProperty name="height" value="0.05" units="cm"/>
    </inkml:brush>
  </inkml:definitions>
  <inkml:trace contextRef="#ctx0" brushRef="#br0">2 1 9156,'-2'11'5008,"4"-6"-3473,12-5-1582,-8-1 738,-2 1-305,0 0-1,-1 1 0,1-1 0,0 1 0,0 0 0,0 0 1,-1 0-1,1 0 0,6 4 0,-5-3-297,-1 0 0,1 0 1,0-1-1,0 1 0,1-1 0,9 1 0,6-3-14,23 0 45,-42 1-154,0 0 0,1 1 1,-1-1-1,0 1 0,0-1 0,0 1 1,0 0-1,0-1 0,0 1 1,0 0-1,0 1 0,0-1 1,-1 0-1,1 0 0,0 1 0,1 1 1,-1-4-1593,-2-5 413,-1-9-3234</inkml:trace>
</inkml:ink>
</file>

<file path=word/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2:43.489"/>
    </inkml:context>
    <inkml:brush xml:id="br0">
      <inkml:brushProperty name="width" value="0.05" units="cm"/>
      <inkml:brushProperty name="height" value="0.05" units="cm"/>
    </inkml:brush>
  </inkml:definitions>
  <inkml:trace contextRef="#ctx0" brushRef="#br0">2 0 9877,'-2'21'6581,"6"13"-4366,-1 0-1116,10 184 447,-10-180-1966,-2-35-246,-1 1-1102</inkml:trace>
</inkml:ink>
</file>

<file path=word/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2:41.039"/>
    </inkml:context>
    <inkml:brush xml:id="br0">
      <inkml:brushProperty name="width" value="0.05" units="cm"/>
      <inkml:brushProperty name="height" value="0.05" units="cm"/>
    </inkml:brush>
  </inkml:definitions>
  <inkml:trace contextRef="#ctx0" brushRef="#br0">0 5 9732,'7'5'7184,"14"13"-5518,-9-7-1184,15 15-88,-1 2 1,-1 0-1,24 37 0,-38-46-385,-1 1-1,9 25 0,-6-15-278,-6-19-668,-4-8-1149,-3-9-2246</inkml:trace>
  <inkml:trace contextRef="#ctx0" brushRef="#br0" timeOffset="384.44">221 3 9877,'0'0'260,"0"0"1,-1-1 0,1 1 0,0 0 0,-1 0 0,1 0 0,0-1 0,-1 1 0,1 0 0,-1 0 0,1 0-1,0 0 1,-1 0 0,1 0 0,-1 0 0,1 0 0,0 0 0,-1 0 0,1 0 0,-1 0 0,1 0 0,0 0 0,-1 0-1,1 0 1,-1 0 0,1 1 0,-13 8 1584,-7 13-1290,-23 52 240,8-11-542,13-23-200,17-31-52,1 1 0,-2-1 0,1-1 0,-1 1 0,0-1 0,-1 0 1,-10 9-1,11-10-242,-9 8-227</inkml:trace>
</inkml:ink>
</file>

<file path=word/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2:40.119"/>
    </inkml:context>
    <inkml:brush xml:id="br0">
      <inkml:brushProperty name="width" value="0.05" units="cm"/>
      <inkml:brushProperty name="height" value="0.05" units="cm"/>
    </inkml:brush>
  </inkml:definitions>
  <inkml:trace contextRef="#ctx0" brushRef="#br0">44 333 9268,'-2'1'813,"1"0"-365,0 0 1,0 0-1,0-1 0,0 1 0,-1 0 0,1 0 0,0-1 0,0 1 0,-1-1 1,1 1-1,0-1 0,-1 0 0,-1 1 0,2-2-390,0 0 1,0 1-1,0-1 1,1 0-1,-1 0 0,0 0 1,1 1-1,-1-1 0,1 0 1,-1 0-1,1 0 1,-1 0-1,1 0 0,-1 0 1,1-1-1,0 1 1,0 0-1,-1 0 0,1-2 1,-2-12 151,0 0 0,0-1 0,2-21 0,-2-13 126,1 32-218,1 0 0,0 0 0,1 0 0,1 0 1,0 1-1,2-1 0,7-25 0,-11 42-115,1 0 0,-1 0-1,0 0 1,1 0 0,-1 0 0,1 0 0,-1 0 0,1 0 0,-1 0 0,1 0 0,0 0 0,-1 1 0,1-1 0,0 0 0,0 0 0,0 1 0,-1-1 0,1 0 0,0 1-1,0-1 1,0 1 0,0 0 0,0-1 0,0 1 0,0 0 0,0-1 0,2 1 0,-1 0 7,0 0 1,1 1-1,-1-1 0,0 1 1,0 0-1,0-1 0,1 1 1,-1 0-1,0 0 0,0 1 1,-1-1-1,4 2 0,4 4 27,-1 1-1,1 0 0,-1 1 0,7 10 0,-10-11-6,0 0 0,0 1 0,-1-1 0,0 1 0,-1 0 0,0 1 0,-1-1 0,1 1 0,-2-1 0,1 1 0,-1-1 0,-1 1 0,0 0 0,0-1 0,-1 1 0,0 0 0,-1-1 0,0 1 0,0-1 0,-1 0 0,0 1 0,-1-1 1,-8 15-1,5-11 100,6-10-108,0 0 1,-1 0-1,0 0 0,0 0 1,0 0-1,0 0 0,0 0 0,-3 2 1,4-5-25,0 1 1,0 0-1,-1-1 1,1 1-1,0 0 1,-1-1-1,1 0 1,-1 1-1,1-1 1,-1 0-1,1 0 1,0 0-1,-1 0 1,1 0-1,-1 0 1,1 0-1,-1 0 1,1-1-1,-1 1 1,1 0-1,0-1 0,-1 1 1,1-1-1,-2 0 1,0-1-107,-1 0-1,1 0 1,-1 0 0,1-1-1,0 1 1,0-1 0,0 1 0,0-1-1,0 0 1,1 0 0,-1-1-1,1 1 1,0 0 0,-3-6-1,1-2-1382,0 1 0,0-1-1,-4-20 1,4 11-3874</inkml:trace>
</inkml:ink>
</file>

<file path=word/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13.545"/>
    </inkml:context>
    <inkml:brush xml:id="br0">
      <inkml:brushProperty name="width" value="0.05" units="cm"/>
      <inkml:brushProperty name="height" value="0.05" units="cm"/>
    </inkml:brush>
  </inkml:definitions>
  <inkml:trace contextRef="#ctx0" brushRef="#br0">1 0 9268,'0'7'7186,"2"20"-6622,-1 31-1295</inkml:trace>
  <inkml:trace contextRef="#ctx0" brushRef="#br0" timeOffset="756.23">521 92 7411,'1'10'8360,"5"46"-6192,-6-31-1780,0-3-1183,-2-8-3371</inkml:trace>
</inkml:ink>
</file>

<file path=word/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12.285"/>
    </inkml:context>
    <inkml:brush xml:id="br0">
      <inkml:brushProperty name="width" value="0.05" units="cm"/>
      <inkml:brushProperty name="height" value="0.05" units="cm"/>
    </inkml:brush>
  </inkml:definitions>
  <inkml:trace contextRef="#ctx0" brushRef="#br0">4 0 10021,'-4'11'7821,"7"17"-7303,-1-17-24,-3 97-1228,1-104 483,1 2-622</inkml:trace>
</inkml:ink>
</file>

<file path=word/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11.458"/>
    </inkml:context>
    <inkml:brush xml:id="br0">
      <inkml:brushProperty name="width" value="0.05" units="cm"/>
      <inkml:brushProperty name="height" value="0.05" units="cm"/>
    </inkml:brush>
  </inkml:definitions>
  <inkml:trace contextRef="#ctx0" brushRef="#br0">2 1 8884,'-1'12'6521,"6"0"-4043,0-4-1246,-3-3-1154,0 0 0,-1 0-1,0 1 1,0-1 0,0 0 0,-1 0-1,1 10 1,-5 37-2298</inkml:trace>
</inkml:ink>
</file>

<file path=word/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22.902"/>
    </inkml:context>
    <inkml:brush xml:id="br0">
      <inkml:brushProperty name="width" value="0.05" units="cm"/>
      <inkml:brushProperty name="height" value="0.05" units="cm"/>
    </inkml:brush>
  </inkml:definitions>
  <inkml:trace contextRef="#ctx0" brushRef="#br0">202 158 7123,'-6'-2'9158,"6"2"-8998,-7 12 1850,-3 7-1271,5-10-607,1 0 0,0 0-1,1 0 1,-1 0 0,2 1 0,-1-1 0,2 1-1,-2 15 1,-7 26-67,4-29-51,-1 2-97,0 1-1,2 0 0,0 0 1,2 0-1,0 30 0,4-47-453,1 25-1172,-2-33 1566,1 1-1,-1-1 1,0 1 0,0-1-1,0 1 1,0-1 0,0 1-1,0-1 1,-1 1 0,1-1-1,0 1 1,0-1 0,0 1-1,0-1 1,-1 1 0,1-1 0,0 1-1,0-1 1,-1 1 0,1-1-1,0 1 1,-1-1 0,1 0-1,0 1 1,-1-1 0,1 0-1,-1 1 1,1-1 0,-1 0-1,1 1 1,-1-1 0,1 0-1,-1 0 1,1 0 0,-1 0 0,1 1-1,-1-1 1,1 0 0,-1 0-1,1 0 1,-1 0 0,1 0-1,-1 0 1,1 0 0,-2-1-1</inkml:trace>
  <inkml:trace contextRef="#ctx0" brushRef="#br0" timeOffset="388.31">1 170 9268,'4'14'8791,"1"40"-7142,-3-28-1542,1 0 1,10 41 0,-3-49-885,-3-13-1385,1-8-3714</inkml:trace>
  <inkml:trace contextRef="#ctx0" brushRef="#br0" timeOffset="1132.59">283 0 8228,'1'23'7190,"2"0"-4805,2 33-1486,-13 39 430,19-252-839,-10 143-485,-2 24 79,-7 31-1040,7-42 680,1 0 0,-1-1 0,0 1 0,0 0-1,0-1 1,1 1 0,-1-1 0,1 0 0,-1 1-1,1-1 1,-1-1 0,-1-5-3709</inkml:trace>
  <inkml:trace contextRef="#ctx0" brushRef="#br0" timeOffset="1904.29">644 271 10277,'-16'29'7603,"11"-16"-7059,0 1-1,1 0 1,-3 18 0,5-24-405,-1-1 1,0 1-1,0-1 1,-1 0-1,-5 8 1,-4 10 87,5-11-174,2 1 0,0 1-1,1-1 1,0 1 0,1 0 0,1 0-1,0 0 1,0 19 0,4 84-4236,-7-130-3050,4 2 2978</inkml:trace>
  <inkml:trace contextRef="#ctx0" brushRef="#br0" timeOffset="2296.08">441 302 7251,'-1'-3'1484,"0"-1"0,0 0 0,0 0 0,1 1 0,-1-1 0,1 0 0,0-5 0,2 11-1362,-1 1 0,1 0 0,-1-1-1,0 1 1,0 0 0,0 0 0,-1 0-1,1 0 1,-1 0 0,1 0 0,-1 6-1,0-1-18,7 31 17,14 48 0,-13-73-392,0-1-1346,-6-4-3188</inkml:trace>
</inkml:ink>
</file>

<file path=word/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12.368"/>
    </inkml:context>
    <inkml:brush xml:id="br0">
      <inkml:brushProperty name="width" value="0.05" units="cm"/>
      <inkml:brushProperty name="height" value="0.05" units="cm"/>
    </inkml:brush>
  </inkml:definitions>
  <inkml:trace contextRef="#ctx0" brushRef="#br0">0 8 8884,'3'-3'6782,"5"0"-4958,10 2-1034,-15 3-702,1 0 0,-1 0-1,0 0 1,0 1 0,0-1-1,-1 1 1,1 0 0,0 0-1,-1 0 1,0 0-1,4 7 1,3 3 18,-2-2-129,-1 0-1,0 0 1,-1 0 0,0 1-1,-1 0 1,6 22 0,-6-17-358,2 0 1,11 25 0,-12-31-161,10 16-250,-15-26 479,1 0 1,0 0-1,0-1 1,0 1-1,0 0 0,0 0 1,0-1-1,0 1 1,0 0-1,0-1 1,0 1-1,0-1 1,1 1-1</inkml:trace>
  <inkml:trace contextRef="#ctx0" brushRef="#br0" timeOffset="389.84">187 13 10469,'-28'27'7841,"23"-23"-7724,0 1 0,1-1 1,-1 1-1,1 0 1,0 0-1,-7 12 0,-16 24 204,21-33-267,0 0 0,1 0-1,0 0 1,-6 13 0,11-20-94,-1 0 0,0 1-1,1-1 1,-1 0 0,0 0 0,0 0 0,0 0-1,1 0 1,-1 1 0,0-2 0,-1 1 0,1 0-1,0 0 1,0 0 0,-2 0 0,-6 2-5370</inkml:trace>
</inkml:ink>
</file>

<file path=word/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4:59.379"/>
    </inkml:context>
    <inkml:brush xml:id="br0">
      <inkml:brushProperty name="width" value="0.05" units="cm"/>
      <inkml:brushProperty name="height" value="0.05" units="cm"/>
    </inkml:brush>
  </inkml:definitions>
  <inkml:trace contextRef="#ctx0" brushRef="#br0">48 105 6067,'-21'1'5947,"19"-1"-5706,1 1-1,-1-1 1,0 0 0,1 0 0,-1 0-1,0 0 1,0 0 0,1 0-1,-1 0 1,0 0 0,1 0-1,-3-2 1,4 2-216,-1 0 0,1 0 0,0 0 0,0 0 0,0 0 0,0 0 0,0 0 0,0 0 0,0 0 0,0 0 0,0 0 0,-1 0 0,1 0 0,0 0 0,0 0 0,0 0 0,0 0 0,0 0 0,0 0 0,0 0 0,0-1 0,0 1 0,0 0 0,0 0 0,0 0-1,0 0 1,0 0 0,0 0 0,0 0 0,0 0 0,0 0 0,0-1 0,0 1 0,0 0 0,0 0 0,0 0 0,0 0 0,0 0 0,0 0 0,0 0 0,0 0 0,0 0 0,0-1 0,0 1 0,0 0 0,0 0 0,0 0 0,0 0 0,0 0 0,0 0 0,0 0 0,0 0 0,0 0 0,0 0 0,0 0 0,1-1 0,7-2 938,10-1 630,60 9-34,-58-2-1533,0-2 0,0 0 0,1-1 0,31-4 0,-49 3-129,0 1 1,-1-1-1,1 0 0,-1 0 0,1 0 1,-1 0-1,1 0 0,-1-1 0,0 1 0,3-3 1,2-8-5622</inkml:trace>
  <inkml:trace contextRef="#ctx0" brushRef="#br0" timeOffset="364.91">509 26 8100,'-8'18'7158,"2"1"-3806,4-12-3004,-1 0 1,1 0 0,-1 0 0,-4 6-1,1-2-260,1 1 1,0 0-1,0 0 0,1 0 0,-3 17 0,-10 68-201,13-64-100,-3 73-1011,1-9-1628,6-97 2788,-1 0 0,1 0 0,0 0 0,0 0 0,0 0 0,0-1 0,0 1 0,0 0 0,0 0 0,-1 0 0,1 0 0,0 0 0,0 0 0,0 0 0,0 0 0,0 0 0,-1 0 0,1 0 0,0 0 0,0 0 0,0 0 0,0 0 0,0 0 0,0 0 0,-1 0 0,1 0 0,0 0 0,0 1 0,0-1 0,0 0 0,0 0 0,0 0 0,0 0 0,-1 0 0,1 0 0,0 0 0,0 0 0,0 0 0,0 1 0,0-1 0,0 0 0,0 0 0,0 0 0,0 0 0,0 0 0,0 0 0,0 0 0,0 1 0,0-1 0,0 0 0,0 0 0,0 0 0,0 0 0,0 0 0,0 1 0,0-1 0,0 0 0,0 0 0,0 0 0,0 0 0,0 0 0,0 0 0,0 1 0,0-1 0,0 0 0,0 0 0,0 0 0</inkml:trace>
  <inkml:trace contextRef="#ctx0" brushRef="#br0" timeOffset="730.4">351 1 10133,'4'5'6731,"1"13"-5495,-2-7-421,3 10-493,0 0-1,-1 0 0,-2 0 0,3 36 1,-1-2-595,-4-51-3,-1-1-1,1 0 1,-1 0 0,1 0-1,0 1 1,0-1 0,0 0-1,1 0 1,2 4-1</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8:39.661"/>
    </inkml:context>
    <inkml:brush xml:id="br0">
      <inkml:brushProperty name="width" value="0.05" units="cm"/>
      <inkml:brushProperty name="height" value="0.05" units="cm"/>
    </inkml:brush>
  </inkml:definitions>
  <inkml:trace contextRef="#ctx0" brushRef="#br0">0 44 7251,'0'-1'491,"0"0"-1,0 1 1,1-1-1,-1 0 1,0 0-1,0 0 0,0 0 1,1 1-1,-1-1 1,0 0-1,1 0 1,-1 0-1,1 1 1,-1-1-1,1 0 1,-1 1-1,1-1 0,0 0 1,0 0-1,19-8 2630,26 2-3346,-38 6 1202,26-3-537,-22 1-329,0 2-1,0-1 0,0 2 1,14 0-1,-23 0-172,0 1 0,0-1 1,1 1-1,-1 0 0,0 0 0,0 0 0,0 0 1,0 1-1,0-1 0,0 1 0,0 0 0,-1 0 1,1 0-1,-1 0 0,1 0 0,-1 0 1,0 1-1,0-1 0,4 6 0,-6-8-82,1 1 0,-1 0 0,0 0 0,1 0 0,-1-1 0,0 1 0,1 0 0,-1 0 0,0 0 0,0 0 0,0 0 0,0 0 1,1-1-1,-1 1 0,-1 0 0,1 0 0,0 0 0,0 2 0,-1-3-200,1 1 0,0 0 1,-1-1-1,1 1 1,0-1-1,-1 1 1,1 0-1,-1-1 0,1 1 1,-1-1-1,1 1 1,-1-1-1,0 0 0,1 1 1,-1-1-1,1 1 1,-1-1-1,0 0 0,1 0 1,-1 1-1,-1-1 1,-4 2-4058</inkml:trace>
  <inkml:trace contextRef="#ctx0" brushRef="#br0" timeOffset="383.64">160 50 9604,'-3'9'9038,"4"18"-8602,-1-23 311,4 78 166,1 137-4641,-6-195-964</inkml:trace>
  <inkml:trace contextRef="#ctx0" brushRef="#br0" timeOffset="763.7">312 23 9396,'1'0'378,"0"1"-1,0-1 0,0 0 0,0 0 1,0 1-1,0-1 0,0 0 0,-1 1 0,1-1 1,0 1-1,0-1 0,0 1 0,-1-1 1,1 1-1,0-1 0,0 1 0,-1 0 1,1 0-1,12 21 1796,0 25-1707,-11-28-575,-1 0 0,0 0 0,-2 0 0,-2 23 0,1-19-923,1 45 0,1-66 902,0 0 0,0 0 1,0-1-1,0 1 0,1 0 0,-1-1 0,0 1 0,1-1 0,-1 1 0,1 0 0,0-1 1,-1 1-1,1-1 0,0 1 0,1 1 0,4-37-465,2 3 1530,-8 30-851,0 0-1,1-1 1,-1 1 0,1 0 0,-1 0 0,0 0 0,1 0 0,0 0 0,-1 0-1,1 0 1,0 0 0,0 0 0,-1 0 0,1 0 0,0 0 0,0 0 0,0 0-1,0 1 1,0-1 0,0 0 0,2 0 0,-2 2-50,0-1 1,-1 0-1,1 1 0,0 0 1,0-1-1,0 1 0,-1-1 1,1 1-1,0 0 0,-1 0 1,1-1-1,0 1 0,-1 0 1,1 0-1,-1 0 0,0 0 1,1 0-1,-1-1 0,0 1 1,1 0-1,-1 1 0,7 22 121,0 14-413,-2-10-1371,2 1-3370,-3-16 485</inkml:trace>
  <inkml:trace contextRef="#ctx0" brushRef="#br0" timeOffset="1219.11">514 418 8756,'-1'0'373,"0"0"0,0 1 0,0-1 0,0 0 0,0 1 0,0-1 0,0 0 0,0 0 0,0 0-1,0 0 1,0 0 0,0 0 0,0 0 0,0 0 0,0 0 0,0-1 0,-1 1 0,-14-12 1227,13 9-1606,0 0 0,1-1-1,0 1 1,0-1 0,0 1-1,0-1 1,-2-7-1,2 2 23,0-1 0,0 0 0,-1-13 0,3 20-14,0-1 1,0 0-1,0 1 0,1-1 0,-1 0 1,1 0-1,0 1 0,0-1 1,0 1-1,1-1 0,-1 1 1,3-4-1,-4 6 3,1 1 0,0 0 0,0 0 1,-1 0-1,1-1 0,0 1 0,-1 0 0,1 0 1,0 0-1,0 0 0,-1 0 0,1 0 0,0 0 0,0 1 1,-1-1-1,1 0 0,0 0 0,0 0 0,-1 1 1,1-1-1,0 0 0,-1 1 0,1-1 0,-1 1 1,1-1-1,0 1 0,-1-1 0,1 1 0,-1-1 1,1 1-1,0 1 0,1 0 20,1 0 0,-1 0 0,0 1 0,0-1 0,0 1-1,0-1 1,2 5 0,-4-6-11,1 0-1,-1 1 1,1-1-1,-1 0 0,1 1 1,-1-1-1,0 1 1,0-1-1,0 0 1,0 1-1,0-1 0,0 1 1,0-1-1,-1 0 1,1 1-1,0-1 1,-1 1-1,1-1 0,-1 0 1,1 0-1,-1 1 1,0-1-1,0 0 1,0 2-1,-14 3-1258,-7-7-4203,16-1 827</inkml:trace>
</inkml:ink>
</file>

<file path=word/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2:42.343"/>
    </inkml:context>
    <inkml:brush xml:id="br0">
      <inkml:brushProperty name="width" value="0.05" units="cm"/>
      <inkml:brushProperty name="height" value="0.05" units="cm"/>
    </inkml:brush>
  </inkml:definitions>
  <inkml:trace contextRef="#ctx0" brushRef="#br0">203 0 9604,'0'13'6660,"-6"13"-5224,3-10-853,-2 24 52,3-20-393,-1 0 0,-6 19 0,1-13-113,2 0 0,-5 33 0,9-45-113,0-1 0,-2 0 1,-8 23-1,8-26-44,0 1 1,1 0-1,0 0 0,1 0 1,0 0-1,0 12 0,2-14 15,1 6-1193,-4-13 172,-2-7-207,3-8-1230,1 2-856,-4 0-1072</inkml:trace>
  <inkml:trace contextRef="#ctx0" brushRef="#br0" timeOffset="364.8">2 26 10021,'-2'-6'6808,"6"8"-4854,4 12-1547,24 121-49,-29-126-1001,1 10-4811,-2-11 103</inkml:trace>
</inkml:ink>
</file>

<file path=word/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2:38.970"/>
    </inkml:context>
    <inkml:brush xml:id="br0">
      <inkml:brushProperty name="width" value="0.05" units="cm"/>
      <inkml:brushProperty name="height" value="0.05" units="cm"/>
    </inkml:brush>
  </inkml:definitions>
  <inkml:trace contextRef="#ctx0" brushRef="#br0">103 318 9604,'-25'-2'6203,"8"-5"-4524,15 6-1657,1-1 1,-1 0-1,1 0 1,-1 0-1,1 0 1,-1-1-1,1 1 1,0 0-1,0 0 1,0-1-1,0 1 1,1-1-1,-1 1 1,1 0-1,-1-4 0,-1-8 86,1-1 0,0 0-1,1 0 1,0 0 0,2 0-1,-1 1 1,2-1-1,0 1 1,1-1 0,0 1-1,1 0 1,1 0-1,0 1 1,12-20 0,-16 31-105,-1-1 1,1 1 0,0-1 0,0 1-1,0 0 1,0 0 0,0 0 0,0 0 0,1 0-1,-1 0 1,1 1 0,-1-1 0,1 1-1,0 0 1,-1-1 0,1 1 0,0 0 0,0 1-1,0-1 1,0 1 0,0-1 0,0 1-1,0 0 1,0 0 0,0 0 0,-1 0 0,1 1-1,0-1 1,0 1 0,0-1 0,0 1 0,0 0-1,0 1 1,-1-1 0,1 0 0,0 1-1,-1-1 1,0 1 0,1 0 0,-1 0 0,0 0-1,0 0 1,0 0 0,0 0 0,0 1-1,0-1 1,2 4 0,2 7 40,0 0 1,0 1-1,-2-1 0,1 1 0,-2 0 1,0 0-1,0 0 0,-2 1 0,0-1 1,0 1-1,-1-1 0,-1 0 0,0 1 1,-1-1-1,-1 0 0,-8 25 0,7-28-20,-1 0 0,-1-1 0,0 0 0,0 0 0,-1 0 0,-1-1 0,1 0 0,-1 0 0,-11 8 0,15-15-127,-1 0-1,1 1 0,-1-2 1,0 1-1,0 0 0,0-1 0,0 0 1,0 0-1,0 0 0,0-1 1,0 0-1,0 0 0,0 0 0,0-1 1,0 1-1,0-1 0,0 0 1,0-1-1,0 1 0,0-1 0,1 0 1,-1 0-1,-7-5 0,8 3-519,1 0 0,0 0 0,0 0 0,0 0 0,0-1-1,-3-7 1,-2-13-4659</inkml:trace>
</inkml:ink>
</file>

<file path=word/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2:38.139"/>
    </inkml:context>
    <inkml:brush xml:id="br0">
      <inkml:brushProperty name="width" value="0.05" units="cm"/>
      <inkml:brushProperty name="height" value="0.05" units="cm"/>
    </inkml:brush>
  </inkml:definitions>
  <inkml:trace contextRef="#ctx0" brushRef="#br0">57 369 9156,'-2'-1'657,"1"-1"0,-1 1 1,1-1-1,-1 1 0,1-1 0,0 1 0,0-1 0,0 0 1,-1-2-1,-12-35 9,10 28-18,-19-73 734,22 69-1311,1 0 0,0-1 0,1 1 0,1 0 0,0 0 0,9-29 0,-9 38-67,1-1 1,-1 0-1,1 0 0,1 1 1,-1 0-1,1 0 1,0 0-1,7-8 1,-10 13-4,0-1 0,0 1-1,0 0 1,1 0 0,-1 0 0,0 0 0,0 0 0,1 0 0,-1 0 0,0 0 0,1 0 0,-1 1 0,1-1-1,-1 1 1,1-1 0,-1 1 0,1-1 0,-1 1 0,1 0 0,0 0 0,-1 0 0,1 0 0,-1 0 0,1 0-1,0 0 1,-1 0 0,1 1 0,-1-1 0,1 0 0,-1 1 0,1 0 0,-1-1 0,1 1 0,-1 0 0,0 0-1,1 0 1,-1 0 0,0 0 0,1 0 0,-1 0 0,0 0 0,0 0 0,1 2 0,1 1 1,-1 0 1,1 1 0,-1-1-1,0 1 1,0-1 0,0 1 0,-1 0-1,2 8 1,4 46 32,-5-40-30,1 3-5,6 93 0,-9-100 0,0-1 0,-1 1 0,-1 0 0,0-1 0,-7 25 0,9-38-22,-1 0-1,1 1 1,0-1 0,-1 0 0,1 1 0,-1-1 0,0 0 0,1 0 0,-1 1-1,0-1 1,0 0 0,0 0 0,1 0 0,-1 0 0,0 0 0,-1 0 0,1 0-1,0 0 1,0-1 0,0 1 0,0 0 0,-1-1 0,1 1 0,0-1 0,-1 1-1,1-1 1,0 0 0,-1 1 0,1-1 0,-1 0 0,1 0 0,0 0-1,-2 0 1,0-1-41,0 0 0,1 1 0,-1-2 0,1 1 0,-1 0 0,1 0 0,0-1 0,-1 1 0,1-1-1,0 0 1,0 0 0,0 1 0,0-1 0,1-1 0,-1 1 0,-2-3 0,-13-23-3974,10 12-1066</inkml:trace>
</inkml:ink>
</file>

<file path=word/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15.420"/>
    </inkml:context>
    <inkml:brush xml:id="br0">
      <inkml:brushProperty name="width" value="0.05" units="cm"/>
      <inkml:brushProperty name="height" value="0.05" units="cm"/>
    </inkml:brush>
  </inkml:definitions>
  <inkml:trace contextRef="#ctx0" brushRef="#br0">9 7 9732,'-1'4'941,"-1"0"-1,1 0 0,-1-1 0,1 1 0,1 0 0,-2 6 0,4 43-539,1-16-870,-5-29-260</inkml:trace>
  <inkml:trace contextRef="#ctx0" brushRef="#br0" timeOffset="628.52">527 1 9396,'3'10'8370,"-2"19"-6832,-1-13-1014,4 47-984,-3-37-5614</inkml:trace>
</inkml:ink>
</file>

<file path=word/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0:56.909"/>
    </inkml:context>
    <inkml:brush xml:id="br0">
      <inkml:brushProperty name="width" value="0.05" units="cm"/>
      <inkml:brushProperty name="height" value="0.05" units="cm"/>
    </inkml:brush>
  </inkml:definitions>
  <inkml:trace contextRef="#ctx0" brushRef="#br0">192 5335 7700,'-9'-45'6791,"6"-28"-5526,1 8-843,-8-126 240,3 26-246,0-299-48,6 411-339,-12-92 0,-1-28 348,3-116-205,1-49 21,9 59 237,-15 100 37,13-117-14,0 48 122,1-15-301,4 229-230,-1 1 1,-2-1-1,-1 1 1,-1-1-1,-13-50 1,11 69-13,1 0 0,1 0 0,0-1 0,1 1 0,1-1 0,1-23 0,9-42-35,-4 47 8,-2-1 1,-1-59-1,-3 87 16,-1 0 0,1 1 0,-1-1 0,-5-12 0,4 12-3,0 0 1,1 0-1,-3-14 1,3-8-6,1-1 0,2 0 0,4-31 0,-2 26 14,-1-55 0,-5 29 98,-4-49-132,6 104 7,-3-21 16,2 1 0,0-1 0,4-48 0,0 55-16,3-9 0,-2-1 0,-1 0 0,-2 0 0,-1 0 0,-5-36 0,-25-140 64,31 198-64,0-1 0,0 1 0,1 0 0,0 0 0,0-1 0,3-9 0,-4 18 0,1-6 0,14-39 0,-13 34 8,-1 0 0,0-1 0,0 1 0,-2 0 0,-1-17 0,2 26-8,3-69 0,-3 64 0,-2 3 0,0 3 0,9-3 0,36 4 0,-32 1 0,0 0 0,19 4 0,-21-3 0,-1 0 0,1-1 0,0 0 0,16 0 0,-24-1-4,-1 0-1,1-1 1,0 1 0,-1 0 0,1 0-1,0 0 1,0 0 0,-1 1-1,1-1 1,0 0 0,-1 0 0,1 0-1,0 0 1,0 1 0,-1-1-1,1 0 1,-1 1 0,1-1 0,0 0-1,-1 1 1,1-1 0,-1 1-1,1-1 1,-1 1 0,1-1 0,-1 1-1,1 0 1,-1-1 0,1 1-1,-1-1 1,0 1 0,1 1 0,-1-2-62,0 0 1,1 0-1,-1 0 1,0 0 0,0 0-1,1 0 1,-1 0-1,0 0 1,0 0 0,1 0-1,-1 0 1,0 0-1,1 0 1,-1 0 0,0 0-1,0 0 1,1 0 0,-1 0-1,0 0 1,0 0-1,1-1 1,-1 1 0,0 0-1,0 0 1,0 0-1,1 0 1,-1-1 0,0 1-1,0 0 1,0 0-1,1 0 1,-1-1 0,0 1-1,0 0 1,0 0 0,0-1-1,0 1 1,0 0-1,0 0 1,1-1 0,-1 1-1,0 0 1,0 0-1,0-1 1,7-13-1901,-7 14 1832,4-10-3081,0 1-1992</inkml:trace>
</inkml:ink>
</file>

<file path=word/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51.863"/>
    </inkml:context>
    <inkml:brush xml:id="br0">
      <inkml:brushProperty name="width" value="0.05" units="cm"/>
      <inkml:brushProperty name="height" value="0.05" units="cm"/>
    </inkml:brush>
  </inkml:definitions>
  <inkml:trace contextRef="#ctx0" brushRef="#br0">1 354 8628,'13'5'8240,"-10"-3"-8015,0-1 0,0 0 0,0 0 0,0 0 0,0-1 0,0 1 1,0-1-1,0 1 0,0-1 0,0 0 0,4-1 0,43-8 533,-51 10-733,0 1 1,0 0-1,0-1 1,0 1-1,0-1 1,0 1 0,-1-1-1,1 1 1,-1-1-1,1 0 1,-2 2-1,-1-2-35,-1 1-113,-1-1 0,1 1 1,-1-1-1,-9 0 1,14-1 98,0 1 0,0-1 0,0 0 0,0-1 0,0 1 0,0 0 0,0 0 0,0 0 0,0-1 0,0 1 0,0 0 0,0-1 0,0 1 0,0-1 1,0 1-1,0-1 0,0 1 0,0-1 0,0 0 0,0 0 0,1 1 0,-1-1 0,0 0 0,1 0 0,-1 0 0,0 0 0,1 0 0,-1 0 0,1 0 0,0 0 0,-1-2 0,4-2-2541</inkml:trace>
  <inkml:trace contextRef="#ctx0" brushRef="#br0" timeOffset="396.95">301 223 8628,'1'10'7418,"7"0"-3748,16 9-2699,-5-4-547,19 37-294,-32-41-103,1-1 0,0 0 0,1 0-1,0-1 1,15 14 0,-13-14-65,0 1-1,0 0 1,-1 0 0,8 12 0,9 11-129,0-12-601,-21-18 307,-1 0-1,0 0 0,0 1 1,0-1-1,6 8 1</inkml:trace>
  <inkml:trace contextRef="#ctx0" brushRef="#br0" timeOffset="774.21">501 235 11813,'-21'18'9104,"14"-11"-8926,0 1 0,1 0 1,1 0-1,-1 0 0,-4 11 0,-5 16-176,7-16-108,-1 0 0,0 0 0,-15 19 1,1-2-945,-11 14-5499,28-42 1211</inkml:trace>
  <inkml:trace contextRef="#ctx0" brushRef="#br0" timeOffset="1377.62">613 52 9012,'-3'10'6868,"4"12"-4514,0-4-1691,-6 46 148,3-94-734,5-6-70,-1 25-174,-1 0 0,0-1-1,-1 0 1,0 1 0,-1-1 0,-4-18 0</inkml:trace>
  <inkml:trace contextRef="#ctx0" brushRef="#br0" timeOffset="4282.89">890 284 9268,'4'10'1956,"-1"-1"-1,2 1 1,6 9-1,36 46 10,-32-46-2058,-1-1 0,13 25 1,-16-26-95,23 31 0,-8-15-693,-25-31 543,4 4 128</inkml:trace>
  <inkml:trace contextRef="#ctx0" brushRef="#br0" timeOffset="4641.88">1084 292 9877,'-5'15'6452,"-6"0"-4037,-18 11-2164,21-20 472,-27 20-207,29-23-499,1 0 0,0 0 0,0 1 0,0-1 0,1 1-1,-1 0 1,1 1 0,0-1 0,0 1 0,0 0 0,1 0 0,-1 0 0,1 0 0,0 1 0,1-1 0,-4 11-1,-1 23 36,5-26-214,-1 1 0,-5 15 0,5-22-1023</inkml:trace>
</inkml:ink>
</file>

<file path=word/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53.094"/>
    </inkml:context>
    <inkml:brush xml:id="br0">
      <inkml:brushProperty name="width" value="0.05" units="cm"/>
      <inkml:brushProperty name="height" value="0.05" units="cm"/>
    </inkml:brush>
  </inkml:definitions>
  <inkml:trace contextRef="#ctx0" brushRef="#br0">34 10 9877,'25'-8'7148,"-23"7"-6969,0 1-1,0 0 1,0 0-1,0 0 1,0 0-1,0 0 1,0 0-1,4 1 0,-5 0-187,1-1-1,-1 1 1,0 0-1,0-1 0,0 1 1,0 0-1,0 0 0,0 0 1,0 0-1,0 0 0,0 0 1,0 0-1,-1 0 0,1 0 1,0 0-1,-1 0 0,1 1 1,0-1-1,-1 0 0,0 0 1,1 1-1,-1-1 1,0 0-1,0 1 0,0-1 1,1 0-1,-1 1 0,-1-1 1,1 0-1,0 1 0,0-1 1,0 0-1,-1 0 0,0 2 1,1 1 14,-1 0 0,0-1 0,0 1 0,-1-1 0,1 1 0,-1-1 0,0 1 0,0-1 0,0 0 1,0 0-1,0 0 0,-6 6 0,-1-1 2,0-1 1,-19 12 0,3-1 180,62-22 962,-35 4-1273,0-1 0,-1 1 0,1 1 0,0-1-1,-1 0 1,1 0 0,0 1 0,-1-1 0,1 1 0,2 0 0,5 11-5441,-7-5 172</inkml:trace>
  <inkml:trace contextRef="#ctx0" brushRef="#br0" timeOffset="843.29">409 48 10821,'8'-1'6254,"3"-5"-4382,-9 5-1868,1-1 0,-1 1 0,1 0 0,-1 0 0,1 0 0,-1 0 0,1 0-1,0 0 1,-1 1 0,1 0 0,0-1 0,3 1 0,-5 0 21,0 1 0,-1-1 0,1 0 0,0 0 0,0 1 0,-1-1 0,1 1 0,-1-1 0,1 1 0,0-1 0,-1 1 0,1-1 0,-1 1 0,1-1 0,-1 1 0,1 0 0,-1-1 0,0 1 0,1 0 0,-1-1 0,0 1 0,1 0 0,-1 0 0,0 1 0,1 0-8,-1 1 0,0 0 0,0-1 0,0 1 0,0 0 0,0-1 0,-2 6 0,1-4-20,0 0-1,0 1 1,0-1-1,-1 0 1,0 0-1,0 0 1,0-1-1,-1 1 1,1 0-1,-4 3 1,-10 19 248,18-28-177,0 1-1,0-1 0,0 1 0,0 0 1,0 0-1,0 0 0,0 0 0,1 0 0,-1 0 1,0 1-1,1-1 0,3 0 0,29-3-834,-34 4 620,-1 0 0,0 0 0,0 0 0,1 0 0,-1 0 0,0 1 0,0-1 0,1 0 0,-1 0 0,0 0 0,0 0 0,1 0 0,-1 0 0,0 0 0,0 0 0,1 1 0,-1-1 0,0 0-1,0 0 1,0 0 0,1 0 0,-1 1 0,0-1 0,0 0 0,0 0 0,0 1 0,1-1 0,-1 0 0,0 0 0,0 1 0,0-1 0,0 0 0,0 0 0,0 1 0</inkml:trace>
</inkml:ink>
</file>

<file path=word/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51.322"/>
    </inkml:context>
    <inkml:brush xml:id="br0">
      <inkml:brushProperty name="width" value="0.05" units="cm"/>
      <inkml:brushProperty name="height" value="0.05" units="cm"/>
    </inkml:brush>
  </inkml:definitions>
  <inkml:trace contextRef="#ctx0" brushRef="#br0">1 98 8356,'5'-10'7139,"22"-17"-6531,0 13-187,-27 13-391,0 1 0,1 0 1,-1-1-1,1 1 0,-1 0 0,1 0 0,-1 0 0,1 0 0,0-1 0,-1 1 0,1 0 0,-1 0 0,1 0 1,-1 0-1,1 0 0,-1 0 0,1 0 0,-1 1 0,1-1 0,0 0 0,-1 0 0,1 0 0,-1 0 0,1 1 1,-1-1-1,0 0 0,1 0 0,-1 1 0,1-1 0,-1 0 0,1 1 0,-1-1 0,0 1 0,1-1 0,-1 1 1,0-1-1,1 0 0,-1 1 0,0-1 0,0 1 0,1-1 0,-1 1 0,0-1 0,0 1 0,0 0 0,0-1 1,0 1-1,0-1 0,0 1 0,0 0 0,0 7 9,1-4 3,-1 1 1,0 0-1,0-1 0,-1 1 1,0 0-1,1-1 0,-1 1 1,-1-1-1,1 1 1,-1-1-1,0 0 0,-3 8 1,-6 9-43,10-17 0,-1 0 0,0 1 0,0-1 0,0 0 0,-1 0 0,0 0 0,0-1 0,0 1 0,-6 5 0,9-9 3,0 0 1,0 1-1,0-1 0,1 0 1,-1 0-1,0 0 1,0 0-1,0 0 1,0 0-1,0 0 1,0 0-1,1 0 1,-1 0-1,0 0 1,0 1-1,0-1 1,0 0-1,0 0 1,0 0-1,0 0 1,0 0-1,0 0 1,0 1-1,1-1 1,-1 0-1,0 0 1,0 0-1,0 0 1,0 0-1,0 1 0,0-1 1,0 0-1,0 0 1,0 0-1,0 0 1,0 1-1,0-1 1,0 0-1,0 0 1,-1 0-1,1 0 1,0 0-1,0 1 1,0-1-1,0 0 1,0 0-1,0 0 1,0 0-1,0 0 1,0 0-1,0 0 1,-1 1-1,1-1 1,0 0-1,0 0 1,19-2 319,-11 2-231,8-1-210,13 1 216,-12 7-4661</inkml:trace>
  <inkml:trace contextRef="#ctx0" brushRef="#br0" timeOffset="754.45">551 48 10021,'21'-19'6925,"-17"16"-6796,1-1 1,0 1-1,0 0 1,0 0 0,0 1-1,0 0 1,0 0-1,0 0 1,1 0-1,6 0 1,-12 2-121,1 0-1,-1 0 1,1 0-1,-1 0 1,1 0-1,-1 0 1,1 0-1,-1 0 1,1 0 0,-1 0-1,1 0 1,-1 1-1,0-1 1,1 0-1,-1 0 1,1 1-1,-1-1 1,0 0 0,1 1-1,-1-1 1,1 0-1,-1 1 1,0-1-1,0 1 1,1-1-1,-1 0 1,0 1-1,1 0 1,2 18 422,-7 18 160,2-33-594,1 0 0,-1-1 0,-1 1 0,1-1 0,0 0 0,-1 0 0,1 0 0,-1 0 0,0 0 0,-7 4 0,7-4 1,0-1-1,0 1 0,0 0 0,0 0 0,0 0 0,1 0 0,-1 0 1,1 1-1,0-1 0,-3 6 0,4-7 3,1-1 0,-1 1 0,0 0 0,0 0 0,0-1 0,0 1 0,0-1 0,0 1 0,-3 1 0,-3 6 0,9-10 29,1 0-1,-1 0 1,1 0-1,-1 1 1,1-1-1,0 1 1,-1-1-1,1 1 1,5 0-1,32-2 258,-32 2-610,21 2-367,-11 5-5513</inkml:trace>
</inkml:ink>
</file>

<file path=word/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49.188"/>
    </inkml:context>
    <inkml:brush xml:id="br0">
      <inkml:brushProperty name="width" value="0.05" units="cm"/>
      <inkml:brushProperty name="height" value="0.05" units="cm"/>
    </inkml:brush>
  </inkml:definitions>
  <inkml:trace contextRef="#ctx0" brushRef="#br0">0 55 7700,'2'-6'8848,"6"-19"-7262,-7 23-1500,0 0 1,0 1 0,0-1 0,0 1 0,0-1-1,1 1 1,-1 0 0,0 0 0,1-1 0,-1 1-1,1 0 1,-1 0 0,1 0 0,-1 1 0,1-1-1,0 0 1,0 1 0,-1-1 0,1 1-1,0-1 1,3 1 0,-2-1-22,0 1 0,0 0 1,1 1-1,-1-1 0,0 0 0,0 1 0,1 0 1,-1 0-1,0 0 0,0 0 0,5 3 1,-7-3-60,0 0 0,1 0 1,-1 1-1,0-1 0,0 1 1,0-1-1,0 1 0,0-1 1,0 1-1,-1 0 0,1-1 1,0 1-1,-1 0 0,1 0 1,-1-1-1,0 1 0,0 0 1,1 0-1,-1 0 0,0-1 1,-1 1-1,1 3 0,-1 1-21,1 1 0,-1-1-1,-1 0 1,1 1-1,-4 6 1,5-11-15,-1 0 0,0-1 0,0 1 1,-1 0-1,1 0 0,0-1 0,0 1 0,-1-1 1,1 1-1,-1-1 0,0 1 0,1-1 0,-1 0 1,-2 1-1,-11 10-137,15-11 168,0-1 0,-1 0 0,1 1 0,0-1 0,0 0 0,0 1 0,0-1 0,0 1 0,0-1 0,0 0 0,0 1 1,0-1-1,0 1 0,0-1 0,0 0 0,0 1 0,0-1 0,0 0 0,0 1 0,0-1 0,0 1 0,1-1 0,-1 0 0,0 1 0,0-1 0,0 0 0,1 1 0,-1-1 0,0 0 0,0 1 0,1-1 0,-1 0 0,0 0 0,1 1 0,-1-1 0,0 0 0,1 0 0,-1 0 0,0 1 0,1-1 0,-1 0 0,1 0 0,-1 0 0,0 0 0,1 0 0,-1 0 0,1 0 0,24 8 60,-23-7-59,32 6-424,-11-9-4950</inkml:trace>
</inkml:ink>
</file>

<file path=word/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48.340"/>
    </inkml:context>
    <inkml:brush xml:id="br0">
      <inkml:brushProperty name="width" value="0.05" units="cm"/>
      <inkml:brushProperty name="height" value="0.05" units="cm"/>
    </inkml:brush>
  </inkml:definitions>
  <inkml:trace contextRef="#ctx0" brushRef="#br0">2 51 10021,'-1'-5'6727,"5"-6"-5286,6-9-1414,-9 19-15,-1 0 0,1 0 0,-1 0 0,1 0 0,0 0 0,0 0 0,0 1 0,-1-1 0,1 0-1,0 0 1,0 1 0,0-1 0,0 0 0,0 1 0,0-1 0,0 1 0,3-1 0,-4 1 1,1 0-1,0 0 1,-1 0 0,1 0 0,0 0 0,-1 0 0,1 1 0,-1-1 0,1 0 0,0 1-1,-1-1 1,1 0 0,-1 1 0,1-1 0,-1 0 0,1 1 0,-1-1 0,0 1 0,1-1-1,-1 1 1,1-1 0,-1 1 0,1 0 0,0 2 20,1 0 1,-1 1-1,0-1 1,0 0 0,-1 0-1,1 1 1,0-1-1,-1 0 1,0 0-1,0 1 1,0 4-1,-3 4-11,1-1 0,-2 1 0,1-1 0,-10 18 0,9-18-17,2-7-5,1-1 0,0 1 0,0-1 0,1 1 0,-1-1 0,1 5 0,0-9 27,0 0 0,0 0 0,0 0 0,1 0 0,-1-1 0,0 1 0,1 0 0,-1 0 0,1 0 0,-1 0 0,1 0 0,-1 0 0,1 0 0,0 0 0,0 0 0,0 0 0,-1 0 0,1 1 0,0-1 1,0 0-1,0 0 0,0 1 0,0-1 0,0 1 0,0-1 0,0 1 0,1-1 0,-1 1 0,0 0 0,0 0 0,0-1 0,0 1 0,1 0 0,-1 0 0,0 0 0,0 0 0,2 0 0,7 1-294,-1-1 0,1 2 0,14 2 0,-14-2-1381,-5-1-1623</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6:01.652"/>
    </inkml:context>
    <inkml:brush xml:id="br0">
      <inkml:brushProperty name="width" value="0.05" units="cm"/>
      <inkml:brushProperty name="height" value="0.05" units="cm"/>
    </inkml:brush>
  </inkml:definitions>
  <inkml:trace contextRef="#ctx0" brushRef="#br0">4 122 9732,'-4'-30'7333,"7"15"-6097,-3 15-1187,0-1 1,1 1-1,-1 0 1,0 0 0,0-1-1,0 1 1,1 0-1,-1 0 1,0-1-1,0 1 1,1 0 0,-1 0-1,0 0 1,1-1-1,-1 1 1,0 0-1,0 0 1,1 0 0,-1 0-1,0 0 1,1 0-1,-1 0 1,0 0 0,1 0-1,-1 0 1,0 0-1,1 0 1,-1 0-1,0 0 1,1 0 0,-1 0-1,0 0 1,1 0-1,-1 0 1,1 1-21,0-1 1,-1 1 0,1-1-1,-1 1 1,1 0-1,-1-1 1,1 1 0,-1 0-1,0-1 1,1 1-1,-1 0 1,0 0 0,0-1-1,1 1 1,-1 0-1,0 0 1,0 0 0,0-1-1,0 1 1,0 1-1,0 22 78,0-18-45,-1 37-90,-7 48 0,9-101-553,1-2 464,-1-1 0,2 0 0,7-22 0,-9 33 117,10-21 0,-10 22 0,-1 0 0,1 1 0,0-1 0,-1 0 0,1 0 0,0 1 0,0-1 0,-1 0 0,1 1 0,0-1 0,0 0 0,0 1 0,0-1 0,0 1 0,0 0 0,0-1 0,0 1 0,0 0 0,0 0 0,0-1 0,0 1 0,0 0 0,0 0 0,1 0 0,-1 1 2,0-1 1,-1 1-1,1-1 0,0 1 1,-1 0-1,1-1 0,-1 1 1,1 0-1,-1-1 0,1 1 1,-1 0-1,0-1 1,1 1-1,-1 0 0,0 0 1,0 0-1,1-1 0,-1 1 1,0 0-1,0 0 0,0 0 1,0 0-1,0 1 0,1 25 4,-2-23-15,1-3-15,0 0 0,0 0-1,0 0 1,0 0 0,0 0-1,0-1 1,0 1-1,1 0 1,-1 0 0,0 0-1,0 0 1,1 0 0,-1 0-1,1 0 1,-1-1-1,1 2 1,0-2 12,-1 1 0,0-1 0,1 0 0,-1 0 0,0 0 0,1 0 0,-1 0 0,0 0-1,1 0 1,-1 0 0,0-1 0,1 1 0,-1 0 0,0 0 0,1 0 0,-1 0 0,0 0 0,1 0 0,-1-1 0,0 1 0,0 0 0,1 0 0,-1 0 0,0-1-1,0 1 1,1 0 0,-1-1 0,0 1 0,23-33-341,-17 23 409,-3 7-57,-1 1 1,0-1 0,1 0 0,0 1 0,0 0 0,0 0-1,0 0 1,0 0 0,0 0 0,0 1 0,0-1 0,1 1 0,-1 0-1,1 0 1,-1 0 0,8-1 0,-10 2-6,1 0 1,-1 0-1,1 0 1,-1 0-1,1 1 0,-1-1 1,1 0-1,-1 1 1,1-1-1,-1 1 0,1-1 1,-1 1-1,1 0 1,-1 0-1,0-1 0,1 1 1,-1 0-1,0 0 1,0 0-1,0 0 0,0 1 1,0-1-1,0 0 1,0 0-1,0 1 0,0-1 1,-1 0-1,1 1 1,0-1-1,-1 1 0,1-1 1,-1 1-1,0-1 1,1 1-1,-1-1 0,0 1 1,0-1-1,0 1 1,0-1-1,0 3 0,0 42-1420,2-26-2326,-1-10-1322</inkml:trace>
  <inkml:trace contextRef="#ctx0" brushRef="#br0" timeOffset="453.81">363 216 10277,'-3'1'534,"1"-1"1,-1 0-1,1 0 1,0 0-1,-1 0 1,1 0-1,0-1 1,-1 1 0,1-1-1,0 1 1,-3-2-1,4 1-490,1 1-1,-1-1 1,1 1-1,-1-1 1,1 0-1,-1 1 0,1-1 1,-1 0-1,1 0 1,0 1-1,-1-1 1,1 0-1,0 0 1,0 0-1,0 1 1,0-1-1,0 0 1,0 0-1,0 0 1,0 0-1,0 1 1,0-1-1,0 0 1,0 0-1,0 0 1,1 1-1,-1-1 1,0 0-1,1 0 0,-1 1 1,0-1-1,1 0 1,-1 0-1,1 1 1,0-1-1,3-6 0,-1 1 0,2 0-1,-1 0 1,1 0-1,0 1 1,0 0 0,0 0-1,1 0 1,7-5 0,-9 7-24,0 1 1,0-1 0,0 1 0,0 0 0,0 0 0,0 1 0,1-1 0,-1 1 0,1 0-1,-1 0 1,1 1 0,-1-1 0,1 1 0,-1 0 0,9 1 0,-11-1-25,-1 0 1,0 0 0,0 1-1,0-1 1,0 0-1,0 1 1,0-1 0,0 1-1,0-1 1,0 1-1,-1 0 1,1-1 0,0 1-1,0 0 1,0-1-1,-1 1 1,1 0 0,0 0-1,-1 0 1,1 0 0,0 0-1,-1 0 1,0 0-1,1 1 1,0 1-19,-1 0-1,1-1 1,-1 1 0,0-1 0,0 1-1,0 0 1,-1-1 0,1 1 0,-1 0-1,0 2 1,-2 5-79,-1 0 0,0 0 0,-1 0 1,-5 9-1,7-15-48,0 0 1,-1 0 0,1 0 0,0-1-1,-1 1 1,0-1 0,0 0-1,0 0 1,0 0 0,0-1 0,-6 3-1,9-4 100,-1-1-1,1 1 1,0-1-1,-1 1 0,1-1 1,-1 1-1,1-1 1,-1 0-1,1 0 0,-1 0 1,1 0-1,-1 0 1,1 0-1,-1 0 0,1 0 1,-1 0-1,1-1 1,-1 1-1,1-1 0,0 1 1,-1-1-1,1 0 1,0 1-1,-1-1 0,1 0 1,0 0-1,0 0 1,0 0-1,0 0 0,-1 0 1,2 0-1,-1 0 1,0 0-1,0-1 0,0 1 1,0 0-1,1-1 1,-1 1-1,1 0 0,-1-1 1,0-1-1,0-2 13,0 0-1,0 0 0,0-1 1,1 1-1,0 0 1,0 0-1,0-1 0,1 1 1,-1 0-1,1 0 1,1 0-1,1-6 0,-2 8 247,0-1 0,0 1 0,1-1 0,-1 1 0,1 0-1,0 0 1,0 0 0,0 0 0,0 0 0,1 0 0,-1 0-1,1 1 1,-1-1 0,1 1 0,0 0 0,0 0-1,0 0 1,4-2 0,-5 4-142,-1-1 0,1 1 0,-1 0 0,1 0 0,-1 0 1,1 0-1,-1 0 0,1 0 0,-1 1 0,1-1 0,-1 0 0,1 1 0,-1-1 0,1 1 0,-1 0 0,1-1 0,-1 1 0,0 0 0,1 0 1,-1 0-1,0 0 0,0 0 0,0 0 0,2 2 0,24 34-713,-23-31 410,7 9-426,3 6-3342,-5-6-1251</inkml:trace>
  <inkml:trace contextRef="#ctx0" brushRef="#br0" timeOffset="809.83">612 233 10469,'-22'-21'6476,"21"19"-6262,0 0 0,0 0 0,0 1 0,0-1 0,0 0 0,0 0-1,1 0 1,-1 0 0,0-4 0,1 3-181,0 1 1,0-1-1,1 0 1,-1 0-1,1 1 0,-1-1 1,1 0-1,0 1 0,0-1 1,0 1-1,0-1 1,1 1-1,-1 0 0,1-1 1,-1 1-1,1 0 1,0 0-1,3-2 0,2-4-12,1 0 0,1 0 0,17-11 0,-23 17-36,-1 1 0,1-1 0,-1 1 0,1-1 0,0 1 0,0 0 0,-1 0 0,1 0 0,0 1 0,0-1 0,0 1 0,0-1 0,0 1 0,0 0 0,0 0 0,0 0 0,0 1 0,0-1 0,5 2 0,-6-1-15,-1 0 1,0 1-1,0-1 0,1 0 0,-1 0 0,0 1 0,0-1 1,0 0-1,0 1 0,-1-1 0,1 1 0,0 0 0,-1-1 1,1 1-1,-1-1 0,1 1 0,-1 0 0,0-1 0,1 1 1,-1 0-1,0 0 0,0-1 0,-1 1 0,1 0 0,0-1 1,-1 3-1,0 5-188,-1 0-1,0 1 1,-4 11 0,-19 43-1697,11-38-1474,3-10-1431</inkml:trace>
  <inkml:trace contextRef="#ctx0" brushRef="#br0" timeOffset="1181.83">556 102 10597,'1'6'7141,"1"19"-5660,4 39-1029,-3 74 0,0 7-2927,3-109-2458,-1-25-371</inkml:trace>
  <inkml:trace contextRef="#ctx0" brushRef="#br0" timeOffset="1577.78">743 221 11381,'-7'9'6850,"11"-20"-5508,11-20-1786,-9 22 436,0 0 0,1 1 0,0 0 0,0 0 0,1 1 0,0 0 0,14-10 0,-17 13-16,-1 1-1,1 1 0,-1-1 1,1 0-1,0 1 0,0 0 1,0 0-1,0 1 0,0-1 1,0 1-1,1 0 0,-1 1 1,0-1-1,1 1 0,-1 0 1,11 2-1,-15-2 23,0 1 0,0-1 0,0 1 1,0 0-1,0 0 0,0-1 0,0 1 0,0 0 1,0 0-1,-1 0 0,1 0 0,0 0 0,0 0 0,-1 0 1,1 0-1,-1 1 0,1-1 0,-1 0 0,1 0 1,-1 0-1,0 1 0,0-1 0,0 0 0,1 0 0,-1 1 1,0-1-1,-1 0 0,1 0 0,0 1 0,-1 1 1,-7 40-20,8-43 21,-3 10-248,-1 0 1,0-1 0,0 1 0,0-1 0,-1 0 0,-12 16 0,16-23 177,-1 0 0,1-1 1,-1 1-1,1 0 0,-1-1 0,1 1 0,-1-1 0,0 1 0,0-1 1,0 0-1,0 0 0,0 0 0,0 0 0,0 0 0,0 0 1,0-1-1,-1 1 0,1-1 0,0 1 0,0-1 0,0 0 1,-1 0-1,1 0 0,0 0 0,-1 0 0,1 0 0,0-1 1,0 1-1,0-1 0,-1 0 0,1 0 0,0 1 0,0-1 1,0-1-1,0 1 0,0 0 0,-2-2 0,-6-7-2766,0-2-1726</inkml:trace>
  <inkml:trace contextRef="#ctx0" brushRef="#br0" timeOffset="1578.78">716 122 8628,'1'3'6971,"2"5"-3361,2 5-3288,-1 0 0,5 24 0,4 118-552,-8-52-5970,-4-90 811</inkml:trace>
  <inkml:trace contextRef="#ctx0" brushRef="#br0" timeOffset="1965.74">976 60 8756,'2'-4'2817,"1"0"-256,0 0-1728,0-2-577,0 0-176,-1-1 16,2 3-96,-2-1 0,1 0 0,-1 0 0,2 2 0,-3 0-96,0 1-80,-1 1 16</inkml:trace>
  <inkml:trace contextRef="#ctx0" brushRef="#br0" timeOffset="2332.71">1031 151 10021,'-2'6'5970,"1"1"-4929,1 0-529,0 3-128,1-2-96,1 2-144,-1-2-144,0 1-80,0-1-208,0 1-80,-1-2-144,0-1-192,0-2-2258</inkml:trace>
  <inkml:trace contextRef="#ctx0" brushRef="#br0" timeOffset="2696.69">1085 163 10469,'2'2'792,"-1"0"1,1 1-1,-1-1 1,0 1-1,0-1 1,0 1-1,2 5 1,-2-1-338,-1 0 1,1 0-1,-2 13 1,1-15-541,0-1-1,-1 1 1,2 0 0,-1-1 0,0 1 0,1 0-1,0-1 1,0 1 0,3 7 0,-4-12 65,0 0 1,0 1 0,0-1-1,0 0 1,0 0 0,1 0-1,-1 1 1,0-1 0,0 0-1,0 0 1,0 0 0,0 0-1,1 0 1,-1 1 0,0-1-1,0 0 1,0 0 0,0 0-1,1 0 1,-1 0 0,0 0-1,0 0 1,0 0 0,1 1-1,-1-1 1,0 0 0,0 0-1,0 0 1,1 0 0,-1 0-1,0 0 1,0 0 0,0 0-1,1 0 1,-1 0 0,0-1-1,0 1 1,1 0 0,7-8-443,2-10 74,-4-3 80,-4 12 329,1-1 0,0 1 0,4-9 0,-6 16 31,0 1 0,0-1 0,0 0 0,0 1 0,0-1 0,0 1 0,0 0 1,0-1-1,1 1 0,-1 0 0,0 0 0,1-1 0,-1 1 0,1 0 0,0 0 0,-1 1 0,1-1 0,0 0 0,-1 1 0,1-1 0,3 0 0,-4 1-23,0 0-1,0 0 1,0 1 0,0-1 0,0 0 0,0 0 0,0 1-1,1-1 1,-1 1 0,0-1 0,0 1 0,0-1-1,0 1 1,-1 0 0,1-1 0,0 1 0,0 0-1,0 0 1,0 0 0,-1 0 0,1 0 0,0 0 0,-1-1-1,1 2 1,-1-1 0,1 0 0,-1 0 0,0 0-1,1 0 1,-1 0 0,0 0 0,0 2 0,6 40-454,-6-39 312,5 55-4310,-1-38-707</inkml:trace>
  <inkml:trace contextRef="#ctx0" brushRef="#br0" timeOffset="3061.72">1332 359 10709,'-1'-1'430,"0"0"1,0 1-1,1-1 0,-1 1 1,0-1-1,1 0 0,-1 0 1,1 1-1,-1-1 0,1 0 0,-1 0 1,1 0-1,0 0 0,-1 1 1,1-3-1,-1-16 1825,12-20-2609,-8 32 964,-1 3-590,0 1 1,-1 0-1,1-1 0,1 1 0,-1 0 1,0 0-1,1 1 0,0-1 0,-1 0 0,1 1 1,0 0-1,7-4 0,1-1-17,0 1 0,18-6 0,-28 11-2,0 1 0,0 0 0,0-1 0,0 1 0,0 0 0,0 0-1,0 0 1,0-1 0,0 1 0,0 0 0,-1 1 0,1-1 0,0 0 0,0 0-1,0 0 1,0 0 0,0 1 0,0-1 0,0 1 0,0-1 0,0 0-1,-1 1 1,2 0 0,0 1 3,-1-1-1,1 1 0,-1-1 1,0 1-1,0 0 0,0-1 1,0 1-1,0 0 0,0 0 1,1 2-1,0 4-12,0 0-1,0-1 1,-1 1-1,1 13 1,-2-20-2,-1 57-468,1-54 259,-1 1-1,1-1 1,-1 1 0,0 0 0,-1-1-1,1 1 1,-1-1 0,0 0-1,0 0 1,-3 5 0,5-9 73,0 1 0,-1-1 0,1 1 0,-1-1-1,1 0 1,0 1 0,-1-1 0,1 1 0,-1-1 0,1 0 0,-1 0 0,1 1 0,-1-1 0,1 0 0,-1 0 0,0 0 0,1 0 0,-1 0 0,1 1 0,-1-1 0,1 0 0,-1 0 0,1 0 0,-1 0 0,0-1 0,1 1 0,-1 0 0,1 0 0,-1 0 0,1 0 0,-1-1 0,0 1 0,1 0 44</inkml:trace>
  <inkml:trace contextRef="#ctx0" brushRef="#br0" timeOffset="3062.72">1404 209 9732,'6'5'1909,"0"0"-1,-1 1 0,9 11 1,24 43-907,-22-32-372,-9-16-587,0-1-1,-1 1 1,-1 1-1,0-1 1,-1 1-1,0-1 0,-1 1 1,0 1-1,1 16 1,-4-21-19,0 1 0,0-1 0,-1 0 1,-1 0-1,1-1 0,-1 1 0,-1 0 0,1 0 0,-1-1 0,-1 1 0,0-1 1,0 0-1,-1 0 0,-8 12 0,6-12-26,0 0 0,0 0 0,-1-1 0,0 0 0,0 0 0,0 0 0,-1-1 0,0-1 0,-1 0 0,-15 7 0,20-10-132,1-1-1,-1 1 1,0-1 0,0 0-1,0-1 1,0 1 0,0-1-1,-1 0 1,1 0 0,0 0-1,0-1 1,0 0 0,0 0-1,0 0 1,1-1 0,-1 1-1,0-1 1,0 0 0,1-1-1,-1 1 1,1-1 0,0 0-1,0 0 1,-5-5 0,-3-4-2956,2-1-1997</inkml:trace>
  <inkml:trace contextRef="#ctx0" brushRef="#br0" timeOffset="3511.52">1583 377 10021,'-6'4'7306,"9"-5"-5436,-2 0-1867,-1 1 0,1-1 0,-1 0 0,1 1-1,-1-1 1,1 0 0,-1 0 0,1 1 0,-1-1 0,0 0-1,1 0 1,-1 0 0,0 0 0,0 0 0,1 1 0,-1-1-1,0 0 1,0 0 0,0 0 0,0 0 0,0-1-1,0-13 114,0 13-74,0 0 0,0 0 0,0-1 0,0 1 0,0 0 0,0 0 0,-1 0 1,1 0-1,-2-3 0,14 45 667,-12-40-771,0 1 0,0-1 0,0 0-1,1 1 1,-1-1 0,0 1 0,0-1-1,-1 0 1,1 1 0,0-1 0,0 1-1,0-1 1,0 0 0,0 1 0,0-1-1,0 0 1,-1 1 0,1-1 0,0 0-1,0 1 1,0-1 0,-1 0 0,1 1-1,-1-1 1,-4 5-4395</inkml:trace>
</inkml:ink>
</file>

<file path=word/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57.793"/>
    </inkml:context>
    <inkml:brush xml:id="br0">
      <inkml:brushProperty name="width" value="0.05" units="cm"/>
      <inkml:brushProperty name="height" value="0.05" units="cm"/>
    </inkml:brush>
  </inkml:definitions>
  <inkml:trace contextRef="#ctx0" brushRef="#br0">1 308 9268,'1'1'796,"1"1"0,0-1-1,-1 0 1,1 1 0,0-1-1,0 0 1,0 0 0,0 0-1,0-1 1,0 1 0,4 0-1,0 0-431,1 0-1,-1-1 0,1 0 0,-1 0 1,8-2-1,-8 1-436,1 1 0,0-1 0,0 1 0,12 2 0,-14 0-975</inkml:trace>
  <inkml:trace contextRef="#ctx0" brushRef="#br0" timeOffset="765.95">351 203 8884,'5'9'6423,"4"-6"-5347,0-1-286,-2 2-511,0-1-1,-1 1 1,1 0-1,-1 1 0,0 0 1,0 0-1,0 0 1,8 11-1,10 7-44,-15-14-268,-1 0 0,0 0-1,0 1 1,-1 0 0,9 16-1,24 57-2662,-36-69-1368</inkml:trace>
  <inkml:trace contextRef="#ctx0" brushRef="#br0" timeOffset="1133.58">533 212 9732,'-21'5'8034,"1"9"-4802,-15 23-3378,19-18 813,13-15-648,0 1-1,0-1 1,0 1 0,1 0-1,0-1 1,0 1 0,0 0-1,0 1 1,-1 8-1,-9 23 47,6-24-108,1-2-175,-1 1 0,2 0 0,-6 20 0,10-55-6855,2 12 1647</inkml:trace>
  <inkml:trace contextRef="#ctx0" brushRef="#br0" timeOffset="1522.94">646 0 9604,'-3'35'7837,"1"-20"-7423,0-2 1,-2 1-1,1 0 0,-7 14 1,8-28-212,2-5-54,0-16-29,2-27-675,-2 36-274</inkml:trace>
  <inkml:trace contextRef="#ctx0" brushRef="#br0" timeOffset="1992.77">943 277 10277,'-1'5'8471,"-4"20"-7383,-4 8-476,-5 43 0,-6 22-369,10-63-561,2 1-1,1 0 0,2 1 1,-1 41-1,5-66-121,0-7-680</inkml:trace>
  <inkml:trace contextRef="#ctx0" brushRef="#br0" timeOffset="2364.48">797 328 9156,'-2'0'6513,"1"8"-2682,5 22-1718,10 37-2607,-10-50 406,7 26 252,-11-40-374,1-1 1,0 0-1,0 0 1,0 0-1,0 0 0,0 0 1,0 0-1,1 0 1,-1 0-1,0-1 0,1 1 1,0 0-1,-1-1 1,4 3-1</inkml:trace>
</inkml:ink>
</file>

<file path=word/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50.975"/>
    </inkml:context>
    <inkml:brush xml:id="br0">
      <inkml:brushProperty name="width" value="0.05" units="cm"/>
      <inkml:brushProperty name="height" value="0.05" units="cm"/>
    </inkml:brush>
  </inkml:definitions>
  <inkml:trace contextRef="#ctx0" brushRef="#br0">129 315 9396,'-2'1'1161,"-8"4"4791,4-18-4848,-2-18-633,2 0 0,1-1-1,1 0 1,0-52-1,4 78-423,1 0 0,-1 0 0,1-1 0,0 1 0,1 0 0,-1 0 0,1 0 0,0 0-1,1 0 1,-1 1 0,1-1 0,1 1 0,6-10 0,-9 15-46,-1-1-1,1 1 1,-1-1 0,1 1-1,0-1 1,0 1 0,-1 0 0,1-1-1,0 1 1,0 0 0,-1-1-1,1 1 1,0 0 0,0 0 0,0 0-1,0 0 1,-1 0 0,1 0-1,0 0 1,0 0 0,0 0 0,-1 0-1,1 1 1,0-1 0,0 0 0,0 0-1,-1 1 1,1-1 0,0 0-1,0 1 1,-1-1 0,1 1 0,0-1-1,-1 1 1,1 0 0,-1-1-1,1 1 1,-1-1 0,1 1 0,-1 0-1,1 0 1,0 0 0,3 6 5,0 0 0,-1 0 0,5 12 0,-3-7-3,14 19-3,-16-26 0,1 0 0,-1 0 0,0 1 0,0-1 0,-1 1 0,0-1 0,0 1 0,0 0 0,-1 0 0,2 10 0,-2-8 9,0 0 0,-1 0 0,0 1 0,0-1 0,-1 0 0,0 0 0,0 0 0,-1 1 1,0-1-1,-1-1 0,0 1 0,0 0 0,0-1 0,-1 1 0,-8 10 0,9-13 1,0 0 0,-1 0 0,0-1 0,0 0 0,0 1 0,0-2 0,-1 1 0,1 0 0,-1-1 0,0 0 0,-7 4 0,9-6-114,-1 0 0,1 0 0,-1-1 0,0 1-1,0-1 1,0 1 0,1-1 0,-1 0-1,0-1 1,0 1 0,1-1 0,-1 0-1,0 0 1,1 0 0,-1 0 0,0 0-1,1-1 1,-6-3 0,4 3-647,1-1-1,-1 0 1,1-1 0,-1 1-1,1-1 1,0 0 0,-4-5-1,-5-7-4503</inkml:trace>
</inkml:ink>
</file>

<file path=word/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50.125"/>
    </inkml:context>
    <inkml:brush xml:id="br0">
      <inkml:brushProperty name="width" value="0.05" units="cm"/>
      <inkml:brushProperty name="height" value="0.05" units="cm"/>
    </inkml:brush>
  </inkml:definitions>
  <inkml:trace contextRef="#ctx0" brushRef="#br0">26 326 10821,'0'1'218,"0"-1"0,0 0 0,0 1 1,-1-1-1,1 1 0,0-1 0,-1 0 0,1 1 0,0-1 1,-1 0-1,1 1 0,0-1 0,-1 0 0,1 1 0,-1-1 1,1 0-1,0 0 0,-1 1 0,1-1 0,-1 0 0,1 0 1,-1 0-1,1 0 0,-1 0 0,1 0 0,-1 0 0,1 0 1,-1 0-1,0 0 0,1 0-100,-1-1-1,1 0 1,-1 1 0,1-1 0,0 0 0,-1 1-1,1-1 1,0 0 0,-1 1 0,1-1-1,0 0 1,0 0 0,0 1 0,-1-1-1,1 0 1,0-1 0,2-41-788,-2 36 1167,-3-62-482,1 55-41,1-1 0,1 1 0,0 0 0,1 0 0,3-19 0,0 14-79,-3 10 55,0 1-1,1-1 0,0 1 0,4-9 0,-5 15 39,0 1-1,-1-1 1,1 1-1,0-1 1,0 1 0,0 0-1,0-1 1,0 1-1,1 0 1,-1-1-1,0 1 1,0 0-1,1 0 1,-1 0-1,1 0 1,-1 0-1,1 1 1,-1-1-1,1 0 1,0 1-1,-1-1 1,1 1-1,0 0 1,-1-1 0,4 1-1,-3 0 7,0 1 0,0 0 1,0 0-1,0 0 0,0 0 0,0 0 0,-1 0 1,1 0-1,0 0 0,-1 1 0,1-1 0,-1 0 1,0 1-1,1 0 0,-1-1 0,1 3 0,20 30 14,-18-25-8,-1 0 0,0 1 0,0-1 0,-1 1 0,-1-1 0,0 1 0,0 0 0,-1 12 0,3 13 0,-3-28 12,1 0 0,-1 0 0,0-1 0,0 1-1,-1 0 1,0 0 0,0-1 0,-4 10 0,4-11 12,-1-1 0,0 0 0,-1 0 0,1 0 0,-1 0 0,0 0 0,0-1 0,0 1 0,0-1 0,0 0 0,-1 0 0,0 0 0,-4 3 0,4-3-21,-1-1 0,0 1 0,1-1 0,-1 0 0,0 0-1,-9 2 1,13-4-65,0 1 0,-1-1-1,1 0 1,0 0-1,0 0 1,0 0 0,-1 0-1,1 0 1,0 0-1,0 0 1,0-1 0,-1 1-1,1 0 1,0-1-1,0 1 1,0-1 0,0 1-1,0-1 1,0 1-1,0-1 1,0 0 0,0 0-1,0 1 1,0-1 0,0 0-1,0 0 1,1 0-1,-1 0 1,0 0 0,1 0-1,-1 0 1,0 0-1,1 0 1,-1-3 0,-3-9-2942,1-3-2196</inkml:trace>
</inkml:ink>
</file>

<file path=word/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49.222"/>
    </inkml:context>
    <inkml:brush xml:id="br0">
      <inkml:brushProperty name="width" value="0.05" units="cm"/>
      <inkml:brushProperty name="height" value="0.05" units="cm"/>
    </inkml:brush>
  </inkml:definitions>
  <inkml:trace contextRef="#ctx0" brushRef="#br0">78 276 7956,'-21'15'6757,"21"-15"-6714,-1 1 0,1-1 0,0 0 0,-1 0 0,1 1 0,0-1 0,-1 0 0,1 0 0,0 0 0,-1 1 0,1-1 0,0 0 0,-1 0 0,1 0 0,0 0 0,-1 0 0,1 0 0,-1 0 0,1 0 0,0 0 0,-1 0 0,1 0 0,-1 0 0,1 0 0,0 0 0,-1 0 1,1 0-1,-1 0 0,1 0 0,0-1 0,-1 1 0,1 0 0,0 0 0,-1 0 0,1-1 0,0 1 0,-1 0 0,1 0 0,0-1 0,0 1 0,-1 0 0,1-1 0,0 1 0,0 0 0,0-1 0,-1 1 0,1 0 0,0-1 0,0 1 0,0-1 0,0 1 0,0 0 0,0-1 0,0 1 0,0 0 0,0-2 0,-2-21 504,-4-31 0,-2-14-27,6 43-475,1 13-7,0 0 0,1 0 0,1-13 0,-1 22-33,0 0-1,0 1 1,1-1-1,0 1 0,-1-1 1,1 1-1,0-1 1,0 1-1,0-1 1,1 1-1,-1 0 0,0-1 1,1 1-1,0 0 1,-1 0-1,1 0 0,0 0 1,0 1-1,3-3 1,-1 3-5,0 0 0,0 0 0,0 0 0,0 1 0,0 0 0,0 0 0,0 0 0,0 0 0,0 1 0,0-1 0,0 1 0,0 0 0,0 0 0,0 1 0,0-1 0,3 3 0,-1-1 4,-1 0-1,0 1 1,-1-1 0,1 1 0,-1 0 0,1 0-1,-1 0 1,-1 1 0,1-1 0,4 8 0,1 1 7,-8-11-15,1 0-1,-1 1 1,-1-1-1,1 0 0,0 0 1,0 1-1,-1-1 1,0 1-1,1-1 1,-1 0-1,0 1 1,0 3-1,-5 35 18,3-27-10,-2 5 165,-10 35-1,7-32 56,4-12-120,0-1-1,-1 0 1,0 1 0,0-2 0,-1 1-1,0 0 1,-7 7 0,11-15-100,1 0 0,-1 0 0,0-1 0,0 1 1,0 0-1,0-1 0,0 1 0,0-1 0,0 1 0,0-1 1,0 1-1,0-1 0,0 0 0,0 1 0,0-1 1,0 0-1,-1 0 0,1 0 0,0 0 0,0 0 0,-1 0 1,-1-1-45,0 1 1,1-1 0,-1 0-1,1 0 1,-1 0 0,1 0-1,0-1 1,-4-2 0,-2-2-563,0-1 1,0 0-1,-10-13 1,2-5-3691,6 11-938</inkml:trace>
</inkml:ink>
</file>

<file path=word/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47.890"/>
    </inkml:context>
    <inkml:brush xml:id="br0">
      <inkml:brushProperty name="width" value="0.05" units="cm"/>
      <inkml:brushProperty name="height" value="0.05" units="cm"/>
    </inkml:brush>
  </inkml:definitions>
  <inkml:trace contextRef="#ctx0" brushRef="#br0">20 1 8884,'2'4'6762,"1"5"-3793,4 28-3047,-6-32 787,5 41-642,-2 1 0,-3 0-1,-6 75 1,10-150-67,-1-25 0,-8 24-529,-1 0 0,-1 0 0,-16-45 0,15 39-3998,4 22-387</inkml:trace>
</inkml:ink>
</file>

<file path=word/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46.207"/>
    </inkml:context>
    <inkml:brush xml:id="br0">
      <inkml:brushProperty name="width" value="0.05" units="cm"/>
      <inkml:brushProperty name="height" value="0.05" units="cm"/>
    </inkml:brush>
  </inkml:definitions>
  <inkml:trace contextRef="#ctx0" brushRef="#br0">188 1 10373,'-32'156'5414,"8"-35"-2777,14-63-2935,9-43 141,-1-1 0,-1 0 0,0 0 1,-1 0-1,0-1 0,-1 1 0,-12 22 1,17-35 114,-1-1 0,1 1 0,0-1 0,-1 0 0,1 1 0,0-1 0,-1 1 0,1-1 0,-1 1 0,1-1 0,-1 0 0,1 1 0,-1-1 0,1 0 0,-1 0 0,1 1 0,-1-1 0,0 0 0,1 0 0,-1 0 0,1 0 0,-1 0 0,1 0 0,-1 0 0,0 0 0,1 0 0,-1 0 0,0 0 0,-10-6-4295</inkml:trace>
  <inkml:trace contextRef="#ctx0" brushRef="#br0" timeOffset="367.21">1 82 10373,'0'0'4125,"8"11"1523,-3-4-5676,-1 0 0,0 0 0,0 0-1,-1 0 1,3 8 0,-2 3 2,1 2-87,12 34 0,-14-47-541,0-1 0,1 1 0,-1-1 0,10 11 1,-9-11-2509</inkml:trace>
</inkml:ink>
</file>

<file path=word/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44.840"/>
    </inkml:context>
    <inkml:brush xml:id="br0">
      <inkml:brushProperty name="width" value="0.05" units="cm"/>
      <inkml:brushProperty name="height" value="0.05" units="cm"/>
    </inkml:brush>
  </inkml:definitions>
  <inkml:trace contextRef="#ctx0" brushRef="#br0">12 18 6355,'-9'-8'5995,"8"8"-5893,1 0-1,0-1 1,0 1-1,0 0 1,-1-1 0,1 1-1,0-1 1,0 1-1,0 0 1,0-1-1,0 1 1,0-1 0,-1 1-1,1-1 1,0 1-1,0-1 1,1 1 0,-1 0-1,0-1 1,0 1-1,0-1 1,0 1 0,0-1-1,2 1 77,-1 0 0,0 0-1,0 1 1,1-1 0,-1 0 0,0 0-1,0 1 1,1-1 0,-1 1 0,0 0-1,0-1 1,0 1 0,0 0-1,0-1 1,0 1 0,0 0 0,0 0-1,0 0 1,1 1 0,28 26 586,58 92-14,-75-99-1095,-1 0 1,-1 1-1,-1 0 0,7 26 1,-14-39-280,3 11-287,1-8-3442</inkml:trace>
  <inkml:trace contextRef="#ctx0" brushRef="#br0" timeOffset="386.37">236 49 9732,'-1'-1'249,"0"1"-1,1-1 1,-1 1-1,1-1 1,-1 1-1,0-1 1,1 1-1,-1-1 0,0 1 1,0-1-1,1 1 1,-1 0-1,0 0 1,0-1-1,0 1 0,1 0 1,-1 0-1,0 0 1,0 0-1,0 0 1,0 0-1,1 0 1,-1 0-1,0 0 0,0 0 1,0 0-1,0 1 1,-1-1-1,0 2-44,0-1-1,0 1 1,0-1-1,1 1 1,-1-1-1,0 1 1,1 0 0,-1 0-1,1 0 1,-2 2-1,-4 8-29,1 0-1,-8 22 0,13-32 44,-13 38 28,8-19-210,-2-1 1,0 0-1,-16 28 1,20-40-438,-8 10-744,12-18 899,-1 1 0,1-1 0,-1 0 0,1 0-1,-1 1 1,0-1 0,1 0 0,-1 0-1,1 0 1,-1 0 0,0 0 0,1 1 0,-1-1-1,0 0 1,1-1 0,-1 1 0,1 0 0,-1 0-1,0 0 1,0-1 0</inkml:trace>
</inkml:ink>
</file>

<file path=word/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34.195"/>
    </inkml:context>
    <inkml:brush xml:id="br0">
      <inkml:brushProperty name="width" value="0.05" units="cm"/>
      <inkml:brushProperty name="height" value="0.05" units="cm"/>
    </inkml:brush>
  </inkml:definitions>
  <inkml:trace contextRef="#ctx0" brushRef="#br0">46 1 7251,'-18'10'5790,"-10"5"-2560,39-19-2974,0 1 0,0 0-1,0 1 1,0 0-1,0 1 1,1 0 0,-1 1-1,0 0 1,1 0-1,-1 2 1,0-1-1,0 1 1,1 1 0,13 5-1,-19-6-251,-1 0-1,1 0 1,0-1-1,0 0 1,0 0 0,0 0-1,0-1 1,0 0-1,0 0 1,0 0-1,0-1 1,0 0-1,0 0 1,0-1 0,0 1-1,0-1 1,5-3-1,8-2 45,-11 5-15,-7 5-18,-5 0-11,4 1-24,-1 18-20,-7 35 0,5-34 40,1 1 0,1-1 0,1 0 0,3 25 0,0-3 0,-1-14 0,9 43 0,-8-49 0,-1 0 0,-1 0 0,-3 31 0,1-31 0,0 1 0,2 0 0,5 27 0,1 9 0,-1 0 0,-4 68 0,-2-49 0,13 174 0,-8-82 1,10 86-12,18-43-43,-30-183 54,-2 60 0,0 14 0,11-22 0,1 19 0,-11 33 0,-3-74 0,9 64 0,-5-103 0,10 80 0,0 144 0,-6 5 0,0-82 0,12 106 0,0 27 0,-9-102 0,0 27 0,-1 34 0,1-35 0,1 255-64,-1-257 94,-1 15 4,-8-32 171,-5 134 308,-1-146-102,-3 40-251,10 185-83,2-327-82,1-41 5,13 67 0,-3-32 0,-6-6 0,-6-46 0,13 62 0,-7-50 0,-1 1 0,0 68 0,-3-51 0,10 124 0,-14-180-186,1-1 1,-1 1-1,-1 0 0,0 0 1,-1 0-1,0 0 0,0-1 1,-1 1-1,0 0 0,-1-1 1,-6 15-1,-1-13-1149,0-7-2623,0-5-1487</inkml:trace>
</inkml:ink>
</file>

<file path=word/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15.025"/>
    </inkml:context>
    <inkml:brush xml:id="br0">
      <inkml:brushProperty name="width" value="0.05" units="cm"/>
      <inkml:brushProperty name="height" value="0.05" units="cm"/>
    </inkml:brush>
  </inkml:definitions>
  <inkml:trace contextRef="#ctx0" brushRef="#br0">3 255 8756,'-1'1'246,"1"-1"0,0 0-1,0 1 1,0-1 0,-1 1 0,1-1 0,0 1-1,0-1 1,0 1 0,0-1 0,0 1-1,0-1 1,0 1 0,0-1 0,0 1 0,0-1-1,0 1 1,0-1 0,1 1 0,-1-1 0,0 0-1,0 1 1,0-1 0,1 2 0,11 1 2539,27-10-2284,-19 3 169,-5 3-520,-1 1 1,1 0 0,17 4 0,-32-4-138,0 0 1,0 1 0,1-1 0,-1 0 0,0 0 0,0 0 0,0 1 0,0-1-1,0 0 1,0 0 0,-1 0 0,1 1 0,0-1 0,0 0 0,0 0 0,0 0 0,0 1-1,0-1 1,0 0 0,0 0 0,0 0 0,-1 1 0,1-1 0,0 0 0,0 0-1,0 0 1,0 0 0,0 0 0,-1 1 0,1-1 0,0 0 0,0 0 0,0 0 0,-1 0-1,1 0 1,0 0 0,0 0 0,0 0 0,-1 0 0,1 0 0,0 0 0,0 0-1,0 0 1,-1 0 0,1 0 0,-15 6 47,-60-11 157,72 6-207,1-1 1,-1 0 0,1 0 1,0 1-1,-1-1 0,1-1 0,0 1 0,0 0 0,-1 0 0,1-1 0,-4-1 0,6 2-12,0 0-1,0-1 0,0 1 1,0 0-1,0-1 0,0 1 0,0 0 1,0-1-1,0 1 0,0 0 1,1-1-1,-1 1 0,0 0 1,0 0-1,0-1 0,0 1 0,0 0 1,1 0-1,-1-1 0,0 1 1,0 0-1,0 0 0,1-1 0,-1 1 1,0 0-1,0 0 0,1 0 1,-1-1-1,0 1 0,1 0 1,-1 0-1,0 0 0,0 0 0,1 0 1,-1 0-1,0 0 0,1 0 1,-1 0-1,0 0 0,1 0 0,-1 0 1,1 0-1,14-6-147,-9 4-402,0 1 1,0 0 0,1 0 0,11 0 0,1 3-3575,-6 1-1121</inkml:trace>
  <inkml:trace contextRef="#ctx0" brushRef="#br0" timeOffset="364.91">516 170 10277,'1'6'1560,"-1"0"1,1 0-1,-1 0 0,-2 8 1,-10 48-98,1-17-894,4-3-504,-6 28-563,3 1-1,0 71 1,12-137-892</inkml:trace>
  <inkml:trace contextRef="#ctx0" brushRef="#br0" timeOffset="757.83">388 201 9732,'4'2'7672,"-2"-1"-7388,1 0-1,0 0 0,-1 1 1,1 0-1,-1-1 0,5 5 1,-3 1-210,0-1 1,0 1 0,-1 0 0,0 0 0,0 1 0,-1-1 0,0 1-1,1 8 1,-1-6-109,1 0-1,0-1 1,0 1 0,7 12-1,-1-10-345,-1-1-1289,-5-4-2800</inkml:trace>
  <inkml:trace contextRef="#ctx0" brushRef="#br0" timeOffset="1121.09">696 27 9492,'2'15'7173,"-4"14"-6628,0-19 472,2 21-287,1-24-705,-1 0-1,0-1 1,0 1-1,-1 0 1,1 0-1,-5 12 1,7-30-15,0 1 1,-1 0-1,0-1 0,-1 1 1,0 0-1,-1-1 1,-3-14-1,0-31-27,2 43-153,0 8-1185</inkml:trace>
  <inkml:trace contextRef="#ctx0" brushRef="#br0" timeOffset="1637.85">1026 307 11061,'-5'55'8132,"-16"27"-6900,2-8-1016,7-18-319,-13 79-54,22-106-1674,0 33 1</inkml:trace>
  <inkml:trace contextRef="#ctx0" brushRef="#br0" timeOffset="2026.4">829 332 9732,'2'-2'5347,"3"5"-3329,2 4-1005,30 67 1246,-28-55-2183,-7-16-118,-1 1-1,0-1 0,1 0 0,0 0 0,0 0 1,-1 0-1,2-1 0,-1 1 0,0 0 1,1-1-1,-1 1 0,1-1 0,0 0 1,-1 0-1,6 2 0,-4 0-699,2 0-849</inkml:trace>
</inkml:ink>
</file>

<file path=word/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11.750"/>
    </inkml:context>
    <inkml:brush xml:id="br0">
      <inkml:brushProperty name="width" value="0.05" units="cm"/>
      <inkml:brushProperty name="height" value="0.05" units="cm"/>
    </inkml:brush>
  </inkml:definitions>
  <inkml:trace contextRef="#ctx0" brushRef="#br0">0 265 9877,'0'1'185,"0"-1"1,0 0 0,0 1 0,0-1 0,0 0 0,1 0-1,-1 1 1,0-1 0,0 0 0,2 3 2044,-2-3-2044,0 0 0,0 0-1,1 0 1,-1 0 0,0 1 0,0-1 0,1 0 0,-1 0 0,0 0-1,0 0 1,1 0 0,-1 0 0,17 2 1511,15-3-1479,4-7 252,-24 5-267,-1 0 1,1 1-1,19-1 1,-77 16 385,35-11-569,0-1-1,0 0 1,1 0 0,-14-2-1,2 1-122,43-8-7594,-12 7 2769</inkml:trace>
  <inkml:trace contextRef="#ctx0" brushRef="#br0" timeOffset="369.58">427 146 10277,'-5'30'6547,"4"-24"-6279,0 0 0,0 0 0,0 1 0,-1-1 0,0 0 0,0 0 0,0-1 0,-1 1 0,0 0 0,-6 8 0,5-9-195,0 1 0,0 0 0,0 0 0,1 0 0,0 0 0,0 0 0,-3 12 0,-9 50 107,4-13-136,3-21-335,-6 61 0,7-37-2456</inkml:trace>
  <inkml:trace contextRef="#ctx0" brushRef="#br0" timeOffset="760.44">275 190 9604,'4'-5'8554,"1"15"-7725,-4-1-628,27 114 361,-21-107-1827</inkml:trace>
  <inkml:trace contextRef="#ctx0" brushRef="#br0" timeOffset="1185.3">513 0 7700,'-1'8'8202,"3"27"-6757,3 35-576,-7-158-1026,2 87-31,-4-15-445</inkml:trace>
  <inkml:trace contextRef="#ctx0" brushRef="#br0" timeOffset="1580.52">675 263 11173,'2'6'430,"1"1"0,-1-1-1,1 0 1,1 0 0,-1-1-1,1 1 1,0-1 0,0 0-1,1 0 1,0 0 0,-1 0-1,2-1 1,9 7 0,-8-6-81,-1 0 0,0 0 1,0 0-1,0 1 0,-1 0 0,0 0 1,0 0-1,0 1 0,5 10 0,-8-11-470,2 0-1,-1-1 0,1 1 0,0-1 0,0 1 0,0-1 1,0 0-1,1-1 0,0 1 0,0-1 0,1 0 0,7 5 1,-4-3-22,10 4-1465,-12-10-2613</inkml:trace>
  <inkml:trace contextRef="#ctx0" brushRef="#br0" timeOffset="1962.01">872 250 10709,'-5'2'1366,"1"0"0,-1 0 1,1 1-1,0-1 0,-4 5 0,4-4-1216,1 1 0,-1-1 0,1 1 0,0 0 0,0 0-1,1 1 1,0-1 0,-1 0 0,1 1 0,1-1 0,-1 1 0,1 0-1,-2 7 1,1-4-119,-1 0-1,0 0 1,-1 0-1,1-1 1,-1 1-1,-1-1 1,-5 7-1,-8 14-476,13-19-304,-13 22-1011,4-17-3223</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5:58.732"/>
    </inkml:context>
    <inkml:brush xml:id="br0">
      <inkml:brushProperty name="width" value="0.05" units="cm"/>
      <inkml:brushProperty name="height" value="0.05" units="cm"/>
    </inkml:brush>
  </inkml:definitions>
  <inkml:trace contextRef="#ctx0" brushRef="#br0">110 120 11269,'-4'-6'5912,"4"6"-5701,0 0 1,0 0-1,-1 0 0,-11 0 1531,-9 6-1661,14-3-103,1 1 0,0 0 0,1 1 0,-1-1 0,1 1 0,-1 0 0,2 0 0,-6 7 0,8-10-77,0 1 0,0 0 0,0 1 0,1-1 1,-1 0-1,1 0 0,0 1 0,-2 4 0,3-7 6,0 1 0,0-1 0,0 1 0,0-1-1,0 1 1,0-1 0,0 1 0,0-1 0,0 1 0,1-1 0,-1 1-1,1-1 1,-1 1 0,1-1 0,0 0 0,-1 1 0,1-1 0,0 0 0,1 2-1,0-1 22,1 0 0,-1-1-1,0 1 1,1-1 0,-1 0-1,0 0 1,1 0 0,0 0-1,-1 0 1,1-1-1,-1 1 1,1-1 0,0 1-1,-1-1 1,1 0 0,0 0-1,0 0 1,2-1 0,-2 1 131,0-1 0,0 1 0,0 0 0,0 0 0,0 0 0,0 1 0,0-1 0,0 1 0,-1-1 0,1 1 0,0 0 0,0 0 0,-1 0 0,1 1 0,0-1 0,-1 1 0,1-1 0,2 3 0,-4-2 8,0 0-1,1 1 1,-1-1 0,0 0-1,0 0 1,0 1-1,0-1 1,0 1 0,-1-1-1,1 1 1,-1-1 0,0 1-1,1-1 1,-1 1 0,-1 2-1,1 0 59,0 0-1,-1 0 1,0 0-1,0 0 1,-1 0-1,1 0 1,-5 8-1,5-10-162,-1-1-1,1 1 1,-1-1-1,1 1 1,-1-1-1,0 0 1,0 0-1,0 0 1,0 0-1,0 0 1,-1-1 0,1 1-1,-5 2 1,6-4-104,-1 1 1,0-1-1,1 1 1,-1-1-1,0 0 0,0 0 1,1 0-1,-1 0 1,0 0-1,1 0 1,-1 0-1,0-1 1,0 1-1,1 0 1,-1-1-1,1 0 1,-1 1-1,0-1 1,1 0-1,-1 0 1,1 0-1,0 0 1,-1 0-1,-1-1 1,-6-9-3045,1-4-1616</inkml:trace>
  <inkml:trace contextRef="#ctx0" brushRef="#br0" timeOffset="376.97">203 0 11269,'2'7'1361,"0"-1"0,0 1 0,-1 0-1,0 8 1,-2 53-109,0-26-933,0-4-226,0-20-303,0 0-1,2 0 0,3 24 0,-4-42 169,0 1 0,0-1 0,0 1 0,1-1-1,-1 1 1,0-1 0,0 1 0,0-1 0,0 1 0,1-1 0,-1 1 0,0-1 0,0 1-1,1-1 1,-1 1 0,0-1 0,1 1 0,-1-1 0,1 0 0,-1 1 0,1-1 0,6-4-1155,4-19 84,-9 4 905,-1 11 254,0-1 0,1 0-1,0 0 1,5-15 0,-6 22 19,-1 1 0,1 0-1,-1 0 1,1-1 0,0 1-1,0 0 1,0 0 0,-1 0-1,1 0 1,0 0 0,0 0-1,0 0 1,1 0 0,-1 0-1,0 1 1,0-1-1,0 0 1,1 1 0,-1-1-1,0 1 1,1-1 0,-1 1-1,0-1 1,1 1 0,-1 0-1,0 0 1,1 0 0,-1 0-1,1 0 1,-1 0 0,0 0-1,1 0 1,-1 1 0,1-1-1,-1 1 1,0-1 0,2 1-1,-1 0-25,-1 0-1,0 0 1,1 0-1,-1 0 1,0 0-1,1 0 1,-1 1-1,0-1 1,0 0-1,0 1 1,0-1-1,0 1 1,0-1-1,-1 1 1,1-1-1,0 3 1,9 29 578,-9-29-597,12 92-3093,-7-41-65,-3-41-1979</inkml:trace>
  <inkml:trace contextRef="#ctx0" brushRef="#br0" timeOffset="967.41">623 318 9492,'-23'16'6306,"-2"-8"-4143,23-7-2120,1-1 0,-1 0 0,1 0 0,-1 0 0,1-1-1,-1 1 1,1 0 0,-1 0 0,1-1 0,-1 1 0,1-1 0,-1 1 0,1-1 0,-1 0 0,1 0-1,0 1 1,0-1 0,-1 0 0,1 0 0,0 0 0,0 0 0,0-1 0,0 1 0,0 0 0,0 0 0,0-1-1,1 1 1,-1 0 0,0-1 0,1 1 0,-1-1 0,0-1 0,-3-8 35,0 0 1,1 0-1,0 0 1,-1-14-1,4 23-82,-1-1 0,1 1 0,0 0 0,0 0 0,0-1 0,0 1 0,0 0 1,1-1-1,-1 1 0,1 0 0,-1 0 0,1 0 0,0 0 0,0-1 0,0 1 0,0 0 0,0 0 0,0 1 0,1-1 0,-1 0 0,1 0 0,-1 1 0,1-1 0,0 0 0,0 1 0,-1 0 0,1-1 0,3 0 0,-4 1 3,-1 1 0,1 0-1,0-1 1,-1 1 0,1 0-1,0 0 1,-1 0 0,1-1-1,0 1 1,-1 0 0,1 0-1,0 0 1,0 0 0,-1 0-1,1 0 1,0 0 0,-1 0 0,1 1-1,0-1 1,-1 0 0,1 0-1,0 0 1,-1 1 0,1-1-1,0 0 1,-1 1 0,1-1-1,0 2 1,0-1 1,0 0 0,-1 0 0,1 0 0,0 1 0,-1-1 0,1 0 0,-1 1 0,0-1 0,1 1 0,-1-1 0,0 0 0,0 1 0,0 1 0,0 1-96,0 0 0,0 0 0,-1 0-1,1-1 1,-1 1 0,0 0 0,0 0-1,-1-1 1,1 1 0,-3 4 0,3-7-16,0 0 0,0 0 0,0 0 0,0 0 0,0-1-1,0 1 1,0 0 0,0-1 0,0 1 0,0 0 0,0-1 0,-3 1 0,-8 0-3708,5-1-1361</inkml:trace>
  <inkml:trace contextRef="#ctx0" brushRef="#br0" timeOffset="1614.66">775 265 10933,'0'1'156,"0"-1"1,-1 0-1,1 0 0,0 0 1,0 1-1,0-1 0,-1 0 1,1 0-1,0 0 0,0 1 1,0-1-1,-1 0 1,1 0-1,0 0 0,0 0 1,-1 0-1,1 0 0,0 0 1,0 0-1,-1 0 0,1 0 1,0 1-1,-1-1 0,1 0 1,0-1-1,0 1 0,-1 0 1,1 0-1,0 0 0,0 0 1,-1 0-1,1 0 0,0 0 1,0 0-1,-1 0 0,1 0 1,0-1-1,0 1 0,-1 0 1,1 0-1,0-1 1,-1-13 1136,9-18-1648,-6 27 360,1 1-1,-1 0 1,1 0 0,0 0 0,0 0 0,1 0 0,-1 1-1,8-6 1,-10 8-4,0 0 0,1 0 0,-1 0-1,1 0 1,-1 0 0,1 0 0,0 0 0,-1 1 0,1-1-1,0 1 1,0-1 0,-1 1 0,1 0 0,0 0 0,0 0-1,-1 0 1,1 0 0,0 0 0,0 0 0,0 0 0,-1 1-1,1-1 1,0 1 0,-1-1 0,1 1 0,0 0 0,2 1-1,-3-1 0,0 0-1,-1 0 0,1 0 1,0 0-1,0 1 0,-1-1 0,1 0 1,0 0-1,-1 1 0,1-1 1,-1 0-1,0 1 0,1-1 0,-1 1 1,0-1-1,0 0 0,0 1 1,0-1-1,0 1 0,0-1 1,0 1-1,-1-1 0,1 0 0,0 1 1,-1-1-1,1 0 0,-1 1 1,-1 1-1,-1 5-13,-1-1-1,0 1 1,-7 9 0,8-12-1,-3 3-94,0 1 0,0-1 0,-13 11 0,18-18 77,0 0-1,0 0 0,-1 0 0,1 0 1,-1 0-1,1 0 0,-1-1 0,1 1 1,-1 0-1,1-1 0,-1 1 1,1-1-1,-3 1 0,3-2 9,0 1-1,0 0 1,1 0 0,-1 0-1,0-1 1,0 1 0,0 0-1,0-1 1,0 1 0,1 0-1,-1-1 1,0 0 0,0 1-1,1-1 1,-1 1 0,0-1-1,1 0 1,-1 1 0,0-1-1,1 0 1,-1 0-1,1 1 1,0-1 0,-1 0-1,0-1 1,-1-3-23,1 0-1,-1 0 1,1 0-1,-1 0 1,2-1 0,-1 1-1,0 0 1,1 0-1,0-1 1,0 1-1,1 0 1,2-11 0,-3 14 125,0-1 1,1 1-1,0 0 1,-1 0-1,1-1 1,0 1-1,0 0 1,0 0-1,0 0 1,1 0-1,-1 0 1,1 0-1,-1 0 0,1 1 1,-1-1-1,1 0 1,0 1-1,0 0 1,0-1-1,0 1 1,0 0-1,0 0 1,0 0-1,0 0 1,1 0-1,-1 0 1,0 1-1,1-1 1,-1 1-1,3 0 1,-1 0-36,-1 0 0,0 1 1,0-1-1,0 1 0,1 0 0,-1 0 1,0 0-1,0 0 0,-1 1 0,1-1 1,0 1-1,0 0 0,-1 0 0,1 0 1,-1 0-1,1 0 0,-1 1 0,0-1 1,2 3-1,5 7-941,-1 1 1,12 26 0,-9-18-2132,-3-5-2317</inkml:trace>
  <inkml:trace contextRef="#ctx0" brushRef="#br0" timeOffset="1995.66">982 210 10469,'3'10'5362,"4"2"-3745,-6-10-1585,1 0 0,-1 0 0,0 0 0,0 1 0,0-1 0,0 0 0,0 1 0,0-1 0,0 5 0,1 100-400,-6-145 815,3-73 0,2 110-401,-1-1 0,0 0 1,0 0-1,1 1 1,-1-1-1,1 0 0,-1 1 1,1-1-1,0 0 0,0 1 1,0-1-1,0 1 1,0-1-1,0 1 0,0 0 1,0-1-1,0 1 0,1 0 1,-1 0-1,0 0 1,1 0-1,-1 0 0,1 0 1,0 0-1,-1 1 0,1-1 1,0 0-1,-1 1 1,3-1-1,-2 1-159,1-1 0,-1 1 0,0 0 0,1 0 0,-1 0 0,1 1 0,-1-1 0,0 0 0,4 2 0,-4-1-340,1 0 1,-1 0-1,1 0 1,-1 0-1,0 0 1,0 1 0,0-1-1,0 1 1,2 2-1,3 4-4949</inkml:trace>
</inkml:ink>
</file>

<file path=word/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09.348"/>
    </inkml:context>
    <inkml:brush xml:id="br0">
      <inkml:brushProperty name="width" value="0.05" units="cm"/>
      <inkml:brushProperty name="height" value="0.05" units="cm"/>
    </inkml:brush>
  </inkml:definitions>
  <inkml:trace contextRef="#ctx0" brushRef="#br0">234 27 9396,'-2'13'7521,"-8"20"-5856,2-14-1090,0 1 0,-15 21 0,14-26-425,1 0 0,0 0 0,1 1 0,-8 29 1,5-5-165,-29 109-431,35-128-1282</inkml:trace>
  <inkml:trace contextRef="#ctx0" brushRef="#br0" timeOffset="404.91">1 1 9268,'0'3'1418,"0"1"0,1 0 1,0 0-1,-1-1 0,1 1 0,3 6 0,24 39 490,-21-38-1980,-1 0 0,0 0 0,7 18 0,1 3 159,-3-6-1575,-5-8-3255</inkml:trace>
</inkml:ink>
</file>

<file path=word/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08.330"/>
    </inkml:context>
    <inkml:brush xml:id="br0">
      <inkml:brushProperty name="width" value="0.05" units="cm"/>
      <inkml:brushProperty name="height" value="0.05" units="cm"/>
    </inkml:brush>
  </inkml:definitions>
  <inkml:trace contextRef="#ctx0" brushRef="#br0">2 18 9604,'-1'9'7383,"7"3"-4520,15 12-2576,-17-20 263,17 17-251,1-1 0,49 33-1,9 8-183,-75-57-248,-1 0 0,0 0-1,1 1 1,-1 0 0,-1 0 0,1 0 0,-1 0-1,0 1 1,0 0 0,-1-1 0,1 1 0,2 11-1,0-7-490</inkml:trace>
  <inkml:trace contextRef="#ctx0" brushRef="#br0" timeOffset="379">268 1 10709,'-23'34'7704,"-6"21"-5131,18-33-2558,-18 29-1,18-35-23,0-1 0,0-1 0,-2 0 0,1 0 0,-22 16 1,32-28-27,-8 6-658,0 0 0,0 0 0,1 1 0,-12 15-1,20-23 455</inkml:trace>
</inkml:ink>
</file>

<file path=word/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10.430"/>
    </inkml:context>
    <inkml:brush xml:id="br0">
      <inkml:brushProperty name="width" value="0.05" units="cm"/>
      <inkml:brushProperty name="height" value="0.05" units="cm"/>
    </inkml:brush>
  </inkml:definitions>
  <inkml:trace contextRef="#ctx0" brushRef="#br0">0 1 9877,'4'7'6821,"-4"20"-5137,-2 6-496,3 43 0,1-20-880,-1-43-265,0 1 1,4 17 0,-3-23-532,0 1 0,0 0 0,-1-1 0,-1 1 0,1 0 0,-2 0 0,-1 15 0</inkml:trace>
</inkml:ink>
</file>

<file path=word/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07.116"/>
    </inkml:context>
    <inkml:brush xml:id="br0">
      <inkml:brushProperty name="width" value="0.05" units="cm"/>
      <inkml:brushProperty name="height" value="0.05" units="cm"/>
    </inkml:brush>
  </inkml:definitions>
  <inkml:trace contextRef="#ctx0" brushRef="#br0">34 249 8756,'-12'21'6608,"5"-13"-5271,7-8-1306,-1 0-1,1 0 0,0 0 1,0 0-1,0 0 1,0 0-1,0 0 0,-1 0 1,1 0-1,0 0 0,0 0 1,0 0-1,0 0 0,0 0 1,-1 0-1,1 0 1,0 0-1,0 0 0,0 0 1,0 0-1,0 0 0,0 0 1,-1 0-1,1 0 0,0 0 1,0-1-1,0 1 1,0 0-1,0 0 0,0 0 1,0 0-1,-1 0 0,1 0 1,0 0-1,0-1 1,0 1-1,0 0 0,0 0 1,0 0-1,0 0 0,0 0 1,0 0-1,0-1 0,0 1 1,0 0-1,0 0 1,0 0-1,0 0 0,0-1 1,0 1-1,0 0 0,-7-93 2430,6 82-2441,0-6 9,1 1-1,0-1 1,1 1 0,1 0 0,0-1 0,9-28 0,-10 43-28,0 0 0,1 0 0,0 0 0,-1 1 0,1-1 0,0 0 0,0 1 0,0-1 0,0 1 0,0 0 0,0 0 0,0-1 0,0 2 0,1-1 0,-1 0 0,0 0 0,1 1 0,-1-1 0,0 1 0,1 0 0,-1-1 0,1 1 0,-1 0 0,1 1 0,2-1 0,2 1 0,0-1 0,0 1 0,0 0 0,0 1 0,0 0 0,-1 0 0,12 5 0,-13-4 2,-1 0 1,0 1 0,1-1 0,-1 1 0,-1 0 0,1 0 0,-1 1-1,1-1 1,-1 1 0,0-1 0,-1 1 0,1 0 0,-1 0 0,0 0-1,0 1 1,1 6 0,-1-2-1,0 1 0,0-1 0,-1 1 0,0-1 0,-1 1 0,-1-1 0,-2 20 0,2-24 1,0 1 1,-1-1-1,0 1 0,0-1 1,0 0-1,-1 0 1,0 0-1,0 0 1,-1 0-1,0-1 1,-5 7-1,7-10-45,-1 0-1,0 1 1,0-1-1,0 0 1,0 0 0,0 0-1,0-1 1,-1 1-1,1-1 1,0 0 0,-1 0-1,1 0 1,-1 0-1,1-1 1,-1 1 0,0-1-1,1 0 1,-1 0-1,1 0 1,-1-1 0,0 1-1,-3-2 1,1 1-224,0 0 0,1 0 0,-1-1 0,0 0 0,1 0 0,-1 0 0,1-1 0,-6-3 0,9 4-204,0 0 0,0 1 0,0-1 0,1 0 0,-1 0 0,1 0 0,-1 0 0,-1-4 0,-3-6-4762</inkml:trace>
</inkml:ink>
</file>

<file path=word/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04.996"/>
    </inkml:context>
    <inkml:brush xml:id="br0">
      <inkml:brushProperty name="width" value="0.05" units="cm"/>
      <inkml:brushProperty name="height" value="0.05" units="cm"/>
    </inkml:brush>
  </inkml:definitions>
  <inkml:trace contextRef="#ctx0" brushRef="#br0">122 306 10133,'-18'-2'5584,"5"-4"-3438,12 4-2071,-1 0 1,1 0-1,0 0 0,-1 0 0,1-1 1,0 1-1,0 0 0,1 0 0,-1-1 0,0 1 1,0-4-1,-2-15 0,0 1-1,1-1 1,1 1 0,1-1-1,0 1 1,2-1 0,1 1 0,0-1-1,7-22 1,-9 40-43,0 0 1,0 1-1,1-1 1,-1 0-1,1 0 1,-1 1-1,1-1 1,0 0-1,4-3 1,-5 5-17,-1 0 0,1 1 0,0-1 0,0 0 0,-1 1 0,1-1 1,0 1-1,0-1 0,0 1 0,0-1 0,0 1 0,0 0 0,0 0 0,0-1 0,0 1 1,0 0-1,0 0 0,0 0 0,0 0 0,0 0 0,0 0 0,0 0 0,0 0 0,0 0 0,-1 1 1,1-1-1,0 0 0,0 1 0,0-1 0,0 1 0,0-1 0,1 1 0,4 3-8,0 1 0,0-1 0,-1 1 0,1 1 0,-1-1 0,0 0 0,0 1 0,-1 0 0,0 0 0,0 1 0,0-1 0,-1 1 0,0 0 0,0 0 0,-1 0 0,0 0 0,0 0 0,1 11 0,-3-13-8,2 3 0,-1 0 0,-1 0 0,0 0 0,0 0 0,-1 10 0,-3 7 0,3-11 0,-2 0 0,-5 21 0,7-32 0,0 0 0,0-1 0,0 1 0,0 0 0,0-1 0,-1 1 0,1-1 0,-1 1 0,0-1 0,0 0 0,0 0 0,0 0 0,0 0 0,0 0 0,-1 0 0,1 0 0,0-1 0,-4 2 0,3-2-46,-1 0-1,1-1 1,-1 1-1,1-1 1,-1 0-1,1 0 1,-1 0-1,1-1 1,-1 1-1,1-1 1,-1 0-1,1 0 1,-1 0-1,1 0 0,0-1 1,0 1-1,-1-1 1,-3-3-1,-3-1-389,0-1-1,0 0 0,1-1 0,-9-9 0,-7-15-3746,12 13-987</inkml:trace>
</inkml:ink>
</file>

<file path=word/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04.555"/>
    </inkml:context>
    <inkml:brush xml:id="br0">
      <inkml:brushProperty name="width" value="0.05" units="cm"/>
      <inkml:brushProperty name="height" value="0.05" units="cm"/>
    </inkml:brush>
  </inkml:definitions>
  <inkml:trace contextRef="#ctx0" brushRef="#br0">0 32 9492,'0'0'176,"1"1"1,-1-1-1,0 0 0,0 0 0,1 0 0,-1 1 0,0-1 0,0 0 0,1 0 0,-1 0 0,0 0 1,0 0-1,1 1 0,-1-1 0,0 0 0,1 0 0,-1 0 0,0 0 0,0 0 0,1 0 0,-1 0 1,0 0-1,1 0 0,-1 0 0,0 0 0,1 0 0,-1 0 0,0 0 0,0-1 0,1 1 0,-1 0 1,0 0-1,0 0 0,1 0 0,-1 0 0,0-1 0,0 1 0,1 0 0,-1 0 0,0-1 0,0 1 1,0 0-1,1-1 0,18-14 172,-4 2 423,-14 13-756,-1-1 0,0 1-1,1 0 1,-1 0-1,0 0 1,1-1 0,-1 1-1,0 0 1,1 0 0,-1 0-1,0 0 1,1 0-1,-1 0 1,0 0 0,1 0-1,-1 0 1,0 0 0,1 0-1,-1 0 1,0 0-1,1 0 1,-1 0 0,1 0-1,-1 0 1,0 0-1,1 1 1,-1-1 0,0 0-1,0 0 1,1 0 0,-1 1-1,0-1 1,1 0-1,-1 0 1,0 1 0,0-1-1,1 0 1,-1 0-1,0 1 1,0-1 0,0 1-1,0 19 186,-15 21-165,4-6-35,10-31 0,1 0 0,-2 1 0,1-1 0,0 0 0,-1 0 0,0 1 0,0-1 0,0 0 0,0-1 0,-1 1 0,1 0 0,-6 4 0,5-2-16,11-5-25,9-4 98,-14 2-110,1 0 1,0 1 0,0-1-1,0 0 1,0 1-1,0 0 1,-1 0-1,1 0 1,0 1 0,0-1-1,0 1 1,5 1-1,13 8-5623</inkml:trace>
  <inkml:trace contextRef="#ctx0" brushRef="#br0" timeOffset="658.2">540 53 10133,'2'-4'7164,"8"-12"-6178,-9 15-969,0 0 1,-1 0-1,1 0 1,0 0-1,0 0 1,0 1-1,0-1 1,0 0-1,0 0 1,0 0-1,0 1 0,0-1 1,0 1-1,0-1 1,0 1-1,0-1 1,1 1-1,-1 0 1,0-1-1,0 1 1,0 0-1,1 0 0,-1 0 1,0 0-1,0 0 1,1 0-1,-1 0 1,0 1-1,0-1 1,1 0-1,-1 1 1,0-1-1,0 1 0,0-1 1,0 1-1,0-1 1,0 1-1,0 0 1,0 0-1,0-1 1,1 3-1,0-2 11,-1 1 1,0 0-1,1 0 1,-1 0-1,0 0 0,0 0 1,0 1-1,0-1 1,-1 0-1,1 0 1,-1 1-1,1-1 0,-1 0 1,0 1-1,0-1 1,0 0-1,0 1 0,0-1 1,0 0-1,-1 1 1,0 3-1,-16 31-28,16-34 0,-1-1 0,1 0 0,-1 0 0,1 0 0,-1 0 0,0 0 0,1-1 0,-1 1 0,0 0 0,0-1 0,-1 0 0,1 1 0,0-1 0,-3 1 0,31-1 197,-1-3-89,-7 0-485,-1 1-1,19 1 1,-29 4-3921</inkml:trace>
</inkml:ink>
</file>

<file path=word/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02.536"/>
    </inkml:context>
    <inkml:brush xml:id="br0">
      <inkml:brushProperty name="width" value="0.05" units="cm"/>
      <inkml:brushProperty name="height" value="0.05" units="cm"/>
    </inkml:brush>
  </inkml:definitions>
  <inkml:trace contextRef="#ctx0" brushRef="#br0">6 77 9156,'9'-6'5908,"-8"5"-5803,1 0 1,-1 0-1,0 0 1,0 0-1,1 0 0,-1 1 1,0-1-1,1 0 1,-1 1-1,1-1 0,-1 1 1,1 0-1,-1-1 1,3 1-1,-9 40 746,5-32-838,-1 0 0,0 1 0,-3 10 1,3-16-14,0 0 1,0-1-1,0 1 1,0-1 0,0 1-1,-1-1 1,1 0-1,-1 0 1,0 1-1,0-1 1,0 0 0,0 0-1,0-1 1,-3 3-1,11-7 137,0 1 1,1 0-1,-1 0 0,0 0 0,1 0 0,0 1 0,-1 0 0,11 0 0,-12 1-815,0 0 0,0 0 0,0 0 0,0 1 0,0 0-1,0 0 1,8 3 0</inkml:trace>
  <inkml:trace contextRef="#ctx0" brushRef="#br0" timeOffset="866.02">570 45 9492,'3'-4'6277,"8"-13"-5561,-9 15-646,0 0 0,0 0 0,0 0 0,0 1 0,0-1 0,0 0 0,0 1 0,0 0 0,0-1 0,1 1 0,-1 0 0,1 0 0,-1 0 0,1 1 0,-1-1 0,1 1 0,-1-1 0,1 1 0,0 0 0,-1 0 0,4 0 0,-3 0 1,0 0 0,0 0 1,0 0-1,-1 0 0,1 1 0,0-1 0,0 1 1,0 0-1,-1 0 0,1 0 0,0 0 0,-1 0 1,1 0-1,0 1 0,-1-1 0,0 1 0,1 0 0,-1 0 1,3 2-1,-5-2-73,1 0 0,0 0 0,-1 0-1,0 1 1,1-1 0,-1 0 0,0 0 0,0 0 0,0 0 0,0 0 0,0 0 0,-1 0 0,1 0-1,-1 0 1,1 0 0,-1 0 0,0 0 0,0 0 0,-1 3 0,-24 38-74,23-38 66,-41 45-246,45-47 302,4-3 65,8-6 127,-10 4-173,-1 0 1,0 1-1,1-1 1,-1 1 0,1-1-1,-1 1 1,1 0 0,0 0-1,-1 0 1,1 0 0,0 0-1,0 1 1,0-1-1,0 1 1,5 0 0,46 1-241,-37 3-662,-7 0-3665</inkml:trace>
</inkml:ink>
</file>

<file path=word/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01.228"/>
    </inkml:context>
    <inkml:brush xml:id="br0">
      <inkml:brushProperty name="width" value="0.05" units="cm"/>
      <inkml:brushProperty name="height" value="0.05" units="cm"/>
    </inkml:brush>
  </inkml:definitions>
  <inkml:trace contextRef="#ctx0" brushRef="#br0">0 67 10277,'17'-16'7282,"23"-23"-5712,-39 38-1552,0 0 1,0 0 0,0 0-1,0 0 1,0 0 0,0 1-1,0-1 1,1 0 0,-1 1-1,0-1 1,0 1 0,1-1-1,-1 1 1,0 0 0,1-1-1,-1 1 1,0 0 0,3 0-1,-4 0-9,1 0 1,0 1-1,0-1 0,0 0 1,-1 1-1,1-1 0,0 1 1,0-1-1,-1 1 0,1-1 0,0 1 1,-1-1-1,1 1 0,-1 0 1,1 0-1,-1-1 0,1 1 0,-1 0 1,1 0-1,-1-1 0,1 2 1,0 2-2,0-1 0,0 1 0,0 0 0,-1 0 0,1-1 0,-1 1 0,0 0 1,0 0-1,0 0 0,0 0 0,-2 4 0,0 0-52,0 1-1,-1-1 1,0-1-1,-1 1 1,1 0-1,-1-1 1,-1 0-1,-9 12 1,12-15 32,-1 0 1,1 0 0,0 0-1,0 0 1,1 0-1,-1 0 1,1 0-1,-1 7 1,1-8-14,1-4 51,1 1 1,0 0 0,-1-1-1,1 1 1,0 0 0,0 0-1,-1-1 1,1 1 0,0 0-1,-1 0 1,1 0-1,0 0 1,0 0 0,-1 0-1,1 0 1,0 0 0,0 0-1,-1 0 1,2 1 0,26 3 37,-10-1-221,-13-3-17,11 1-1916,-7-3-3378</inkml:trace>
</inkml:ink>
</file>

<file path=word/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56.641"/>
    </inkml:context>
    <inkml:brush xml:id="br0">
      <inkml:brushProperty name="width" value="0.05" units="cm"/>
      <inkml:brushProperty name="height" value="0.05" units="cm"/>
    </inkml:brush>
  </inkml:definitions>
  <inkml:trace contextRef="#ctx0" brushRef="#br0">1 25 10277,'3'-3'3897,"4"-4"224,6-4-2789,-12 11-1332,0-1 0,-1 1 0,1-1 0,0 1 0,-1 0 0,1-1 0,0 1 1,0 0-1,-1 0 0,1 0 0,0 0 0,0-1 0,0 1 0,-1 0 0,1 0 0,0 0 1,0 0-1,0 1 0,-1-1 0,1 0 0,0 0 0,0 0 0,0 1 0,-1-1 1,1 0-1,0 1 0,-1-1 0,1 1 0,0-1 0,0 2 0,1-1 7,-1 1 0,0-1 0,0 1 0,0 0-1,0 0 1,-1-1 0,1 1 0,0 0 0,-1 0 0,1 0-1,-1 0 1,0 0 0,0 0 0,1 0 0,-1 0 0,-1 0-1,1 0 1,0 0 0,-1 2 0,-10 39 16,7-33-28,3-7 5,0 2 0,-1 1 0,0-1 0,0 1 0,0-1 0,-1 0 0,-5 8 0,66-7 192,-50-6-334,53 1-636,-24-5-4457</inkml:trace>
</inkml:ink>
</file>

<file path=word/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03.921"/>
    </inkml:context>
    <inkml:brush xml:id="br0">
      <inkml:brushProperty name="width" value="0.05" units="cm"/>
      <inkml:brushProperty name="height" value="0.05" units="cm"/>
    </inkml:brush>
  </inkml:definitions>
  <inkml:trace contextRef="#ctx0" brushRef="#br0">40 192 8500,'0'0'212,"-1"0"0,1 0-1,-1 0 1,1 0 0,0 0 0,-1-1 0,1 1 0,-1 0-1,1 0 1,0 0 0,-1-1 0,1 1 0,0 0 0,-1-1-1,1 1 1,0 0 0,0 0 0,-1-1 0,1 1 0,0 0 0,0-1-1,0 1 1,-1-1 0,-4-14 1048,1-20-2050,3 31 1271,1-3-379,-2-4 91,1 0 0,0 0-1,1 0 1,0 0-1,1 0 1,0 1 0,4-14-1,-5 22-182,1 1 0,0-1 0,0 1 0,-1-1 0,1 1 0,0 0 1,0 0-1,0-1 0,1 1 0,-1 0 0,0 0 0,0 0 0,1 0 0,-1 0 0,0 0 0,1 1 0,-1-1 0,1 0 0,-1 1 0,1-1 0,-1 1 1,1-1-1,-1 1 0,1 0 0,0 0 0,-1 0 0,1 0 0,0 0 0,-1 0 0,1 0 0,-1 0 0,1 1 0,0-1 0,-1 1 0,1-1 1,-1 1-1,1-1 0,-1 1 0,0 0 0,1 0 0,-1 0 0,0 0 0,1 0 0,-1 0 0,0 0 0,0 0 0,0 0 0,0 1 0,0-1 0,0 0 1,0 1-1,1 2 0,1 5-9,0-1 0,-1 1 0,0 0 0,0 0 0,-1 1 0,1 14 0,-5 60 118,2-65-72,0-11-10,2-2-12,-1 0 1,-1 0-1,1 0 0,-1-1 1,0 1-1,-1 0 1,1-1-1,-1 1 0,-4 7 1,6-13-25,-1 1 1,0-1-1,0 0 0,1 0 1,-1 0-1,0 0 0,0 0 1,1 0-1,-1 0 0,0 0 1,0 0-1,1 0 0,-1 0 1,0-1-1,0 1 0,1 0 1,-1 0-1,0-1 0,1 1 1,-1-1-1,0 1 0,1 0 1,-1-1-1,0 1 0,1-1 1,-1 0-1,1 1 0,-1-1 1,0 0-1,-16-18 39,0-9-421,12 21-111,1 1-1,-1-2 0,2 1 1,-1 0-1,1-1 0,0 1 1,-3-15-1,3 9-4485</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5:57.097"/>
    </inkml:context>
    <inkml:brush xml:id="br0">
      <inkml:brushProperty name="width" value="0.05" units="cm"/>
      <inkml:brushProperty name="height" value="0.05" units="cm"/>
    </inkml:brush>
  </inkml:definitions>
  <inkml:trace contextRef="#ctx0" brushRef="#br0">14 249 10021,'-1'0'152,"1"0"0,0 1 0,0-1 0,0 0 0,0 0 0,0 0 0,-1 1 1,1-1-1,0 0 0,0 0 0,0 0 0,-1 1 0,1-1 0,0 0 0,0 0 0,-1 0 1,1 0-1,0 0 0,0 0 0,-1 1 0,1-1 0,0 0 0,0 0 0,-1 0 1,1 0-1,0 0 0,-1 0 0,1 0 0,0 0 0,0 0 0,-1 0 0,1 0 0,0-1 1,0 1-1,-1 0 0,1 0 0,0 0 0,0 0 0,-1 0 0,1-1 0,-3-12 1366,5-17-1234,-1 24-224,1-1-1,0 1 1,1-1-1,-1 1 1,1 0 0,0 0-1,7-9 1,-10 14-50,1-1 0,0 1 0,0 0 0,0-1 0,0 1 1,0 0-1,0 0 0,1 0 0,-1 0 0,0 0 0,1 0 0,-1 0 0,0 0 1,1 1-1,-1-1 0,1 0 0,-1 1 0,1-1 0,-1 1 0,1 0 0,0-1 1,-1 1-1,1 0 0,-1 0 0,1 0 0,0 0 0,-1 0 0,1 1 0,-1-1 1,1 0-1,-1 1 0,1-1 0,-1 1 0,1 0 0,-1-1 0,1 1 1,1 1-1,-1 0-21,-1-1 0,1 1 0,-1 0 0,1 0 0,-1-1-1,0 1 1,0 0 0,0 0 0,0 0 0,0 0 0,0 0 0,-1 1 0,1-1 0,-1 0 0,1 0 0,-1 0 0,0 1 0,0-1 0,0 0 0,0 0 0,0 0 0,0 1 0,-1 2 0,0-1-18,0 0 1,0 0-1,0 0 0,0 0 0,-1-1 1,1 1-1,-1 0 0,0-1 1,0 1-1,-1-1 0,1 0 1,-3 4-1,4-7-11,0 1 1,1 0-1,-1 0 0,0 0 0,0-1 1,0 1-1,0-1 0,0 1 0,0 0 1,0-1-1,0 0 0,0 1 0,0-1 1,0 1-1,0-1 0,0 0 0,0 0 1,0 0-1,0 0 0,0 0 0,0 0 1,0 0-1,0 0 0,-1 0 0,1 0 1,0-1-1,0 1 0,0 0 0,0-1 1,0 1-1,0-1 0,0 1 0,0-1 1,0 1-1,1-1 0,-1 0 0,0 1 1,0-1-1,0 0 0,-1-1 1,0-1-9,0 0 1,0 0 0,1 0 0,-1-1 0,1 1-1,-1 0 1,1-1 0,0 1 0,0 0 0,1-1 0,-1-4-1,1 2 100,0 1-1,0 0 0,1-1 0,0 1 1,0 0-1,0-1 0,0 1 0,1 0 1,3-7-1,-4 11-23,-1 0-1,1 0 1,-1 0-1,1 0 1,0 0 0,-1 0-1,1 0 1,0 0 0,0 0-1,0 0 1,0 0-1,0 1 1,0-1 0,0 0-1,0 1 1,0-1-1,0 0 1,0 1 0,0 0-1,0-1 1,1 1 0,-1 0-1,0-1 1,0 1-1,0 0 1,1 0 0,-1 0-1,0 0 1,0 0-1,1 0 1,-1 1 0,0-1-1,0 0 1,0 1 0,0-1-1,1 0 1,-1 1-1,0-1 1,0 1 0,0 0-1,0-1 1,0 1-1,0 0 1,0 0 0,0 0-1,-1 0 1,2 1 0,2 3-102,0 1 0,0-1 1,-1 1-1,0 0 1,0 0-1,0 0 1,-1 0-1,0 0 1,2 14-1,6 10-4676,-8-23-151</inkml:trace>
  <inkml:trace contextRef="#ctx0" brushRef="#br0" timeOffset="403.33">183 145 9156,'1'0'312,"0"0"-1,-1 0 0,1 0 1,0 0-1,0 0 0,-1 1 1,1-1-1,0 0 1,-1 0-1,1 1 0,0-1 1,-1 0-1,1 1 0,0-1 1,-1 1-1,1-1 1,-1 0-1,1 2 0,6 12 1906,-4 24-2416,-3-25 877,0 4-625,0-13-86,0-1 1,0 1 0,0 0-1,0 0 1,0 0-1,1-1 1,-1 1 0,1 0-1,0 0 1,0-1 0,1 1-1,1 3 1,6-42-1201,-7 29 1261,0 0-1,0 0 1,1 0-1,0 1 1,0-1-1,0 1 0,1 0 1,5-7-1,-7 11-10,-1 0-1,0 0 1,0 0-1,0 0 1,1 0 0,-1 0-1,0 1 1,1-1-1,-1 0 1,0 1-1,1-1 1,-1 1-1,1 0 1,-1 0-1,1-1 1,2 1-1,-2 0-26,0 1-1,0-1 1,0 1-1,0 0 1,0-1-1,0 1 1,0 0-1,0 0 1,-1 0-1,1 0 1,0 0 0,0 1-1,-1-1 1,1 1-1,1 1 1,0 0-504,-1 1 0,1-1 1,-1 1-1,0 0 0,0-1 1,2 6-1,-3-6-562,3 7-3657</inkml:trace>
  <inkml:trace contextRef="#ctx0" brushRef="#br0" timeOffset="768.33">379 257 10277,'0'-1'334,"-1"0"1,0 0 0,1 1 0,-1-1-1,1 0 1,-1 0 0,1 0-1,-1 0 1,1 0 0,-1 0-1,1 0 1,0 0 0,0 0 0,0 0-1,-1 0 1,1 0 0,0 0-1,0 0 1,1-1 0,-1 0-171,0-1 0,1 1 1,0 0-1,-1 0 0,1 0 0,0 0 1,0 0-1,2-3 0,0 1-187,-1 1 0,1 0-1,-1 0 1,1 0 0,0 0-1,0 1 1,0-1 0,1 1 0,5-4-1,-6 5 25,1-1 0,0 1-1,0 0 1,0 0 0,-1 0-1,1 0 1,0 1 0,0 0-1,0 0 1,0 0 0,6 0-1,-9 1-2,1-1-1,-1 0 0,0 1 0,0-1 1,1 1-1,-1 0 0,0-1 0,0 1 1,0 0-1,0 0 0,0-1 0,0 1 1,0 0-1,0 0 0,0 0 0,0 0 1,0 0-1,-1 1 0,1-1 0,0 0 1,-1 0-1,1 0 0,-1 1 1,1-1-1,-1 0 0,0 1 0,1-1 1,-1 0-1,0 1 0,0-1 0,0 0 1,0 1-1,0-1 0,0 0 0,-1 3 1,0-1-70,1-1 0,0 1 0,-1-1 0,0 1 0,1-1 0,-1 1 0,0-1 0,0 0 0,-1 1 0,1-1 0,0 0 0,-1 0 1,1 0-1,-1 0 0,0 0 0,0 0 0,-3 2 0,4-3-227,-1 0 0,0 0 0,1-1 0,-1 1 0,0 0 0,0-1 1,1 1-1,-1-1 0,0 1 0,0-1 0,0 0 0,0 0 0,0 0 0,0 0 0,0 0 0,-2-1 0,-5-1-4327</inkml:trace>
  <inkml:trace contextRef="#ctx0" brushRef="#br0" timeOffset="1199.2">492 0 10277,'1'12'2993,"-1"-1"-80,1 4-1984,0 0-353,2 5-192,-2-3-96,0 8-79,1-1 79,-1 0-144,-1 1-80,1 2 0,0-3-64,0-3-272,1-2-225,1-1-79,-1-7-720,-2-3-1746</inkml:trace>
</inkml:ink>
</file>

<file path=word/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34.532"/>
    </inkml:context>
    <inkml:brush xml:id="br0">
      <inkml:brushProperty name="width" value="0.05" units="cm"/>
      <inkml:brushProperty name="height" value="0.05" units="cm"/>
    </inkml:brush>
  </inkml:definitions>
  <inkml:trace contextRef="#ctx0" brushRef="#br0">8 1 8228,'-2'0'6986,"-1"4"-6644,0 76 670,5-64-1007,-1-6 10,0 0 0,0 0 0,-1-1 0,-2 17 0,3-17-16,-2-18 12,0 4 66,1 1-1,0-1 0,-1 1 1,2 0-1,-1-1 0,0 1 1,2-8-1,-1 9-105,0 1 1,-1-1-1,0 0 0,1 0 0,-1 0 0,0 1 1,-1-5-1,0-6-3164</inkml:trace>
</inkml:ink>
</file>

<file path=word/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35.318"/>
    </inkml:context>
    <inkml:brush xml:id="br0">
      <inkml:brushProperty name="width" value="0.05" units="cm"/>
      <inkml:brushProperty name="height" value="0.05" units="cm"/>
    </inkml:brush>
  </inkml:definitions>
  <inkml:trace contextRef="#ctx0" brushRef="#br0">0 79 9012,'1'-2'849,"4"-12"5501,1 5-4445,-5 8-1903,0 1 0,1-1 0,-1 1-1,0-1 1,0 1 0,0 0-1,1-1 1,-1 1 0,0 0 0,0 0-1,1 0 1,-1 0 0,0 0-1,1 0 1,-1 0 0,0 1-1,0-1 1,0 0 0,1 1 0,0 0-1,0-1 1,0 1 0,0-1 0,-1 1-1,1 0 1,0 0 0,-1 0 0,1 0-1,0 0 1,-1 0 0,0 0 0,1 0-1,-1 1 1,0-1 0,1 0-1,-1 1 1,0-1 0,0 1 0,0-1-1,0 1 1,0 0 0,-1 0 0,1-1-1,0 1 1,-1 0 0,1 0 0,-1 0-1,0-1 1,0 1 0,0 0 0,0 0-1,0 0 1,0 2 0,0-2-2,-1 1 1,1 0-1,-1-1 0,0 1 0,1-1 1,-1 1-1,0-1 0,-1 1 1,1-1-1,0 0 0,-1 1 0,1-1 1,-1 0-1,0 0 0,0 0 1,1 0-1,-1-1 0,-1 1 0,1 0 1,0-1-1,-5 3 0,-14 4-190,15-9-126,12-8 150,-5 8 166,0 0 0,1 0 0,-1 1 0,0-1 0,1 1 0,-1-1 0,0 1 0,1-1 0,-1 1 0,1 0 0,-1-1 0,0 1 0,1 0 0,-1 0 0,1 0 0,-1 0 0,1 0 0,-1 1 0,0-1 0,1 0 0,-1 1 0,1-1 0,-1 1 0,0-1 0,1 1 0,-1 0 0,0-1 0,0 1 0,0 0 0,1 0-1,0 2 1,3 0 11,-2 0-1,1 0 0,0 1 0,-1 0 0,1 0 0,-1 0 0,5 7 0,-8-10-7,1 0 0,0 0-1,-1 0 1,1 0 0,-1 0-1,1 0 1,-1 1 0,1-1 0,-1 0-1,0 0 1,0 0 0,0 0 0,1 0-1,-1 1 1,0-1 0,0 0 0,-1 0-1,1 0 1,0 0 0,0 1-1,0-1 1,-1 0 0,1 0 0,-1 0-1,1 0 1,-1 0 0,1 0 0,-1 0-1,0 0 1,1 0 0,-1 0 0,0 0-1,0 0 1,1-1 0,-1 1 0,-1 0-1,-3 2-132,0-1-1,-1 0 1,1 0-1,0 0 1,-1-1 0,-7 2-1,-12 3-3723,19-4-1004</inkml:trace>
  <inkml:trace contextRef="#ctx0" brushRef="#br0" timeOffset="808.28">453 37 10709,'2'-2'2361,"8"-8"2530,13-7-3561,-5 10-2301,-17 7 987,-1 0 0,1 0 1,0 0-1,-1 0 0,1 0 1,-1 0-1,1 1 0,-1-1 0,1 0 1,0 0-1,-1 1 0,1-1 1,-1 0-1,1 1 0,-1-1 1,0 0-1,1 1 0,-1-1 1,1 1-1,-1-1 0,0 1 1,1-1-1,-1 1 0,0-1 1,1 1-1,-1-1 0,0 2 1,1 0-10,-1 0 1,1 1-1,-1-1 1,0 0 0,0 0-1,0 1 1,0-1 0,0 0-1,0 0 1,-1 1-1,1-1 1,-1 0 0,1 0-1,-1 0 1,-1 3 0,-20 36-164,7-14-427,15-27 566,0 0 1,0 0-1,0 0 0,0 0 0,0 0 0,0 0 1,0 0-1,0 0 0,0 0 0,0 0 0,0 0 0,0 0 1,0 0-1,0 0 0,0 0 0,1 0 0,-1 0 1,13-13-5,-12 13 25,-1 0 0,1-1 0,0 1 0,-1-1 0,1 1 0,0 0 0,-1 0 0,1-1 0,0 1 0,-1 0 0,1 0 0,0 0 0,-1 0 0,1 0 0,0 0 0,0 0 0,-1 0 0,1 0-1,0 0 1,-1 0 0,1 0 0,0 1 0,0-1 0,-1 0 0,1 1 0,-1-1 0,1 0 0,1 1 0,1 2 57,0 0 0,0 0 0,0 0 0,-1 0 0,1 0-1,-1 0 1,0 1 0,0-1 0,0 1 0,2 5 0,-4-8-80,1 0-1,-1 0 1,0 0 0,0 0 0,1 0 0,-1-1 0,0 1 0,0 0-1,0 0 1,0 0 0,-1 0 0,1 0 0,0 0 0,0 0 0,0 0-1,-1-1 1,1 1 0,0 0 0,-1 0 0,0 1 0,0-1-72,0 0 0,0-1 0,0 1 1,0 0-1,0 0 0,-1-1 0,1 1 1,0-1-1,0 1 0,-1-1 0,1 0 1,0 1-1,-1-1 0,1 0 1,0 0-1,-1 0 0,1 0 0,-2 0 1,-13 2-2833,14-2 1566,-6 1-3448</inkml:trace>
</inkml:ink>
</file>

<file path=word/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32.954"/>
    </inkml:context>
    <inkml:brush xml:id="br0">
      <inkml:brushProperty name="width" value="0.05" units="cm"/>
      <inkml:brushProperty name="height" value="0.05" units="cm"/>
    </inkml:brush>
  </inkml:definitions>
  <inkml:trace contextRef="#ctx0" brushRef="#br0">1 211 9396,'4'3'5195,"4"9"-3473,2 2-1321,-9-13-312,1 0 0,0 0 0,0 0 0,0 0 0,0 0 0,0 0 0,0 0 0,0-1 0,0 1 0,1-1 0,-1 0 0,0 1 0,0-1 0,0 0 0,1 0 0,3-1 0,41-9 819,-25 5-389,2 6 217,-18 5-243,-6-5-476,0-1-1,0 1 1,0-1-1,0 1 0,0-1 1,0 1-1,-1-1 1,1 1-1,0-1 1,0 1-1,-1-1 0,1 1 1,0-1-1,-1 1 1,1-1-1,0 0 0,-1 1 1,1-1-1,-1 0 1,1 1-1,-1-1 0,-2 2-6,-1 0 0,1-1 0,-1 0 0,1 0 0,-1 0 0,1 0-1,-1 0 1,0-1 0,1 0 0,-1 1 0,0-1 0,1-1 0,-1 1 0,0 0-1,-3-2 1,-14 0 43,51 18-3364,-4-12-1896,-16-2 98</inkml:trace>
  <inkml:trace contextRef="#ctx0" brushRef="#br0" timeOffset="396.55">388 98 10021,'37'19'7954,"-5"2"-5535,-25-15-2357,0 0-1,0 0 0,-1 1 0,0 0 0,-1 0 1,10 15-1,129 216-1643,-127-218 693,-2-2-4004</inkml:trace>
  <inkml:trace contextRef="#ctx0" brushRef="#br0" timeOffset="820.01">667 186 11173,'-17'14'6145,"15"-13"-5919,0 1-1,0 0 0,0-1 0,0 1 1,0 0-1,0 0 0,1 0 0,-1 0 1,1 0-1,-1 0 0,1 0 0,-1 3 1,-17 39 183,-28 45 1,39-78-505,0-1 0,-1 0 1,-1 0-1,1 0 1,-2-2-1,-16 13 0,3-3-547,2-3 15,9-10-946,3-5-3542</inkml:trace>
  <inkml:trace contextRef="#ctx0" brushRef="#br0" timeOffset="2553.77">838 7 9604,'0'23'6939,"0"4"-4027,5 36-3158,-3-53 249,-1-5 4,0 0-1,0 1 0,0-1 1,-1 0-1,1 0 0,-2 8 1,-1-15 25,1 1-24,-1 0-1,1-1 1,0 1 0,-1-1 0,1 1-1,0-1 1,0 1 0,0-1 0,0 0-1,-1-2 1,-2-14 36,1-1-1,0-38 1,1 24-36,2 11 160,1 18-2226,1 14-5152</inkml:trace>
  <inkml:trace contextRef="#ctx0" brushRef="#br0" timeOffset="3929.61">1217 319 6787,'-6'-16'5567,"2"6"-3153,-3 22-1116,-6 32-375,1 0 0,2 0 0,2 1 0,-4 76 0,12-121-923,0 8-496,0 1 0,0-1 0,-1 0-1,-3 15 1</inkml:trace>
  <inkml:trace contextRef="#ctx0" brushRef="#br0" timeOffset="4299.39">1018 309 8884,'-5'-6'5930,"0"-1"-3423,5 15-1195,10 27-1441,2 0 1,1-1 0,21 41 0,-30-66-1445,-2-5-1781</inkml:trace>
</inkml:ink>
</file>

<file path=word/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26.334"/>
    </inkml:context>
    <inkml:brush xml:id="br0">
      <inkml:brushProperty name="width" value="0.05" units="cm"/>
      <inkml:brushProperty name="height" value="0.05" units="cm"/>
    </inkml:brush>
  </inkml:definitions>
  <inkml:trace contextRef="#ctx0" brushRef="#br0">23 125 8500,'-1'0'441,"0"0"0,0 1 0,0-1 0,0 1 0,0-1 0,0 1 0,0-1 0,1 1 0,-1-1 0,0 1 0,0 0 0,1 0 0,-1-1 0,0 2 0,1-2-377,0 1-1,0-1 1,0 0 0,0 1 0,0-1 0,0 0 0,0 1-1,0-1 1,0 0 0,1 1 0,-1-1 0,0 0-1,0 0 1,0 1 0,1-1 0,-1 0 0,0 0-1,0 1 1,1-1 0,-1 0 0,0 0 0,0 0 0,1 1-1,-1-1 1,0 0 0,1 0 0,-1 0 0,0 0-1,1 0 1,-1 0 0,0 0 0,1 0 0,-1 0 0,0 0-1,1 0 1,-1 0 0,0 0 0,0 0 0,1 0-1,-1 0 1,0 0 0,1 0 0,6 1 139,0-1 1,0 1-1,0-2 1,-1 1-1,1 0 1,0-1-1,0-1 1,0 1 0,-1-1-1,1 0 1,-1 0-1,1-1 1,10-6-1,-17 9-192,0 0 0,0 0 0,0 0-1,0 0 1,0 0 0,0 0 0,0 0 0,0 1-1,0-1 1,0 0 0,0 0 0,0 0 0,0 0-1,0 0 1,0 0 0,0 0 0,0 1 0,0-1-1,0 0 1,0 0 0,0 0 0,0 0 0,0 0-1,0 0 1,0 0 0,0 0 0,0 0 0,0 1-1,0-1 1,0 0 0,1 0 0,-1 0 0,0 0-1,0 0 1,0 0 0,0 0 0,0 0 0,0 0-1,0 0 1,0 0 0,0 0 0,1 0 0,-1 0-1,0 0 1,0 0 0,0 0 0,0 0 0,0 0-1,0 0 1,0 0 0,1 0 0,-1 0 0,0 0-1,0 0 1,0 0 0,-5 10 142,0-7-157,0 1 0,0-2 0,0 1 0,0 0 0,0-1 0,-1 0 0,1-1 0,-1 1 0,0-1 0,1 0 0,-1 0 0,0-1 0,0 1 0,1-1 0,-1-1 0,0 1 0,0-1 0,1 0 0,-10-3 0,15 4-13,0 0 0,-1 0 0,1 0 0,0 0 0,0 0 0,0 0 0,0 0 0,0 0 0,-1 0 0,1-1 0,0 1 0,0 0 0,0 0 0,0 0 0,0 0 0,0 0 0,-1 0 0,1 0 1,0-1-1,0 1 0,0 0 0,0 0 0,0 0 0,0 0 0,0 0 0,0-1 0,0 1 0,0 0 0,0 0 0,0 0 0,0 0 0,0-1 0,0 1 0,0 0 0,0 0 0,0 0 0,0 0 0,0-1 0,0 1 0,0 0 0,0 0 0,0 0 0,0 0 0,0 0 0,0-1 0,9-5-830,13-1-935,12 6-3441,-23 1 170</inkml:trace>
  <inkml:trace contextRef="#ctx0" brushRef="#br0" timeOffset="365.32">309 29 12342,'6'10'2021,"-1"0"1,2 0-1,9 11 1,50 45 103,-49-51-2267,-1 0 0,-1 2 1,25 31-1,-20-7-85,-16-33-128,-1 0 0,1-1 1,1 1-1,-1-1 0,12 13 0,-3-12-1262,-3-2-4639</inkml:trace>
  <inkml:trace contextRef="#ctx0" brushRef="#br0" timeOffset="732.19">582 13 11381,'-27'29'8961,"-32"41"-7992,41-51-880,-40 35 0,-6 7 16,56-51-436,5-6-9,0-1 1,-1 1-1,1 0 0,-1-1 1,-6 5-1</inkml:trace>
  <inkml:trace contextRef="#ctx0" brushRef="#br0" timeOffset="2096.58">806 10 11381,'4'24'7244,"-3"-23"-7157,0 1 1,1-1-1,-1 1 0,0-1 0,1 1 0,-1-1 1,1 1-1,-1-1 0,1 0 0,-1 0 0,1 0 0,2 1 1,9 6 477,-5-1-380,1 1 1,-1-1-1,14 18 1,6 7 43,-7-11-823,-1 1 0,31 44 0,-48-60-922</inkml:trace>
  <inkml:trace contextRef="#ctx0" brushRef="#br0" timeOffset="2450.37">1016 1 10709,'-5'2'7806,"-3"3"-6355,-4 27-719,8-19-390,-1 1 0,-11 20 1,-8 7 180,-49 64-1,68-98-963,-17 21 498,10-8-7948</inkml:trace>
</inkml:ink>
</file>

<file path=word/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25.218"/>
    </inkml:context>
    <inkml:brush xml:id="br0">
      <inkml:brushProperty name="width" value="0.05" units="cm"/>
      <inkml:brushProperty name="height" value="0.05" units="cm"/>
    </inkml:brush>
  </inkml:definitions>
  <inkml:trace contextRef="#ctx0" brushRef="#br0">135 384 9492,'-1'0'366,"-1"1"0,0-1 0,1 1 0,-1-1 0,0 0 0,1 0 0,-1 1 0,0-1 0,0 0 0,1-1 0,-1 1 0,0 0 0,1 0 0,-1-1 0,0 1 0,1-1 0,-1 0 0,1 1 0,-1-1 0,-1-1 0,0 0-181,1 0-1,0 0 0,0 0 0,0-1 1,0 1-1,0 0 0,1-1 0,-1 1 1,1-1-1,-3-5 0,0-3-109,1 0 0,0-1 0,1 1 0,-2-23 0,2 8 76,1 0 1,2 1 0,0-1-1,1 0 1,2 1 0,13-47-1,-16 69-149,0 0 0,1 0-1,-1 1 1,1-1 0,0 1-1,0-1 1,0 1-1,0 0 1,0-1 0,0 1-1,0 0 1,1 0 0,-1 1-1,1-1 1,5-2-1,-7 3 0,1 1-1,-1-1 1,1 0-1,0 1 1,-1 0-1,1-1 1,-1 1-1,1 0 1,0 0-1,0 0 0,-1 0 1,1 0-1,0 0 1,-1 0-1,1 0 1,-1 1-1,1-1 1,0 1-1,-1-1 0,1 1 1,-1 0-1,1 0 1,-1-1-1,1 1 1,-1 0-1,0 0 1,1 0-1,-1 1 1,0-1-1,2 2 0,-1 2 0,0 1 0,0-1 0,0 0 0,-1 1 0,1 0 0,-1-1 0,-1 1 0,1 6 0,1 5 0,2 21 260,-1 1 0,-5 60-1,2-96-229,0 0-1,0 0 0,-1 0 1,1-1-1,-1 1 0,0 0 0,0 0 1,0 0-1,0-1 0,0 1 1,0-1-1,-1 1 0,1-1 0,-1 1 1,0-1-1,0 0 0,0 0 1,0 0-1,0 0 0,0 0 0,-1 0 1,1-1-1,0 1 0,-1-1 0,0 1 1,1-1-1,-1 0 0,0 0 1,-3 1-1,-7 0-670,0 0 1,0 0 0,-1-1-1,1-1 1,-15-1-1,2 1-3470,11 0-1518</inkml:trace>
</inkml:ink>
</file>

<file path=word/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24.301"/>
    </inkml:context>
    <inkml:brush xml:id="br0">
      <inkml:brushProperty name="width" value="0.05" units="cm"/>
      <inkml:brushProperty name="height" value="0.05" units="cm"/>
    </inkml:brush>
  </inkml:definitions>
  <inkml:trace contextRef="#ctx0" brushRef="#br0">91 340 9732,'-2'2'578,"1"0"0,-1 0-1,1 0 1,-1 0 0,0 0-1,0-1 1,1 1 0,-1 0-1,-1-1 1,1 0 0,0 1 0,-3 0-1,4-2-524,0 1-1,0-1 0,0 0 0,0 0 1,0 0-1,0 0 0,0 0 1,0 0-1,0 0 0,0 0 1,0-1-1,0 1 0,0 0 1,0-1-1,0 1 0,0 0 1,0-1-1,0 1 0,1-1 1,-1 1-1,0-1 0,0 0 1,0 1-1,1-1 0,-1 0 1,0 0-1,1 1 0,-1-1 1,1 0-1,-1 0 0,1 0 1,-1 0-1,1 0 0,0 0 1,-1-1-1,-2-7 70,1 0 1,0 0-1,0 0 0,1 0 1,0-1-1,1 1 0,0 0 1,1-10-1,-1-15 103,1 16-113,0-1-1,2 0 1,0 0 0,1 1 0,0 0-1,2 0 1,11-26 0,-16 41-110,0-1 0,1 1 1,0 0-1,-1 0 0,1 0 0,1 1 1,-1-1-1,0 0 0,0 1 0,1-1 1,0 1-1,-1 0 0,1 0 1,5-3-1,-6 5-1,-1-1-1,1 0 1,0 1 0,0 0 0,-1-1-1,1 1 1,0 0 0,0 0 0,0 0-1,0 0 1,-1 0 0,1 0 0,0 1-1,0-1 1,-1 1 0,1-1 0,0 1-1,0 0 1,-1-1 0,1 1 0,-1 0 0,1 0-1,-1 0 1,1 0 0,-1 1 0,1-1-1,-1 0 1,2 3 0,2 2 1,-1-1 0,0 2 0,0-1 0,0 0 0,-1 1 0,1 0 1,-2 0-1,1 0 0,-1 0 0,2 10 0,0 12 15,2 39 1,-3-27-12,-2-35 8,0 1 1,-1-1 0,0 1-1,0-1 1,-3 13-1,3-16-8,-1-1 0,0 1-1,0 0 1,-1-1-1,1 0 1,0 1-1,-1-1 1,0 0-1,1 0 1,-1 0-1,0 0 1,0 0-1,0 0 1,0 0-1,-1-1 1,-2 3-1,-12 6-32,0 0-1,-28 10 0,39-17-353,0-1-1,0 0 1,-1 0-1,1-1 1,-1 0-1,1 0 1,-1-1-1,0 0 1,1 0-1,-1 0 1,-8-2-1,8 0-2846</inkml:trace>
</inkml:ink>
</file>

<file path=word/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23.525"/>
    </inkml:context>
    <inkml:brush xml:id="br0">
      <inkml:brushProperty name="width" value="0.05" units="cm"/>
      <inkml:brushProperty name="height" value="0.05" units="cm"/>
    </inkml:brush>
  </inkml:definitions>
  <inkml:trace contextRef="#ctx0" brushRef="#br0">99 313 7411,'-2'1'681,"0"0"0,1 0-1,-1-1 1,0 1-1,0-1 1,0 1 0,1-1-1,-1 0 1,0 0 0,0 1-1,0-1 1,0 0-1,-3-1 1,4 0-463,-1 1 0,0-1 0,1 1 0,-1-1-1,1 0 1,-1 0 0,1 0 0,-1 0 0,1 0 0,-1 0 0,1 0 0,-2-2-1,0-1-181,1 0 0,-1 0-1,1 0 1,0 0-1,0 0 1,0 0 0,0-1-1,1 1 1,0-1-1,-1-7 1,-1-6 37,2 0-1,0 0 1,1 0 0,1 0 0,1-1-1,0 1 1,1 0 0,1 1 0,1-1 0,10-24-1,-14 40-67,0 0-1,0 0 0,1 0 1,-1 0-1,1 0 0,-1 1 1,1-1-1,0 1 1,-1-1-1,1 1 0,0 0 1,0-1-1,0 1 0,0 0 1,0 0-1,0 0 0,1 1 1,-1-1-1,0 0 0,0 1 1,1 0-1,-1-1 1,0 1-1,5 0 0,-4 0-4,-1 0 0,1 0-1,0 1 1,0-1-1,0 1 1,0 0 0,0-1-1,-1 1 1,1 1-1,0-1 1,-1 0 0,1 0-1,-1 1 1,1 0 0,-1-1-1,0 1 1,1 0-1,-1 0 1,2 4 0,1 2 5,-1 0 0,0 1 0,0 0 1,-1 0-1,0 0 0,-1 0 0,0 0 0,0 0 1,-1 1-1,0-1 0,-1 1 0,0-1 0,0 1 1,-1-1-1,-1 0 0,1 1 0,-1-1 1,-1 0-1,0 0 0,0 0 0,-6 10 0,5-15-47,0 1-1,-1-1 1,0 1-1,0-2 1,0 1-1,0 0 1,-1-1-1,0 0 1,1 0-1,-12 3 1,-5 4-779,17-8 548,1 0 0,-1 0 0,0-1 0,1 1 0,-1-1 0,0 0 0,-6 0 0,-9-1-3469,7-3-1596</inkml:trace>
</inkml:ink>
</file>

<file path=word/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19.784"/>
    </inkml:context>
    <inkml:brush xml:id="br0">
      <inkml:brushProperty name="width" value="0.05" units="cm"/>
      <inkml:brushProperty name="height" value="0.05" units="cm"/>
    </inkml:brush>
  </inkml:definitions>
  <inkml:trace contextRef="#ctx0" brushRef="#br0">0 1 7956,'7'7'9395,"20"28"-7425,-3 6-1262,-13-21-479,18 25 1,-23-39-221,-1 1 0,1-1 0,1 1 1,-1-2-1,1 1 0,0-1 0,8 5 0,-2-2-344,-1 1 0,18 16 0,-1 0-2141,-22-22-1745</inkml:trace>
  <inkml:trace contextRef="#ctx0" brushRef="#br0" timeOffset="368.58">226 17 10597,'-5'2'1214,"0"0"0,1 1 0,0-1 0,-1 1 0,1 0 0,-5 5 0,2 0-1038,0 1-1,0-1 1,-9 16 0,13-18 137,-24 25 56,23-27-346,0 0 1,0-1 0,1 2 0,-1-1 0,1 0 0,0 1 0,0-1 0,-3 10 0,-47 109 32,47-109-90,5-10-1545</inkml:trace>
</inkml:ink>
</file>

<file path=word/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22.292"/>
    </inkml:context>
    <inkml:brush xml:id="br0">
      <inkml:brushProperty name="width" value="0.05" units="cm"/>
      <inkml:brushProperty name="height" value="0.05" units="cm"/>
    </inkml:brush>
  </inkml:definitions>
  <inkml:trace contextRef="#ctx0" brushRef="#br0">6 0 8756,'-1'4'1175,"0"0"-1,0 0 1,0-1 0,0 1 0,1 0-1,0 0 1,-1 4 0,2 5-461,1 0 0,4 17 1,1 13-53,15 229-2722,-22-265 1122</inkml:trace>
</inkml:ink>
</file>

<file path=word/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39.038"/>
    </inkml:context>
    <inkml:brush xml:id="br0">
      <inkml:brushProperty name="width" value="0.05" units="cm"/>
      <inkml:brushProperty name="height" value="0.05" units="cm"/>
    </inkml:brush>
  </inkml:definitions>
  <inkml:trace contextRef="#ctx0" brushRef="#br0">1 30 9396,'0'-2'140,"0"1"-1,0 0 0,0 0 0,0 0 0,0-1 1,1 1-1,-1 0 0,0 0 0,1 0 1,-1 0-1,1 0 0,-1 0 0,1 0 0,0-1 1,-1 2-1,1-1 0,0 0 0,0 0 1,-1 0-1,1 0 0,0 0 0,0 1 0,0-1 1,0 0-1,0 1 0,0-1 0,0 1 0,1-1 1,-1 1-1,0-1 0,0 1 0,0 0 1,0 0-1,1-1 0,-1 1 0,0 0 0,2 0 1,-2 0-25,1 1 1,-1-1 0,1 0-1,-1 0 1,1 1 0,-1-1 0,0 1-1,1-1 1,-1 1 0,0 0-1,1 0 1,-1-1 0,0 1-1,0 0 1,0 0 0,0 0-1,0 0 1,0 0 0,0 0 0,0 1-1,0-1 1,0 0 0,-1 0-1,1 1 1,0-1 0,-1 0-1,1 1 1,-1-1 0,0 1-1,1-1 1,-1 1 0,0 1-1,0 1-160,0 0 0,0 0 0,0-1 0,-1 1 0,1 0 0,-1 0 0,0-1 0,0 1 0,-1 0-1,1-1 1,-1 1 0,1-1 0,-1 0 0,0 1 0,-1-1 0,1 0 0,0 0 0,-1 0 0,0-1-1,-5 5 1,11-8 8,-1 0 0,0 1 0,0-1 0,1 0 0,-1 1 0,0 0-1,1-1 1,-1 1 0,0 0 0,1 0 0,3 1 0,-5-1 37,0 0 0,1 0 0,-1 0 0,0 1 0,0-1 0,0 0 0,0 1 0,1-1 0,-1 1 0,0 0 0,0-1 0,0 1 0,0 0 0,0-1 0,0 1 0,0 0 0,-1 0 0,1 0 0,1 1 0,-1 1 0,0 0 0,0-1 0,-1 1 0,1 0 0,-1-1 0,0 1 0,0 4 0,1-2 0,-1 3 61,0 0-1,0 0 1,-1 0 0,-2 12 0,3-18-119,0-1 1,-1 1 0,1-1 0,-1 0 0,1 1 0,-1-1-1,0 0 1,0 1 0,0-1 0,0 0 0,1 0-1,-1 0 1,-2 2 0,2-2-140,0-1 0,0 1 1,-1-1-1,1 1 0,0-1 0,0 0 1,0 0-1,0 1 0,0-1 0,0 0 1,0 0-1,0 0 0,-1 0 0,1 0 1,0 0-1,0-1 0,0 1 0,0 0 1,0-1-1,-2 0 0,-4-1-4747</inkml:trace>
  <inkml:trace contextRef="#ctx0" brushRef="#br0" timeOffset="753.6">418 55 10597,'4'-4'8133,"10"-2"-6718,16-2-2047,-28 7 633,-1 1 1,1 0 0,-1-1-1,0 1 1,1 0-1,-1 0 1,1 0-1,-1 0 1,0 1-1,1-1 1,-1 0-1,1 1 1,-1-1-1,0 0 1,1 1-1,-1 0 1,0-1-1,0 1 1,1 0-1,0 1 1,-1-1-1,-1 0 0,1-1 0,-1 1 1,0 0-1,1 0 0,-1 0 0,0 0 0,0 0 0,0 1 0,1-1 1,-1 0-1,0 0 0,0 0 0,-1 0 0,1 0 0,0 0 0,0 0 1,0 0-1,-1 0 0,1 0 0,0 0 0,-1 0 0,1 0 0,-1 0 1,1-1-1,-1 1 0,-1 1 0,-28 36-95,24-31 54,0-1 0,0 2 0,-5 9 1,11-18 26,0 1 0,0 0 0,-1 0 1,1 0-1,0 0 0,0 0 0,0 0 0,0-1 1,0 1-1,0 0 0,0 0 0,0 0 1,0 0-1,0 0 0,-1 0 0,1-1 1,0 1-1,0 0 0,0 0 0,0 0 1,0 0-1,0 0 0,-1 0 0,1 0 1,0 0-1,0 0 0,0 0 0,0 0 1,0 0-1,-1 0 0,1 0 0,0 0 1,0 0-1,0 0 0,0 0 0,0 0 1,-1 0-1,1 0 0,0 0 0,0 0 1,0 0-1,0 0 0,0 0 0,-1 0 1,1 0-1,0 0 0,0 0 0,0 1 1,0-1-1,0 0 0,0 0 0,0 0 1,0 0-1,-1 0 0,1 0 0,0 1 1,0-1-1,0 0 0,0 0 0,0 0 1,0 0-1,0 0 0,0 0-5,0-1 1,0 1-1,0-1 0,0 1 0,1-1 1,-1 0-1,0 1 0,0-1 0,0 1 1,1-1-1,-1 1 0,0-1 0,1 1 1,-1-1-1,1 1 0,-1-1 0,0 1 1,1-1-1,-1 1 0,1 0 1,-1-1-1,1 1 0,-1 0 0,1 0 1,-1-1-1,1 1 0,0 0 0,0-1 1,3 0 34,0 0 0,0 0 0,0 0 1,-1 1-1,1-1 0,0 1 1,0 0-1,0 0 0,0 0 0,6 2 1,-8-2 10,-1 1 0,0-1 0,1 1 0,-1 0 0,1 0 0,-1 0 0,0 0 0,0 0 0,0 0 0,1 0 0,-1 0 0,0 0 0,0 0 0,0 1 0,-1-1 0,1 0 0,0 1 0,0-1 0,-1 1 0,1-1 0,-1 1 0,1-1 0,-1 1 1,0-1-1,0 1 0,1-1 0,-1 1 0,0 0 0,0-1 0,-1 3 0,2 0-69,-1-1 0,0 1 0,0 0 0,0-1 0,-1 1 0,1 0 1,-1-1-1,0 1 0,0-1 0,0 1 0,-1-1 0,1 1 0,-1-1 1,1 0-1,-1 0 0,0 0 0,-1 0 0,1 0 0,0 0 0,-1 0 0,0-1 1,1 1-1,-1-1 0,-6 4 0,-11 7-4460,12-9-685</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5:38.676"/>
    </inkml:context>
    <inkml:brush xml:id="br0">
      <inkml:brushProperty name="width" value="0.05" units="cm"/>
      <inkml:brushProperty name="height" value="0.05" units="cm"/>
    </inkml:brush>
  </inkml:definitions>
  <inkml:trace contextRef="#ctx0" brushRef="#br0">59 230 10277,'-8'21'8980,"0"4"-7194,-10 28-2388,13-41 472,0 1 0,1-1-1,-3 21 1,4-3-6573</inkml:trace>
  <inkml:trace contextRef="#ctx0" brushRef="#br0" timeOffset="468.74">339 97 7123,'0'2'8109,"2"12"-6707,18 124 324,-20-132-1716,-3-11 12,-2-16 10,4-1-12,4-34-1,-2 49-24,0 0 0,0 0 0,0 1 0,1-1 0,0 1 1,1 0-1,-1-1 0,1 1 0,6-8 0,-8 12-71,-1 1 0,1 0 0,0 0 0,0 0 0,0 0 0,1 0 0,-1 0 0,0 1 0,0-1 0,0 0 0,1 0 0,-1 1 0,0-1 0,1 1 0,-1-1 0,0 1 0,1 0 0,-1 0 0,1-1 0,-1 1 0,0 0 0,1 0 0,-1 0 0,2 1 0,22 7-4192,-13-2-567</inkml:trace>
  <inkml:trace contextRef="#ctx0" brushRef="#br0" timeOffset="921.53">542 263 6787,'0'0'238,"0"1"1,-1-1-1,1 1 0,0 0 0,0-1 1,-1 1-1,1-1 0,0 1 0,-1-1 1,1 0-1,0 1 0,-1-1 0,1 1 1,0-1-1,-1 0 0,1 1 0,-1-1 1,1 0-1,-1 1 0,1-1 0,-1 0 1,1 0-1,-1 1 0,1-1 0,-1 0 1,0 0-1,0 0 0,0 0-137,0 0 0,0 0 1,0-1-1,0 1 0,0 0 0,0-1 0,1 1 0,-1-1 0,0 1 0,0-1 1,0 1-1,0-1 0,1 0 0,-2-1 0,0 0-88,0 0 0,0 0 0,1 0 0,-1-1-1,1 1 1,-1-1 0,1 1 0,0-1 0,0 1 0,0-1 0,-1-4 0,2 2 52,0 0 0,0 1 0,0-1 0,1 0 0,0 1 0,0-1 0,0 1 0,0-1 0,1 1 0,0 0 0,0-1 0,0 1 0,3-4 1,-4 6-57,0 1 0,1-1 1,-1 0-1,0 1 0,1 0 1,0-1-1,-1 1 1,1 0-1,0 0 0,-1 0 1,1 0-1,0 0 0,0 0 1,0 0-1,0 1 1,0-1-1,0 1 0,0-1 1,0 1-1,0 0 1,0 0-1,0 0 0,0 0 1,0 0-1,0 0 0,0 1 1,0-1-1,0 1 1,0-1-1,0 1 0,3 1 1,-3-1-4,1 0 0,-1 0 0,0 1 0,0-1 0,0 0 0,0 1 0,0-1 0,0 1 0,-1 0 0,1 0 0,-1-1 0,1 1 0,-1 0 0,1 0-1,-1 0 1,0 1 0,0-1 0,0 0 0,0 0 0,0 4 0,0-3 1,0 1-1,-1-1 0,0 1 0,0-1 1,0 1-1,0 0 0,-1-1 1,1 1-1,-1-1 0,0 1 0,0-1 1,0 0-1,-3 6 0,2-7-29,1 1-1,-1 0 0,0-1 0,0 1 1,0-1-1,0 0 0,-1 0 0,1 0 1,-1 0-1,1 0 0,-1 0 0,0 0 1,1-1-1,-1 0 0,0 1 0,0-1 1,-5 1-1,-18 2-5215,19-4 706</inkml:trace>
  <inkml:trace contextRef="#ctx0" brushRef="#br0" timeOffset="1279.57">625 176 10133,'31'-4'5484,"0"-2"-3376,-9 1-1752,42-2 1,-41 5-303,-11 1 31,1 0 0,-1 1 0,13 1 0,-22 0-285,-1-1 0,0 0 0,1 1 0,-1-1 1,0 1-1,0 0 0,1-1 0,-1 1 0,0 0 1,0 1-1,0-1 0,0 0 0,0 0 0,0 1 1,-1 0-1,1-1 0,0 1 0,-1 0 0,1-1 1,-1 1-1,3 4 0,-3 1-3007,0 1-1523</inkml:trace>
  <inkml:trace contextRef="#ctx0" brushRef="#br0" timeOffset="1280.57">811 274 11269,'-9'-19'6705,"6"-4"-3962,4-26-2857,0 23 710,-1 2-662,1-45-60,0 61-720,0 1 0,0 0 1,5-13-1</inkml:trace>
  <inkml:trace contextRef="#ctx0" brushRef="#br0" timeOffset="1806.16">903 267 10277,'5'-10'6524,"0"-17"-6532,-2 12 247,-2 13-239,-1 1 0,0-1 0,1 1 0,-1-1 0,1 1 0,-1-1 0,1 1 0,-1 0 0,1-1 0,0 1 0,0 0 0,0-1 0,0 1 0,0 0 0,0 0 0,0 0 0,0 0 0,1 0 0,-1 0 0,0 0 0,0 0 0,1 1 0,-1-1 0,1 0 0,-1 1 0,1-1 0,-1 1 0,1 0 0,-1-1 0,1 1 0,-1 0 0,1 0 0,-1 0 0,1 0 0,-1 0 0,1 0 0,-1 1 0,1-1 0,-1 0 0,1 1 0,-1-1 0,1 1 0,-1 0 0,1-1 0,-1 1 0,0 0 0,0 0 0,1 0 0,-1 0 0,0 0 0,0 0 0,0 0 0,0 0 0,0 0 0,0 1 0,1 1 0,0 0-4,0 0 0,0 0 0,-1 1 0,1-1 0,-1 1 0,0-1 0,0 1 0,0-1 0,0 1 0,-1-1 0,1 1 0,-1 0 0,0-1 0,-1 5 0,1-7-18,0 0 0,0 0 0,0 0 0,-1 0 0,1 0 0,0 0 0,-1 0 1,1 0-1,-1 0 0,1 0 0,-1 0 0,1 0 0,-1-1 0,0 1 1,0 0-1,1 0 0,-1-1 0,0 1 0,0 0 0,-1 0 0,0 0-35,1-1-1,-1 0 0,0 1 1,0-1-1,1 0 0,-1 0 0,0 0 1,1 0-1,-1 0 0,0-1 1,1 1-1,-1 0 0,0-1 1,1 1-1,-1-1 0,1 0 0,-3 0 1,2-1 8,0 1 0,-1 0 0,1-1 0,0 0 0,0 1 0,0-1 0,0 0 0,0 0 0,0 0 0,1 0 0,-1-1 0,1 1 0,-1 0 0,1-1 0,0 1 0,0-1 0,-1-2 0,1 3 80,1 1 0,0-1 0,-1 1 0,1-1 1,0 1-1,0-1 0,0 0 0,0 1 0,0-1 0,0 1 0,0-1 1,1 1-1,-1-1 0,0 1 0,1-1 0,0 1 0,-1-1 0,1 1 1,0 0-1,-1-1 0,1 1 0,0 0 0,0-1 0,0 1 0,0 0 1,1 0-1,-1 0 0,0 0 0,0 0 0,1 0 0,0 0 0,1 0 98,-1 0-1,1 0 0,0 1 1,-1-1-1,1 1 0,0-1 0,-1 1 1,1 0-1,0 0 0,-1 1 0,1-1 1,0 0-1,-1 1 0,1 0 0,-1-1 1,1 1-1,0 0 0,-1 0 0,0 1 1,1-1-1,-1 0 0,0 1 0,0-1 1,0 1-1,4 3 0,-1 0-123,1 0 0,-1 1-1,1 0 1,-1 0 0,-1 0-1,1 1 1,5 11 0,-6-8-557,5 8-521,-3-6-2507,-2-4-1676</inkml:trace>
  <inkml:trace contextRef="#ctx0" brushRef="#br0" timeOffset="2167.19">1121 168 10373,'17'-5'7122,"17"5"-6329,-20 1-238,2-2-801,31 2 574,-45-1-696,0 0 0,0 0 0,0 1 0,0-1 0,0 1 1,0-1-1,0 1 0,-1 0 0,1-1 0,0 1 1,0 0-1,-1 0 0,1 1 0,0-1 0,-1 0 1,1 1-1,-1-1 0,2 2 0,0 4-4445</inkml:trace>
  <inkml:trace contextRef="#ctx0" brushRef="#br0" timeOffset="2566.14">1241 255 12342,'-1'-1'632,"1"0"1,-1 0-1,0 0 1,1 0-1,-1 0 1,1 0-1,-1-1 1,1 1 0,-1 0-1,1 0 1,0 0-1,-1-2 1,1-32 280,1 15-416,-2 0-461,1 0-1,4-37 0,-1 41-947,0 1 0,5-16 0,-1 20-4120</inkml:trace>
  <inkml:trace contextRef="#ctx0" brushRef="#br0" timeOffset="2567.14">1352 35 12758,'0'-3'6563,"1"2"-5619,1-2-447,1-4-305,1 0-256,0 3-257,-1 0-271,1-1-176,-2 4-289</inkml:trace>
  <inkml:trace contextRef="#ctx0" brushRef="#br0" timeOffset="2936.15">1410 158 9268,'-2'13'3154,"1"2"-273,-2-1-1312,3 0-1041,0-2-304,0-1-304,1-4-288,2-2-400,-1 0-2002</inkml:trace>
  <inkml:trace contextRef="#ctx0" brushRef="#br0" timeOffset="3298.78">1550 226 11269,'-4'16'6528,"-4"-2"-5232,8-14-1324,-1 1 0,1-1 0,0 0 0,0 0 0,0 1 0,-1-1 0,1 0 0,0 0 0,-1 1 0,1-1 0,0 0 0,0 0 0,-1 0 0,1 0 0,0 0 0,-1 1 0,1-1 0,0 0 0,-1 0 0,1 0 0,0 0 0,-1 0 0,1 0 0,0 0 0,-1 0 0,1 0 0,-1 0 0,1 0 0,-1 0 0,1-1 35,-1 0 0,0 0 0,1 1 0,-1-1 0,1 0 0,-1 0 0,1 0 0,-1 0 0,1 0 0,0 0 0,-1 0-1,1 0 1,0 1 0,0-1 0,0 0 0,0-2 0,-1-6-5,1-1 0,0 1 0,0 0 1,1 0-1,0 0 0,3-12 0,-3 19 7,0 0 0,0-1 0,0 1 0,0 0 0,0-1 1,0 1-1,0 0 0,1 0 0,-1 0 0,1 0 0,-1 0 0,4-2 0,-4 3 3,0 0 0,1 1 0,-1-1 0,0 1 0,1-1 0,-1 1 0,0-1 0,1 1-1,-1 0 1,0 0 0,1 0 0,-1-1 0,1 1 0,-1 1 0,1-1 0,-1 0 0,0 0 0,1 0-1,-1 1 1,1-1 0,-1 1 0,0-1 0,3 2 0,-2-1 32,0 0 1,-1 1-1,1-1 0,0 0 1,0 1-1,-1 0 0,1-1 1,-1 1-1,1 0 1,-1-1-1,0 1 0,0 0 1,0 0-1,0 0 0,0 0 1,0 0-1,0 1 0,-1-1 1,1 0-1,-1 0 1,1 0-1,-1 1 0,0-1 1,0 0-1,0 0 0,0 0 1,-1 1-1,1-1 0,-1 3 1,-10 32-1079,-4-9-4492</inkml:trace>
  <inkml:trace contextRef="#ctx0" brushRef="#br0" timeOffset="3667.39">1725 133 9877,'2'0'373,"-1"0"1,1 1 0,-1-1 0,0 1 0,1-1 0,-1 1-1,0 0 1,1-1 0,-1 1 0,0 0 0,0 0 0,0 0 0,0 0-1,0 0 1,0 0 0,0 0 0,0 0 0,0 1 0,0-1 0,-1 0-1,1 0 1,0 3 0,1 1-123,-2 0 0,1 0 0,0 0-1,-1 0 1,0 7 0,0-6 16,0-2-295,-1 1-228,1 0 0,0 0-1,1 0 1,-1-1-1,1 1 1,0 0 0,1 5-1,-1-10 190,-1 0 0,1 0-1,-1 0 1,1 0 0,-1 0 0,0 0-1,1 0 1,-1 0 0,1-1-1,-1 1 1,1 0 0,-1 0-1,0 0 1,1-1 0,-1 1 0,1 0-1,-1-1 1,0 1 0,1 0-1,-1-1 1,0 1 0,1 0-1,-1-1 1,0 1 0,0 0-1,1-1 1,-1 1 0,0-1 0,0 1-1,0-1 1,8-14 8,-4 3 102,-4 8 38,1 1 0,0 0 1,0 0-1,1 0 0,-1-1 0,0 1 0,3-3 1,-2 4 14,-1 1 1,1-1-1,-1 1 1,1 0 0,-1 0-1,1 0 1,0 0-1,-1 0 1,1 0 0,0 1-1,0-1 1,0 0-1,0 1 1,0 0 0,0-1-1,2 1 1,-2 0-28,0 0 0,0 0-1,0 0 1,0 0 0,0 0 0,0 1 0,0-1 0,-1 1 0,1-1 0,0 1 0,0 0 0,0 0 0,-1 0 0,1 0-1,0 0 1,-1 0 0,1 0 0,-1 0 0,1 1 0,-1-1 0,0 1 0,0-1 0,1 1 0,-1-1 0,0 1 0,0 0-1,-1-1 1,1 1 0,0 0 0,0 0 0,-1 0 0,1 3 0,3 8-204,-2 1 1,0-1-1,1 23 1,-2-24-191,2 20-1484,0-19-2305,-1-5-1376</inkml:trace>
  <inkml:trace contextRef="#ctx0" brushRef="#br0" timeOffset="3668.39">2054 341 11269,'-2'11'6256,"-7"7"-3341,-1 5-1841,2 10-518,-13 33 1,2-7-891,17-46-78,0-1-1514</inkml:trace>
</inkml:ink>
</file>

<file path=word/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28.568"/>
    </inkml:context>
    <inkml:brush xml:id="br0">
      <inkml:brushProperty name="width" value="0.05" units="cm"/>
      <inkml:brushProperty name="height" value="0.05" units="cm"/>
    </inkml:brush>
  </inkml:definitions>
  <inkml:trace contextRef="#ctx0" brushRef="#br0">1 45 9604,'2'-12'5964,"-2"12"-5914,0-1 0,0 1-1,0-1 1,0 0 0,0 1 0,0-1 0,0 0 0,0 1-1,1-1 1,-1 1 0,0-1 0,0 0 0,1 1 0,-1-1-1,0 1 1,1-1 0,-1 1 0,0-1 0,1 1 0,-1-1-1,1 1 1,-1 0 0,1-1 0,-1 1 0,1 0 0,-1-1-1,1 1 1,0 0 0,-1 0 0,1-1 0,0 1 0,4-3 168,0 1-88,-1 0 0,1 0 1,0 0-1,-1 0 1,1 0-1,7 0 1,-10 2-125,-1 0 0,0 0 1,1 0-1,-1 0 0,0 0 1,1 0-1,-1 1 1,0-1-1,0 0 0,1 1 1,-1-1-1,0 1 0,0 0 1,0-1-1,1 1 1,-1 0-1,0 0 0,0 0 1,0 0-1,0 0 0,-1 0 1,1 0-1,0 0 1,0 0-1,0 0 0,-1 0 1,1 0-1,-1 0 0,1 1 1,0 0-1,0 3-49,0-1-1,0 0 1,0 0-1,0 0 0,-1 1 1,1-1-1,-1 0 1,0 1-1,-1-1 1,1 0-1,-1 0 1,0 1-1,0-1 1,0 0-1,0 0 1,-1 0-1,1 0 0,-1 0 1,0 0-1,-1-1 1,1 1-1,-1-1 1,1 1-1,-4 2 1,5-5 40,1-1 0,0 0 0,-1 1 0,1-1 0,-1 0 1,1 0-1,0 0 0,-1 0 0,1 1 0,-1-1 0,1 0 0,-1 0 1,1 0-1,-1 0 0,1 0 0,-1 0 0,1 0 0,-1 0 0,1 0 1,0 0-1,-1 0 0,1-1 0,-1 1 0,1 0 0,-1 0 0,1 0 1,0-1-1,-1 1 0,1 0 0,-1 0 0,1-1 0,-1 1 2,1 0 0,0 0 1,0-1-1,0 1 0,0 0 0,-1 0 0,1 0 0,0 0 0,0-1 0,0 1 0,0 0 0,0 0 0,0 0 1,0 0-1,0-1 0,0 1 0,-1 0 0,1 0 0,0 0 0,0-1 0,0 1 0,0 0 0,0 0 0,0 0 1,0-1-1,0 1 0,0 0 0,1 0 0,-1 0 0,0-1 0,0 1 0,0 0 0,0 0 0,0 0 0,0 0 1,0-1-1,0 1 0,0 0 0,1 0 0,-1 0 0,0 0 0,0 0 0,0-1 0,0 1 0,0 0 0,1 0 1,-1 0-1,0 0 0,0 0 0,0 0 0,1 0 0,-1 0 0,0 0 0,0 0 0,0 0 0,1-1 0,-1 1 1,0 0-1,0 0 0,1 1 0,2-2 13,0 1 0,0 0 0,0 1-1,0-1 1,0 0 0,0 1 0,0 0 0,0 0 0,0 0 0,4 2 0,-6-3-7,0 1 0,1-1 0,-1 1 0,0 0 0,0-1 0,0 1 0,0 0 0,0 0 0,0 0 0,0 0 0,0 0 0,0 0 0,0 0 0,0 0 1,-1 0-1,1 0 0,0 0 0,-1 1 0,1-1 0,-1 0 0,1 0 0,-1 1 0,0-1 0,1 0 0,-1 1 0,0-1 0,0 0 0,0 3 0,-1-2 3,1 0 0,-1 0 0,0 0 0,0 0 0,0 0 1,0 0-1,0 0 0,0-1 0,0 1 0,-1 0 0,1-1 0,-1 1 0,1-1 0,-1 1 0,1-1 0,-1 0 0,0 0 0,0 0 0,-3 2 0,-4 1-714,1-1 1,-1 0-1,-10 2 1,11-3-1233,-3 1-3040</inkml:trace>
</inkml:ink>
</file>

<file path=word/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25.217"/>
    </inkml:context>
    <inkml:brush xml:id="br0">
      <inkml:brushProperty name="width" value="0.05" units="cm"/>
      <inkml:brushProperty name="height" value="0.05" units="cm"/>
    </inkml:brush>
  </inkml:definitions>
  <inkml:trace contextRef="#ctx0" brushRef="#br0">11 0 9492,'31'6'6503,"0"9"-4963,-29-14-1540,0 0 1,-1 1-1,1-1 0,0 1 1,0-1-1,-1 1 0,1 0 1,-1 0-1,1-1 0,-1 1 1,0 0-1,0 0 1,0 0-1,0 0 0,0 1 1,0-1-1,-1 0 0,1 0 1,-1 1-1,1-1 0,-1 0 1,0 0-1,0 1 0,0-1 1,-1 4-1,-2 9 79,3-10-68,-2 1-1,1 0 1,-1-1-1,1 1 1,-4 5 0,4-9-7,0-1 1,0 1 0,0 0 0,-1-1 0,1 1 0,0-1 0,-1 0 0,1 1-1,-1-1 1,1 0 0,-1 0 0,0 0 0,0 0 0,1 0 0,-1 0 0,0-1 0,0 1-1,0 0 1,-2 0 0,2-1-5,-21 3 0,23-3 0,-1 0 0,1 0 0,0 0 0,0 0 0,-1 0 0,1 1 0,0-1 0,-1 0 0,1 0 0,0 0 0,0 0 0,-1 0 0,1 0 0,0 0 0,-1-1 0,1 1 0,0 0 0,0 0 0,-1 0 0,1 0 0,0 0 0,-1 0 0,1 0 0,0-1 0,0 1 0,0 0 0,-1 0 0,1 0 0,0-1 0,0 1 0,0 0 0,-1 0 0,1 0 0,0-1 0,0 1 0,0 0 0,0-1 0,0 1 0,-1 0 0,1 0 0,0-1 0,0 1 0,0 0 0,0-1 0,0 1 0,0 0 0,0 0 0,0-1 0,0 1 0,0 0 0,0-1 0,0 1 0,0 0 0,1 0 0,-1-1 0,0 1 0,0 0 0,0 0 0,0-1 0,0 1 0,1 0 0,-1 0 0,0-1 0,0 1 0,2-1 0,-1 1 0,0-1-1,0 1 1,0-1 0,1 1-1,-1-1 1,0 1 0,1 0 0,-1 0-1,0 0 1,1 0 0,-1 0 0,0 0-1,1 0 1,-1 0 0,2 1-1,24 4 59,-25-4-37,0 0-1,0 0 0,-1 0 1,1 0-1,0 0 0,-1 1 1,1-1-1,-1 0 0,1 1 0,-1-1 1,1 1-1,-1 0 0,0-1 1,0 1-1,0 0 0,0 0 0,0 0 1,0 0-1,0-1 0,-1 1 1,1 0-1,-1 0 0,0 1 0,1-1 1,-1 0-1,0 0 0,0 0 1,0 0-1,0 0 0,-1 0 0,1 0 1,0 0-1,-1 0 0,0 0 1,1 0-1,-1 0 0,-1 2 0,1-1-80,-1 0-1,1 0 0,-1 0 0,1-1 0,-1 1 1,0 0-1,0-1 0,0 1 0,0-1 0,0 0 1,-1 1-1,1-1 0,-1 0 0,0-1 0,1 1 1,-1 0-1,0-1 0,0 0 0,0 1 0,0-1 1,0 0-1,0 0 0,-6 0 0,-13-2-3863,13-2-1073</inkml:trace>
</inkml:ink>
</file>

<file path=word/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20.978"/>
    </inkml:context>
    <inkml:brush xml:id="br0">
      <inkml:brushProperty name="width" value="0.05" units="cm"/>
      <inkml:brushProperty name="height" value="0.05" units="cm"/>
    </inkml:brush>
  </inkml:definitions>
  <inkml:trace contextRef="#ctx0" brushRef="#br0">203 0 6787,'-4'7'7041,"1"5"-3658,-3 31-2907,4-32 547,-35 171 969,6-41-2018,15-68-2959,18-63 1898,-1-2-3087</inkml:trace>
  <inkml:trace contextRef="#ctx0" brushRef="#br0" timeOffset="349.67">16 99 9732,'0'0'239,"0"-1"0,0 0 0,0 1 0,0-1-1,-1 1 1,1 0 0,0-1 0,0 1 0,-1-1-1,1 1 1,0-1 0,-1 1 0,1-1-1,0 1 1,-1 0 0,1-1 0,-1 1 0,1 0-1,-1-1 1,1 1 0,0 0 0,-1 0 0,1 0-1,-1-1 1,1 1 0,-1 0 0,0 0 0,1 0-1,-1 0 1,1 0 0,-1 0 0,1 0-1,-1 0 1,0 0-181,1 1 0,0-1 0,-1 1-1,1-1 1,0 1 0,0-1 0,0 1-1,0-1 1,-1 1 0,1-1 0,0 1-1,0-1 1,0 1 0,0-1 0,0 1 0,0 0-1,0-1 1,0 1 0,0-1 0,1 1-1,-1-1 1,0 1 0,0-1 0,0 1-1,1-1 1,-1 1 0,0-1 0,0 0 0,1 1-1,-1-1 1,0 1 0,1-1 0,-1 1-1,1-1 1,-1 0 0,0 1 0,2-1 0,2 6 54,0-1 0,0 1 0,0 0 0,0 1 0,-1-1 0,0 1 0,-1-1 0,4 11 0,-4-11-73,0 0 0,0-1 0,1 0 0,0 0-1,0 0 1,1 0 0,-1 0 0,1-1 0,5 6 0,42 36-4318</inkml:trace>
</inkml:ink>
</file>

<file path=word/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5:33.069"/>
    </inkml:context>
    <inkml:brush xml:id="br0">
      <inkml:brushProperty name="width" value="0.05" units="cm"/>
      <inkml:brushProperty name="height" value="0.05" units="cm"/>
    </inkml:brush>
  </inkml:definitions>
  <inkml:trace contextRef="#ctx0" brushRef="#br0">87 33 5458,'1'-2'651,"-1"0"0,0 0 0,1-1-1,-1 1 1,0 0 0,0 0-1,0-1 1,-1 1 0,1 0 0,0 0-1,-2-5 1,2 7-623,0 0 1,0 0-1,0 0 1,0 0-1,0 0 1,0 0-1,0 0 1,-1-1-1,1 1 0,0 0 1,0 0-1,0 0 1,0 0-1,0 0 1,0 0-1,0 0 1,0 0-1,0 0 0,0 0 1,0 0-1,0 0 1,0-1-1,0 1 1,0 0-1,0 0 1,-1 0-1,1 0 0,0 0 1,0 0-1,0 0 1,0 0-1,0 0 1,0 0-1,0 0 1,0 0-1,0 0 0,-1 0 1,1 0-1,0 0 1,0 0-1,0 0 1,0 0-1,0 0 1,0 0-1,0 0 0,0 0 1,0 0-1,0 0 1,-1 0-1,1 0 1,0 0-1,0 1 1,0-1-1,0 0 0,0 0 1,0 0-1,0 0 1,0 0-1,0 0 1,0 0-1,0 0 1,0 0-1,0 0 0,0 0 1,0 0-1,0 1 1,-1-1-1,-1 18 1259,2-17-1286,0 27 181,0 0 0,2 1 1,1-2-1,11 51 0,-9-60-149,-2 0-1,0 1 1,1 31 0,-3-27 19,6 35 0,-4 1 175,9 114 138,-1-41-232,-9 46 72,-3-104-124,0-28-38,-3 0 1,-18 85 0,14-71-44,5-37 0,-6 28 0,6-35 0,0 0 1,2 0 0,0 0 0,1 18 0,0-16 8,-9 204 170,4-143-147,3-42-32,-1 89 0,7-39 12,0-24 14,-7 99 0,-9 18-5,-14 101 22,17-208-43,-5 22 0,11-80-88,2 1 0,-1 0 0,2 0 0,0 0 0,1 0 0,0 0-1,5 19 1,-6-35 2,0 0 0,0 0 0,-1 0 0,1 1 0,0-1 0,0 0 0,0 0 0,-1 0 0,1 1 0,0-1 0,0 0 0,-1 0 0,1 0 0,0 0 0,-1 0 0,1 1-1,0-1 1,0 0 0,-1 0 0,1 0 0,0 0 0,-1 0 0,1 0 0,0 0 0,-1 0 0,1 0 0,0 0 0,0 0 0,-1 0 0,1-1 0,0 1 0,-1 0 0,1 0-1,0 0 1,0 0 0,-1 0 0,1-1 0,0 1 0,0 0 0,-1 0 0,1 0 0,0-1 0,-2 0-1259,-4-1-3806</inkml:trace>
</inkml:ink>
</file>

<file path=word/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58.577"/>
    </inkml:context>
    <inkml:brush xml:id="br0">
      <inkml:brushProperty name="width" value="0.05" units="cm"/>
      <inkml:brushProperty name="height" value="0.05" units="cm"/>
    </inkml:brush>
  </inkml:definitions>
  <inkml:trace contextRef="#ctx0" brushRef="#br0">4 40 10469,'76'-2'7011,"-76"2"-7010,0 1-1,1-1 1,-1 0 0,0 1-1,0-1 1,0 1-1,0-1 1,0 0 0,0 1-1,0-1 1,0 1 0,0-1-1,0 0 1,0 1 0,0-1-1,-1 1 1,1-1-1,0 0 1,0 1 0,0-1-1,0 1 1,-1-1 0,1 0-1,0 1 1,0-1 0,-1 0-1,1 0 1,0 1 0,-1 0-1,-13 21 33,6-10-21,7-11-15,0 1 0,0-1 0,-1 0 0,1 1 0,0-1-1,-1 0 1,1 0 0,-1 0 0,0 0 0,-2 2 0,2-3 0,1 1 1,-1 0-1,1 0 1,0 0-1,0-1 1,-1 1-1,1 0 1,0 0-1,0 1 1,0-1-1,-1 1 1,42-6-78,-13 7 175,-26-2-90,0-1 0,0 0 0,0 1 0,0-1-1,-1 1 1,1-1 0,0 1 0,0-1 0,0 1-1,0 0 1,-1-1 0,1 1 0,0 0 0,-1 0-1,1-1 1,-1 1 0,1 0 0,-1 0 0,1 0 0,-1 0-1,1 0 1,-1 0 0,1 1 0,-1 0 21,0 0 1,1-1 0,-1 1 0,0 0-1,0 0 1,0 0 0,0 0-1,0 0 1,0 0 0,0-1 0,-1 1-1,1 0 1,-1 0 0,1 0-1,-3 2 1,2-2-4,-1 1 1,0-2-1,0 1 0,0 0 0,0 0 1,0 0-1,0-1 0,0 0 0,-1 1 0,-3 1 1,-44 29-155,37-22-432,2-8-3834</inkml:trace>
  <inkml:trace contextRef="#ctx0" brushRef="#br0" timeOffset="1025.99">752 54 8356,'-16'1'4309,"15"-1"-4200,0 0 0,0 0 0,1 0 0,-1 0 0,0-1 0,0 1 1,1 0-1,-1 0 0,0-1 0,1 1 0,-1 0 0,0-1 0,1 1 0,-1-1 1,0 1-1,1-1 0,-1 1 0,0-1 0,1 0-49,-1-1-1,1 1 1,0 0 0,0-1-1,-1 1 1,1 0 0,0-1-1,0 1 1,0 0-1,0-1 1,1 1 0,-1 0-1,0-1 1,1 1 0,-1 0-1,0 0 1,1-1-1,-1 1 1,1 0 0,0 0-1,1-2 1,-2 2-4,1 0 1,-1 0-1,1 0 0,-1 0 1,1-1-1,0 1 0,0 0 1,0 0-1,0 1 0,0-1 0,0 0 1,0 0-1,0 0 0,0 1 1,0-1-1,0 0 0,0 1 1,0-1-1,0 1 0,1-1 1,-1 1-1,0 0 0,0 0 0,1-1 1,-1 1-1,0 0 0,1 0 1,-1 0-1,0 0 0,0 1 1,1-1-1,-1 0 0,0 0 1,1 1-1,-1-1 0,0 1 1,0-1-1,0 1 0,0-1 0,0 1 1,1 0-1,-1 0 0,0-1 1,-1 1-1,1 0 0,0 0 1,0 0-1,0 0 0,0 0 1,-1 0-1,1 0 0,0 1 0,-1-1 1,1 0-1,0 1 0,0 0-50,-1 0 0,1 0 0,0 0 0,0 0 0,-1 0 0,0 1-1,1-1 1,-1 0 0,0 0 0,0 0 0,0 0 0,0 0 0,0 0-1,0 1 1,-1-1 0,1 0 0,-1 0 0,1 0 0,-1 0-1,0 0 1,0 0 0,0 0 0,0-1 0,0 1 0,0 0 0,-1 0-1,1-1 1,-1 1 0,1-1 0,-4 3 0,-5 5-50,-5 6-48,16-16 91,0 0-1,0 1 1,0-1 0,0 0 0,0 0 0,0 1 0,0-1 0,0 1-1,0-1 1,0 1 0,0 0 0,0-1 0,1 1 0,-1 0-1,0 0 1,0 0 0,0 0 0,1 0 0,-1 0 0,0 0-1,0 0 1,0 0 0,1 0 0,-1 1 0,0-1 0,0 1-1,0-1 1,0 1 0,0-1 0,0 1 0,0-1 0,0 1 0,0 0-1,0 0 1,0-1 0,0 1 0,0 0 0,-1 0 0,1 0-1,0 0 1,-1 0 0,1 0 0,0 0 0,-1 0 0,1 2-1,0 2 57,0 1 0,0-1 0,-1 0 0,1 1 0,-2-1 0,1 1 0,-1 7 0,0-11-100,1 0-1,-1-1 0,1 1 1,-1 0-1,0-1 1,0 1-1,1-1 0,-1 1 1,0-1-1,-1 1 0,1-1 1,0 0-1,0 1 1,0-1-1,-1 0 0,1 0 1,-1 0-1,1 0 0,-1 0 1,1 0-1,-1 0 0,1-1 1,-1 1-1,0 0 1,0-1-1,1 0 0,-3 1 1,-1-1-1610</inkml:trace>
</inkml:ink>
</file>

<file path=word/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57.553"/>
    </inkml:context>
    <inkml:brush xml:id="br0">
      <inkml:brushProperty name="width" value="0.05" units="cm"/>
      <inkml:brushProperty name="height" value="0.05" units="cm"/>
    </inkml:brush>
  </inkml:definitions>
  <inkml:trace contextRef="#ctx0" brushRef="#br0">3 74 9012,'-2'-19'6789,"7"-6"-5038,-4 24-1721,-1-1 0,1 0 0,-1 1 0,1-1 0,0 1 0,0-1 0,0 1 0,-1-1 0,1 1 0,1-1 0,-1 1 0,0 0 0,0 0 0,0 0 0,1 0 0,-1 0 0,1 0 0,-1 0 0,0 0 0,1 0 0,0 0 0,-1 1 0,4-2 0,-4 3-13,0-1-1,0 0 1,0 0-1,-1 0 1,1 0-1,0 1 1,0-1 0,0 0-1,0 1 1,0-1-1,0 1 1,-1-1-1,1 1 1,0 0-1,0-1 1,-1 1-1,1-1 1,0 1-1,-1 0 1,1 0-1,0 0 1,9 25 76,-9-20-97,0 0 0,0 0 0,-1 0 1,0 0-1,0 1 0,-2 9 0,-8 3-280,4-7-338,7-10 216,5-5-46,-5 2 453,-1 1 0,1 0-1,0-1 1,0 1 0,0 0-1,0 0 1,0 0 0,0 0-1,0 0 1,0 0 0,0 0-1,0 0 1,0 0-1,0 0 1,0 0 0,0 1-1,0-1 1,0 0 0,0 1-1,-1-1 1,1 1 0,0-1-1,0 1 1,0-1 0,0 1-1,-1-1 1,1 1 0,0 0-1,-1 0 1,1-1 0,0 1-1,-1 0 1,1 0-1,-1 0 1,0 0 0,1-1-1,0 3 1,0-2 3,0 1-1,0 0 1,0 0 0,-1 0-1,1 0 1,0-1-1,-1 1 1,1 0 0,-1 0-1,0 0 1,0 0-1,1 0 1,-1 0 0,0 0-1,-1 0 1,1 0 0,0 0-1,-1 3 1,0-4-4,-4 9-4,-1 0 1,0-1 0,-10 13-1,14-22-151,1 1 0,0-1 0,0 1 0,-1-1 0,1 1 0,0-1 0,-1 0 0,1 0 0,0 1 0,-1-1 0,1 0-1,0 0 1,-1-1 0,1 1 0,0 0 0,-2-1 0,0 1-1872</inkml:trace>
</inkml:ink>
</file>

<file path=word/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52.704"/>
    </inkml:context>
    <inkml:brush xml:id="br0">
      <inkml:brushProperty name="width" value="0.05" units="cm"/>
      <inkml:brushProperty name="height" value="0.05" units="cm"/>
    </inkml:brush>
  </inkml:definitions>
  <inkml:trace contextRef="#ctx0" brushRef="#br0">0 58 7411,'1'-3'6779,"2"-2"-3770,10-20-1629,-13 24-1289,0 0 0,1-1 0,-1 1 0,1 0 0,-1-1 0,1 1 0,0 0-1,-1 0 1,1-1 0,0 1 0,0 0 0,0 0 0,0 0 0,0 0 0,0 0 0,0 1 0,0-1 0,0 0-1,1 0 1,-1 1 0,0-1 0,0 0 0,3 0 0,-4 1-79,1 0 0,-1 0 0,1 0 0,-1 0 0,1 0 0,-1 0 0,1 0 0,-1 1 0,1-1 0,-1 0 0,1 0 0,-1 0 0,1 0 0,-1 1 0,0-1 0,1 0 1,-1 1-1,1-1 0,-1 0 0,0 0 0,1 1 0,-1-1 0,0 1 0,1 0 0,0 0-13,-1 0 1,1 1 0,-1-1-1,0 1 1,1-1 0,-1 0 0,0 1-1,0-1 1,0 1 0,0-1-1,0 1 1,0 2 0,-3 14-580,0 0 1,-2 0-1,0 0 1,-9 21-1,13-37-83,1-6 443,0 4 232,1-1 1,-1 1-1,0 0 1,0 0 0,0-1-1,0 1 1,1 0 0,-1 0-1,0 0 1,0-1 0,1 1-1,-1 0 1,0 0 0,0 0-1,1 0 1,-1 0 0,0-1-1,0 1 1,1 0 0,-1 0-1,0 0 1,1 0 0,-1 0-1,0 0 1,0 0 0,1 0-1,-1 0 1,0 0 0,1 0-1,-1 0 1,0 0 0,0 0-1,1 0 1,-1 1 0,0-1-1,0 0 1,1 0 0,-1 0-1,0 0 1,0 0 0,1 1-1,-1-1 1,0 0 0,0 0-1,1 1 1,2 1 87,-1 0 1,1 0-1,0 1 0,-1 0 1,0-1-1,0 1 1,1 0-1,1 4 1,-3-5-92,-1-1 1,1 0 0,0 1 0,-1-1-1,1 0 1,-1 1 0,0-1 0,1 1 0,-1-1-1,0 1 1,0-1 0,0 1 0,0-1-1,0 1 1,0-1 0,-1 1 0,1-1-1,0 1 1,-1-1 0,1 0 0,-1 1 0,0 1-1,0-1-58,0-1-1,0 0 1,0 1-1,0-1 1,0 0-1,0 0 1,0 0-1,0 0 1,0 0-1,0 0 1,-1 0-1,1 0 1,0 0-1,-1-1 1,-1 2-1,-10 4-758,0 4-3634</inkml:trace>
</inkml:ink>
</file>

<file path=word/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47.998"/>
    </inkml:context>
    <inkml:brush xml:id="br0">
      <inkml:brushProperty name="width" value="0.05" units="cm"/>
      <inkml:brushProperty name="height" value="0.05" units="cm"/>
    </inkml:brush>
  </inkml:definitions>
  <inkml:trace contextRef="#ctx0" brushRef="#br0">0 13 11573,'0'0'141,"0"-1"0,1 0 1,-1 1-1,0-1 0,1 0 0,-1 1 0,0-1 0,1 1 0,-1-1 0,0 1 0,1-1 0,-1 0 1,1 1-1,-1 0 0,1-1 0,0 1 0,-1-1 0,1 1 0,-1 0 0,1-1 0,0 1 0,-1 0 0,1 0 1,0-1-1,-1 1 0,1 0 0,0 0 0,0 0 0,-1 0 0,1 0 0,0 0 0,-1 0 0,1 0 0,1 0 1,-1 0-3,0 0 0,0 0 0,0 0 0,0 0 0,0 1 0,0-1 0,1 0 0,-1 0 0,0 1 0,0-1 0,0 1 0,0-1 0,0 1 0,0-1 1,0 1-1,0 0 0,-1-1 0,1 1 0,0 0 0,0 0 0,0-1 0,-1 1 0,2 1 0,-2 4-214,1 0 1,-1 0-1,0 0 0,0 0 0,0 0 0,-1-1 1,0 1-1,0 0 0,-3 8 0,-1 6-92,5-19 146,0 0-1,0 0 1,-1 0 0,1-1 0,0 1-1,-1 0 1,1 0 0,-1 0-1,1-1 1,-1 1 0,1 0 0,-1-1-1,1 1 1,-1 0 0,-1 0-1,-1-2-377,5-8 56,-2 8 352,0 0-1,0 0 1,0 1 0,0-1 0,1 0 0,-1 0-1,0 1 1,1-1 0,-1 0 0,0 1 0,1-1 0,-1 0-1,1 1 1,-1-1 0,1 1 0,-1-1 0,1 1-1,0-1 1,-1 1 0,1-1 0,0 1 0,-1-1-1,1 1 1,0 0 0,-1-1 0,3 1 0,-2 0 100,1 0 0,0 1 0,0-1-1,0 1 1,-1 0 0,1-1 0,0 1 0,0 0 0,2 2 0,8 4-41,-11-6-60,1 0 0,-1-1 0,0 1 0,1 1 0,-1-1 1,0 0-1,0 0 0,0 0 0,0 0 0,0 1 0,0-1 0,0 0 0,-1 1 0,1-1 0,0 1 0,-1-1 0,1 1 0,-1-1 0,0 1 0,1 0 0,-1-1 0,0 1 0,0-1 1,0 1-1,0 2 0,-1 0-36,1 0 0,-1 0 0,0 0 0,0 0 0,0 0 0,0 0 0,-1 0-1,-2 5 1,-18 21-997,4-9-4449,14-14 470</inkml:trace>
</inkml:ink>
</file>

<file path=word/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9:46.070"/>
    </inkml:context>
    <inkml:brush xml:id="br0">
      <inkml:brushProperty name="width" value="0.05" units="cm"/>
      <inkml:brushProperty name="height" value="0.05" units="cm"/>
    </inkml:brush>
  </inkml:definitions>
  <inkml:trace contextRef="#ctx0" brushRef="#br0">34 1 9268,'11'1'5119,"-1"1"-3443,16 0-1545,-25-2-130,-1 0-1,1 0 1,-1 0-1,1 0 1,-1 0-1,0 0 1,1 0-1,-1 0 1,1 0-1,-1 0 1,1 0-1,-1 1 1,1-1-1,-1 0 0,0 0 1,1 1-1,-1-1 1,1 0-1,-1 0 1,0 1-1,1-1 1,-1 0-1,0 1 1,0-1-1,1 0 1,-1 1-1,0-1 1,0 1-1,1-1 1,-1 1-1,0-1 1,0 1-1,1 21-149,-2-18 91,0 0 0,0 0-1,0 0 1,0 0 0,-1 0 0,1 0 0,-1-1-1,0 1 1,-3 3 0,-3 1-12,-1-1-1,1 0 1,-1-1-1,-15 9 1,20-14 180,5-3 32,9-4-29,-8 5-64,0 0 0,0 1-1,1-1 1,-1 1-1,0 0 1,0-1-1,0 1 1,0 0-1,0 0 1,1 1 0,-1-1-1,0 0 1,0 1-1,0-1 1,0 1-1,0 0 1,0-1 0,0 1-1,3 2 1,-3-1 32,0 0 1,0 0-1,-1 0 1,1 0-1,-1 1 1,1-1-1,-1 0 1,0 1-1,0-1 1,0 1-1,0-1 1,-1 1 0,1-1-1,0 1 1,-1 4-1,1-4-40,-1-1 0,1 1 0,-1-1 0,0 0-1,0 1 1,0-1 0,0 1 0,-1-1 0,1 1 0,-1-1 0,1 0-1,-1 1 1,0-1 0,0 0 0,-1 4 0,0-5-45,1 0-1,-1 1 1,0-1 0,1 0-1,-1 0 1,0 0 0,0 0 0,0 0-1,0-1 1,0 1 0,0-1 0,0 1-1,0-1 1,0 1 0,0-1-1,0 0 1,0 0 0,0 0 0,-2-1-1,-18-1-1413,8-3-2401,5 1-1324</inkml:trace>
</inkml:ink>
</file>

<file path=word/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59.091"/>
    </inkml:context>
    <inkml:brush xml:id="br0">
      <inkml:brushProperty name="width" value="0.05" units="cm"/>
      <inkml:brushProperty name="height" value="0.05" units="cm"/>
    </inkml:brush>
  </inkml:definitions>
  <inkml:trace contextRef="#ctx0" brushRef="#br0">1 295 9492,'2'2'432,"0"-1"-1,1 0 0,-1 0 0,1 0 0,-1 0 0,1 0 1,-1-1-1,1 1 0,-1-1 0,1 0 0,0 0 0,-1 1 1,1-2-1,-1 1 0,1 0 0,3-1 0,4-2-483,0 0 0,18-8 0,12-2 589,-50 20 1270,8-4-1745,-1-1-1,1 0 1,-1 0 0,1 0 0,-1 0 0,0 0 0,0 0-1,-6 2 1,0-3 7,-1 0 0,1-1-1,-1 0 1,1-1 0,-1 0-1,1 0 1,-10-3 0,19 4-67,0 0 1,0 0-1,0 0 0,0 0 1,0 0-1,0 0 1,0 0-1,0 0 0,0 0 1,1 0-1,-1 0 1,0 0-1,0-1 0,0 1 1,0 0-1,0 0 1,0 0-1,0 0 0,0 0 1,0 0-1,0 0 1,0 0-1,0 0 0,0 0 1,0 0-1,0 0 1,0 0-1,0 0 0,0 0 1,0 0-1,0 0 1,0 0-1,0-1 0,0 1 1,0 0-1,0 0 1,0 0-1,0 0 0,0 0 1,0 0-1,0 0 1,0 0-1,0 0 0,0 0 1,0 0-1,0 0 1,0 0-1,0 0 0,0 0 1,0 0-1,0-1 1,0 1-1,0 0 0,0 0 1,10-3 42,14-1-62,-1 1-391,1 0-1573,-8 1-2345,-8 2-1007</inkml:trace>
  <inkml:trace contextRef="#ctx0" brushRef="#br0" timeOffset="385.7">529 160 9492,'-9'15'7259,"5"16"-6107,1-7-684,-47 119 1658,36-96-1863,5-24-224,2 1 0,1 0 0,1 0 0,1 1 0,0 27 0,3-38-203,0-12 17,1 0 0,0 0 0,0 0 0,-1 1 0,1-1 1,1 0-1,-1 0 0,0 1 0,1-1 0,-1 0 1,1 0-1,0 0 0,-1 0 0,3 4 0,-2-2-497</inkml:trace>
  <inkml:trace contextRef="#ctx0" brushRef="#br0" timeOffset="768.55">339 177 10373,'2'3'8470,"6"13"-7424,5 13-433,15 48-1,-24-63-948,-1 0 0,0 0-1,-1 0 1,-1 1 0,0 26 0,-4-34-639</inkml:trace>
  <inkml:trace contextRef="#ctx0" brushRef="#br0" timeOffset="1369.17">657 6 10133,'3'20'7202,"5"-1"-4874,-6-15-2248,0 1 0,0-1 0,-1 0 0,1 1 0,-1-1 0,0 0 0,-1 1 0,2 8 0,-3 3 64,1 0 0,1 16 0,-11-166-69,12 111-622,-8 29-693,-4 5-3718</inkml:trace>
  <inkml:trace contextRef="#ctx0" brushRef="#br0" timeOffset="1957.91">1121 222 9268,'-2'2'672,"0"0"0,0 0 0,0 0 0,1 0 0,-1 0-1,1 1 1,0-1 0,-1 1 0,1-1 0,0 0 0,-1 6 0,-7 33 206,5-19 167,-9 30-119,0-4-656,2 1 1,-8 95-1,19-141-353,0 4-575,0 0 0,-1 0 0,0-1 0,0 1 0,-4 12 0,-1-30-9179</inkml:trace>
  <inkml:trace contextRef="#ctx0" brushRef="#br0" timeOffset="2357.73">942 243 10021,'4'26'2257,"0"-1"0,1 1 0,2-1 0,15 37 0,5-17-9255</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5:25.391"/>
    </inkml:context>
    <inkml:brush xml:id="br0">
      <inkml:brushProperty name="width" value="0.05" units="cm"/>
      <inkml:brushProperty name="height" value="0.05" units="cm"/>
    </inkml:brush>
  </inkml:definitions>
  <inkml:trace contextRef="#ctx0" brushRef="#br0">45 164 9492,'-3'2'1041,"-21"14"3940,23-15-4951,1-1 1,0 0-1,-1 0 1,1 0 0,-1 1-1,1-1 1,-1 0-1,1 0 1,-1 0-1,1 0 1,-1 0 0,1 0-1,-1 0 1,1 0-1,-1 0 1,1 0 0,0 0-1,-1 0 1,1 0-1,-1 0 1,1-1-1,-1 1 1,1 0 0,-1 0-1,1-1 1,0 1-1,-1 0 1,1 0 0,-1-1-1,1 1 1,0 0-1,-1-1 1,1 1-1,0 0 1,0-1 0,-1 1-1,1-1 1,0 1-1,0-1 1,-1 1 0,1-1-1,0 1 1,0 0-1,0-1 1,0 1 0,0-1-1,0 1 1,0-1-1,0 1 1,0-1-1,0 1 1,0-1 0,0 0-1,0-12-2,1 0 0,0 0 0,1 0 0,0 0 0,1 0 0,0 1 0,11-25 0,-13 35-7,0 0-1,0 1 1,0-1-1,1 1 0,-1-1 1,0 1-1,1-1 1,0 1-1,-1 0 1,1 0-1,0 0 0,-1 0 1,1 0-1,0 0 1,0 0-1,0 1 1,0-1-1,0 1 0,0-1 1,0 1-1,0 0 1,0 0-1,0 0 0,0 0 1,0 0-1,0 0 1,0 0-1,0 1 1,2 0-1,-1-1 17,-1 1 0,1-1 0,-1 1 0,1 0 0,-1 0 0,1 0 0,-1 0 0,0 0 0,1 1 0,-1-1 0,0 1 1,0-1-1,0 1 0,0 0 0,0 0 0,-1 0 0,1 0 0,0 0 0,-1 0 0,0 0 0,1 0 0,0 4 0,-1 1-99,0 1-1,0-1 1,-1 0 0,0 0-1,-1 0 1,0 1 0,0-1-1,0 0 1,-1 0 0,0 0-1,0-1 1,-1 1 0,0 0-1,0-1 1,0 1-1,-1-1 1,0 0 0,-8 9-1,11-14-204,0 0-1,0 0 1,0 0-1,0-1 0,0 1 1,0 0-1,0 0 1,-1-1-1,1 1 1,0-1-1,0 1 0,-1-1 1,1 1-1,0-1 1,0 0-1,-1 0 0,1 0 1,0 0-1,-3 0 1,-6-1-4800</inkml:trace>
  <inkml:trace contextRef="#ctx0" brushRef="#br0" timeOffset="385.26">288 189 11381,'0'0'75,"-1"1"0,0-1 0,0 1 0,1-1 0,-1 1 0,0-1 0,0 0 0,1 1 0,-1-1 0,0 0 0,0 0 0,0 0 0,1 0 0,-1 0 0,0 1 0,0-2 0,0 1-1,0 0 1,1 0 0,-1 0 0,0 0 0,0 0 0,0-1 0,1 1 0,-1 0 0,0-1 0,0 1 0,1 0 0,-1-1 0,0 1 0,1-1 0,-1 1 0,0-1 0,1 0 0,-1 1 0,1-1 0,-1 0 0,1 1 0,-1-1 0,1 0 0,-1 1-1,1-1 1,0 0 0,0 0 0,-1 0 0,1 1 0,0-1 0,0 0 0,0 0 0,0 0 0,0 1 0,0-1 0,0-1 0,0-7 661,0-1 0,1 1 1,0 0-1,3-10 0,-1 5-397,-2 8-330,1 1 0,-1-1 1,1 1-1,0 0 0,0 0 1,1 0-1,0 0 0,0 0 0,4-6 1,-6 10-7,0-1 0,0 1 1,0-1-1,1 1 1,-1 0-1,0 0 1,1 0-1,-1 0 0,1 0 1,-1 0-1,1 0 1,-1 0-1,1 0 0,0 1 1,-1-1-1,1 0 1,0 1-1,-1 0 1,1-1-1,0 1 0,0 0 1,0 0-1,-1 0 1,1 0-1,0 0 0,0 0 1,-1 1-1,1-1 1,0 1-1,0-1 1,-1 1-1,4 1 0,-3 0 6,0 0-1,0 0 0,0 0 0,0 0 0,-1 0 1,1 0-1,-1 0 0,1 1 0,-1-1 1,0 1-1,0-1 0,0 1 0,0-1 0,0 1 1,-1 0-1,1-1 0,-1 1 0,1 4 1,0 8-163,-2 30 0,1-38 68,0-2-195,-5 46-322,4-47 159,1-1 0,-1 0 1,0 0-1,0 0 0,0 0 0,0 0 0,-1 0 0,1 0 1,-1 0-1,0-1 0,0 1 0,-4 4 0,-2-2-4619</inkml:trace>
  <inkml:trace contextRef="#ctx0" brushRef="#br0" timeOffset="784.62">242 46 10277,'2'2'593,"-1"0"0,1 0 1,-1 0-1,0 0 0,0 1 0,0-1 1,0 1-1,0-1 0,0 0 1,-1 1-1,1 0 0,0 3 0,0 34-160,-1-27 191,2 95 278,0 45-1120,4-53-5281,-5-90 24</inkml:trace>
  <inkml:trace contextRef="#ctx0" brushRef="#br0" timeOffset="1185.97">516 206 10021,'-1'0'260,"0"0"1,0 0 0,0 0 0,0 0 0,0-1 0,0 1 0,0 0 0,0-1-1,0 1 1,0-1 0,0 1 0,0-1 0,0 1 0,0-1 0,1 0 0,-1 1-1,0-1 1,0 0 0,1 0 0,-1 1 0,1-1 0,-1 0 0,0 0-1,1 0 1,-1-1 0,-8-30-761,2 9 842,5 13-274,-1-1-1,2 0 1,-1 1 0,1-1 0,1 0 0,0 0-1,1 1 1,0-1 0,3-13 0,-4 23-63,0 1 1,0-1-1,0 1 1,0-1-1,0 0 1,0 1 0,0-1-1,0 1 1,0-1-1,0 0 1,1 1-1,-1-1 1,0 1 0,0-1-1,1 1 1,-1-1-1,0 1 1,1-1-1,-1 1 1,1-1-1,-1 1 1,0-1 0,1 1-1,-1 0 1,1-1-1,-1 1 1,1 0-1,-1-1 1,1 1 0,0 0-1,-1 0 1,1 0-1,-1-1 1,1 1-1,-1 0 1,1 0 0,0 0-1,-1 0 1,1 0-1,0 0 1,-1 0-1,1 0 1,-1 0 0,1 1-1,-1-1 1,1 0-1,0 0 1,-1 0-1,1 1 1,0-1-1,0 1 10,1 0 0,-1 0 0,1 0 0,-1 0 0,1 0 0,-1 1 0,0-1 0,1 0 0,-1 1 0,0-1 0,0 0 1,0 1-1,0 0 0,0-1 0,-1 1 0,2 2 0,-2 2-56,1 0 1,-1 0-1,0 0 1,-1 0-1,1 0 1,-1 0-1,0 0 1,-1 0-1,0 0 1,0 0-1,0-1 1,0 1-1,-1-1 1,0 0-1,0 1 1,-5 4-1,7-9-280,-1 1 0,0-1 0,1 0 0,-1 0-1,0 0 1,0 0 0,0 0 0,0-1 0,0 1-1,0-1 1,0 1 0,-3-1 0,-6 1-4721</inkml:trace>
  <inkml:trace contextRef="#ctx0" brushRef="#br0" timeOffset="1644.55">669 84 10597,'2'10'1439,"-2"1"0,1 0 1,-2-1-1,-1 15 0,2-22-1394,-1 1 0,0-1 0,0 0 0,0 1 0,0-1 0,0 0 0,-1 0 0,0 0 0,0 0 0,1 0 0,-2 0 0,1 0 0,0-1 0,0 1 0,-1-1 0,-4 4 0,7-6-52,-1 1 0,1-1 1,0 0-1,0 0 0,0 0 1,-1 0-1,1 0 0,0 1 0,0-1 1,0 0-1,-1 0 0,1 0 1,0 0-1,0 0 0,-1 0 0,1 0 1,0 0-1,0 0 0,-1 0 1,1 0-1,0 0 0,0 0 0,-1 0 1,1 0-1,0 0 0,0 0 1,-1 0-1,1 0 0,0 0 0,0-1 1,-1 1-1,1 0 0,0 0 1,0 0-1,0 0 0,-1 0 0,1-1 1,-4-11-81,4-18 97,1 27-20,-1-1 22,0 1 0,0 0 0,1 0 0,-1 0 0,1 0 0,0 0 0,0 0-1,0 0 1,0 0 0,1 0 0,-1 0 0,1 0 0,0 1 0,0-1 0,-1 1 0,2-1 0,-1 1-1,4-4 1,-2 4-15,0-1 0,1 1-1,-1-1 1,0 1 0,1 1 0,0-1-1,0 1 1,-1-1 0,1 2 0,0-1-1,7 0 1,-9 1-131,0 0 0,0 0 0,0 0 0,0 0 0,0 1 1,0 0-1,3 1 0,10 6-4195,-5 2-846</inkml:trace>
  <inkml:trace contextRef="#ctx0" brushRef="#br0" timeOffset="2033.2">760 217 9012,'0'-4'999,"1"0"-1,0 0 1,-1 1-1,1-1 1,0 0-1,1 0 1,2-5-1,-2 4-716,1 0 0,0 0-1,0 1 1,0-1 0,7-7-1,-8 11-292,-1-1 0,0 1-1,0-1 1,1 1 0,-1 0 0,0 0-1,1 0 1,-1 0 0,1 0-1,0 0 1,-1 0 0,1 1 0,0-1-1,-1 0 1,1 1 0,0-1-1,0 1 1,0 0 0,-1 0 0,1 0-1,0 0 1,0 0 0,0 0-1,0 0 1,-1 0 0,1 1 0,0-1-1,0 1 1,-1-1 0,1 1-1,0 0 1,-1 0 0,1-1 0,0 1-1,-1 0 1,1 1 0,-1-1-1,0 0 1,1 0 0,-1 1 0,2 1-1,-2 0-52,1 1 0,-1-1-1,0 0 1,0 1 0,0-1-1,0 1 1,-1-1 0,1 1-1,-1-1 1,0 1 0,0 0-1,0-1 1,0 1 0,-1-1-1,0 1 1,1-1 0,-1 1-1,-1-1 1,1 1 0,0-1-1,-1 0 1,0 0 0,1 0 0,-1 0-1,-1 0 1,-2 4 0,4-6-40,0-1 0,0 1 0,0-1 0,0 1 1,0-1-1,0 1 0,0-1 0,0 0 1,0 1-1,0-1 0,0 0 0,0 0 1,0 0-1,0 0 0,0 0 0,0 0 1,0 0-1,0 0 0,0 0 0,0 0 1,0 0-1,0-1 0,0 1 0,0-1 0,0 1 1,0 0-1,0-1 0,0 0 0,0 1 1,0-1-1,1 1 0,-1-1 0,0 0 1,0 0-1,1 0 0,-1 1 0,0-1 1,1 0-1,-1 0 0,1 0 0,-1 0 1,1 0-1,-1-1 0,0 0 263,0 0 0,0-1 0,1 1 1,-1 0-1,0-1 0,1 1 0,0 0 0,0-1 0,-1 1 0,1 0 0,0-1 1,1 1-1,-1-1 0,0 1 0,1 0 0,0-1 0,-1 1 0,3-4 1,-3 5-62,1 0 1,-1 0 0,1 0-1,-1 0 1,1 0 0,0 1-1,-1-1 1,1 0 0,0 0-1,0 1 1,-1-1 0,1 0-1,0 1 1,0-1 0,0 1-1,0-1 1,0 1 0,0-1-1,0 1 1,0 0 0,0-1 0,0 1-1,0 0 1,0 0 0,0 0-1,0 0 1,0 0 0,0 0-1,1 0 1,-1 0 0,0 0-1,0 1 1,0-1 0,0 0-1,0 1 1,0-1 0,0 0-1,0 1 1,0 0 0,-1-1 0,1 1-1,0-1 1,0 1 0,0 0-1,-1 0 1,1-1 0,0 1-1,-1 0 1,2 2 0,3 2 34,-1 1-1,0 0 1,0 0 0,-1 1 0,0-1 0,3 8 0,-4-8-342,12 36-1085,-8-13-3598,-5-18-631</inkml:trace>
  <inkml:trace contextRef="#ctx0" brushRef="#br0" timeOffset="2034.2">907 251 10709,'3'-5'3105,"2"0"33,2 1-2162,2-1-191,0 0-177,-1 1-144,3 2-144,-2 1-96,3 1-112,0 1-32,1 1-160,1 1-96,1-2-176,-2 4-240,1 0-80,-2 2-193,-3 3-2224,-2 5-2850</inkml:trace>
  <inkml:trace contextRef="#ctx0" brushRef="#br0" timeOffset="2399.47">1046 329 12022,'-2'-11'3201,"-1"2"0,3-4-2240,2-2-305,-2 1-128,1-1-207,0 0-97,1 1-144,-1-2-32,1 1-176,0 3-160,-1 0-161,3-1-287,-3 3-192,0 0-2306,1 0-2849</inkml:trace>
  <inkml:trace contextRef="#ctx0" brushRef="#br0" timeOffset="2400.47">1176 74 11813,'-1'-2'6339,"2"-1"-5362,-1 1-465,0 0-304,1 1-272,0 1-336,1-1-128,0 1-257</inkml:trace>
  <inkml:trace contextRef="#ctx0" brushRef="#br0" timeOffset="2401.47">1219 169 8756,'0'13'2721,"0"0"-304,0 1-1904,1-6-513,-2 1-2257,1 1-401,0-1-1183</inkml:trace>
  <inkml:trace contextRef="#ctx0" brushRef="#br0" timeOffset="2766.85">1375 264 10373,'0'1'297,"-1"-1"0,0-1 0,0 1 0,0 0 0,1 0 0,-1 0 1,0 0-1,0 0 0,1-1 0,-1 1 0,0 0 0,0-1 0,1 1 0,-1-1 1,0 1-1,1 0 0,-1-1 0,0 1 0,1-1 0,-1 0 0,1 1 0,-1-1 0,1 0 1,-1 1-1,1-2 0,-1 1-177,0-1 1,1 0 0,-1 0-1,1 0 1,-1 0 0,1 0-1,0 0 1,0 0-1,0 0 1,0-2 0,1-2-216,0-1 0,0 1 1,1 0-1,-1 0 0,6-10 1,-7 15 96,0 1 1,1-1 0,-1 0-1,0 1 1,1-1 0,-1 1 0,1-1-1,-1 1 1,0-1 0,1 1-1,-1-1 1,1 1 0,0-1 0,-1 1-1,1 0 1,-1-1 0,1 1-1,0 0 1,-1 0 0,1-1-1,-1 1 1,1 0 0,0 0 0,-1 0-1,1 0 1,0 0 0,1 0-1,-1 0 5,1 0 0,-1 1 1,1-1-1,-1 1 0,1 0 0,-1-1 0,1 1 0,-1 0 0,1 0 0,-1 0 0,2 1 0,-1 0-2,1 0-1,-1 1 1,0-1-1,0 0 1,0 1-1,0-1 0,-1 1 1,1-1-1,-1 1 1,1 0-1,-1 0 1,2 5-1,-3-2-90,-1 0 0,1 0-1,-1 0 1,0 1-1,0-1 1,-1-1-1,-3 9 1,-5 8-5572</inkml:trace>
  <inkml:trace contextRef="#ctx0" brushRef="#br0" timeOffset="3131.88">1437 212 10709,'1'0'500,"0"1"0,-1-1-1,1 0 1,0 1 0,0-1 0,0 1 0,0 0 0,-1-1 0,1 1 0,0 0-1,-1-1 1,1 1 0,0 0 0,0 0 0,8 16 2103,-8-15-2758,0 1 0,0-1 0,1 0 0,-1 1 0,0-1 1,1 0-1,0 0 0,2 2 0,-4-4 94,1 1 1,0-1-1,0 0 1,-1 0-1,1 1 1,0-1-1,0 0 1,-1 0-1,1 0 1,0 0-1,0 0 0,-1 0 1,1 0-1,0 0 1,0 0-1,-1-1 1,1 1-1,0 0 1,0 0-1,-1-1 0,1 1 1,0 0-1,-1-1 1,1 1-1,0-1 1,-1 1-1,1-1 1,-1 1-1,1-1 0,-1 1 1,1-1-1,-1 0 1,1 0-1,30-34-179,-24 25 354,1 0 0,1 1 0,18-15 0,-26 23-88,-1 0 0,1 1-1,0-1 1,0 0-1,0 1 1,-1-1-1,1 1 1,0-1 0,0 1-1,0 0 1,0-1-1,0 1 1,0 0 0,0 0-1,0-1 1,0 1-1,0 0 1,0 0-1,0 0 1,0 0 0,0 0-1,0 0 1,0 1-1,0-1 1,0 0 0,1 1-1,-1 0 23,1 0 0,-1 0 1,0 1-1,-1-1 0,1 0 0,0 0 0,0 1 1,0-1-1,-1 0 0,1 1 0,-1-1 0,1 1 0,-1-1 1,0 1-1,1 2 0,0 7 129,0 1 0,-1 0-1,-2 16 1,2-25-222,-5 37-830,-1-13-4386</inkml:trace>
  <inkml:trace contextRef="#ctx0" brushRef="#br0" timeOffset="3574.37">1804 136 10469,'-5'0'8429,"-16"2"-7814,18-1-638,-1 1 0,1 0 0,0 0 0,0 0 0,0 1 0,0-1 0,0 1 0,0 0 0,-2 2 0,4-4-39,0 0-1,0 0 1,0 0 0,1 0-1,-1 0 1,0 0-1,1 0 1,-1 0-1,0 0 1,1 0 0,-1 1-1,1-1 1,0 0-1,-1 0 1,1 0 0,0 1-1,0-1 1,-1 0-1,1 0 1,0 1-1,1-1 1,-1 0 0,0 0-1,0 1 1,0-1-1,1 0 1,-1 0-1,1 1 1,0 1 0,1-2 7,1 1 0,-1-1 1,0 0-1,1 0 0,-1 0 0,1 0 1,0-1-1,-1 1 0,1-1 1,4 1-1,13 3 275,-9 0 158,-6-2-122,0-1-1,-1 1 1,0-1 0,1 1-1,-1 1 1,0-1-1,0 0 1,7 7 0,-10-8-220,-1 1 1,1-1 0,-1 1-1,1 0 1,-1 0-1,0-1 1,1 1 0,-1 0-1,0-1 1,0 1-1,0 0 1,-1 0 0,1-1-1,0 1 1,-1 0-1,1-1 1,-1 1 0,1 0-1,-1-1 1,0 1-1,0-1 1,1 1 0,-3 1-1,1 1-172,0-1 0,0 1 0,-1-1 0,1 0-1,-1 0 1,0 0 0,0 0 0,-6 4 0,6-6-277,0 0 1,0 0-1,-1 0 1,1 0-1,0-1 1,0 0-1,-1 1 0,-5-2 1,-2 2-2601,-1-1-2083</inkml:trace>
</inkml:ink>
</file>

<file path=word/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53.928"/>
    </inkml:context>
    <inkml:brush xml:id="br0">
      <inkml:brushProperty name="width" value="0.05" units="cm"/>
      <inkml:brushProperty name="height" value="0.05" units="cm"/>
    </inkml:brush>
  </inkml:definitions>
  <inkml:trace contextRef="#ctx0" brushRef="#br0">8 265 9156,'10'5'6775,"1"1"-6005,49-5 1097,-58 1-1282,-6 2-305,-8 3-5,8-6-248,0 0 0,0 0 0,0-1 0,0 1 0,0-1 1,0 0-1,0 0 0,0-1 0,0 1 0,0-1 0,0 0 0,1 0 1,-1 0-1,0 0 0,0-1 0,-4-2 0,8 4-22,0 0-1,-1 0 1,1 0-1,0 0 0,0 0 1,0 0-1,0-1 1,-1 1-1,1 0 1,0 0-1,0 0 1,0 0-1,0-1 1,0 1-1,-1 0 0,1 0 1,0 0-1,0 0 1,0-1-1,0 1 1,0 0-1,0 0 1,0 0-1,0-1 1,0 1-1,0 0 0,0 0 1,0 0-1,0-1 1,0 1-1,0 0 1,0 0-1,0 0 1,0-1-1,0 1 1,0 0-1,0 0 0,0 0 1,0-1-1,1 1 1,-1 0-1,0 0 1,0 0-1,0-1 1,0 1-1,0 0 1,0 0-1,1 0 0,-1 0 1,0 0-1,0 0 1,0-1-1,1 1 1,17-6-671,24 1-2292,-20 8-2076,-12-1 69</inkml:trace>
  <inkml:trace contextRef="#ctx0" brushRef="#br0" timeOffset="361.54">420 170 9732,'0'2'6199,"-1"6"-5101,-17 31-247,2 1-1,2 0 0,-17 77 1,24-83-891,-8 56-1839,15-89 1805,0-1 0,0 1 0,0-1 0,0 1-1,-1-1 1,1 1 0,0 0 0,0-1-1,0 1 1,-1-1 0,1 1 0,0-1 0,-1 1-1,1-1 1,0 0 0,-1 1 0,1-1-1,-1 1 1,1-1 0,0 0 0,-1 1-1,1-1 1,-1 0 0,1 1 0,-1-1 0,1 0-1,-2 1 1,-6-2-4216</inkml:trace>
  <inkml:trace contextRef="#ctx0" brushRef="#br0" timeOffset="747.51">230 169 9732,'15'24'9750,"7"31"-9975,-9-20 612,-10-28-710,6 17-786,-5-8-4684</inkml:trace>
  <inkml:trace contextRef="#ctx0" brushRef="#br0" timeOffset="1138.25">524 0 9492,'2'33'7302,"3"-1"-5210,-2-15-1930,1 30-1,-14-85-161,8 18-201,-3-19-147,3 13-5109</inkml:trace>
  <inkml:trace contextRef="#ctx0" brushRef="#br0" timeOffset="1815.7">812 248 10373,'0'1'521,"0"0"0,0 0 0,0 0 0,1 0 0,-1 0 1,0 0-1,1 0 0,-1-1 0,0 1 0,1 0 0,-1 0 1,1 0-1,-1 0 0,2 1 0,22 15 1273,-21-14-1750,1-1 0,0 0-1,-1 1 1,0 0 0,6 5 0,40 53 344,-19-26-1488,39 60 0,-64-91-178</inkml:trace>
  <inkml:trace contextRef="#ctx0" brushRef="#br0" timeOffset="2175.81">994 162 10373,'-2'2'979,"0"-1"1,0 1-1,1 0 1,-1 0-1,1-1 1,-1 1-1,1 0 1,-2 3-1,-15 37-57,9-17-484,-4-3-335,0-1 0,-1-1 0,-1 0 0,-21 20 0,-5 9 28,24-30-610,13-16 195,1 1 1,-1 0-1,1 1 0,-1-1 0,1 1 0,-5 9 1,8-14 124,0 0 0,0 1 0,0-1 0,0 0 0,0 0 0,0 0 0,-1 1 0,1-1 0,0 0 0,0 0 0,0 1-1,0-1 1,-1 0 0,1 0 0,0 0 0,0 0 0,0 0 0,-1 1 0,1-1 0,0 0 0,0 0 0,-1 0 0,1 0 0,0 0 0,0 0 0,-1 0 0,1 0 0,0 0 0,-1 0 0</inkml:trace>
</inkml:ink>
</file>

<file path=word/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49.509"/>
    </inkml:context>
    <inkml:brush xml:id="br0">
      <inkml:brushProperty name="width" value="0.05" units="cm"/>
      <inkml:brushProperty name="height" value="0.05" units="cm"/>
    </inkml:brush>
  </inkml:definitions>
  <inkml:trace contextRef="#ctx0" brushRef="#br0">180 1 7828,'-1'14'8048,"-1"5"-3987,-18 92-3437,-9 103-525,14-86-1868,16-106 722,0-8-4167</inkml:trace>
  <inkml:trace contextRef="#ctx0" brushRef="#br0" timeOffset="368.12">3 66 9268,'-1'-2'4510,"-1"-6"-1195,7 21-2292,1 0 0,8 14 0,-8-17-923,0 0 0,-2 1 0,8 22-1,-11-29-158,1 0 0,-1 0 0,1 0 0,0 0 0,0-1 0,0 1 0,0 0 0,1-1 0,-1 1 0,1-1 0,0 0 0,6 6 0,16 3-5977</inkml:trace>
</inkml:ink>
</file>

<file path=word/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48.370"/>
    </inkml:context>
    <inkml:brush xml:id="br0">
      <inkml:brushProperty name="width" value="0.05" units="cm"/>
      <inkml:brushProperty name="height" value="0.05" units="cm"/>
    </inkml:brush>
  </inkml:definitions>
  <inkml:trace contextRef="#ctx0" brushRef="#br0">1 1 7956,'0'1'513,"14"37"8211,-11-33-8411,-1 0 0,1 0 0,0 0 0,1 0 0,-1-1 0,1 0-1,0 1 1,5 3 0,90 72 250,-53-44-555,-32-25-148,0 1-1,-1 1 1,11 14 0,-18-19-1354,0-1-1,-1 1 1,-1 0-1,6 12 1,-8-14-3353</inkml:trace>
  <inkml:trace contextRef="#ctx0" brushRef="#br0" timeOffset="371.64">287 44 11269,'-16'19'7002,"14"-16"-6772,0 0-1,-1 0 1,1 0 0,-1 0-1,1 0 1,-1-1-1,0 0 1,0 1-1,-6 2 1,3-1-183,0 0 1,0 0-1,0 1 1,0 0-1,1 0 1,0 1-1,-5 5 1,-31 45-44,39-53-1,-32 56-41,24-41-257,0 0 0,-20 26 0,16-32-122,4-8-917,3-7-3385</inkml:trace>
</inkml:ink>
</file>

<file path=word/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50.704"/>
    </inkml:context>
    <inkml:brush xml:id="br0">
      <inkml:brushProperty name="width" value="0.05" units="cm"/>
      <inkml:brushProperty name="height" value="0.05" units="cm"/>
    </inkml:brush>
  </inkml:definitions>
  <inkml:trace contextRef="#ctx0" brushRef="#br0">1 2 8356,'6'-1'8878,"-6"16"-7423,-3 103-98,4-54-1308,0 118-351,-1-180-1049,0-4 140,0-7-1800,0-1-2453</inkml:trace>
</inkml:ink>
</file>

<file path=word/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42.470"/>
    </inkml:context>
    <inkml:brush xml:id="br0">
      <inkml:brushProperty name="width" value="0.05" units="cm"/>
      <inkml:brushProperty name="height" value="0.05" units="cm"/>
    </inkml:brush>
  </inkml:definitions>
  <inkml:trace contextRef="#ctx0" brushRef="#br0">25 315 9396,'-4'-5'4616,"3"3"-4414,0 1 0,0-1 0,0 1 0,0-1 0,0 0 0,0 0 0,1 1 0,-1-1 0,1 0 0,-1-3 0,-4-26 67,1 0 0,2 1 0,1-1 0,2 0 0,4-34 0,-4 60-261,0 0-1,1 0 1,0 1-1,0-1 1,0 0-1,0 1 0,4-6 1,-5 9-7,0-1 0,0 0 0,1 0 0,-1 1 0,0-1 0,1 0 0,-1 1 0,1-1 1,0 1-1,-1 0 0,1 0 0,0 0 0,0 0 0,0 0 0,0 0 0,0 0 0,0 0 0,3 0 0,-2 2-1,0 0 0,0 0 0,0 1 0,0-1 0,0 1 0,0-1 0,-1 1 0,1 0 0,0 0 0,-1 1 0,0-1 0,2 3 0,5 3 0,-4-3 1,1 1-1,-1 0 0,-1 0 0,1 0 1,-1 1-1,0 0 0,5 11 1,-1 2 113,9 31 1,-16-44 25,0 0 0,0 0-1,-1 0 1,0 0 0,-1 0 0,1 0-1,-1 0 1,-1 0 0,1 0-1,-1 0 1,0 0 0,-5 10-1,0 1-4,2-8-73,0 0 1,0 0 0,-1 0 0,-1-1 0,-12 15-1,7-10-113,11-13 7,0 0-1,0 0 1,1 0 0,-1 0-1,0-1 1,0 1 0,0 0-1,0-1 1,0 1 0,0-1-1,0 1 1,0-1 0,0 0-1,-1 1 1,1-1 0,0 0-1,0 0 1,0 0 0,0 0-1,0 0 1,-1 0 0,1 0-1,0 0 1,0 0 0,0 0-1,0-1 1,0 1 0,0 0-1,0-1 1,-1 1 0,1-1-1,0 1 1,0-1 0,1 0-1,-2 0 1,-3-2-787,1-1 1,-1 1-1,1-1 1,0 0-1,-6-8 1,1-2-4527</inkml:trace>
</inkml:ink>
</file>

<file path=word/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41.453"/>
    </inkml:context>
    <inkml:brush xml:id="br0">
      <inkml:brushProperty name="width" value="0.05" units="cm"/>
      <inkml:brushProperty name="height" value="0.05" units="cm"/>
    </inkml:brush>
  </inkml:definitions>
  <inkml:trace contextRef="#ctx0" brushRef="#br0">52 292 8356,'-1'0'294,"0"1"0,1-1 1,-1 0-1,0 1 0,0-1 1,1 0-1,-1 1 0,0-1 0,0 0 1,0 0-1,1 0 0,-1 1 1,0-1-1,0 0 0,0 0 0,0 0 1,1-1-1,-1 1 0,0 0 1,0 0-1,0 0 0,1 0 0,-1-1 1,-1 0-1,1 0-123,-1 0 1,1 0-1,0 0 1,0 0-1,0 0 1,0-1-1,0 1 0,0 0 1,0-1-1,1 1 1,-2-4-1,-1-3-215,1-1 0,0 0 0,-2-13-1,4 19 380,-3-16-191,1 0 0,1 0-1,0 0 1,2 0 0,0 0-1,7-35 1,-7 51-119,0 0 1,0 0-1,0 0 1,0 0-1,0 0 1,1 0-1,-1 1 1,1-1-1,0 1 1,-1-1-1,1 1 0,1-1 1,-1 1-1,0 0 1,0 0-1,1 0 1,-1 0-1,6-2 1,-4 3 4,0 0 1,0 0 0,0 0 0,0 0 0,1 1-1,-1 0 1,0 0 0,0 0 0,1 0 0,-1 1 0,0 0-1,0 0 1,6 1 0,-7 0-30,0-1 1,0 1-1,0-1 0,0 1 0,0 0 1,-1 0-1,1 1 0,-1-1 0,1 0 1,-1 1-1,0-1 0,0 1 0,0 0 0,0 0 1,0 0-1,-1 0 0,1 0 0,-1 0 1,0 0-1,0 0 0,0 1 0,0-1 1,-1 0-1,1 4 0,2 12 10,-2-1 0,0 37 0,-1-53-11,0 6 1,-1 0 0,1 0 0,-1 0-1,-1 0 1,0 0 0,0 0 0,0 0 0,-1-1 0,0 1-1,0-1 1,-1 0 0,-9 13 0,13-19-2,-2 1 1,1-1 0,0 0-1,0 1 1,0-1 0,0 0 0,-1 0-1,1 0 1,-1 0 0,1 0-1,-1 0 1,1 0 0,-1-1-1,1 1 1,-1 0 0,0-1-1,1 1 1,-1-1 0,0 0-1,0 0 1,1 1 0,-1-1-1,0 0 1,0-1 0,1 1-1,-1 0 1,0 0 0,1-1-1,-1 1 1,0-1 0,1 1-1,-3-2 1,-5-2-448,1 0-1,-1 0 1,-8-7-1,-7-9-4720,16 12 47</inkml:trace>
</inkml:ink>
</file>

<file path=word/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6:40.556"/>
    </inkml:context>
    <inkml:brush xml:id="br0">
      <inkml:brushProperty name="width" value="0.05" units="cm"/>
      <inkml:brushProperty name="height" value="0.05" units="cm"/>
    </inkml:brush>
  </inkml:definitions>
  <inkml:trace contextRef="#ctx0" brushRef="#br0">49 286 7956,'-1'12'4305,"0"-9"-3956,1 1-1,0 0 1,-1 0-1,0-1 1,1 1-1,-2-1 0,1 1 1,0-1-1,-3 6 1,3-9-280,1 0 0,0-1 1,-1 1-1,1 0 0,0 0 1,-1 0-1,1 0 0,0 0 1,-1 0-1,1-1 0,-1 1 1,1 0-1,0 0 0,0-1 0,-1 1 1,1 0-1,0 0 0,-1-1 1,1 1-1,0 0 0,0-1 1,0 1-1,-1 0 0,1-1 0,0 1 1,0 0-1,0-1 0,0 1 1,0 0-1,0-1 0,-1 1 1,1-1-1,0 1 0,0-1 1,-4-14 881,-2-18-606,2 1 1,1-1-1,2 0 0,1 0 0,8-59 0,-7 87-345,3-27 0,-3 31 0,-1 0 0,0 0 0,0 0 0,0 0 0,1 0 0,-1 0 0,0 0 0,1 0 0,-1 0 0,1 0 0,-1 0 0,1 0 0,-1 0 0,1 1 0,0-1 0,-1 0 0,1 0 0,0 1 0,0-1 0,0 0 0,1 0 0,0 1-1,0 0-1,1 1 1,-1-1 0,0 0 0,1 1 0,-1 0 0,0 0-1,0 0 1,0 0 0,1 0 0,-1 0 0,0 0 0,-1 1-1,1-1 1,0 1 0,0-1 0,-1 1 0,1 0 0,2 2-1,0 1-5,0 1 0,0-1 0,0 1-1,-1 0 1,5 10 0,-4-6 5,-2 0 0,1 0 0,-2 1 1,1-1-1,-1 0 0,-1 1 0,0-1 0,-2 17 0,0-8 3,-2 1 0,-1-1 0,-10 29 0,6-19-30,7-21-1,-1 0-1,0 0 1,0 0-1,-8 15 0,10-23-29,1 1 0,-1-1 0,1 0-1,-1 1 1,1-1 0,-1 0 0,1 0-1,-1 0 1,1 0 0,-1 1 0,1-1 0,-1 0-1,0 0 1,1 0 0,-1 0 0,1 0-1,-1 0 1,1 0 0,-1-1 0,1 1 0,-1 0-1,0 0 1,1 0 0,-1 0 0,1-1-1,-1 1 1,1 0 0,-1-1 0,1 1 0,-1 0-1,1-1 1,0 1 0,-1-1 0,0 0-1,-15-15-1590,0-9-2497,8 9-921</inkml:trace>
</inkml:ink>
</file>

<file path=word/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17.933"/>
    </inkml:context>
    <inkml:brush xml:id="br0">
      <inkml:brushProperty name="width" value="0.05" units="cm"/>
      <inkml:brushProperty name="height" value="0.05" units="cm"/>
    </inkml:brush>
  </inkml:definitions>
  <inkml:trace contextRef="#ctx0" brushRef="#br0">25 404 8500,'-24'-6'10391,"41"4"-9366,16-1-307,-25 1-776,-1 1 0,0 0-1,1 1 1,-1 0 0,1 0-1,-1 0 1,1 1 0,-1 0-1,0 1 1,1-1 0,12 6-1,-15-3-1476</inkml:trace>
  <inkml:trace contextRef="#ctx0" brushRef="#br0" timeOffset="390.22">310 219 8628,'0'4'1024,"1"0"0,-1-1-1,1 1 1,-1 0 0,1-1 0,0 1-1,1-1 1,1 5 0,0-2-374,0-1 0,0 0 0,0 0 0,7 7 0,4 1-1046,0 0 1,22 15 0,-6-4 1130,71 74-1127,-78-80-376,-21-17 383,-1-1 0,0 1 0,1 0 0,-1-1 0,1 1 0,-1-1 0,1 1 0,-1-1 0,1 1 0,-1-1 0,1 0 0,0 0 0,-1 0 1,1 0-1,-1 0 0,3-1 0</inkml:trace>
  <inkml:trace contextRef="#ctx0" brushRef="#br0" timeOffset="765.06">545 219 11173,'-23'27'8409,"19"-21"-8187,-1 0 0,1-1 0,-1 0-1,0 0 1,0 0 0,-1-1 0,-8 6-1,7-5-167,-1 0 0,1 0 0,0 1 0,1 0 0,-1 0 0,1 0 0,-7 10 0,-1 6-42,-15 26 0,16-25-1528,-17 25-1,30-48 1516,-7 7-1680,2-5-2952</inkml:trace>
  <inkml:trace contextRef="#ctx0" brushRef="#br0" timeOffset="1131.83">636 0 11381,'2'3'6088,"-1"5"-3731,2 18-3081,-3-25 1210,0 4-908,1 25 1303,-3-15-2559,-5-8-4328</inkml:trace>
  <inkml:trace contextRef="#ctx0" brushRef="#br0" timeOffset="1589.7">971 254 9396,'-3'4'8271,"-9"13"-7020,-4 9-591,2 1-1,0 0 1,2 0 0,-16 53-1,22-54-777,0-1 0,2 1-1,0 1 1,2-1-1,2 48 1,10-31-2242,-7-32-6363,-5-18 4367</inkml:trace>
  <inkml:trace contextRef="#ctx0" brushRef="#br0" timeOffset="2034.63">767 285 10469,'5'24'9226,"16"14"-7540,-2-4-1356,-14-22-404,9 23 553,-4-13-3634</inkml:trace>
</inkml:ink>
</file>

<file path=word/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4:00:10.435"/>
    </inkml:context>
    <inkml:brush xml:id="br0">
      <inkml:brushProperty name="width" value="0.05" units="cm"/>
      <inkml:brushProperty name="height" value="0.05" units="cm"/>
    </inkml:brush>
  </inkml:definitions>
  <inkml:trace contextRef="#ctx0" brushRef="#br0">72 26 9492,'0'24'6076,"-1"-11"-5710,1-1 0,1 1 0,2 15 0,-1-12-613,0 1-1,-2-1 1,-1 25 0,-2-3-3871,3-37 3942</inkml:trace>
  <inkml:trace contextRef="#ctx0" brushRef="#br0" timeOffset="383.33">7 95 7539,'-4'9'6758,"1"1"-3420,3-8-3327,0 1-1,0-1 1,0 0 0,0 0-1,1 1 1,-1-1 0,1 0-1,-1 0 1,1 1 0,0-1-1,-1 0 1,1 0 0,0 0-1,1 0 1,-1 0 0,0 0-1,1 0 1,2 3 0,-3-5 16,0 0 1,0 0 0,0 0 0,0 0-1,0-1 1,0 1 0,0 0 0,0 0 0,0-1-1,0 1 1,0-1 0,0 1 0,0 0-1,0-1 1,0 0 0,0 1 0,0-1 0,0 0-1,0 0 1,10-5 436,7 1-209,5 1-1143,-5 6-3890</inkml:trace>
  <inkml:trace contextRef="#ctx0" brushRef="#br0" timeOffset="2358.25">530 0 9604,'0'5'8498,"2"16"-7354,-2 42-489,1-48-1049,0-1-1,-1 0 0,-1 0 1,0 1-1,-4 13 0,2-2-5023</inkml:trace>
  <inkml:trace contextRef="#ctx0" brushRef="#br0" timeOffset="2731.04">444 11 10709,'0'0'220,"0"-1"-1,0 1 1,0 0 0,0-1-1,0 1 1,-1 0 0,1 0 0,0-1-1,0 1 1,-1-1 439,1 1-439,0 0-1,-1 0 1,1-1 0,0 1 0,0 0-1,-1 0 1,1 0 0,0 0-1,-1 0 1,1-1 0,0 1 0,-1 0-1,1 0 1,0 0 0,-1 0-1,1 0 1,0 0 0,-1 0-1,0 0 1,-1 12 2171,6 31-3565,-2-30 1783,-2-12-608,0-1 0,0 1 0,0-1 0,0 1 0,0-1 0,-1 1 0,1-1 0,0 1 0,1-1 0,-1 1 0,0-1 0,0 1 0,0-1 0,0 1 0,0-1 0,0 1 0,1-1 0,-1 1 0,0-1 0,0 1 0,1-1 0,-1 0 0,0 1 0,1-1 0,-1 0 0,0 1 0,1-1 0,-1 0 0,1 1 0,-1-1 0,0 0 0,1 1 0,-1-1 0,1 0 0,-1 0 0,1 0-1,-1 0 1,1 1 0,-1-1 0,1 0 0,-1 0 0,1 0 0,-1 0 0,1 0 0,-1 0 0,1 0 0,-1 0 0,1 0 0,-1-1 0,1 1 0,-1 0 0,1 0 0,-1 0 0,1-1 0,-1 1 0,0 0 0,1 0 0,-1-1 0,1 1 0,-1 0 0,0-1 0,1 1 0,-1 0 0,1-2 0,4-2 215,-1-1 0,1 1-1,1 0 1,-1 0 0,10-5 0,-14 8-322,1 0 0,0 1 1,0-1-1,0 0 0,0 1 0,0 0 1,0-1-1,0 1 0,0 0 0,2 0 1,-3 0-298,1 1 1,-1-1 0,1 0-1,-1 1 1,1-1-1,-1 1 1,1-1 0,-1 1-1,0 0 1,1 0 0,-1 0-1,0 0 1,0 0-1,2 1 1</inkml:trace>
</inkml:ink>
</file>

<file path=word/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15.219"/>
    </inkml:context>
    <inkml:brush xml:id="br0">
      <inkml:brushProperty name="width" value="0.05" units="cm"/>
      <inkml:brushProperty name="height" value="0.05" units="cm"/>
    </inkml:brush>
  </inkml:definitions>
  <inkml:trace contextRef="#ctx0" brushRef="#br0">10 258 6787,'-10'-3'9842,"33"6"-8177,8-10-535,-28 6-1014,1 0 1,-1 0-1,1 0 1,-1 0-1,1 0 1,0 0-1,0 1 1,-1 0-1,1 0 1,0 0-1,0 0 1,-1 1-1,8 1 1,-11-2-103,0 1 0,0 0 0,1-1 1,-1 1-1,0-1 0,0 1 0,0-1 0,0 1 0,0 0 0,1-1 1,-1 1-1,0-1 0,0 1 0,-1 0 0,1-1 0,0 1 0,0-1 0,0 1 1,0 0-1,0-1 0,-1 1 0,1-1 0,0 1 0,0-1 0,-1 1 1,1-1-1,-1 1 0,1-1 0,0 1 0,-1-1 0,1 1 0,-1-1 1,1 0-1,-1 1 0,0-1 0,-16 18 80,13-17-171,0 0 0,-1 0 1,1 0-1,0 0 0,0-1 0,0 1 1,-1-1-1,1 0 0,0-1 0,0 1 1,0-1-1,-6-1 0,26 5-7953,-10-4 3100</inkml:trace>
  <inkml:trace contextRef="#ctx0" brushRef="#br0" timeOffset="441.64">250 220 10133,'12'6'1264,"0"0"1,0 1-1,-1 0 1,0 1-1,0 1 1,-1-1-1,17 20 1,-11-14-779,-9-6-1096,-1 0 0,0 1 0,0-1 0,0 1 0,-1 0 0,0 1 0,-1-1 0,5 18 1,8 14-2205</inkml:trace>
  <inkml:trace contextRef="#ctx0" brushRef="#br0" timeOffset="889.14">431 240 11381,'-2'8'6680,"-7"8"-4931,4-5-1155,0-3-506,1 0-1,-1-1 1,-1 1 0,1-1 0,-1-1-1,0 1 1,-11 8 0,-21 24 160,27-27-601,9-11 236,1 1-1,-1-1 1,0 1 0,0 0-1,1 0 1,-1-1 0,1 1-1,0 0 1,-1 0 0,1 1-1,0-1 1,0 0 0,0 3-1</inkml:trace>
  <inkml:trace contextRef="#ctx0" brushRef="#br0" timeOffset="1327.22">546 0 10373,'-2'31'7271,"-3"0"-5809,2-14-1620,-1 30 0,4-47 167,0 1 0,0 0 1,0-1-1,0 1 0,0-1 0,0 1 0,0-1 1,0 1-1,0-1 0,0 1 0,0 0 0,-1-1 1,1 1-1,0-1 0,0 1 0,-1-1 0,1 1 1,0-1-1,0 1 0,-1-1 0,1 1 0,0-1 1,-1 1-1,0-1 1,1-1 0,-1 1 1,1 0-1,-1-1 0,1 1 0,0-1 1,-1 1-1,1 0 0,0-1 0,-1 1 1,1-1-1,0 1 0,0-1 1,-1 1-1,1-1 0,0 1 0,0-1 1,0 1-1,0-1 0,0 1 0,0-1 1,0 0-1,0 1 0,0-1 0,-1-10 32,0 0 0,1 0 0,2-18 0,-1 18-393,0 1 1,-1-1-1,-2-17 0,2 27-161</inkml:trace>
  <inkml:trace contextRef="#ctx0" brushRef="#br0" timeOffset="1714.55">789 264 10597,'14'22'8546,"-9"-16"-8204,0 0-1,1-1 0,0 0 0,0 0 1,10 6-1,-5-2-255,0 0-1,-1 1 1,16 18 0,-15-16-150,0 0 1,17 14-1,-22-21-302,-1-1-1,-1 1 1,1 1-1,-1-1 1,1 1-1,4 10 1,-2-5-817,-6-10 875,1 2-542</inkml:trace>
  <inkml:trace contextRef="#ctx0" brushRef="#br0" timeOffset="2182.62">976 250 10709,'-11'9'8566,"9"-8"-8466,0 1 0,0 0-1,0 0 1,1 0-1,-1 0 1,0 0 0,1 0-1,-2 2 1,-42 87 1074,39-81-1212,0-1 0,-14 14 1,14-16-311,-1 0 0,1 1 0,-8 15 0,6-4-534,-4 7-4220</inkml:trace>
  <inkml:trace contextRef="#ctx0" brushRef="#br0" timeOffset="172955.11">598 486 10021,'-6'19'7211,"5"-17"-7154,0 1-1,0-1 0,0 1 0,1-1 0,-1 1 1,1 0-1,-1-1 0,1 1 0,0 0 1,0 3-1,3 37-69,-4 49 0,-1-24-6076</inkml:trace>
  <inkml:trace contextRef="#ctx0" brushRef="#br0" timeOffset="173351.41">486 497 9156,'-1'15'7432,"-1"26"-6552,2-38-800,0 0 0,0 0 0,0 0 0,0 0-1,1 0 1,0 0 0,-1 0 0,1 0 0,0 0 0,3 4 0,-4-7-69,0 1 0,1-1 1,-1 0-1,0 0 0,1 0 0,-1 0 0,1 1 1,-1-1-1,0 0 0,1 0 0,-1 0 0,0 0 0,1 0 1,-1 0-1,1 0 0,-1 0 0,0 0 0,1 0 1,-1-1-1,0 1 0,1 0 0,-1 0 0,0 0 0,1 0 1,-1 0-1,0-1 0,1 1 0,-1 0 0,0 0 1,1-1-1,-1 1 0,0 0 0,0 0 0,1-1 0,-1 1 1,0-1-1,15-15 297,-9 10-53,-3 4-235,0 0 1,0 0 0,0 1 0,1-1 0,-1 1 0,0 0 0,1 0 0,-1 0 0,1 1-1,-1-1 1,1 1 0,-1 0 0,1 0 0,-1 0 0,1 0 0,-1 1 0,7 1 0,17 6-5330</inkml:trace>
  <inkml:trace contextRef="#ctx0" brushRef="#br0" timeOffset="174081.34">1095 521 8228,'19'-14'6467,"-18"14"-6372,0-1 1,0 0 0,0 0-1,0 0 1,0 1-1,0-1 1,0 0 0,0 1-1,0-1 1,0 1-1,0-1 1,0 1 0,0 0-1,0-1 1,1 1-1,-1 0 1,2 0 0,-3 0-19,1 1 1,-1-1 0,1 1-1,-1 0 1,1-1 0,-1 1-1,1-1 1,-1 1 0,0 0 0,1-1-1,-1 1 1,0 0 0,0 0-1,0-1 1,1 1 0,-1 0-1,0-1 1,0 1 0,0 0 0,0 0-1,0-1 1,0 1 0,-1 1-1,1 57 319,1 73 569,0-120-1179,0-6-41,0 0 0,-1-1 1,0 1-1,0 0 0,-2 6 1</inkml:trace>
  <inkml:trace contextRef="#ctx0" brushRef="#br0" timeOffset="174671.15">1056 500 9156,'-7'4'7098,"7"-4"-6883,0 0 0,-4 15 1651,2 17-2307,2-31 679,0 5-218,0-2-10,0 1 0,-1 0 1,2-1-1,-1 1 1,0-1-1,1 1 0,0-1 1,0 1-1,0-1 1,1 0-1,0 1 0,2 4 1,-4-9 18,1 0-1,-1 0 1,0 0 0,1 0-1,-1 0 1,0 0 0,1 0-1,-1 0 1,0 0 0,0 0 0,1 0-1,-1 0 1,0 0 0,1 0-1,-1 0 1,0 0 0,1-1 0,-1 1-1,0 0 1,0 0 0,1 0-1,-1-1 1,0 1 0,0 0-1,0 0 1,1 0 0,-1-1 0,0 1-1,0 0 1,0 0 0,1-1-1,-1 1 1,0 0 0,0-1 0,0 1-1,0-1 1,10-17 416,-5 8-205,-2 8-246,0 0-1,0 0 1,0 0-1,0 0 1,0 1-1,0-1 1,0 1-1,0-1 1,1 1-1,-1 0 1,1 1-1,-1-1 1,7 0-1,-7 1-559,1-1-1,-1 1 0,0 1 1,0-1-1,0 0 0,0 1 1,0-1-1,0 1 1,4 1-1,0 2-4913</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5:22.640"/>
    </inkml:context>
    <inkml:brush xml:id="br0">
      <inkml:brushProperty name="width" value="0.05" units="cm"/>
      <inkml:brushProperty name="height" value="0.05" units="cm"/>
    </inkml:brush>
  </inkml:definitions>
  <inkml:trace contextRef="#ctx0" brushRef="#br0">106 1 11573,'-38'7'8086,"4"5"-6537,32-10-1595,-1-1-1,1 1 1,0 0 0,-1 0 0,1 0-1,0 0 1,0 0 0,0 0 0,1 0-1,-1 1 1,1-1 0,-1 0 0,1 1-1,0 0 1,0-1 0,0 1 0,0 0-1,0-1 1,0 1 0,1 0 0,-1 0 0,1 0-1,0 0 1,0 3 0,0-5 30,1 0 0,-1-1 0,0 1 0,0 0 0,1 0 0,-1 0 0,0 0 1,1 0-1,-1-1 0,1 1 0,-1 0 0,1 0 0,-1-1 0,1 1 0,0 0 0,-1-1 0,1 1 0,0 0 1,0-1-1,-1 1 0,1-1 0,0 1 0,0-1 0,0 0 0,-1 1 0,1-1 0,0 0 0,0 0 0,0 1 0,2-1 1,35 3-28,-18-2 40,-19-1 9,1 1 1,0-1-1,0 0 1,-1 1 0,1-1-1,0 1 1,-1 0-1,1-1 1,0 1-1,-1 0 1,1 0-1,-1 0 1,0 0-1,1 0 1,-1 0-1,0 1 1,0-1-1,1 0 1,-1 1-1,0-1 1,1 3-1,-1-1 11,-1-1 1,1 1-1,-1-1 0,0 1 0,0-1 0,1 1 0,-2-1 0,1 1 0,0 0 1,0-1-1,-1 1 0,0-1 0,1 1 0,-3 3 0,1 1 5,-1-1 1,0 1-1,0-1 0,0 1 0,-1-1 0,0 0 1,-9 10-1,12-15-73,0 0 1,-1 1 0,1-1-1,0 0 1,-1 0 0,1 0-1,-1 0 1,1 0 0,-1 0-1,0 0 1,1-1-1,-1 1 1,0-1 0,0 1-1,1-1 1,-1 0 0,0 1-1,0-1 1,0 0 0,0 0-1,1 0 1,-1 0-1,0-1 1,0 1 0,0 0-1,1-1 1,-1 0 0,0 1-1,1-1 1,-1 0 0,0 0-1,1 0 1,-1 0-1,1 0 1,-2-1 0,2 1-69,0 0 1,0 0 0,0 0 0,0-1 0,0 1-1,0 0 1,1 0 0,-1-1 0,1 1-1,-1 0 1,1-1 0,-1 1 0,1-1-1,0 1 1,0 0 0,0-1 0,-1 1-1,1-1 1,1-1 0,0-9-3461,0 3-1344</inkml:trace>
  <inkml:trace contextRef="#ctx0" brushRef="#br0" timeOffset="398.31">350 79 9492,'0'1'477,"0"1"-1,0 0 0,0-1 1,-1 1-1,1-1 1,-1 1-1,1-1 0,-1 1 1,0-1-1,0 1 1,1-1-1,-1 1 0,0-1 1,0 0-1,0 1 0,-3 1 1,-25 18 904,24-18-1298,0 0-1,0 0 1,1 1-1,-8 7 1,12-11-83,-4 4 24,0 1 1,1-1 0,0 1-1,0 0 1,-3 6 0,6-10-34,-1-1 0,1 1 1,0 0-1,0-1 0,0 1 0,-1 0 1,1 0-1,0 0 0,0-1 1,0 1-1,0 0 0,0 0 1,0-1-1,0 1 0,0 0 1,1 0-1,-1 0 0,0-1 0,0 1 1,1 0-1,-1-1 0,0 1 1,1 0-1,-1-1 0,1 1 1,-1 0-1,1-1 0,-1 1 1,1-1-1,-1 1 0,1 0 0,0-1 1,-1 0-1,1 1 0,-1-1 1,1 1-1,0-1 0,0 0 1,-1 0-1,1 1 0,0-1 1,0 0-1,-1 0 0,1 0 0,0 0 1,0 0-1,1 0 0,9 2-619,0-2 0,1 1 0,14-2-1,4-1-3543,-16 3-719</inkml:trace>
  <inkml:trace contextRef="#ctx0" brushRef="#br0" timeOffset="805.01">447 219 8884,'-2'-1'433,"-1"1"1,1-1-1,0 0 1,0 0-1,0 0 0,0 0 1,0 0-1,0-1 0,1 1 1,-1 0-1,0-1 1,1 0-1,-1 1 0,1-1 1,-1 0-1,-1-3 0,2 3-368,0 0 0,0 0-1,0 0 1,0-1-1,1 1 1,-1 0-1,1 0 1,0 0 0,-1 0-1,1-1 1,0 1-1,0 0 1,1 0-1,-1 0 1,0 0 0,1-1-1,-1 1 1,1 0-1,0 0 1,-1 0-1,1 0 1,0 0 0,0 0-1,1 0 1,-1 0-1,3-2 1,-3 2-58,0 1 0,0 0 0,0 0 0,0-1-1,0 1 1,0 0 0,1 0 0,-1 0 0,1 0 0,-1 1 0,0-1 0,1 0 0,0 0 0,-1 1 0,1-1 0,-1 1 0,1 0-1,0-1 1,-1 1 0,1 0 0,0 0 0,-1 0 0,1 0 0,0 0 0,-1 0 0,1 1 0,0-1 0,-1 0 0,1 1-1,-1-1 1,1 1 0,1 1 0,-1-1-19,-1 0-1,1 1 1,-1-1-1,1 1 1,-1 0 0,1-1-1,-1 1 1,0 0-1,0 0 1,0 0-1,0 0 1,0 0-1,0 0 1,-1 0 0,1 0-1,-1 0 1,1 0-1,-1 0 1,0 0-1,0 1 1,0-1 0,0 0-1,0 0 1,-1 3-1,1-2-77,-1-1 1,1 1-1,-1 0 0,0 0 0,0 0 1,0-1-1,-1 1 0,1-1 0,0 1 0,-1-1 1,0 1-1,1-1 0,-1 0 0,0 0 1,-3 2-1,4-3-87,0 0 0,0-1 0,0 1-1,-1-1 1,1 1 0,0-1 0,0 1 0,-1-1 0,1 0 0,0 0 0,0 1 0,-1-1 0,1 0 0,0 0 0,-1 0-1,1 0 1,0-1 0,-1 1 0,1 0 0,0-1 0,0 1 0,-1 0 0,1-1 0,0 0 0,0 1 0,0-1-1,0 0 1,0 1 0,0-1 0,0 0 0,0 0 0,0 0 0,0 0 0,0 0 0,-1-1 0,-3-5-3857</inkml:trace>
  <inkml:trace contextRef="#ctx0" brushRef="#br0" timeOffset="806.01">416 142 6211,'1'-2'816,"1"0"0,-1-1 0,1 1 0,0 0 0,-1 0 0,1 1 0,0-1 0,0 0-1,4-2 1,-5 3-646,0 1-1,1-1 0,-1 0 0,0 1 0,1 0 0,-1-1 0,1 1 0,-1 0 0,0 0 0,1-1 0,-1 1 0,1 0 0,-1 1 0,2-1 0,0 1-110,1 0-1,-1 0 0,0 0 1,0 1-1,-1 0 0,1-1 1,0 1-1,0 0 0,-1 0 1,1 0-1,-1 1 0,0-1 1,1 1-1,1 3 0,7 9-5,-1 0-1,-1 0 0,13 29 0,3 21-5231,-19-51 68</inkml:trace>
  <inkml:trace contextRef="#ctx0" brushRef="#br0" timeOffset="1165.75">640 20 11573,'4'3'1371,"-1"1"-1,0 0 1,0 0 0,0 0-1,4 9 1,6 27 477,-8-14-2111,3 32 0,-8-56 378,4 38-460,2 27-1143,1-23-4032,-5-35 139</inkml:trace>
  <inkml:trace contextRef="#ctx0" brushRef="#br0" timeOffset="1166.75">826 124 11381,'0'-4'3026,"1"1"-177,0-3-2257,1 1-224,-1-2-160,1 2-208,0 0-144,-1 2-208,1 3-96,-2 4-1249,0 2-1136,0 3-2578</inkml:trace>
  <inkml:trace contextRef="#ctx0" brushRef="#br0" timeOffset="1572.66">851 211 6499,'1'12'2257,"-1"2"464,0 2-384,0-3-2017,0-2-560,1 1-2081,-1-6-2305</inkml:trace>
  <inkml:trace contextRef="#ctx0" brushRef="#br0" timeOffset="1573.66">924 189 10821,'2'3'841,"-1"-1"0,0 0 0,1 1-1,-1-1 1,0 1 0,0-1 0,1 5 0,1 32-21,-2-12-1788,4-33-1840,0-10 2374,-5 13 475,1 0 0,-1 0 0,1 0 0,-1 0 0,1 1 0,0-1 0,0 0 0,0 0 0,0 1 0,1-1 0,2-4-1,-3 7 21,-1-1 0,1 1-1,-1-1 1,1 1 0,-1 0-1,1-1 1,0 1 0,-1 0-1,1-1 1,0 1 0,-1 0-1,1 0 1,0 0 0,-1 0-1,1-1 1,0 1 0,-1 0-1,1 0 1,0 0 0,0 0 0,1 1 15,0-1 1,0 1 0,0 0-1,0 0 1,-1-1 0,1 1 0,0 0-1,-1 0 1,1 1 0,1 1 0,0-1-129,0 1 0,0-1 1,-1 1-1,0 0 0,1 0 1,-1 1-1,0-1 1,-1 0-1,1 1 0,-1-1 1,2 5-1,5 26-4872,-4-15 343</inkml:trace>
  <inkml:trace contextRef="#ctx0" brushRef="#br0" timeOffset="1930.87">1155 302 11173,'-1'-1'425,"0"0"-1,0 0 1,1 0-1,-1-1 1,0 1-1,1 0 1,-1 0 0,1 0-1,-1-1 1,1 1-1,0 0 1,0-1-1,-1 1 1,1-3 0,4-23 997,-3 22-1439,1-1-1,0 1 1,1-1 0,-1 1 0,1 0 0,6-9-1,-6 11 25,1 0 0,-1 0 0,1 0 0,-1 1 0,1-1 0,0 1 0,0 0 0,0 0 0,0 0 0,0 1 0,1-1 0,8-1 0,-12 3-4,1 0 1,-1-1 0,1 1-1,0 0 1,-1 0 0,1 0-1,0 0 1,-1 0 0,1 0-1,0 1 1,-1-1-1,1 1 1,-1-1 0,1 1-1,-1-1 1,1 1 0,-1 0-1,1 0 1,-1 0-1,0 0 1,1 0 0,-1 0-1,0 0 1,0 0 0,0 0-1,0 0 1,0 1-1,0-1 1,0 0 0,0 1-1,0-1 1,-1 1 0,1-1-1,0 1 1,-1 0 0,1-1-1,-1 1 1,0 1-1,2 5-20,-1 0 1,-1-1-1,0 1 0,0 0 0,0-1 0,-1 1 0,-2 7 0,3-12-163,-1 0-1,0 0 1,0 0-1,-1 0 1,1-1-1,0 1 1,-1-1-1,0 1 1,-2 2 0,3-3-304,-1-1 1,0 1 0,0 0-1,0-1 1,0 0 0,0 1 0,0-1-1,0 0 1,-1 0 0,1 0 0,0-1-1,-5 2 1,-5 0-4159</inkml:trace>
  <inkml:trace contextRef="#ctx0" brushRef="#br0" timeOffset="2328.91">1194 195 10373,'4'1'622,"-1"1"1,1 0-1,-1 0 1,0 0-1,1 0 1,-1 1-1,0-1 1,-1 1-1,1 0 1,0 0-1,3 5 1,-2-2-255,0 1 0,-1-1 1,0 0-1,-1 1 0,4 13 1,-1 3-240,-2 0 1,1 45-1,-4-65-11,0 9-91,0 0 1,-1-1 0,0 1-1,-1-1 1,0 1 0,-1-1-1,0 0 1,-8 19 0,9-26-30,0-1 0,0 1 0,0 0 1,-1 0-1,0-1 0,1 0 0,-1 1 1,0-1-1,-1 0 0,1-1 0,0 1 0,-1 0 1,1-1-1,-1 0 0,0 0 0,0 0 1,0 0-1,0-1 0,0 1 0,0-1 0,-1 0 1,1 0-1,0-1 0,-1 1 0,-7-1 1,5-1-111,0 1 1,1-1 0,-1-1-1,1 1 1,-1-1 0,1-1-1,0 1 1,0-1 0,0 0-1,-8-5 1,2 0-1237,1-1 0,-1 0 0,-15-18 0,4 4-4041</inkml:trace>
</inkml:ink>
</file>

<file path=word/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4:00:06.113"/>
    </inkml:context>
    <inkml:brush xml:id="br0">
      <inkml:brushProperty name="width" value="0.05" units="cm"/>
      <inkml:brushProperty name="height" value="0.05" units="cm"/>
    </inkml:brush>
  </inkml:definitions>
  <inkml:trace contextRef="#ctx0" brushRef="#br0">123 1 10133,'-1'5'6692,"-2"2"-4952,-4 9-1801,0 153 411,7-167-456,0 49-282,0-47-374,1 0 0,0 0 0,0 0-1,0 0 1,0 0 0,2 4 0</inkml:trace>
  <inkml:trace contextRef="#ctx0" brushRef="#br0" timeOffset="397.6">15 55 10469,'-11'11'6841,"8"3"-4153,7 21-3485,0-10 1162,-5-24-363,1 0-1,0 0 0,0 0 0,0 0 1,0-1-1,0 1 0,0 0 1,0 0-1,0 0 0,1 0 1,-1 0-1,0-1 0,0 1 0,1 0 1,-1 0-1,0 0 0,1-1 1,-1 1-1,1 0 0,-1-1 1,1 1-1,-1 0 0,1-1 0,0 1 1,-1 0-1,1-1 0,0 1 1,-1-1-1,1 0 0,0 1 1,0-1-1,-1 1 0,1-1 0,0 0 1,2 1-1,0-1 107,1-1 0,0 1 0,0-1 0,0 1 0,-1-1 0,8-3 0,10-1 639,-19 5-769,50-5 1054,-18 7-4622,-30-1 146</inkml:trace>
</inkml:ink>
</file>

<file path=word/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4:00:04.877"/>
    </inkml:context>
    <inkml:brush xml:id="br0">
      <inkml:brushProperty name="width" value="0.05" units="cm"/>
      <inkml:brushProperty name="height" value="0.05" units="cm"/>
    </inkml:brush>
  </inkml:definitions>
  <inkml:trace contextRef="#ctx0" brushRef="#br0">69 1 8100,'0'2'343,"-1"0"0,1 0 0,0 0 0,-1 1 0,1-1 0,0 0 1,0 0-1,1 0 0,-1 0 0,0 0 0,1 0 0,-1 1 0,1-1 1,0 0-1,-1 0 0,1 0 0,0-1 0,2 4 0,-1-1 45,0-1 0,-1 0 1,0 0-1,0 1 0,0-1 0,1 6 0,-1 77-526,-1-45-104,7 67 0,-3-95-773,1-5-2828</inkml:trace>
  <inkml:trace contextRef="#ctx0" brushRef="#br0" timeOffset="514.84">9 140 10021,'-4'-16'6619,"1"9"-4853,2 21-977,1-11-785,0 4-3,0 0 1,0 0-1,1 0 1,0 0-1,0 0 0,4 13 1,-5-20 9,1 1 0,-1-1 0,0 1 0,1-1 0,-1 0 0,1 1 0,-1-1 0,1 0 0,-1 1 0,1-1 0,-1 0 0,1 0 0,-1 1 0,1-1 0,-1 0 0,1 0 0,-1 0 0,1 0 0,-1 0 0,1 1 0,-1-1 0,1 0 0,-1 0 0,1-1 0,0 1 0,-1 0 0,1 0 0,-1 0 0,1 0 0,-1 0 0,2-1 0,21-9 220,-8 3-227,-5 4-58,1 0-1,0 0 1,0 1 0,0 0 0,0 1 0,16 0 0,-19 1-401,3 1-427,-4 2-3725</inkml:trace>
</inkml:ink>
</file>

<file path=word/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14.052"/>
    </inkml:context>
    <inkml:brush xml:id="br0">
      <inkml:brushProperty name="width" value="0.05" units="cm"/>
      <inkml:brushProperty name="height" value="0.05" units="cm"/>
    </inkml:brush>
  </inkml:definitions>
  <inkml:trace contextRef="#ctx0" brushRef="#br0">57 356 9268,'-4'4'6522,"3"-5"-6380,-4-7 2602,-6-23-2617,7 18 724,-3-2-742,2-1-1,0 0 1,0-1 0,2 1-1,0-1 1,1 0-1,1 0 1,0 0-1,1 0 1,1 1 0,1-1-1,7-32 1,-7 43-104,0 0 0,1 0 1,0 1-1,0-1 0,0 1 1,1-1-1,0 1 0,7-7 1,-11 11-6,1 1 0,-1 0 0,1 0 0,-1-1 0,1 1 0,-1 0 0,1 0 0,-1 0 0,1 0 0,-1 0 0,1 0 0,0 0 0,-1 0 0,1 0 0,-1 0 0,1 0 0,-1 0 0,1 0 0,-1 0 0,1 0 0,-1 0 0,1 0 0,-1 1 0,1-1 0,-1 0 0,1 0 0,-1 1 0,1-1 0,-1 0 0,0 1 0,1-1 0,-1 0 0,1 1 0,-1-1 0,0 1 0,1 0 0,13 20 0,-9-14 0,8 11 0,-8-12 0,0 0 0,0 0 0,-1 0 0,0 1 0,-1-1 0,0 1 0,0 0 0,4 13 0,6 24 59,-8-29-9,0 1-1,-1-1 1,-1 1-1,0 0 0,-1 0 1,-1 18-1,-1-31-38,-1 0 0,0 1 1,0-1-1,0 0 0,0 0 0,-1 0 0,1 0 0,-1 0 0,0 0 0,0-1 0,0 1 1,0 0-1,-3 2 0,-3 2-3,1 1-1,-18 10 1,11-8-253,9-5 55,0-1 0,-1-1 0,0 1-1,-8 3 1,12-6-345,0-1 0,0 1 0,0 0 0,0-1 0,0 0 0,-1 1 0,1-1 0,0 0 0,0 0 0,-4-1 0,-3-2-4926</inkml:trace>
</inkml:ink>
</file>

<file path=word/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13.246"/>
    </inkml:context>
    <inkml:brush xml:id="br0">
      <inkml:brushProperty name="width" value="0.05" units="cm"/>
      <inkml:brushProperty name="height" value="0.05" units="cm"/>
    </inkml:brush>
  </inkml:definitions>
  <inkml:trace contextRef="#ctx0" brushRef="#br0">47 357 10021,'-4'6'1794,"-9"15"1872,12-21-3574,1 1 0,-1 0-1,1-1 1,0 1-1,-1 0 1,1-1 0,-1 1-1,1-1 1,-1 1 0,1-1-1,-1 1 1,0-1-1,1 0 1,-1 1 0,1-1-1,-1 0 1,0 1-1,0-1 1,1 0 0,-1 0-1,0 0 1,1 1-1,-2-1 1,1-1-31,0 0 0,0 0 0,1 0 0,-1 1 0,0-1 0,0 0 0,1 0 0,-1 0 0,1-1 0,-1 1 0,0 0 0,1 0 0,0 0 0,-1 0-1,1 0 1,0-1 0,0 1 0,-1-2 0,-1-27 320,2 26-279,-1-38 306,1 0 0,2 1 0,11-66 1,-9 86-376,-3 16-24,-1 0 0,1-1 0,0 1 0,0 0 0,1-1 0,0 1 0,0 0 1,0 0-1,0 0 0,1 0 0,0 1 0,0-1 0,6-7 0,-7 11-9,-1 1 0,0-1 0,1 0 0,-1 0 0,1 1 0,-1-1 0,1 1 0,-1-1 0,1 1 0,-1 0 0,1-1 0,0 1 0,-1 0 0,1 0 0,0 0 0,-1 0 0,1 1 0,-1-1 0,1 0 0,0 1 0,-1-1 0,4 2 0,-2-1 0,0 1 0,1 0 0,-1 0 0,0 0 0,0 0 0,0 0 0,0 1 0,5 4 0,-4-2 3,-1 0-1,1 0 1,-1 1 0,0-1 0,0 1 0,0-1 0,-1 1 0,0 0-1,0 0 1,0 0 0,-1 0 0,0 1 0,0-1 0,-1 0 0,1 1-1,-1-1 1,-1 0 0,1 0 0,-1 1 0,0-1 0,-1 0 0,1 0-1,-1 0 1,-1 0 0,1 0 0,-1 0 0,-4 7 0,-5 9-114,-21 34-667,31-52 703,-1 0 0,0 0 0,0 0-1,-1-1 1,1 1 0,-1-1 0,0 0 0,1 0 0,-1-1-1,-7 4 1,-6-2-1536,5-5-2202,1-2-1613</inkml:trace>
</inkml:ink>
</file>

<file path=word/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12.517"/>
    </inkml:context>
    <inkml:brush xml:id="br0">
      <inkml:brushProperty name="width" value="0.05" units="cm"/>
      <inkml:brushProperty name="height" value="0.05" units="cm"/>
    </inkml:brush>
  </inkml:definitions>
  <inkml:trace contextRef="#ctx0" brushRef="#br0">92 261 9396,'-1'1'456,"0"1"0,0-1 1,0 1-1,-1-1 0,1 1 0,-1-1 0,1 0 0,-1 0 0,1 0 0,-1 0 0,0 0 0,-2 1 0,3-1-316,0-1 1,-1 0-1,1 0 0,0 1 0,0-1 0,0 0 0,-1 0 0,1 0 0,0 0 0,-1-1 0,1 1 0,0 0 0,0 0 0,0-1 0,-2 0 0,1 0-61,-1-1-1,1 1 1,0-1-1,0 0 0,0 1 1,0-1-1,0 0 1,0 0-1,0-1 0,1 1 1,-1 0-1,1 0 1,0-1-1,0 1 1,0-1-1,-2-4 0,-1-7 1,0-1 1,0 0-1,1 0 0,1-1 0,1 1 0,0 0 0,1-1 0,1 1 1,0-1-1,1 1 0,6-21 0,-8 34-78,1 0 0,-1 0 0,1 1 0,0-1-1,0 0 1,0 0 0,0 1 0,0-1 0,0 1 0,0-1 0,1 1-1,-1-1 1,1 1 0,-1 0 0,1-1 0,-1 1 0,1 0 0,0 0 0,-1 0-1,1 0 1,0 1 0,0-1 0,0 0 0,0 1 0,0-1 0,-1 1-1,1 0 1,0 0 0,0 0 0,0 0 0,0 0 0,0 0 0,0 0 0,0 0-1,0 1 1,2 0 0,4 2 3,1-1 0,-2 2 0,1-1 0,0 1 0,-1 0 0,0 1 0,8 5 0,-12-8-4,-1 1 0,1 0 0,-1 0 0,0 0 0,0 0 0,0 1 0,0-1 0,0 0 0,-1 1 0,1-1 0,-1 1 0,0 0 0,1 4 0,0 3 0,0 0 0,-1 1 0,0 12 0,-2-15 0,1 1 0,-2-1 1,0 1-1,0-1 0,0 0 0,-7 16 0,7-21-1,1 0 1,-1 0-1,0-1 0,0 1 1,-1 0-1,1-1 1,-1 1-1,1-1 0,-1 0 1,0 0-1,0 0 0,-1 0 1,1-1-1,0 1 0,-1-1 1,0 0-1,-4 2 0,7-3-60,-1-1 0,0 0-1,1 1 1,-1-1-1,0 0 1,1 0-1,-1 0 1,0 0-1,0 0 1,1 0-1,-1-1 1,0 1-1,1-1 1,-1 1-1,0-1 1,1 1 0,-1-1-1,1 0 1,-1 0-1,1 0 1,-1 0-1,1 0 1,0 0-1,-2-2 1,-2-2-972,1-1 1,-1 0 0,1 0 0,-5-10-1,6 11-48,-6-11-3919</inkml:trace>
</inkml:ink>
</file>

<file path=word/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11.424"/>
    </inkml:context>
    <inkml:brush xml:id="br0">
      <inkml:brushProperty name="width" value="0.05" units="cm"/>
      <inkml:brushProperty name="height" value="0.05" units="cm"/>
    </inkml:brush>
  </inkml:definitions>
  <inkml:trace contextRef="#ctx0" brushRef="#br0">6 31 7123,'-1'-6'3530,"1"-11"293,0 16-3767,0 1-1,-1 0 1,1 0 0,0-1-1,0 1 1,0 0 0,0 0 0,0 0-1,0-1 1,0 1 0,0 0-1,0 0 1,0-1 0,0 1 0,1 0-1,-1 0 1,0 0 0,0-1-1,0 1 1,0 0 0,0 0 0,0 0-1,0-1 1,0 1 0,1 0-1,-1 0 1,0 0 0,0 0 0,0 0-1,0-1 1,1 1 0,-1 0-1,0 0 1,0 0 0,0 0 0,1 0-1,-1 0 1,0 0 0,0 0-1,1 0 1,-1 0 0,0 0 0,0 0-1,0 0 1,1 0 0,-1 0-1,0 0 1,0 0 0,0 0 0,1 0-1,0 8 556,-1 1 0,0-1 0,-2 12 0,-8 236 763,10-229-1419,1 5-624,0-2-5983</inkml:trace>
</inkml:ink>
</file>

<file path=word/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10.353"/>
    </inkml:context>
    <inkml:brush xml:id="br0">
      <inkml:brushProperty name="width" value="0.05" units="cm"/>
      <inkml:brushProperty name="height" value="0.05" units="cm"/>
    </inkml:brush>
  </inkml:definitions>
  <inkml:trace contextRef="#ctx0" brushRef="#br0">163 1 9877,'-9'24'5904,"-2"-2"-3541,5-12-2181,2 1 0,-1-1 0,1 1 0,-3 14 0,-55 259 405,60-272-854,0-1 0,1 1 1,0 11-1,-2 20-694,0-42-487,-3-6 658,-2-8-2641,4 4-1262</inkml:trace>
  <inkml:trace contextRef="#ctx0" brushRef="#br0" timeOffset="376.17">17 49 8500,'0'-1'627,"-1"0"0,1-1 0,-1 1 0,0 0 1,0 0-1,1-1 0,-1 1 0,0 0 0,0 0 0,0 0 0,0 0 1,0 0-1,-3-1 0,1 6 1582,6 10-1515,26 62 154,12 45-1334,-40-115-114,4 11-103,1-9-4055</inkml:trace>
</inkml:ink>
</file>

<file path=word/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09.217"/>
    </inkml:context>
    <inkml:brush xml:id="br0">
      <inkml:brushProperty name="width" value="0.05" units="cm"/>
      <inkml:brushProperty name="height" value="0.05" units="cm"/>
    </inkml:brush>
  </inkml:definitions>
  <inkml:trace contextRef="#ctx0" brushRef="#br0">3 6 7828,'-2'-2'6957,"4"-1"-4687,-2 3-2243,1 0 0,-1 0 0,0-1 0,1 1 0,-1 0 0,0 0 0,1 0 0,-1 0 0,0 0 0,1 0 0,-1 1 0,0-1 0,1 0-1,-1 0 1,0 0 0,1 0 0,-1 0 0,0 0 0,1 1 0,-1-1 0,0 0 0,0 0 0,1 0 0,-1 1 0,0-1 0,0 0 0,1 0 0,-1 1 0,0-1 0,0 0 0,0 0 0,0 1 0,1-1 0,-1 0 0,0 1 0,0-1 0,0 0-1,0 1 1,0-1 0,0 1 0,13 26 882,1-1-1,23 34 1,-27-45-831,10 16-105,-2-4-655,-1 0 1,-1 1-1,14 36 1,-24-49-3772</inkml:trace>
  <inkml:trace contextRef="#ctx0" brushRef="#br0" timeOffset="380.85">240 14 10277,'-2'1'693,"0"-1"0,0 0 0,-1 0 0,1 1 0,0-1 0,0 1 1,0 0-1,0 0 0,1 0 0,-4 1 0,-18 17 1263,-11 28-2017,-3 19 200,24-42-508,-1 0-1,-31 41 1,35-52-696,5-3-3480</inkml:trace>
</inkml:ink>
</file>

<file path=word/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06.232"/>
    </inkml:context>
    <inkml:brush xml:id="br0">
      <inkml:brushProperty name="width" value="0.05" units="cm"/>
      <inkml:brushProperty name="height" value="0.05" units="cm"/>
    </inkml:brush>
  </inkml:definitions>
  <inkml:trace contextRef="#ctx0" brushRef="#br0">54 1 7411,'-1'28'6013,"1"5"-4868,3-12-775,-2-1-1,-2 38 1,1 4 7,1 100 282,-1-55-305,-1-79-218,0 0-1,2 1 1,6 33 0,-5-46-115,-1-1 0,0 1 0,-2 20 0,0-20-24,0 0 1,5 31 0,-1 5 76,-3-18-52,-1 28-22,0-44 0,0 0 0,3 27 0,0-21 0,-2 44 0,0-7 0,4 50 0,-9 126 0,0-119 0,5 32 0,2-76 0,-13 127 0,8-168 0,1 40 0,0 7 0,-3 2 0,-5 51 0,5-1 0,6-98 0,-2 0 0,-1 0 0,-9 45 0,8-68 0,-1 2 0,2 2 0,-1-1 0,0 17 0,2-6 0,2 0 0,-1-18-2,0-1-1,1 0 0,0 1 1,0-1-1,2 7 0,-6-46-5746,-2 19 853</inkml:trace>
</inkml:ink>
</file>

<file path=word/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28.551"/>
    </inkml:context>
    <inkml:brush xml:id="br0">
      <inkml:brushProperty name="width" value="0.05" units="cm"/>
      <inkml:brushProperty name="height" value="0.05" units="cm"/>
    </inkml:brush>
  </inkml:definitions>
  <inkml:trace contextRef="#ctx0" brushRef="#br0">1 242 8756,'0'1'353,"1"1"0,-1-1 0,1 0-1,-1 0 1,1 0 0,-1 1 0,1-1 0,0 0 0,0 0 0,0 0-1,-1 0 1,1 0 0,0-1 0,0 1 0,0 0 0,1 0 0,-1 0-1,0-1 1,0 1 0,0-1 0,0 1 0,3 0 0,0 0-134,0-1-1,1 0 1,-1 1 0,0-2 0,7 1 0,-7-1-70,1 1-1,-1-1 1,0 1-1,0 1 1,1-1-1,7 2 1,-19-3 98,0 1 1,0 0-1,0 0 0,-7 1 1,-20 0-189,29-3-286,17-2-784,23 0-1232,-1 7-2442,-22-2-131</inkml:trace>
  <inkml:trace contextRef="#ctx0" brushRef="#br0" timeOffset="402.47">434 123 9492,'-2'33'8364,"-8"16"-5774,0-2-2349,-33 168-38,42-202-358,-10 47-364,-3-25-2593</inkml:trace>
  <inkml:trace contextRef="#ctx0" brushRef="#br0" timeOffset="811.28">243 199 9396,'10'-14'6046,"1"10"-3504,-9 4-2493,-1 0 0,0 1 0,0-1 0,0 1 0,0-1 0,0 1 0,0-1-1,0 1 1,0-1 0,-1 1 0,1 0 0,0 0 0,0 0 0,0-1 0,-1 1 0,1 0 0,0 0 0,-1 0 0,1 0 0,-1 0 0,1 0 0,-1 0 0,1 0 0,-1 0 0,1 2 0,3 11 136,-1-6-106,-1-1 1,1 1-1,0-1 0,8 12 0,-2-4-350,-1 1-1,0 0 1,6 18 0,-7-25-825,0-7-3544</inkml:trace>
  <inkml:trace contextRef="#ctx0" brushRef="#br0" timeOffset="1236.93">538 20 9492,'2'22'6367,"-9"17"-5039,0 0-1403,7-26 108,1 1-1,-1-1 1,5 19 0,4-63 124,-5-8-177,6-82-278</inkml:trace>
  <inkml:trace contextRef="#ctx0" brushRef="#br0" timeOffset="1660.94">729 222 10021,'0'2'492,"0"-1"1,0 0-1,0 0 1,0 1-1,1-1 1,-1 0-1,1 0 1,-1 1 0,0-1-1,1 0 1,0 0-1,-1 0 1,2 2-1,15 10 2438,-7-9-2852,-1 0 0,0-1 0,11 2 0,4 2 715,-8 1-762,-1-1 0,0 2 0,0 0-1,-1 1 1,0 1 0,-1 0 0,0 0 0,12 15 0,-2-3-1717,28 21-1,-42-38-2696</inkml:trace>
  <inkml:trace contextRef="#ctx0" brushRef="#br0" timeOffset="2123.27">1007 176 11381,'-17'21'8161,"-3"11"-7117,14-20-450,-57 96-4,56-98-828,0-1 1,0 0-1,-1-1 1,0 0-1,-1 0 1,1 0-1,-2-1 1,1-1-1,-17 10 1,8-5-75,8-2-6301</inkml:trace>
  <inkml:trace contextRef="#ctx0" brushRef="#br0" timeOffset="171382.94">593 465 9156,'-1'16'6816,"9"14"-5380,-1-6-849,0 46 161,1 12-624,-1-37-243,-6-27-2406,-1-17 2336</inkml:trace>
  <inkml:trace contextRef="#ctx0" brushRef="#br0" timeOffset="171794.03">490 502 9492,'1'5'6640,"2"13"-4369,1 9-2468,-2-17 203,-2-8-4,0-1 0,1 1 1,-1 0-1,1 0 0,-1-1 1,1 1-1,0 0 0,-1-1 1,3 4-1,-2-5 5,-1 1 1,1-1-1,0 1 1,0-1-1,0 0 1,0 1-1,-1-1 1,1 0-1,0 1 0,0-1 1,0 0-1,0 0 1,0 0-1,0 0 1,0 0-1,0 0 1,0 0-1,0 0 0,-1 0 1,1-1-1,0 1 1,0 0-1,1-1 1,21-10 224,-21 10-221,1 0 0,-1-1 0,0 1 0,1 0-1,0 0 1,-1 0 0,1 0 0,-1 1 0,1-1 0,0 1 0,4-1 0,13 0-406,11 1-4888,-24 0 140</inkml:trace>
  <inkml:trace contextRef="#ctx0" brushRef="#br0" timeOffset="172484.84">1330 467 9156,'-1'4'6736,"-1"15"-5927,-2 27-809,2 1 0,9 89 0,-7-134-422,0 3-644</inkml:trace>
  <inkml:trace contextRef="#ctx0" brushRef="#br0" timeOffset="173077.05">1204 477 10469,'-1'1'441,"0"0"0,0 1 0,1-1 0,-1 1 0,0-1-1,1 1 1,-1-1 0,1 1 0,-1-1 0,1 1 0,0-1 0,0 1 0,-1-1 0,1 1 0,1 3 0,3 30-581,-1-10 449,-3-24-292,0 0-1,0 0 0,0 0 0,0 0 0,0-1 0,0 1 0,0 0 1,0 0-1,0 0 0,0 0 0,1 0 0,-1 0 0,0-1 0,0 1 0,1 0 1,-1 0-1,1 0 0,-1-1 0,1 1 0,-1 0 0,1-1 0,-1 1 1,1 0-1,0-1 0,-1 1 0,1-1 0,0 1 0,-1-1 0,1 1 0,0-1 1,0 1-1,0-1 0,-1 0 0,1 1 0,0-1 0,0 0 0,0 0 1,0 0-1,0 0 0,0 0 0,5 0 185,0-1 0,-1 0 0,1-1 0,-1 1 0,9-5-1,14-2-52,-4 0-200,9 0-1123,-31 8 738,-1 0-1,1 0 0,0 0 1,0 0-1,-1 1 1,1-1-1,0 0 0,-1 1 1,1 0-1,2 1 1</inkml:trace>
  <inkml:trace contextRef="#ctx0" brushRef="#br0" timeOffset="173652.33">2380 373 10277,'-2'12'6563,"3"11"-5221,-1-7-955,0 187-913,3-182-205,-1-3-4141</inkml:trace>
  <inkml:trace contextRef="#ctx0" brushRef="#br0" timeOffset="174126.54">2298 440 9732,'-3'9'6395,"8"3"-4026,1 2-1744,-6-13-613,0 0 1,0 0 0,0 0-1,0 0 1,1 0-1,-1 0 1,0 0-1,1 0 1,-1 0 0,1 0-1,-1 0 1,1 0-1,0 0 1,-1 0 0,1 0-1,0-1 1,-1 1-1,1 0 1,0 0 0,0-1-1,0 1 1,0-1-1,0 1 1,0 0 0,-1-1-1,1 0 1,2 1-1,-1-1 36,0 0-1,1-1 0,-1 1 1,0-1-1,0 1 0,0-1 1,0 0-1,0 0 0,0 0 1,0 0-1,4-3 0,-1 1-31,0 1-1,1 0 1,-1 0-1,1 0 1,-1 0-1,1 1 1,0 0-1,0 1 1,-1-1-1,1 1 1,8 0-1,17 7-2818,-27-4-401</inkml:trace>
  <inkml:trace contextRef="#ctx0" brushRef="#br0" timeOffset="174871.17">3104 408 8756,'5'0'8173,"-5"0"-8030,5 21 2647,0 32-1245,-3 50-1631,0-66-2494,-2-1-3614</inkml:trace>
  <inkml:trace contextRef="#ctx0" brushRef="#br0" timeOffset="175342.97">3006 443 9396,'9'5'7973,"0"15"-6150,-9-17-1841,1-1 0,0 0 0,0 0 0,0 1 0,0-1 0,0 0-1,0 0 1,1 0 0,1 2 0,-3-3 35,1-1-1,-1 0 1,0 0-1,0 0 1,1 1-1,-1-1 1,0 0-1,1 0 1,-1 0-1,0 0 1,1 0-1,-1 1 1,0-1-1,1 0 1,-1 0-1,0 0 1,1 0-1,-1 0 1,0 0-1,1 0 1,-1 0-1,0 0 1,1 0-1,-1 0 1,0 0-1,1-1 1,-1 1-1,0 0 1,1 0-1,-1 0 1,0 0-1,1-1 1,-1 1-1,0 0 1,0 0-1,1 0 0,-1-1 1,0 1-1,0 0 1,1-1-1,7-17 518,-8 16-497,1 1-1,-1-1 1,1 0-1,-1 1 1,1-1-1,0 1 1,-1-1-1,1 1 1,0-1 0,0 1-1,0 0 1,0-1-1,0 1 1,1 0-1,-1 0 1,0 0-1,2-2 1,4 2 48,0 0-1,-1 0 1,1 0-1,7 1 1,-12 0-360,1 0 0,-1 0 0,1 0 0,-1 1 0,1-1 0,-1 1-1,0 0 1,1-1 0,-1 1 0,0 0 0,0 0 0,1 0 0,-1 1 0,3 1 0</inkml:trace>
  <inkml:trace contextRef="#ctx0" brushRef="#br0" timeOffset="176266.22">2625 246 10277,'6'19'7040,"-4"-12"-6661,0 0 1,0 0-1,1-1 1,3 7-1,5 3-295,0 0 0,1-1 0,0-1 0,22 20 0,13 14 67,-45-46-176,0 1 0,0-1 1,0 0-1,0 0 0,1 0 0,-1 0 0,1-1 1,-1 1-1,1 0 0,-1-1 0,1 0 1,0 0-1,0 0 0,0 0 0,0 0 0,5 0 1</inkml:trace>
  <inkml:trace contextRef="#ctx0" brushRef="#br0" timeOffset="177715.08">2972 327 9604,'-1'30'7114,"0"-18"-6923,1 0-1,0-1 1,1 1-1,0 0 1,5 20 0,-6-31-169,1-1 0,-1 1 0,1 0 0,-1-1 0,1 1 0,0-1 0,0 1 0,-1-1 0,1 1 0,0-1 0,0 1 0,-1-1 0,1 0 0,0 1 0,0-1 0,0 0 0,0 0 0,0 0 0,-1 0 1,1 0-1,0 0 0,0 0 0,0 0 0,0 0 0,1 0 0,31-5 1141,-23 3-976,27 0-24,-28 3-110,1-2-1,-1 1 1,1-2 0,-1 1 0,10-4 0,-13 1-2611</inkml:trace>
  <inkml:trace contextRef="#ctx0" brushRef="#br0" timeOffset="178307.07">3104 481 8756,'-1'-3'5095,"1"-6"-3366,-1-13-1118,-2-5-247,-1-28 0,4 24-4576</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31:21.297"/>
    </inkml:context>
    <inkml:brush xml:id="br0">
      <inkml:brushProperty name="width" value="0.05" units="cm"/>
      <inkml:brushProperty name="height" value="0.05" units="cm"/>
    </inkml:brush>
  </inkml:definitions>
  <inkml:trace contextRef="#ctx0" brushRef="#br0">24 245 8756,'-10'35'6741,"6"-18"-4851,2-14-7,-1-8-1065,0-8-523,2-2-265,0 0 0,2 0 0,0 0 1,1 0-1,3-15 0,-4 26-25,0 0 0,0 0 0,0 0 0,1 0 0,-1 0-1,1 1 1,0-1 0,0 0 0,0 1 0,0 0 0,1-1 0,0 1 0,-1 0 0,1 0-1,0 1 1,1-1 0,-1 0 0,0 1 0,1 0 0,-1 0 0,1 0 0,0 0 0,5-1-1,-7 2-5,-1 1-1,1-1 0,0 1 0,-1 0 0,1-1 1,0 1-1,0 0 0,-1 0 0,1 0 0,0 0 1,-1 1-1,1-1 0,0 0 0,0 1 0,-1-1 0,1 1 1,0-1-1,1 2 0,-2-1-2,-1 0 0,1 0-1,0 0 1,0 0 0,-1 0 0,1 0-1,0 0 1,-1 0 0,1 0 0,-1 0-1,1 0 1,-1 0 0,0 0 0,1 1-1,-1-1 1,0 0 0,0 0 0,0 1-1,0 1 1,-1 6-31,-1 1-1,0 0 1,0-1 0,-1 1-1,-4 9 1,3-7-4,2-6-68,0 0 1,-1-1-1,1 1 1,-1-1 0,-7 10-1,9-13 25,0-1-1,-1 1 1,1-1 0,-1 1-1,1-1 1,-1 1-1,0-1 1,1 0-1,-1 0 1,0 0 0,0 0-1,0 0 1,0-1-1,0 1 1,0 0-1,0-1 1,0 0 0,0 1-1,0-1 1,0 0-1,-4 0 1,6 0 43,-1-1 0,0 1 0,0-1 1,0 1-1,0 0 0,0-1 0,0 0 0,1 1 1,-1-1-1,0 1 0,0-1 0,1 0 0,-1 0 1,0 1-1,1-1 0,-1 0 0,1 0 0,-1 0 1,1 0-1,0 0 0,-1 0 0,1 1 0,0-1 1,0 0-1,-1 0 0,1 0 0,0 0 0,0-2 0,-1-32-297,1 29 266,0-3 77,0 1 0,1 0 0,0 0 0,1-1 0,-1 1 0,6-11-1,-7 17 62,1 0-1,0 0 0,-1 0 1,1 0-1,0 0 0,0 1 0,0-1 1,1 0-1,-1 1 0,0-1 1,1 1-1,-1 0 0,1-1 0,-1 1 1,1 0-1,0 0 0,-1 0 0,1 0 1,0 0-1,0 0 0,0 0 1,-1 1-1,1-1 0,0 1 0,0-1 1,0 1-1,0 0 0,0-1 1,0 1-1,0 1 0,4-1 0,-3 1 19,0 1 0,0-1-1,0 0 1,-1 1 0,1 0-1,-1 0 1,1 0 0,-1 0-1,1 0 1,-1 0 0,0 1-1,0-1 1,0 1-1,-1-1 1,1 1 0,-1 0-1,3 5 1,3 6-60,-1 1 0,4 15 0,-7-19-341,16 58-714,-14-24-5012,-5-38 978</inkml:trace>
  <inkml:trace contextRef="#ctx0" brushRef="#br0" timeOffset="427.45">232 1 10133,'3'7'8128,"9"28"-6654,-12-35-1363,7 22-236,-2 1 1,-1-1-1,0 0 0,0 42 0,-8 39-3909,3-92 1065,-1-4-1999</inkml:trace>
  <inkml:trace contextRef="#ctx0" brushRef="#br0" timeOffset="871.81">347 22 10021,'7'6'5776,"-1"9"-3926,-1 15-1317,-5-28-278,7 73-394,-4 86 0,-3-124-1517,0-29-1399,1-2-2163</inkml:trace>
  <inkml:trace contextRef="#ctx0" brushRef="#br0" timeOffset="1238.79">554 313 9877,'-1'2'237,"0"0"0,0 0 1,0 0-1,0 0 0,0-1 1,-1 1-1,1 0 0,0-1 1,-1 1-1,0-1 1,1 1-1,-1-1 0,0 0 1,1 1-1,-1-1 0,0 0 1,0 0-1,-3 1 1,3-2-155,1 0 1,0 0 0,0 0-1,0 0 1,-1 0 0,1 0 0,0 0-1,0 0 1,0-1 0,-1 1-1,1 0 1,0-1 0,0 1-1,0-1 1,0 0 0,0 1 0,0-1-1,0 0 1,0 1 0,0-1-1,0 0 1,0 0 0,1 0 0,-1 0-1,0 0 1,1 0 0,-1 0-1,0 0 1,1 0 0,-1 0-1,1 0 1,-1 0 0,1 0 0,0 0-1,-1-2 1,-2-9-89,0 1-1,1-1 1,1 0 0,-1 1-1,2-1 1,-1 0 0,2 0-1,0 0 1,0 0 0,1 0-1,4-11 1,-5 20 14,0 1 1,0 0-1,0 0 0,0-1 1,1 1-1,-1 0 0,1 0 1,0 1-1,-1-1 0,1 0 1,0 0-1,0 1 0,0-1 1,0 1-1,0 0 0,3-2 1,-3 3-4,-1-1 0,0 1 0,0-1 0,1 1 0,-1 0 0,0-1 0,1 1 0,-1 0 0,0 0 0,0 0 0,1 0 0,-1 0 0,0 0 0,1 0 0,-1 1 0,0-1 0,1 0 0,-1 1 0,0-1 0,0 1 0,1-1 0,-1 1 0,0 0 0,0-1 0,0 1 0,0 0 0,0 0 0,0 0 0,0 0 0,0 0 0,0 0 0,0 1 0,2 3-8,0 0-1,0 0 1,-1 0-1,0 0 1,0 0 0,0 1-1,-1-1 1,1 0-1,-1 1 1,-1 0-1,1-1 1,-1 1-1,0-1 1,0 1-1,-2 8 1,1-7-240,-1 0 0,0 1 1,0-1-1,-1 0 0,0 0 1,0-1-1,-1 1 0,1-1 0,-1 1 1,-1-1-1,-6 7 0,0-3-2567,0-6-1884</inkml:trace>
  <inkml:trace contextRef="#ctx0" brushRef="#br0" timeOffset="1653.07">653 171 10277,'9'28'5869,"-4"2"-3675,-3-19-2111,0 0 0,1 0 0,0 0 0,7 15 0,-10-25-93,0-1-1,0 0 0,0 0 1,0 0-1,0 0 0,0 0 0,0 0 1,0 0-1,0 0 0,1 1 1,-1-1-1,0 0 0,0 0 1,0 0-1,0 0 0,0 0 1,0 0-1,0 0 0,0 0 1,0 0-1,0 0 0,1 0 0,-1 0 1,0 1-1,0-1 0,0 0 1,0 0-1,0 0 0,0 0 1,0 0-1,1 0 0,-1 0 1,0 0-1,0 0 0,0 0 1,0 0-1,0 0 0,0 0 0,0 0 1,1 0-1,-1-1 0,0 1 1,0 0-1,0 0 0,0 0 1,0 0-1,0 0 0,0 0 1,0 0-1,1 0 0,-1 0 1,0 0-1,0 0 0,0 0 0,0-1 1,0 1-1,0 0 0,5-10-252,2-13 84,-5 10 167,1 1 0,0 0-1,1 1 1,0-1 0,11-21-1,-13 31 23,-1-1 0,1 1 0,-1-1 0,1 1 0,0 0 0,0-1 0,0 1 0,0 0 0,0 0 0,0 1 0,1-1 0,-1 0 0,0 1 0,1 0 0,0-1 0,-1 1 0,1 0 0,0 0 0,-1 0 0,1 1 0,0-1 0,0 1 0,0-1 0,0 1 0,0 0 0,-1 0 0,1 0 0,0 1 0,0-1 0,0 1 0,3 1 0,-2-1-2,-1 1 1,0 0 0,0 0-1,0 0 1,0 0-1,0 1 1,0-1 0,-1 1-1,1 0 1,-1 0-1,1 0 1,-1 0-1,0 0 1,-1 0 0,1 1-1,0-1 1,-1 0-1,2 5 1,2 8-23,0 0-1,3 27 1,-6-29-31,-1-7-65,0 0 1,0 1-1,1-1 1,0 0 0,3 7-1,0-11-155,-1-10 228,0-11 165,-4 18-132,10-45 293,17-63-2993,-24 98-308,0 2-1793</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5:20.638"/>
    </inkml:context>
    <inkml:brush xml:id="br0">
      <inkml:brushProperty name="width" value="0.05" units="cm"/>
      <inkml:brushProperty name="height" value="0.05" units="cm"/>
    </inkml:brush>
  </inkml:definitions>
  <inkml:trace contextRef="#ctx0" brushRef="#br0">12 155 9492,'0'-3'546,"1"-1"-1,-1 1 1,1 0-1,0-1 1,0 1-1,1 0 0,-1 0 1,1 0-1,-1 0 1,1 0-1,0 0 1,0 0-1,4-3 0,-4 3-523,1 1 1,-1 0-1,1 0 0,0 0 0,0 1 0,0-1 0,0 1 0,0-1 0,0 1 0,0 0 0,0 0 0,0 0 0,1 1 0,-1-1 0,0 1 0,0 0 0,1 0 0,-1 0 0,0 0 0,1 0 0,-1 1 0,4 1 0,-6-2-20,0 0 1,-1 0-1,1 1 0,0-1 1,0 0-1,-1 1 1,1-1-1,0 0 1,-1 1-1,1-1 1,0 1-1,-1 0 0,1-1 1,-1 1-1,1-1 1,-1 1-1,1 0 1,-1-1-1,0 1 1,1 0-1,-1 0 0,0-1 1,1 1-1,-1 1 1,1 1-10,-1-1 0,0 1 0,0-1 0,0 1 1,0-1-1,0 0 0,-1 1 0,0 3 0,-1 0-124,0 0-1,0 0 1,-1 0-1,0 0 1,-6 10-1,8-15 29,-1 1-1,1 0 1,-1-1-1,0 1 1,0-1-1,1 1 1,-1-1-1,0 0 1,0 0-1,0 0 1,0 0-1,-1 0 1,1 0-1,0-1 1,0 1-1,-3 0 1,-23 0-4450,18-2 375</inkml:trace>
  <inkml:trace contextRef="#ctx0" brushRef="#br0" timeOffset="364.71">1 136 7956,'1'-3'463,"1"1"1,0-1 0,1 1 0,-1 0-1,0 0 1,0 0 0,1 0-1,-1 0 1,1 0 0,0 1 0,-1 0-1,1-1 1,0 1 0,0 0 0,4-1-1,-4 2-248,1-1-1,-1 1 1,1 0-1,-1 0 1,1 0 0,-1 0-1,1 1 1,-1-1-1,0 1 1,1 0-1,-1 0 1,4 2-1,-3-2-282,-1 1-1,1 0 0,-1 0 1,0 0-1,1 0 0,-1 1 1,0-1-1,0 1 0,-1 0 1,1 0-1,-1 0 0,1 0 1,-1 0-1,0 0 0,0 1 1,0-1-1,-1 1 0,1 0 1,-1-1-1,0 1 0,0 0 1,0 0-1,0 0 0,0 6 1,-1 1-2947,0-1-2190</inkml:trace>
  <inkml:trace contextRef="#ctx0" brushRef="#br0" timeOffset="365.71">191 1 13158,'3'27'7018,"7"14"-4692,-6-28-2518,0 1-1,1 19 1,-2 41-1335,-10-25-4801,5-42 886</inkml:trace>
  <inkml:trace contextRef="#ctx0" brushRef="#br0" timeOffset="714.13">348 105 10597,'-7'0'7270,"-18"12"-6646,22-10-673,0 0-1,0 1 1,0-1-1,0 1 1,1 0-1,-1 0 0,1 0 1,-4 5-1,5-6-65,0 0-1,0-1 0,0 1 0,0 0 1,1 0-1,-1 0 0,0 0 0,1 0 1,0 0-1,-1 0 0,1 0 0,0 0 1,0 0-1,0 1 0,0-1 0,0 0 1,1 3-1,2-4 80,-1 0 0,1 0-1,-1-1 1,1 1 0,0 0 0,-1-1-1,1 1 1,0-1 0,3 0 0,5 1 243,-8 0-51,0 0-1,0 0 0,0 0 0,0 0 1,0 1-1,0-1 0,0 1 0,-1 0 1,1 0-1,4 3 0,-6-4-113,0 0 0,0 0 0,-1 1 0,1-1 0,0 0 0,0 0 0,-1 0-1,1 1 1,0-1 0,-1 0 0,0 1 0,1-1 0,-1 1 0,0-1 0,1 0 0,-1 1 0,0-1-1,0 1 1,0-1 0,-1 1 0,1-1 0,0 0 0,0 1 0,-1-1 0,1 0 0,-1 1 0,0 1 0,0-2-68,0 0 0,0 1 0,0-1 0,0 0 0,0 0 0,0 0 0,0 0 0,0 0 0,-1 0 0,1 0 0,0 0 0,-1-1 0,1 1 0,-1 0 0,1-1 0,-1 1 0,1-1 0,-1 0 0,1 1 0,-1-1 0,1 0 0,-3 0 0,0 0-643,0 0 0,0 0-1,0 0 1,0-1 0,-1 0-1,1 1 1,-5-3-1,0-2-4366</inkml:trace>
  <inkml:trace contextRef="#ctx0" brushRef="#br0" timeOffset="1136.85">475 192 8756,'-4'0'678,"1"-1"1,0 0-1,0 1 0,-1-1 1,1-1-1,0 1 1,0 0-1,0-1 0,-3-2 1,4 2-657,0 1 0,0-1 0,0 0 0,0 0 1,1-1-1,-1 1 0,0 0 0,1 0 0,0-1 1,0 1-1,0-1 0,0 1 0,0-1 0,0 0 1,0 1-1,1-1 0,0 0 0,-1 1 0,1-1 1,0 0-1,0 1 0,1-1 0,-1 0 0,0 1 1,1-1-1,0 0 0,-1 1 0,3-5 0,-2 6-16,0-1-1,0 1 0,0 0 1,0 0-1,0 0 1,1 0-1,-1 0 0,0 0 1,0 1-1,1-1 0,-1 0 1,1 0-1,-1 1 0,0-1 1,1 1-1,-1 0 0,1-1 1,-1 1-1,1 0 1,0 0-1,-1 0 0,1 0 1,-1 0-1,1 0 0,-1 0 1,1 1-1,-1-1 0,1 0 1,-1 1-1,2 0 0,-1 0 11,0-1-1,0 0 0,0 1 0,0-1 0,0 1 0,0 0 0,0 0 0,0 0 0,0 0 0,-1 0 0,1 0 1,0 0-1,-1 1 0,1-1 0,-1 1 0,1-1 0,-1 1 0,0-1 0,0 1 0,1 0 0,-1-1 0,0 1 1,0 2-1,-1 0-37,0-1 1,0 0 0,0 0-1,-1 0 1,0 1 0,1-1-1,-1 0 1,0 0 0,-1 0-1,1 0 1,0 0 0,-1-1 0,0 1-1,-3 4 1,-12 7-3851,9-10-948</inkml:trace>
</inkml:ink>
</file>

<file path=word/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4:00:17.899"/>
    </inkml:context>
    <inkml:brush xml:id="br0">
      <inkml:brushProperty name="width" value="0.05" units="cm"/>
      <inkml:brushProperty name="height" value="0.05" units="cm"/>
    </inkml:brush>
  </inkml:definitions>
  <inkml:trace contextRef="#ctx0" brushRef="#br0">92 1 9396,'1'0'665,"1"1"1,-1 0-1,0 0 0,0 0 0,0 0 0,0 0 0,0 0 1,0 1-1,-1-1 0,1 0 0,0 0 0,0 3 0,8 24 1498,0 32-3033,-8-54 1394,3 53-1894,-6 82 0,2-137 822,-2 15 428,4-13-4668</inkml:trace>
  <inkml:trace contextRef="#ctx0" brushRef="#br0" timeOffset="532.41">7 62 9396,'-6'15'6922,"6"-13"-6918,0-1 0,0 0 0,0 1-1,1-1 1,-1 0 0,1 1 0,-1-1-1,1 0 1,-1 0 0,1 0-1,0 1 1,-1-1 0,2 1 0,3 6 403,1 9-386,-6-16-9,0 1 1,0-1 0,1 1-1,-1-1 1,1 0-1,-1 1 1,1-1 0,0 1-1,-1-1 1,3 2-1,-3-2 10,1-1-1,0 1 0,0-1 1,-1 0-1,1 0 0,0 1 0,0-1 1,0 0-1,-1 0 0,1 0 1,0 0-1,0 0 0,0 0 0,-1 0 1,1 0-1,0 0 0,0-1 1,0 1-1,-1 0 0,1 0 0,0-1 1,0 1-1,-1 0 0,1-1 1,0 1-1,-1-1 0,2 0 0,9-5 244,-7 3-167,0 1-1,0-1 0,0 1 1,0 0-1,0 1 1,1-1-1,-1 1 1,0-1-1,1 1 0,-1 1 1,1-1-1,-1 1 1,1 0-1,9 0 0,24 1-538,-14-3-6638</inkml:trace>
</inkml:ink>
</file>

<file path=word/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4:00:14.650"/>
    </inkml:context>
    <inkml:brush xml:id="br0">
      <inkml:brushProperty name="width" value="0.05" units="cm"/>
      <inkml:brushProperty name="height" value="0.05" units="cm"/>
    </inkml:brush>
  </inkml:definitions>
  <inkml:trace contextRef="#ctx0" brushRef="#br0">66 1 9012,'7'23'7022,"-3"18"-5431,0-3-1066,4-4-338,-5-22-364,0 0-1,-1-1 1,-1 1 0,1 0-1,-2 0 1,-1 22 0,1-25-372,-1 6-207,-3-10-3091</inkml:trace>
  <inkml:trace contextRef="#ctx0" brushRef="#br0" timeOffset="430.53">15 86 8756,'-10'-8'6453,"5"10"-4238,5 20-2897,1-12 1116,0-5-434,-1 1 0,1-1 0,0 1 0,3 9 0,-4-14 0,1-1 0,-1 1 0,0-1 0,0 1 0,1 0 0,-1-1 0,0 1 0,1-1 0,-1 1 0,0-1 0,1 1 0,-1-1 0,1 1 0,-1-1 0,1 1 0,-1-1 0,1 0 0,-1 1 0,1-1 0,0 0 0,-1 1 0,1-1 0,-1 0 0,1 0 0,0 1 0,-1-1 0,1 0 0,0 0 0,-1 0 0,1 0 0,0 0 0,-1 0 0,1 0 0,0 0 0,-1 0 0,1-1 0,0 1 0,-1 0 0,1 0 0,-1-1 0,1 1 0,0 0 0,-1 0 0,1-1 0,-1 1 0,1-1 0,-1 1 0,1-1 0,-1 1 0,1-1 0,-1 1 0,0-1 0,1 0 0,4-2 10,0 0 0,0 0 0,1 0 0,-1 1-1,1 0 1,-1 0 0,1 0 0,0 1 0,-1 0 0,13-1 0,27-8-501,-31 6-341,-5 2-2532</inkml:trace>
</inkml:ink>
</file>

<file path=word/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39.856"/>
    </inkml:context>
    <inkml:brush xml:id="br0">
      <inkml:brushProperty name="width" value="0.05" units="cm"/>
      <inkml:brushProperty name="height" value="0.05" units="cm"/>
    </inkml:brush>
  </inkml:definitions>
  <inkml:trace contextRef="#ctx0" brushRef="#br0">1 0 7700,'3'5'6730,"-3"-5"-6595,15 3 2255,26 2-2555,-31-4 1055,35 3-16,-32-4-707,1 1-1,0 0 1,0 1 0,-1 0 0,1 1-1,21 9 1,-22-3-409</inkml:trace>
</inkml:ink>
</file>

<file path=word/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8:38.557"/>
    </inkml:context>
    <inkml:brush xml:id="br0">
      <inkml:brushProperty name="width" value="0.05" units="cm"/>
      <inkml:brushProperty name="height" value="0.05" units="cm"/>
    </inkml:brush>
  </inkml:definitions>
  <inkml:trace contextRef="#ctx0" brushRef="#br0">162 0 7123,'3'7'7130,"-1"22"-5570,-3 4-677,0-14-763,1-1 0,1 1 0,3 18 0,-2-24-95,-1 0 0,-1 0 0,-2 23 0,1 20 232,5-26-123,11 49 0,-6-41-151,-7-25 27,-1 0 0,-1 0-1,0 0 1,-2 17 0,1 33 5,5-18-15,0 8 0,3 1 0,15 63 0,-19-101 0,-1-1 0,-1 1 0,0 0 0,-1 0 0,-1 0 0,-4 24 0,0 20 0,1 4 0,2-38 0,1-1 0,3 45 0,1-34 0,-3 0 0,-1 0 0,-5 39 0,1-31 0,2 55 0,7 7 0,-3-45 0,-1 15 0,-2-56 0,1-15 0,0 0 0,1 1 0,0-1 0,-1 1 0,2-1 0,-1 0 0,1 1 0,2 7 0,-1-3 0,-1 0 0,0-1 0,0 1 0,-1 0 0,0-1 0,0 1 0,-3 14 0,-1 23 0,10 41 0,-6-88 0,0 0 0,0 0 0,0 0 1,0 1-1,0-1 0,0 0 0,1 0 0,-1 0 0,0 1 0,0-1 0,0 0 0,0 0 0,0 0 0,0 1 0,0-1 0,0 0 1,0 0-1,0 0 0,0 1 0,0-1 0,0 0 0,0 0 0,-1 1 0,1-1 0,0 0 0,0 0 0,0 0 0,0 0 1,0 1-1,0-1 0,0 0 0,-1 0 0,1 0 0,0 0 0,0 1 0,0-1 0,0 0 0,-1 0 0,1 0 0,-9-5-6,-10-6 391,8 9-220,-1 0 1,1 1 0,-1 0-1,1 1 1,-1 0 0,1 1-1,-1 0 1,1 1 0,0 1-1,-18 5 1,-10 13-187,38-21-108,1 0 0,-1 0 1,1 0-1,-1 0 1,1 0-1,-1 0 1,1-1-1,-1 1 1,1 0-1,-1 0 1,1-1-1,0 1 1,-1 0-1,1-1 0,0 1 1,-1 0-1,1-1 1,-1 1-1,1-1 1,0 1-1,0 0 1,-1-1-1,1 1 1,0-1-1,0 1 1,0-1-1,-1 1 1,1-2-1</inkml:trace>
</inkml:ink>
</file>

<file path=word/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31.222"/>
    </inkml:context>
    <inkml:brush xml:id="br0">
      <inkml:brushProperty name="width" value="0.05" units="cm"/>
      <inkml:brushProperty name="height" value="0.05" units="cm"/>
    </inkml:brush>
  </inkml:definitions>
  <inkml:trace contextRef="#ctx0" brushRef="#br0">31 354 7539,'-3'1'690,"1"0"0,0 0 0,0 0 0,-1 0-1,1 0 1,-1 0 0,1 0 0,-1-1-1,1 1 1,-4-1 0,29-20 3805,-15 16-4086,0 0 0,1 1 0,-1 1 0,1 0 0,-1 0 0,18-2 0,-20 4-1136,0 0 0,0 0-1,0 1 1,0-1 0,0 1 0,10 3 0</inkml:trace>
  <inkml:trace contextRef="#ctx0" brushRef="#br0" timeOffset="415.97">507 253 8884,'-20'76'8524,"4"1"-5050,-13 158-6132,28-232 2114,0 15 129,0-13-4330</inkml:trace>
  <inkml:trace contextRef="#ctx0" brushRef="#br0" timeOffset="775.7">354 218 10709,'4'16'8113,"14"15"-5822,-12-23-2411,-1 1 0,0 0 0,5 13 0,12 42-2302,-16-59-2852</inkml:trace>
  <inkml:trace contextRef="#ctx0" brushRef="#br0" timeOffset="1182.71">674 16 9604,'5'6'7885,"-1"9"-6163,1 17-1730,-8 62 254,2-109-174,-1-25 209,-10-50 1,3 73-1622</inkml:trace>
  <inkml:trace contextRef="#ctx0" brushRef="#br0" timeOffset="1969.22">1240 363 10021,'-16'32'8217,"-2"21"-6464,3-6-1121,-37 120-205,19-52-235,28-101-396,0 0 0,2 1 1,0-1-1,0 1 0,0 19 1,3-31-2414,-2-8 497,0-11-2299,0 7-90</inkml:trace>
  <inkml:trace contextRef="#ctx0" brushRef="#br0" timeOffset="2377.21">954 366 9604,'4'7'8338,"6"15"-6133,0 0-1855,19 22 43,-23-38-479,-1 1 0,0 1 0,0-1 1,-1 1-1,0-1 0,4 12 0,-8-14-1502</inkml:trace>
</inkml:ink>
</file>

<file path=word/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25.948"/>
    </inkml:context>
    <inkml:brush xml:id="br0">
      <inkml:brushProperty name="width" value="0.05" units="cm"/>
      <inkml:brushProperty name="height" value="0.05" units="cm"/>
    </inkml:brush>
  </inkml:definitions>
  <inkml:trace contextRef="#ctx0" brushRef="#br0">175 0 10021,'-13'38'6644,"-2"5"-4031,9-22-2445,0 0 0,-6 38 0,-16 150 91,24-176-1210,-2-1 0,0 0 0,-14 37 0</inkml:trace>
  <inkml:trace contextRef="#ctx0" brushRef="#br0" timeOffset="364.27">3 71 10277,'-2'9'7902,"4"3"-4884,12 15-3791,-8-15 1303,-4-7-729,23 48 569,-9-28-1878,4-7-3604</inkml:trace>
</inkml:ink>
</file>

<file path=word/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27.005"/>
    </inkml:context>
    <inkml:brush xml:id="br0">
      <inkml:brushProperty name="width" value="0.05" units="cm"/>
      <inkml:brushProperty name="height" value="0.05" units="cm"/>
    </inkml:brush>
  </inkml:definitions>
  <inkml:trace contextRef="#ctx0" brushRef="#br0">0 32 8228,'6'-10'6019,"-5"8"-5814,1 0 0,-1 0 0,1 0 0,-1 0 0,1 0 0,-1 1-1,1-1 1,0 0 0,0 1 0,3-3 0,-3 35 2353,-5 22-1580,6 54 0,0-68-957,12 50 1,-12-66-1332</inkml:trace>
</inkml:ink>
</file>

<file path=word/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24.901"/>
    </inkml:context>
    <inkml:brush xml:id="br0">
      <inkml:brushProperty name="width" value="0.05" units="cm"/>
      <inkml:brushProperty name="height" value="0.05" units="cm"/>
    </inkml:brush>
  </inkml:definitions>
  <inkml:trace contextRef="#ctx0" brushRef="#br0">0 5 9604,'4'6'8199,"12"9"-6087,20 14-1466,-25-21-514,0 0-1,-1 1 1,0 1-1,0-1 1,-1 2-1,10 14 1,41 74 0,-8-12-3498,-46-73-1417</inkml:trace>
  <inkml:trace contextRef="#ctx0" brushRef="#br0" timeOffset="388.85">237 1 10709,'-18'20'6876,"7"-6"-6064,2 0 1,-9 16-1,-19 52-254,26-54-300,-2-1 0,-24 41 0,0-14-891,36-54 568,1 1 0,0-1-1,0 1 1,-1-1 0,1 0-1,0 1 1,-1-1 0,1 0-1,-1 1 1,1-1 0,0 0-1,-1 1 1,1-1-1,-1 0 1,1 0 0,-1 1-1,1-1 1,-1 0 0,1 0-1,-2 0 1,2 0-184,-1 0 0,1 0 0,0 0-1,-1-1 1,1 1 0,-1 0 0,1 0 0,0-1 0,-1 1 0,1 0-1,0-1 1,-1 1 0,1 0 0,0-1 0,0 1 0,-1 0 0,1-1-1,0 1 1,0 0 0,0-1 0,0 1 0,-1-1 0,1 1 0,0-1-1,0 1 1,0 0 0,0-1 0,0 1 0,0-2 0,0-6-4983</inkml:trace>
</inkml:ink>
</file>

<file path=word/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24.083"/>
    </inkml:context>
    <inkml:brush xml:id="br0">
      <inkml:brushProperty name="width" value="0.05" units="cm"/>
      <inkml:brushProperty name="height" value="0.05" units="cm"/>
    </inkml:brush>
  </inkml:definitions>
  <inkml:trace contextRef="#ctx0" brushRef="#br0">113 342 9396,'-2'1'376,"1"1"-1,0-1 0,-1 1 1,0-1-1,1 0 0,-1 1 1,0-1-1,1 0 0,-1 0 1,0 0-1,0-1 0,0 1 1,0 0-1,0-1 0,0 1 1,0-1-1,0 0 0,0 1 1,0-1-1,0 0 0,-2 0 1,1-1-227,1 0 0,0 0 1,-1 0-1,1 0 1,0 0-1,0-1 0,0 1 1,0-1-1,0 1 0,0-1 1,0 1-1,1-1 0,-1 0 1,0 0-1,0-2 0,-4-5-99,1 1 1,1-1-1,0 0 0,0-1 0,1 1 0,0-1 0,-3-14 0,5 10-28,0 0-1,1 0 1,0 1-1,1-1 1,1 0 0,0 0-1,0 1 1,2 0-1,0-1 1,8-19-1,-9 28-21,0 0 0,0 0 0,1 1 0,-1-1 0,1 1 0,0 0 0,0 0 0,1 0 0,-1 1 0,1-1 0,0 1 0,0 0 0,8-3 0,-8 3 0,1 0 0,0 1 0,0 0 0,0 0 0,1 0 0,-1 1 0,0 0 0,1 0 0,-1 1 0,0 0 0,12 1 0,-15 0 0,-1-1 0,1 1 0,-1 1 0,0-1 0,1 0 0,-1 0 0,0 1 0,0-1 0,0 1 0,0 0 0,0-1 0,0 1 0,0 0 0,-1 0 0,1 0 0,-1 1 0,1-1 0,-1 0 0,0 1 0,0-1 0,0 0 0,0 1 0,-1-1 0,1 1 0,0-1 0,-1 1 0,0 4 0,2 9 0,-2 0 0,0-1 0,-2 23 0,1-31 0,-20 97 0,20-100-28,0 1 0,0-1 0,-1 1 0,1-1 0,-1 0 0,0 0 0,-1 0 0,1 0 0,-1 0 0,0 0 0,0-1 0,-6 7 0,-1-2-109,0 1 1,0-1 0,-16 8 0,23-14-10,-1-1-1,0 1 1,1-1 0,-1 0 0,0-1 0,0 1-1,0-1 1,1 1 0,-1-1 0,0 0 0,0-1 0,0 1-1,0-1 1,-4 0 0,-16-8-3965,12 1-1001</inkml:trace>
</inkml:ink>
</file>

<file path=word/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23.138"/>
    </inkml:context>
    <inkml:brush xml:id="br0">
      <inkml:brushProperty name="width" value="0.05" units="cm"/>
      <inkml:brushProperty name="height" value="0.05" units="cm"/>
    </inkml:brush>
  </inkml:definitions>
  <inkml:trace contextRef="#ctx0" brushRef="#br0">39 283 9604,'0'0'310,"0"1"0,0 0-1,0-1 1,0 1-1,0-1 1,-1 1-1,1 0 1,0-1 0,-1 1-1,1-1 1,0 1-1,-1-1 1,1 1-1,0-1 1,-1 1 0,1-1-1,-1 1 1,1-1-1,-1 0 1,1 1-1,-1-1 1,0 1 0,0-1-217,1 0 0,-1 0 1,1-1-1,-1 1 0,1 0 1,-1 0-1,1-1 0,0 1 1,-1 0-1,1-1 0,0 1 1,-1 0-1,1-1 0,0 1 1,-1-1-1,1 1 0,0 0 1,0-1-1,-1 1 0,1-1 1,0 0-1,-10-30 268,6 9-198,0-1-1,2 1 1,0-1-1,2 0 0,1 1 1,5-38-1,16 11-109,-21 48-53,-1 0 0,1 0 0,-1 1 0,1-1 0,-1 0 0,1 1 0,-1-1 0,1 1 0,0-1 0,-1 0 0,1 1 0,0 0 0,0-1 0,-1 1 0,1-1 0,0 1 0,0 0 0,0 0 0,0-1 0,-1 1 0,1 0 0,0 0 0,0 0 0,0 0 0,0 0 0,0 0 0,-1 0 0,1 0 0,0 0 0,0 0 0,0 1 0,0-1 0,-1 0 0,1 1 0,0-1 0,0 0 0,1 2 0,2 0 0,0 0 0,0 0 0,0 1 0,0-1 0,6 6 0,-4-2 0,0 0 0,-1 0 0,1 0 0,-1 0 0,0 1 0,-1 0 0,0 0 0,0 0 0,0 1 0,-1-1 0,0 1 0,2 10 0,-1-1-2,-2-10 37,1 1 1,-2-1-1,1 0 0,-1 1 1,0-1-1,-1 1 1,0-1-1,0 1 1,0-1-1,-1 1 1,0-1-1,-1 0 0,-3 10 1,-2 3 28,2-4 22,0-1-1,-1-1 1,-1 1 0,0-1 0,-16 22 0,22-35-168,0 0 0,1 0 0,-1 0 0,0 0 0,0 0 0,0 0 0,0-1 0,-1 1 0,1 0 0,0-1 0,0 1 0,0-1 0,-1 1 0,1-1 0,0 0 0,0 1 0,-1-1 0,1 0 0,0 0 0,-1 0 0,1 0 0,0 0 0,0 0 0,-1 0 0,1-1 1,0 1-1,-1 0 0,1-1 0,0 1 0,-2-2 0,-1 1-355,1-1 0,0 0 0,0 0 0,0 0 0,1-1 0,-1 1 0,0-1 0,1 1 0,0-1 0,-3-4 0,-5-8-4989</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5:17.923"/>
    </inkml:context>
    <inkml:brush xml:id="br0">
      <inkml:brushProperty name="width" value="0.05" units="cm"/>
      <inkml:brushProperty name="height" value="0.05" units="cm"/>
    </inkml:brush>
  </inkml:definitions>
  <inkml:trace contextRef="#ctx0" brushRef="#br0">1 36 9732,'6'-5'6654,"11"-6"-5920,-2 8-352,0 0-1,28-1 1,0-1-276,-38 4-139,27-3 144,-31 4-175,1 0-1,-1 0 1,0 0-1,1 0 1,-1 0-1,0 0 1,0 1-1,1-1 1,-1 0-1,0 1 1,0-1 0,1 0-1,-1 1 1,0 0-1,0-1 1,0 1-1,0 0 1,0-1-1,1 2 1,-1-1-212,-1 0 0,0-1 0,1 1 0,-1-1 0,0 1 0,0 0 0,0 0 0,0-1 0,0 1 0,0 0 0,0-1 0,0 1 0,0 0 0,0-1 0,0 1 0,0 0 0,0-1 0,0 1 0,-1 0 0</inkml:trace>
  <inkml:trace contextRef="#ctx0" brushRef="#br0" timeOffset="400.33">81 46 9492,'-7'9'7136,"3"4"-4069,3 18-2627,1-19 232,-4 110-191,3-40-5080,1-80 4376</inkml:trace>
  <inkml:trace contextRef="#ctx0" brushRef="#br0" timeOffset="764.98">207 35 9604,'0'0'285,"1"0"0,-1 0-1,1 0 1,-1 0-1,1 0 1,0 0 0,-1 0-1,1 0 1,-1 0-1,1 0 1,-1 0-1,1 1 1,-1-1 0,1 0-1,-1 0 1,1 0-1,-1 1 1,1-1 0,-1 0-1,1 0 1,-1 1-1,0-1 1,1 1 0,-1-1-1,1 0 1,-1 1-1,1 0 1,6 18 2116,-4 21-1842,-3-40-536,-2 78 308,1-2-3127,1-84 2278,1 1 0,0-1 0,4-13 0,-5 19 608,1-1-1,0 1 0,0-1 0,0 0 0,0 1 1,0 0-1,0-1 0,1 1 0,-1 0 1,1 0-1,0-1 0,0 1 0,0 1 0,0-1 1,0 0-1,3-2 0,-4 3-63,0 1 0,0 0 0,-1 0 1,1 0-1,0 0 0,-1 0 0,1-1 0,0 1 0,0 0 0,-1 1 0,1-1 1,0 0-1,0 0 0,-1 0 0,1 0 0,0 0 0,-1 1 0,1-1 0,0 0 1,-1 1-1,1-1 0,0 0 0,-1 1 0,1-1 0,-1 1 0,1-1 0,-1 1 1,1-1-1,-1 1 0,1 0 0,-1-1 0,0 1 0,1-1 0,-1 1 0,0 0 1,1-1-1,-1 1 0,0 0 0,0 0 0,1 1 0,6 36-222,-5-28 31,7 27-1131,-5-23-2384,-1-6-1490</inkml:trace>
  <inkml:trace contextRef="#ctx0" brushRef="#br0" timeOffset="1133.52">400 287 9732,'-5'4'6308,"5"-5"-6168,-10-3 1527,-6-7-1255,13 8-405,-1-1 0,1 0 0,1 1 0,-1-1 0,0 0 0,1-1 0,0 1 0,0 0 0,0-1 0,0 1 0,1-1 0,0 1 0,0-1 1,0 0-1,0 1 0,1-1 0,0 0 0,0 0 0,0 0 0,1 1 0,0-6 0,-1 9-11,0 0 1,1 1 0,-1-1 0,0 0-1,0 1 1,0-1 0,1 0 0,-1 1-1,0-1 1,1 1 0,-1-1-1,1 1 1,-1-1 0,1 0 0,-1 1-1,1 0 1,-1-1 0,1 1 0,-1-1-1,1 1 1,0 0 0,-1-1-1,1 1 1,-1 0 0,1-1 0,0 1-1,-1 0 1,1 0 0,0 0 0,0 0-1,-1 0 1,1 0 0,0 0-1,0 0 1,0 0-34,-1 0 0,1 1-1,0-1 1,-1 1 0,1-1-1,-1 1 1,1 0 0,0-1 0,-1 1-1,0-1 1,1 1 0,-1 0 0,1-1-1,-1 1 1,0 0 0,1-1 0,-1 1-1,0 0 1,0 0 0,0 0-1,1-1 1,-1 1 0,0 0 0,0 0-1,0-1 1,0 1 0,0 0 0,-1 0-1,1-1 1,0 1 0,-1 1-1,1 0-13,-1 3-1076,0 1 0,0-1 0,-1 0 0,1 0 0,-5 8 0,1-6-3243</inkml:trace>
  <inkml:trace contextRef="#ctx0" brushRef="#br0" timeOffset="1545.93">438 149 10021,'17'43'7416,"-15"-37"-7405,0 1 0,-1-1 1,1 0-1,-2 0 0,1 1 0,-1-1 1,0 1-1,0-1 0,-1 7 0,-1-11-819,-2-7 440,0-9 242,4 10 109,0 1 0,0-1 0,0 1 0,0-1-1,0 0 1,1 1 0,0-1 0,-1 1 0,3-6-1,-2 7-65,0 0 0,1 1 0,-1-1 0,0 1 0,0-1-1,1 1 1,-1-1 0,0 1 0,1 0 0,0 0 0,-1-1-1,1 1 1,0 1 0,-1-1 0,1 0 0,0 0-1,0 0 1,0 1 0,3-1 0,7-2-2558,0-1-1879</inkml:trace>
  <inkml:trace contextRef="#ctx0" brushRef="#br0" timeOffset="1546.93">696 300 6499,'-3'2'803,"-1"-1"0,0 1 0,0-1 1,0-1-1,0 1 0,0 0 0,0-1 0,0 0 0,0 0 1,-5-1-1,6 1-744,0-1 1,-1 1-1,1-1 1,0 0-1,0 0 1,0-1-1,0 1 1,0-1-1,0 1 1,0-1-1,0 0 1,0 0-1,1 0 1,-1 0-1,1-1 1,0 1-1,0-1 1,-1 1-1,2-1 1,-1 0-1,0 0 1,0 0-1,1 0 1,0 0-1,0 0 1,0 0-1,0 0 1,0-1 0,0 1-1,0-6 1,1 4-51,0 1 0,0 0 1,1 0-1,-1 0 0,1 0 1,0 0-1,0 0 0,0 0 1,1 0-1,-1 1 0,1-1 1,0 0-1,0 1 1,3-4-1,-3 5-6,0-1 0,0 1 1,0 1-1,0-1 0,0 0 0,0 0 0,1 1 1,-1-1-1,1 1 0,-1 0 0,1 0 0,-1 0 0,1 0 1,0 0-1,-1 0 0,1 1 0,0-1 0,0 1 1,0 0-1,-1 0 0,6 0 0,-8 0 7,1 0-1,-1 0 1,1 0-1,-1 0 1,1 0-1,-1 1 1,1-1-1,-1 0 0,1 0 1,-1 0-1,1 0 1,-1 0-1,0 1 1,1-1-1,-1 0 1,1 0-1,-1 1 1,1-1-1,-1 0 1,0 1-1,1-1 1,-1 1-1,0-1 0,1 0 1,-1 1-1,0-1 1,0 1-1,1-1 1,-1 1-1,0-1 1,0 0-1,0 2 1,0-1 6,0 1 1,0-1-1,0 0 1,0 1-1,-1-1 1,1 1-1,-1-1 1,1 0 0,-1 1-1,0-1 1,0 2-1,-23 29 4,23-32-25,0 2-53,-1 0 0,0 0 0,-1 0 0,1 0 0,0-1 1,0 1-1,-1 0 0,1-1 0,-1 0 0,0 0 0,1 0 0,-1 0 0,0 0 1,-4 1-1,5-2-203,0 0 0,1 0 1,-1 0-1,0-1 0,1 1 1,-1 0-1,1-1 0,-1 1 1,1-1-1,-1 1 1,1-1-1,-1 0 0,1 1 1,-1-1-1,1 0 0,0 0 1,-3-2-1,-3-5-4555</inkml:trace>
  <inkml:trace contextRef="#ctx0" brushRef="#br0" timeOffset="1896.28">814 21 10709,'0'9'3009,"-2"2"-159,1-1-2242,1 0-160,-2 0-144,1-3-160,0 1-144,0 1-144,0 3-160,1 0-208,-2-1-273,1 0-2096,1-1-2609</inkml:trace>
  <inkml:trace contextRef="#ctx0" brushRef="#br0" timeOffset="2303.53">942 153 10469,'-6'7'6407,"-8"1"-4661,-17 4-3124,26-10 1758,4-2-416,1 1 0,-1-1 0,0 0 0,0 0 1,1 0-1,-1 1 0,1-1 0,-1 0 0,0 0 0,1 1 0,-1-1 0,0 1 0,1-1 1,-1 0-1,1 1 0,-1-1 0,1 1 0,-1-1 0,1 1 0,0 0 0,-1-1 0,1 1 1,0-1-1,-1 1 0,1 0 0,0-1 0,0 1 0,-1 0 0,1-1 0,0 1 0,0 0 0,0 0 1,0 0 9,1 0 1,0 0-1,-1-1 1,1 1 0,-1-1-1,1 1 1,0 0-1,-1-1 1,1 1 0,0-1-1,0 0 1,-1 1-1,1-1 1,0 1 0,0-1-1,0 0 1,0 0-1,0 0 1,-1 1 0,1-1-1,0 0 1,0 0-1,0 0 1,1-1 0,2 2 106,-1 0 1,0 0 0,1 0 0,-1 0 0,0 0 0,0 1-1,0-1 1,0 1 0,0 0 0,0 0 0,0 0-1,2 3 1,19 11 653,-23-16-717,-1 0 1,1 1 0,0-1-1,-1 1 1,1-1 0,0 1-1,-1-1 1,1 1-1,-1-1 1,1 1 0,-1 0-1,1-1 1,-1 1 0,1 0-1,-1-1 1,1 1 0,-1 0-1,0 0 1,0-1 0,1 1-1,-1 0 1,0 0-1,0-1 1,0 1 0,0 0-1,0 0 1,0 0 0,0-1-1,0 1 1,0 0 0,0 0-1,0 0 1,0-1 0,-1 1-1,1 0 1,0 0-1,-1-1 1,1 1 0,0 0-1,-1 0 1,1-1 0,-1 1-1,1-1 1,-2 2 0,1 0-32,0-1-1,-1 1 1,1-1 0,-1 1 0,1-1 0,-1 0 0,1 0 0,-1 1 0,1-1-1,-1 0 1,0 0 0,0-1 0,0 1 0,0 0 0,1-1 0,-1 1 0,0-1-1,-3 1 1,-24-4-1409,11-3-2403,9 1-1164</inkml:trace>
</inkml:ink>
</file>

<file path=word/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3:57:22.282"/>
    </inkml:context>
    <inkml:brush xml:id="br0">
      <inkml:brushProperty name="width" value="0.05" units="cm"/>
      <inkml:brushProperty name="height" value="0.05" units="cm"/>
    </inkml:brush>
  </inkml:definitions>
  <inkml:trace contextRef="#ctx0" brushRef="#br0">20 290 8628,'0'-1'229,"-1"1"1,1 0-1,-1 0 0,1 0 1,0 0-1,-1 0 0,1 0 0,-1-1 1,1 1-1,0 0 0,-1 0 1,1-1-1,0 1 0,-1 0 1,1 0-1,0-1 0,0 1 1,-1 0-1,1-1 0,0 1 1,0 0-1,-1-1 0,1 0 1,-4-14 1002,1-15-1450,3 28 452,-2-31 201,0 1 165,1-1 0,2 0 1,10-64-1,-11 97-598,0 0-1,0-1 0,0 1 1,0-1-1,0 1 0,1 0 1,-1-1-1,0 1 1,0-1-1,0 1 0,1 0 1,-1 0-1,0-1 0,1 1 1,-1 0-1,0-1 0,1 1 1,-1 0-1,0 0 0,1-1 1,-1 1-1,0 0 0,1 0 1,-1 0-1,1 0 0,-1 0 1,1 0-1,-1-1 1,1 1-1,15 3 46,14 11 9,-26-12-53,0 0-1,0 0 1,-1 1-1,1 0 1,-1-1-1,1 1 0,-1 0 1,0 0-1,0 1 1,0-1-1,-1 1 1,1-1-1,-1 1 0,0 0 1,0 0-1,0 0 1,-1 0-1,1 0 0,-1 0 1,0 1-1,1 6 1,1 6 52,-1-1 1,-1 1 0,0 0-1,-2 0 1,-2 25-1,2-37-40,0 0-1,0 0 1,0 1-1,0-1 0,-1 0 1,0-1-1,0 1 1,0 0-1,-1 0 1,1-1-1,-1 0 0,0 1 1,-1-1-1,1 0 1,-1-1-1,0 1 1,0-1-1,0 1 0,0-1 1,0 0-1,-8 4 1,11-7-38,0 0 0,0 1 1,0-1-1,0 0 1,1 0-1,-1 0 0,0 1 1,0-1-1,0 0 0,0 0 1,0 0-1,0 0 0,0-1 1,1 1-1,-1 0 1,0 0-1,0 0 0,0-1 1,0 1-1,0-1 0,1 1 1,-1 0-1,0-1 0,0 1 1,-1-2-1,0 0-144,1 0-1,-1-1 1,0 1-1,1 0 1,-1-1-1,1 1 1,0-1 0,-2-4-1,0-3-886,0-1 0,0 0 0,-1-16 0,3 5-3999</inkml:trace>
</inkml:ink>
</file>

<file path=word/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2:56:55.233"/>
    </inkml:context>
    <inkml:brush xml:id="br0">
      <inkml:brushProperty name="width" value="0.05" units="cm"/>
      <inkml:brushProperty name="height" value="0.05" units="cm"/>
    </inkml:brush>
  </inkml:definitions>
  <inkml:trace contextRef="#ctx0" brushRef="#br0">215 620 4786,'-1'2'472,"0"0"0,0 0 0,0 0 0,0-1 0,-1 1 0,1 0 0,0-1-1,-1 1 1,0-1 0,1 1 0,-1-1 0,0 0 0,-2 2 0,3-3-393,0 1 1,0-1 0,0 0-1,0 0 1,0 1-1,0-1 1,0 0-1,0 0 1,0 0-1,0 0 1,0 0-1,0 0 1,0 0-1,0-1 1,0 1-1,0 0 1,0 0-1,0-1 1,0 1-1,0-1 1,0 1-1,0-1 1,0 1-1,0-1 1,0 0 0,1 1-1,-2-2 1,-1 0-40,1 0 0,0-1 0,0 1 0,0 0 0,0-1 0,1 1 0,-1-1 0,0 1 0,1-1 0,0 0 0,0 1 0,0-1 0,0 0 0,0 0 0,0 0 0,1 0 0,0 0 0,-1 0 0,1 0 0,0 0 0,1-5 0,-1-2 12,1 0-1,0 0 1,1 0 0,0 1-1,5-17 1,-5 21-41,0 1-1,0 0 0,0 0 1,1 0-1,-1 0 1,1 1-1,0-1 1,0 1-1,0 0 1,1-1-1,-1 1 0,1 1 1,-1-1-1,7-3 1,-9 5-8,1 1-1,-1-1 1,0 1 0,0-1-1,1 1 1,-1-1 0,0 1-1,1 0 1,-1 0 0,1-1-1,-1 1 1,0 0 0,1 0-1,-1 0 1,1 1 0,-1-1-1,0 0 1,1 1 0,-1-1-1,0 0 1,1 1 0,1 1-1,0-1 3,-1 1 0,1 0 0,-1 0-1,0 1 1,0-1 0,1 0-1,-1 1 1,-1 0 0,4 4 0,0 4 5,1 0 0,-2 0 0,0 1 1,3 11-1,-3-8-32,0-1-1,-1 1 1,-1-1 0,-1 1-1,0 0 1,0 0 0,-3 18-1,1-33 0,1 1 0,0-1 1,0 0-1,-1 0 0,1 0 0,0 0 0,0 1 0,-1-1 0,1 0 0,0 0 0,-1 0 1,1 0-1,0 0 0,0 0 0,-1 0 0,1 0 0,0 0 0,-1 0 0,1 0 0,0 0 1,-1 0-1,1 0 0,0 0 0,-1 0 0,1-1 0,0 1 0,0 0 0,-1 0 0,1 0 1,0 0-1,0-1 0,-1 1 0,1 0 0,0 0 0,0 0 0,-1-1 0,-11-7-500,11 7 493,-16-11-1611,-2 1 0,-19-9 0,22 11-1526</inkml:trace>
  <inkml:trace contextRef="#ctx0" brushRef="#br0" timeOffset="347.9">1 71 6067,'8'104'6882,"13"50"-5822,-13-77-903,-7-55-265,1-1-1,0 0 1,2 1-1,0-2 1,11 28 0,-7-33-915,1-9-2639,-5-5 289</inkml:trace>
  <inkml:trace contextRef="#ctx0" brushRef="#br0" timeOffset="802.22">412 586 5458,'1'2'4979,"3"-7"-3273,2-3-1723,-5 8 42,-1 0 1,0-1-1,0 1 1,0 0-1,0 0 1,0 0-1,0 0 0,1 0 1,-1 0-1,0 0 1,0 0-1,0 0 1,0 0-1,0 0 1,1 0-1,-1 0 1,0 0-1,0 0 1,0 0-1,0 0 1,1 0-1,-1 0 1,0 0-1,0 0 1,0 0-1,0 0 1,0 1-1,0-1 1,1 0-1,-1 0 1,0 0-1,0 0 1,0 0-1,0 0 1,0 0-1,0 0 1,0 1-1,0-1 1,1 0-1,-1 0 1,0 0-1,0 0 1,0 0-1,0 0 1,0 1-1,0-1 1,0 0-1,0 0 0,0 0 1,0 0-1,0 1 1,0-1-1,0 0 1,0 0-1,0 0 1,-3 16 445,1-14-205,0-10-149,5-2-81,1 12 48,5 17 65,-12-1-496</inkml:trace>
  <inkml:trace contextRef="#ctx0" brushRef="#br0" timeOffset="1514.51">466 0 5298,'31'27'6444,"11"23"-4756,-16-19-1010,-5-6-484,-2 2 0,0 0 0,-2 0 0,-1 2 0,-2 0 0,14 37 0,-20-39-149,-1 0-1,-1 1 1,-1 0 0,2 42 0,-7-65-31,0 0 1,0 0-1,0 0 1,0 0-1,-1 0 0,0 0 1,0 0-1,0 0 1,-1 0-1,1 0 1,-1 0-1,-1-1 0,1 1 1,0-1-1,-1 0 1,0 1-1,0-1 1,0-1-1,-1 1 0,1 0 1,-6 3-1,4-1 26,0-1-1,0 1 1,-6 11-1,8-12-12,0 0 0,0 0 0,-1-1 0,0 1 0,0-1 0,0 0 0,0 0 0,-6 4 0,1-2 11,-1 1 0,1 0 0,1 0 0,0 0 0,0 1 0,0 1 0,-12 17 0,-23 37-91,26-36-2343,12-22-1465</inkml:trace>
</inkml:ink>
</file>

<file path=word/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2:29.781"/>
    </inkml:context>
    <inkml:brush xml:id="br0">
      <inkml:brushProperty name="width" value="0.05" units="cm"/>
      <inkml:brushProperty name="height" value="0.05" units="cm"/>
    </inkml:brush>
  </inkml:definitions>
  <inkml:trace contextRef="#ctx0" brushRef="#br0">2 13 4786,'0'-1'558,"0"1"-427,0 0 0,0 0 0,-1 0 0,1-1 0,0 1 0,0 0 0,0-1 0,0 1 0,0 0 0,-1 0 0,1-1 0,0 1 0,0 0 0,0-1 0,0 1 0,0 0 0,0-1 0,0 1 0,0 0 0,0 0 0,0-1 0,0 1 0,0 0 0,0-1 0,0 1 0,1 0 0,-1-1 0,0 1 0,0 0 0,0 0 0,0-1 0,0 1 0,1 0 0,-1 0 0,0-1 0,0 1 0,1 0 0,-1 0 0,0 0 0,0-1 0,1 1 0,-1 0 0,0 0 0,0 0-1,1 0 1,-1 0 0,0 0 0,1-1 0,-1 1 0,10 23 2086,-5-5-1974,-1 1 0,-1 0 0,-1 0 0,0 0 0,-2 29 0,1-19-382,3 34 0,0-39-189,-1-13-174,-1 0 0,-1 0 0,0-1 0,0 1 0,-2 13-1,2-20-2036,2 0-1092</inkml:trace>
  <inkml:trace contextRef="#ctx0" brushRef="#br0" timeOffset="364.02">165 21 5138,'4'0'1361,"-2"8"768,0 4-736,1 3-593,-1 4-144,-1 4-111,1-2-225,-2-3-16,0 5-192,0 1 0,1-5-32,1 4 16,0 6-96,0-5-176,0-3-160,-1 2-289,-1-6-1792,1-9-1296</inkml:trace>
  <inkml:trace contextRef="#ctx0" brushRef="#br0" timeOffset="714.09">75 194 6211,'3'0'1889,"0"2"480,4 1-1569,2-3-368,-2 1 17,2-1-257,2-1-112,-1-1-80,1 0-80,1-1-112,-1 1-385,-1-1-1728,-3 1-1312</inkml:trace>
  <inkml:trace contextRef="#ctx0" brushRef="#br0" timeOffset="1100.06">295 327 5923,'-3'-1'551,"1"1"0,-1-1 0,1 0 1,-1 0-1,1 0 0,0 0 0,-1 0 0,1 0 1,-2-2-1,2 1-504,0 0 0,0 1 0,0-1 0,1-1 0,-1 1 0,1 0 0,-1 0 0,1 0-1,0-1 1,0 1 0,0-1 0,0 1 0,1-1 0,-1 1 0,1-1 0,-1 1 0,1-1 0,0 0 0,0 1 0,0-1 0,0 1 0,1-5 0,1-1-3,0 0-1,1 0 1,-1 1-1,1-1 1,6-10 0,-8 17-36,0 1 0,0-1 1,0 0-1,0 0 1,0 1-1,0-1 1,1 0-1,-1 1 1,0-1-1,0 1 1,0-1-1,0 1 1,1 0-1,-1 0 1,0 0-1,1-1 0,-1 1 1,0 0-1,0 0 1,1 1-1,-1-1 1,0 0-1,0 0 1,1 0-1,-1 1 1,2 0-1,2 1 33,0-1 0,-1 1 0,1 0 0,-1 0 0,8 5 0,-10-5-26,0 0 0,-1 0 0,1 0 0,0 1 0,-1-1 0,1 1 0,-1-1 0,0 1 0,0-1 0,0 1 0,0-1 0,0 1 0,-1 0 0,1 0 0,-1-1 0,0 1 0,0 0 0,0 0 0,0 4 0,-1-1-60,0 0 0,1 0-1,-2 0 1,1 0 0,-1 0 0,0 0 0,0-1 0,-4 8 0,5-12-115,0 0 0,1-1 0,-1 1 1,0 0-1,0-1 0,1 1 0,-1 0 0,0-1 1,0 1-1,0-1 0,0 0 0,0 1 1,0-1-1,0 0 0,1 1 0,-1-1 0,0 0 1,0 0-1,0 0 0,0 0 0,0 0 1,0 0-1,0 0 0,0 0 0,0 0 0,-2-1 1,-3 0-3214</inkml:trace>
  <inkml:trace contextRef="#ctx0" brushRef="#br0" timeOffset="1511.95">420 234 5923,'1'10'1571,"0"1"0,0-1 0,-2 15 0,0-3-1020,1-21-485,-1-4-53,0-11-70,1 12 61,0 1 1,0 0-1,0-1 0,0 1 0,0-1 1,0 1-1,0 0 0,1-1 1,-1 1-1,1-1 0,-1 1 1,1 0-1,-1 0 0,1-1 1,0 1-1,0 0 0,0 0 0,0 0 1,-1 0-1,1 0 0,1 0 1,-1 0-1,2-2 0,4 0 38,1 1 0,0 0 0,-1 0 0,1 0 0,14 0 0,-19 1-31,0 1 0,-1 0 0,1 0 0,0 0 0,-1 0 0,1 1 0,-1-1 0,1 1 0,0-1 0,-1 1 0,1 0 0,-1 0 0,1 0 0,-1 1 0,0-1 0,0 0 0,1 1 0,-1 0 0,0-1 0,3 5 0,-3-3-9,-1-1-1,0 1 1,-1 0 0,1-1 0,0 1-1,-1 0 1,0 0 0,1 0-1,-1 0 1,0 0 0,0-1-1,-1 1 1,0 4 0,1 23-29,-1-35-43,1 0-1,0 0 0,0 0 0,0 0 0,1 0 0,-1 0 0,1 0 1,0 0-1,1 1 0,-1-1 0,1 0 0,0 1 0,4-9 0,-5 12 96,0-1-1,0 0 1,0 0-1,0 1 1,0-1-1,1 1 1,-1-1-1,1 1 1,-1-1-1,1 1 1,-1 0-1,1 0 1,0 0-1,-1 0 0,1 0 1,0 0-1,0 0 1,0 1-1,0-1 1,0 0-1,0 1 1,0 0-1,0 0 1,0-1-1,0 1 1,0 0-1,0 0 1,0 1-1,0-1 0,0 0 1,0 1-1,0-1 1,-1 1-1,1 0 1,0-1-1,0 1 1,0 0-1,-1 0 1,4 2-1,-3-1-84,0 0-1,0 1 0,0-1 1,-1 1-1,1-1 0,0 1 1,-1-1-1,0 1 1,1 0-1,-1 0 0,0-1 1,-1 1-1,1 0 1,0 0-1,-1 0 0,1 6 1,1 4-2760,0-6-757</inkml:trace>
  <inkml:trace contextRef="#ctx0" brushRef="#br0" timeOffset="1917.89">758 322 6355,'0'1'178,"-1"-1"1,1 0-1,0 1 0,0-1 1,-1 0-1,1 0 0,0 1 1,-1-1-1,1 0 0,-1 0 1,1 1-1,0-1 0,-1 0 1,1 0-1,-1 0 0,1 0 1,0 0-1,-1 1 0,1-1 1,-1 0-1,1 0 0,-1 0 1,1 0-1,0 0 0,-1 0 1,1-1-1,-1 1 0,1 0 1,-1 0-1,1 0 0,0 0 1,-1-1-1,-9-12 959,3-20-1468,6 31 340,1 0 0,0 1 0,0-1 1,0 0-1,0 0 0,1 1 0,-1-1 0,0 0 0,1 1 0,-1-1 0,1 0 1,0 1-1,0-1 0,-1 1 0,1-1 0,0 1 0,0-1 0,0 1 0,0-1 1,1 1-1,-1 0 0,0 0 0,1 0 0,-1 0 0,0 0 0,1 0 1,-1 0-1,1 0 0,0 0 0,-1 1 0,1-1 0,0 1 0,-1-1 0,1 1 1,0 0-1,-1-1 0,1 1 0,3 0 0,0 0 12,1 0 0,-1 1 0,1-1-1,-1 1 1,0 0 0,1 1 0,-1-1-1,0 1 1,0 0 0,0 0 0,7 5 0,-11-6-12,1 1 1,-1 0 0,1 0-1,-1 0 1,0 0 0,0 0-1,0 0 1,0 0 0,-1 0-1,1 0 1,0 1 0,-1-1-1,0 0 1,1 0 0,-1 1-1,0-1 1,0 0 0,0 0-1,-1 1 1,0 3 0,1-4-17,0 0 0,0 0 0,0 0 0,-1 0 0,1 0 0,-1 0 0,1 0 0,-1 0 0,0 0 1,0 0-1,0-1 0,0 1 0,0 0 0,0-1 0,0 1 0,-1 0 0,1-1 0,-1 0 0,1 1 1,-1-1-1,1 0 0,-1 0 0,-2 2 0,-15-1-3424,10-5-616</inkml:trace>
  <inkml:trace contextRef="#ctx0" brushRef="#br0" timeOffset="2340.64">1066 308 6067,'-5'-20'5895,"3"-1"-4272,2 18-1582,0 0 1,0 1 0,0-1-1,0 0 1,0 0 0,1 0-1,0 1 1,-1-1 0,1 0-1,0 1 1,0-1 0,3-4-1,3-8 204,-5 11-176,-1 0 0,1 1 1,0-1-1,0 0 1,0 1-1,4-5 1,-5 7-60,0 1 0,-1-1 1,1 1-1,0-1 1,0 1-1,-1-1 0,1 1 1,0-1-1,0 1 1,0 0-1,0-1 0,0 1 1,-1 0-1,1 0 0,0 0 1,0 0-1,0-1 1,0 1-1,0 1 0,0-1 1,0 0-1,0 0 1,0 0-1,-1 0 0,1 1 1,0-1-1,0 0 1,0 1-1,0-1 0,0 1 1,-1-1-1,1 1 1,0-1-1,1 2 0,1 1 13,0 0-1,0 0 1,0 1-1,0-1 1,-1 1-1,1 0 1,-1 0-1,0-1 1,0 1-1,0 1 1,-1-1-1,1 0 1,-1 0-1,0 1 1,0-1-1,0 8 0,-1-6-48,1 1 0,-1-1 0,0 0 0,-1 1 0,0-1 0,0 0 0,0 0 0,-1 0 0,1 0 0,-1 0 0,-5 8 0,7-13-40,-1 0 1,1 0 0,-1 0 0,0 0 0,0 0 0,0 0-1,1-1 1,-1 1 0,0 0 0,0-1 0,0 1 0,0 0-1,0-1 1,0 1 0,0-1 0,-1 0 0,1 1 0,0-1-1,0 0 1,0 0 0,0 1 0,0-1 0,-2 0 0,-1 0-538,1-1 1,-1 1-1,0-1 1,1 0-1,-1 0 1,-3-1-1,-7-4-3126</inkml:trace>
  <inkml:trace contextRef="#ctx0" brushRef="#br0" timeOffset="2721.26">1035 190 5651,'37'34'6503,"-32"-29"-6297,-1 0-1,0 0 1,0 1-1,0-1 1,-1 1-1,0 0 1,0 0-1,-1 0 1,3 9-1,1 7 162,-1 0 0,-2 1 0,0 0 0,0 38 0,-4-47-286,0-1 1,0 0-1,-1 1 1,-1-1-1,0 0 1,-1 0-1,0-1 1,-1 1-1,-10 16 0,12-24-75,0-1 0,-1 1 0,1-1-1,-1 0 1,0 0 0,0-1 0,-1 1-1,1-1 1,-1 0 0,0 0 0,0 0 0,0-1-1,0 1 1,0-1 0,0-1 0,-1 1-1,1-1 1,-1 0 0,1 0 0,-1 0-1,1-1 1,-1 0 0,-7-1 0,4 1-232,-1-1 1,1-1-1,1 1 0,-1-2 1,0 1-1,-9-5 1,12 4-402,-1 0 0,0-1 0,1 1 0,-1-2 0,1 1 0,0-1 0,-6-6 0,-1-3-3564</inkml:trace>
  <inkml:trace contextRef="#ctx0" brushRef="#br0" timeOffset="3401.2">1289 181 4626,'1'0'1025,"0"2"111,-2-1-223,3 0-657,-1 0-112,1-1-144,-1 4-272,2-1-1057,-1 4 288,0-2-527</inkml:trace>
  <inkml:trace contextRef="#ctx0" brushRef="#br0" timeOffset="3787.01">1312 228 3314,'1'-1'7446,"14"4"-4941,-14-2-2385,1-1 1,-1 1-1,0 0 0,1 0 1,-1-1-1,0 1 1,0 0-1,1 0 1,-1 0-1,0 0 0,0 1 1,0-1-1,0 0 1,0 0-1,-1 1 0,1-1 1,0 0-1,0 1 1,-1-1-1,1 1 1,0 1-1,5 39 347,-3-16-214,-2-75-179,0 32-70,0 2-88,-1 6 126,0 1 0,1-1 1,0 1-1,0 0 0,5-17 1,-5 23-87,0 1 0,0-1 0,0 0 0,0 0 0,0 0 0,0 1 0,1-1 0,-1 1 0,1-1 0,-1 1 0,1 0 0,-1-1 0,1 1 0,0 0 0,0 0 0,0 0 0,-1 0 0,1 0 0,0 1 0,0-1 0,0 0 0,0 1 0,0 0 0,0-1 0,0 1 0,1 0 0,-1 0 0,0 0 0,3 1 0,1-1-816,0 1 0,0-1 0,0 1 0,0 0 0,5 3 0,-1 0-3331</inkml:trace>
  <inkml:trace contextRef="#ctx0" brushRef="#br0" timeOffset="4319.71">1493 273 7411,'0'-2'368,"0"1"0,0 0-1,0-1 1,1 1 0,-1-1-1,1 1 1,-1 0 0,1-1-1,-1 1 1,1 0 0,0 0-1,0-1 1,-1 1 0,1 0-1,0 0 1,2-1 0,-1 0-182,1-1 0,-1 1 1,1 0-1,0 1 0,0-1 1,0 0-1,3 0 0,-3 0-192,0 1-1,0 0 1,1 0-1,-1 0 0,0 1 1,0-1-1,1 1 1,-1 0-1,0-1 0,1 2 1,-1-1-1,0 0 1,1 1-1,-1-1 0,4 2 1,-7-1 4,1 0 1,0 0-1,-1 0 1,1 0-1,-1 0 0,1 0 1,-1 0-1,0 0 1,1 0-1,-1 0 1,0 0-1,0 0 1,0 0-1,0 0 0,1 0 1,-2 1-1,1-1 1,0 0-1,0 0 1,0 0-1,0 0 0,-1 0 1,1 0-1,-1 2 1,-11 27-507,10-27 369,1 0-1,-1-1 1,0 1-1,0-1 1,0 0-1,-1 1 1,1-1-1,0 0 1,-1 0-1,1-1 1,-1 1-1,0 0 1,0-1-1,0 0 1,-5 3-1,6-4 63,1 0 0,-1 0 0,1 0 0,-1 0 0,1 0 0,-1 0 0,1-1 0,-1 1 0,1 0 0,-1-1 0,1 1 0,-1-1 0,1 1 0,0-1 0,-1 0 0,1 1 0,0-1 0,0 0 0,0 0 0,-1 0 0,1 0 0,0 0 0,0 0-1,0 0 1,1-1 0,-1 1 0,0 0 0,0-1 0,1 1 0,-1 0 0,0-1 0,1 1 0,0-1 0,-1 1 0,1-2 0,-1 1 138,1 1 0,-1-1 0,1 1 0,-1 0 0,1-1 0,0 1 0,0-1 0,0 1 0,0 0 0,0-1 1,0 1-1,0-1 0,0 1 0,1-1 0,-1 1 0,0 0 0,1-1 0,-1 1 0,1 0 0,0-1 0,-1 1 0,1 0 0,0 0 0,0 0 0,0-1 0,0 1 0,0 0 0,0 0 0,0 0 0,0 1 0,0-1 0,0 0 1,1 0-1,-1 1 0,0-1 0,1 0 0,-1 1 0,0-1 0,1 1 0,-1 0 0,1-1 0,-1 1 0,0 0 0,4 0 0,0 0 59,-1-1 0,1 1-1,0 0 1,0 1 0,-1-1-1,1 1 1,0 0 0,0 0-1,-1 1 1,1-1 0,-1 1 0,8 4-1,-9-4-192,1 1-1,-1 0 0,1 0 0,-1 0 1,0 0-1,0 0 0,3 5 0,3 8-3057,-6-8-735</inkml:trace>
  <inkml:trace contextRef="#ctx0" brushRef="#br0" timeOffset="4680.91">1672 320 6355,'1'-2'474,"-1"0"-1,0 0 1,0-1-1,1 1 1,0 0 0,-1 0-1,1 0 1,0 0-1,0 0 1,0 0 0,0 1-1,0-1 1,2-2 0,0 1-327,-1 0 1,1 1 0,-1-1 0,1 1-1,0 0 1,0 0 0,0 0 0,4-2 0,-5 3-155,0 0 1,0 0-1,0 0 1,0 0-1,1 1 1,-1-1-1,0 0 1,0 1-1,1 0 1,-1-1-1,0 1 1,1 0-1,-1 0 1,0 1 0,1-1-1,-1 0 1,0 1-1,1-1 1,-1 1-1,0 0 1,0 0-1,0 0 1,0 0-1,0 0 1,0 0-1,0 0 1,3 4-1,-3-3 23,-1 1 0,1 0-1,-1 0 1,0 0-1,0 0 1,0 0-1,0 0 1,-1 0-1,1 0 1,-1 0-1,0 0 1,0 5 0,0-6-189,0-1 0,0 1 0,0-1 0,0 1 0,0-1 0,0 1 0,0-1 0,-1 1 0,1-1 0,-1 1 1,1-1-1,-1 0 0,1 1 0,-1-1 0,0 1 0,0-1 0,0 0 0,1 0 0,-1 0 0,0 1 0,-1-1 0,1 0 1,0 0-1,0 0 0,0 0 0,-1-1 0,0 2 0,-4-1-3543</inkml:trace>
  <inkml:trace contextRef="#ctx0" brushRef="#br0" timeOffset="5101.01">1675 254 6355,'1'16'5743,"7"9"-4182,-1-1-947,-3-6-658,15 89 1186,-17-52-2611,-3-45 177,0 0 0,-1 0 1,-3 12-1,2-11-2145</inkml:trace>
  <inkml:trace contextRef="#ctx0" brushRef="#br0" timeOffset="5480.84">1833 146 6947,'12'30'7620,"-9"-22"-7454,-2-1-1,1 0 0,-1 1 1,0-1-1,-1 1 0,0-1 1,0 1-1,-2 10 0,1-10-385,1 0-1,-1 1 0,1-1 0,1 0 1,0 0-1,0 0 0,2 8 0,4-41-2302,-7 23 2578,1 1-1,-1 0 1,1 0 0,0 0 0,-1-1 0,1 1 0,0 0 0,0 0 0,0 0 0,-1 0 0,1 0 0,0 1 0,0-1 0,1 0 0,-1 0 0,0 1-1,0-1 1,0 0 0,0 1 0,1-1 0,-1 1 0,0 0 0,0-1 0,1 1 0,-1 0 0,3 0 0,-3 0-31,1 0 0,-1 1 0,1-1 1,-1 0-1,1 1 0,-1 0 0,1-1 0,-1 1 1,1 0-1,-1 0 0,0 0 0,1 0 0,-1 0 0,0 0 1,0 0-1,2 2 0,14 24-127,-5-7-1008,-8-14-1258,-1 0-1497</inkml:trace>
  <inkml:trace contextRef="#ctx0" brushRef="#br0" timeOffset="5481.84">2161 265 7251,'-10'81'6153,"1"1"-3601,1 164-4408,11-204-2488,-2-31 511</inkml:trace>
  <inkml:trace contextRef="#ctx0" brushRef="#br0" timeOffset="5852.96">2022 306 10469,'0'11'2801,"-1"1"-80,4-3-1840,1 2-1506,5 0 1090,0 1-145,-3 2-96,7 5-144,-6 0-16,-3-1-128,1-4-96,-1 0-304,-2-5-161,2-4-495,-3 0-1697</inkml:trace>
</inkml:ink>
</file>

<file path=word/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3:25.393"/>
    </inkml:context>
    <inkml:brush xml:id="br0">
      <inkml:brushProperty name="width" value="0.05" units="cm"/>
      <inkml:brushProperty name="height" value="0.05" units="cm"/>
    </inkml:brush>
  </inkml:definitions>
  <inkml:trace contextRef="#ctx0" brushRef="#br0">1 295 5651,'6'-5'8170,"-5"6"-7922,7 5 2309,3 14-1783,1 84-494,-12-104-315,0 1 0,0 0 0,0 0 0,0 0-1,0-1 1,0 1 0,0 0 0,0 0 0,0 0 0,0-1 0,1 1-1,-1 0 1,0 0 0,1-1 0,-1 1 0,0 0 0,1-1 0,-1 1-1,1 0 1,0 0 0,0-1 4,-1 0-1,1-1 1,-1 1-1,1 0 1,-1-1-1,1 1 1,-1 0 0,0-1-1,1 1 1,-1-1-1,1 1 1,-1-1-1,0 1 1,1-1 0,-1 1-1,0-1 1,0 1-1,1-1 1,-1 0-1,11-37-194,-11 32 239,1 0-1,0 1 0,0-1 0,0 0 0,1 0 1,0 0-1,0 1 0,1-1 0,5-9 0,-7 13-1,1 0 0,-1 0-1,1 0 1,0 0-1,0 0 1,0 0 0,0 0-1,0 0 1,0 1-1,0-1 1,0 1-1,1 0 1,-1-1 0,1 1-1,-1 0 1,1 0-1,-1 1 1,1-1 0,-1 1-1,1-1 1,0 1-1,-1 0 1,1 0 0,4 0-1,-4 0-10,1 1 1,-1-1-1,0 1 0,-1 0 0,1 0 1,0 0-1,0 0 0,0 1 0,-1-1 1,1 1-1,0 0 0,-1-1 0,0 1 1,1 0-1,-1 0 0,0 1 0,0-1 1,0 0-1,0 1 0,0-1 0,-1 1 1,1 0-1,0 3 0,2 3-881,-2 0 0,1 0-1,-1 1 1,0-1 0,-1 1 0,0 10-1,-2-11-3218</inkml:trace>
  <inkml:trace contextRef="#ctx0" brushRef="#br0" timeOffset="358.46">388 379 6211,'0'1'162,"0"-1"0,0 1-1,0-1 1,0 0 0,0 1 0,0-1 0,-1 1 0,1-1-1,0 1 1,0-1 0,0 0 0,-1 1 0,1-1 0,0 1 0,-1-1-1,1 0 1,0 1 0,-1-1 0,1 0 0,0 0 0,-1 1 0,1-1-1,-1 0 1,1 0 0,0 1 0,-1-1 0,1 0 0,-1 0 0,1 0-1,-1 0 1,1 0 0,0 0 0,-1 0 0,1 0 0,-1 0-1,1 0 1,-1 0 0,1 0 0,-1 0 0,1 0 0,-1 0 0,-2-2 24,0 1 0,1 0 1,-1-1-1,1 1 1,-1-1-1,1 0 1,-4-4-1,-1-1-137,1 0-1,-1 0 1,2-1-1,-8-12 1,11 15 8,0 0 0,0-1 1,0 0-1,1 1 0,0-1 1,1 0-1,-1 1 0,1-10 1,0 14-57,0-1 1,0 1-1,0-1 1,0 1-1,0 0 0,0-1 1,1 1-1,-1 0 1,0-1-1,1 1 1,-1 0-1,1 0 0,-1-1 1,1 1-1,0 0 1,0 0-1,-1 0 1,1 0-1,0 0 0,0 0 1,0 0-1,0 0 1,0 0-1,0 0 1,0 1-1,1-1 1,-1 0-1,0 1 0,0-1 1,0 1-1,1-1 1,-1 1-1,0 0 1,1-1-1,-1 1 0,0 0 1,1 0-1,-1 0 1,0 0-1,1 0 1,1 0-1,-2 1-19,0-1 0,0 1 0,0 0 0,0-1 0,1 1 0,-1 0 0,0 0 0,0 0 0,0 0 0,-1 0 0,1 0 0,0 0 0,0 0 0,0 0 0,-1 0 0,1 0 0,-1 0 0,1 1 0,-1-1 0,1 0 0,-1 0 0,0 1 0,1-1 0,-1 3 0,0-2-151,1 0-1,-1 0 1,0 0 0,1 0 0,-1 0 0,-1 0-1,1 0 1,0 1 0,0-1 0,-1 0 0,1 0 0,-1 0-1,1 0 1,-3 3 0</inkml:trace>
  <inkml:trace contextRef="#ctx0" brushRef="#br0" timeOffset="831.31">537 361 6067,'-5'-2'330,"0"1"1,1-1 0,-1 0-1,0 0 1,1 0-1,-1-1 1,1 1 0,0-1-1,0 0 1,0 0 0,0-1-1,-5-6 1,6 7-145,1 0 0,0-1 1,1 1-1,-1-1 0,0 1 1,1-1-1,0 0 0,0 0 1,0 1-1,1-1 0,-1 0 0,1 0 1,0 0-1,0 0 0,0 0 1,0 0-1,2-4 0,-2 5-178,0 0 0,0 0-1,1 0 1,-1 0 0,1 0-1,0 0 1,0 0 0,0 0-1,0 0 1,1 0-1,-1 1 1,1-1 0,0 1-1,0-1 1,-1 1 0,2-1-1,-1 1 1,0 0 0,0 0-1,1 0 1,-1 0 0,3-1-1,-4 3-7,-1 0 0,0 0-1,0 0 1,1 0 0,-1 0-1,0 0 1,0-1 0,1 1 0,-1 0-1,0 0 1,1 0 0,-1 0-1,0 0 1,0 0 0,1 1-1,-1-1 1,0 0 0,1 0-1,-1 0 1,0 0 0,0 0-1,1 0 1,-1 0 0,0 1-1,0-1 1,1 0 0,-1 0 0,0 0-1,0 0 1,0 1 0,1-1-1,-1 0 1,0 0 0,0 1-1,0-1 1,3 13-33,-6 13-96,0-17-151,3-8 103,0 0 0,0-1 0,0 1 0,0 0 0,-1 0-1,1 0 1,0-1 0,-1 1 0,1 0 0,-1 0 0,1-1 0,-1 1 0,1 0 0,-1-1 0,1 1 0,-1 0-1,1-1 1,-1 1 0,0-1 0,0 1 0,1-1 0,-1 1 0,-1 0 0,-4 0-3363</inkml:trace>
  <inkml:trace contextRef="#ctx0" brushRef="#br0" timeOffset="1306.08">656 282 5298,'-2'-2'437,"0"0"0,1 0-1,-1 0 1,0 0-1,0 0 1,1 0-1,-1-1 1,1 1 0,0 0-1,0-1 1,0 1-1,0-1 1,0 1 0,0-1-1,1 0 1,-1-2-1,1 2-403,0 0 0,0 0 0,0 0-1,0 1 1,0-1 0,1 0 0,-1 0-1,1 0 1,0 1 0,0-1 0,0 0-1,0 1 1,0-1 0,0 1 0,1-1 0,0 1-1,-1 0 1,1-1 0,0 1 0,0 0-1,0 0 1,0 0 0,0 1 0,3-3 0,-1 2-10,0 0 1,0 1-1,0-1 1,0 1-1,0 0 1,0 0-1,1 1 1,-1-1-1,0 1 1,0 0-1,1 0 1,-1 0-1,0 0 1,0 1-1,0 0 1,6 1-1,-8-2-12,0 1-1,0 0 1,0-1 0,-1 1-1,1 0 1,0 0-1,0 0 1,0 0 0,-1 0-1,1 1 1,-1-1-1,1 1 1,-1-1 0,1 1-1,-1-1 1,0 1-1,0-1 1,0 1 0,0 0-1,0 0 1,0 0 0,0 0-1,0 0 1,-1 0-1,1 0 1,-1 0 0,0 0-1,1 0 1,-1 0-1,0 0 1,0 0 0,0 0-1,-1 0 1,0 3 0,0 1-77,-8 28-1837,8-33 1799,1 0 0,-1 0-1,1 0 1,-1 0 0,1 0-1,-1 0 1,0 0 0,1-1-1,-1 1 1,0 0 0,0 0-1,1-1 1,-1 1-1,0 0 1,0-1 0,0 1-1,0-1 1,0 1 0,0-1-1,0 0 1,0 1 0,0-1-1,0 0 1,0 0 0,0 1-1,0-1 1,0 0 0,-3 0-1,-4-2-3432</inkml:trace>
  <inkml:trace contextRef="#ctx0" brushRef="#br0" timeOffset="1683.39">702 1 5138,'1'0'213,"-1"0"-1,1 0 1,-1 0-1,1 0 1,-1 0-1,1 0 1,-1 0-1,1 0 1,-1 0-1,0 0 1,1 0 0,-1 0-1,1 0 1,-1 0-1,1 0 1,-1 0-1,1 1 1,-1-1-1,0 0 1,1 0-1,-1 1 1,0-1-1,1 0 1,-1 0-1,1 1 1,-1-1-1,1 1 1,6 15 2203,-2 28-2150,-3-31 354,3 45-270,3 22-470,6-30-3104,-9-41 460,1 0-571</inkml:trace>
  <inkml:trace contextRef="#ctx0" brushRef="#br0" timeOffset="2108.33">947 107 5458,'-4'0'271,"1"0"-1,0 0 1,0 1-1,0-1 0,-1 1 1,1 0-1,0 0 0,0 0 1,0 0-1,0 0 1,1 1-1,-1-1 0,0 1 1,0 0-1,-3 3 0,5-3-154,0-1 0,0 0-1,0 1 1,0-1-1,0 1 1,0-1-1,0 1 1,1-1-1,-1 1 1,0 0-1,1-1 1,0 1-1,-1 0 1,1 0 0,0-1-1,0 1 1,0 0-1,0 0 1,0-1-1,0 1 1,0 0-1,1 0 1,-1-1-1,1 1 1,-1 0-1,1-1 1,0 1 0,0-1-1,-1 1 1,3 2-1,-1-2-66,-1 0 1,1 0-1,0-1 1,0 1-1,0 0 0,0-1 1,0 1-1,1-1 0,-1 0 1,0 0-1,1 0 0,2 1 1,18 11 722,-22-12-752,0 0 1,0 0-1,0 0 0,0 0 1,-1 0-1,1 0 0,-1 0 1,1 0-1,0 0 0,-1 0 1,0 1-1,1-1 0,-1 0 1,0 0-1,0 0 0,1 1 1,-1-1-1,0 0 0,0 0 1,-1 2-1,1 2 25,-1-1 0,0 1 0,0-1 0,0 1 1,-1-1-1,1 1 0,-1-1 0,0 0 0,0 0 0,-4 5 0,-3 2-315,0-1-1,-11 12 1,11-14-253,-1-3-3028</inkml:trace>
</inkml:ink>
</file>

<file path=word/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3:23.978"/>
    </inkml:context>
    <inkml:brush xml:id="br0">
      <inkml:brushProperty name="width" value="0.05" units="cm"/>
      <inkml:brushProperty name="height" value="0.05" units="cm"/>
    </inkml:brush>
  </inkml:definitions>
  <inkml:trace contextRef="#ctx0" brushRef="#br0">10 48 6355,'10'-6'7556,"0"-7"-5739,-9 11-1936,0 0 0,0 1 0,-1-1 1,1 0-1,0 0 0,-1 0 0,1 0 1,-1 0-1,1 1 0,-1-1 0,0 0 1,0 0-1,0-3 0</inkml:trace>
  <inkml:trace contextRef="#ctx0" brushRef="#br0" timeOffset="372.19">22 185 6355,'-2'11'2001,"-2"0"240,-1-1-1457,2-1-464,-1-5-208,3-1-112,0 0-112,0-2-208</inkml:trace>
  <inkml:trace contextRef="#ctx0" brushRef="#br0" timeOffset="373.19">98 170 4626,'11'1'1297,"-2"-2"480,1 2 400,-1 1-1345,2-1-272,0 0-128,1 2-111,-2-2-1,2 1-240,-1-1 32,-3 1-112,1 0-112,-1 0-160,-2 3-401,0-1-1536,-2 1-1408</inkml:trace>
  <inkml:trace contextRef="#ctx0" brushRef="#br0" timeOffset="815.56">206 271 7411,'-2'-21'5632,"-2"-2"-3657,-2-18-778,4-45-589,0 6-6007,1 64 762</inkml:trace>
</inkml:ink>
</file>

<file path=word/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3:21.560"/>
    </inkml:context>
    <inkml:brush xml:id="br0">
      <inkml:brushProperty name="width" value="0.05" units="cm"/>
      <inkml:brushProperty name="height" value="0.05" units="cm"/>
    </inkml:brush>
  </inkml:definitions>
  <inkml:trace contextRef="#ctx0" brushRef="#br0">85 307 5651,'-11'8'6369,"2"5"-3407,-7 20-2386,7-14-257,-30 79-1984,39-104-2678,1 1 397</inkml:trace>
  <inkml:trace contextRef="#ctx0" brushRef="#br0" timeOffset="367.78">331 200 8100,'0'1'297,"0"0"0,0 0 0,0 0 1,0 0-1,0-1 0,0 1 0,0 0 0,0 0 1,1 0-1,-1 0 0,0 0 0,0 0 1,1 0-1,-1 0 0,1-1 0,-1 1 0,1 0 1,-1 0-1,1-1 0,-1 1 0,1 0 1,0-1-1,-1 1 0,1 0 0,1 0 0,1 0-166,-1-1 0,1 1-1,0 0 1,0-1-1,0 0 1,-1 0-1,6 0 1,12 0-41,-1-2 0,1 0 0,-1-1 0,27-7 1,-39 8-266,-4 1-171,1-1 0,-1 1 1,1 0-1,-1 1 0,1-1 0,0 1 1,-1-1-1,1 1 0,0 0 1,3 1-1</inkml:trace>
  <inkml:trace contextRef="#ctx0" brushRef="#br0" timeOffset="716.49">470 355 6787,'-1'0'480,"0"-1"1,0 0-1,1 1 0,-1-1 0,0 0 0,0 0 1,0 1-1,0-1 0,1 0 0,-1 0 0,0 0 1,1 0-1,-1-1 0,-5-18 1975,5-23-2672,2 29 890,11-134-1243,-2 48-6664,-8 83 3915</inkml:trace>
  <inkml:trace contextRef="#ctx0" brushRef="#br0" timeOffset="1134.64">528 5 4962,'2'10'1315,"3"11"910,-1 0 1,1 40-1,-7-13-1469,-1 0 1,-15 71 0,20-129-757,1-1 0,1 1 0,0 0 0,0 0 0,10-16 0,-13 25-4,0 0 1,-1 0-1,1 0 0,0 0 1,-1 0-1,1 0 0,0 0 1,0 0-1,0 1 0,0-1 1,0 0-1,0 1 0,0-1 1,0 1-1,0-1 0,0 1 0,0-1 1,1 1-1,-1 0 0,0-1 1,0 1-1,0 0 0,0 0 1,1 0-1,-1 0 0,0 0 1,0 0-1,0 1 0,0-1 1,1 0-1,-1 0 0,0 1 1,0-1-1,0 1 0,0-1 1,0 1-1,0-1 0,0 1 1,0 0-1,0 0 0,0-1 1,0 1-1,0 0 0,-1 0 1,1 0-1,0 0 0,0 0 1,-1 0-1,1 0 0,0 2 1,2 2-35,-1 0 0,1 0 1,-1 1-1,0-1 1,0 1-1,-1-1 1,0 1-1,0 0 1,0 6-1,-1 13-3905</inkml:trace>
  <inkml:trace contextRef="#ctx0" brushRef="#br0" timeOffset="1585.65">784 358 6067,'-1'2'413,"0"-1"0,0 0 1,0 0-1,0 0 1,0 0-1,0 0 0,0 0 1,0 0-1,-1-1 0,1 1 1,0 0-1,0 0 0,-1-1 1,1 1-1,0-1 0,-1 1 1,1-1-1,-1 0 0,-1 1 1,1-2-365,0 1 0,1-1 0,-1 1 1,0-1-1,1 0 0,-1 1 1,1-1-1,-1 0 0,1 0 0,-1 0 1,1 0-1,0 0 0,0-1 0,-1 1 1,1 0-1,0-1 0,-1-1 0,-3-6-12,1 0 0,1 1 0,-1-2 0,1 1-1,1 0 1,-2-15 0,3 21-36,0-1 1,0 0-1,1 0 1,0 0 0,0 0-1,0 0 1,0-1 0,0 1-1,1 0 1,1-7 0,-1 10-2,-1 0 0,0 0-1,1 0 1,0 0 0,-1 0 0,1-1 0,0 1 0,0 0 0,-1 1 0,1-1 0,0 0 0,0 0 0,0 0-1,0 0 1,0 1 0,0-1 0,0 0 0,0 1 0,1-1 0,-1 1 0,0-1 0,0 1 0,0 0-1,1-1 1,-1 1 0,0 0 0,0 0 0,1 0 0,-1 0 0,0 0 0,1 0 0,-1 0 0,0 1 0,2-1-1,-2 0-8,0 0-1,0 0 0,0 0 0,0 0 0,0 1 0,-1-1 0,1 0 0,0 0 1,0 1-1,0-1 0,0 0 0,0 1 0,0-1 0,-1 1 0,1-1 0,0 1 1,0 0-1,-1-1 0,1 1 0,0 0 0,-1-1 0,1 1 0,0 0 0,-1 0 1,1-1-1,-1 1 0,0 0 0,1 0 0,-1 0 0,0 0 0,1 0 0,-1 0 1,0 0-1,0 1 0,0 1-39,-1-1 1,0 1-1,0-1 1,0 1-1,0-1 1,0 1-1,0-1 1,-1 0-1,1 0 1,-1 0-1,1 0 1,-4 3-1,4-4-26,0 0 0,0 0 0,0 0 0,0 1 0,-1-2 0,1 1 0,0 0 0,-1 0 0,1 0 0,-1-1-1,1 1 1,-1 0 0,1-1 0,-1 0 0,-2 1 0,-8-3-3366,5-1-366</inkml:trace>
  <inkml:trace contextRef="#ctx0" brushRef="#br0" timeOffset="2041.74">839 240 5923,'-4'91'6227,"7"-101"-6695,0 0 0,1 0 1,9-18-1,6-12-292,-19 39 844,0 0 1,1 0-1,-1 1 1,0-1-1,1 0 1,-1 1-1,0-1 1,1 1-1,-1-1 1,1 0-1,-1 1 1,1-1-1,-1 1 0,1-1 1,-1 1-1,1-1 1,0 1-1,-1 0 1,1-1-1,0 1 1,-1 0-1,1-1 1,0 1-1,0 0 0,-1 0 1,2-1-1,0 2 18,-1-1-1,0 0 0,1 0 0,-1 1 1,0-1-1,1 1 0,-1-1 0,0 1 1,1 0-1,-1-1 0,0 1 1,0 0-1,1 1 0,2 1 67,0 1-1,0-1 1,-1 1 0,0 0-1,0 0 1,5 8 0,-6-6-154,0 0 1,0-1-1,0 1 1,-1 1-1,0-1 1,0 0-1,0 11 0,-4 8-3614</inkml:trace>
</inkml:ink>
</file>

<file path=word/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3:09.258"/>
    </inkml:context>
    <inkml:brush xml:id="br0">
      <inkml:brushProperty name="width" value="0.05" units="cm"/>
      <inkml:brushProperty name="height" value="0.05" units="cm"/>
    </inkml:brush>
  </inkml:definitions>
  <inkml:trace contextRef="#ctx0" brushRef="#br0">64 207 6067,'-2'0'449,"-1"-1"1,1 1-1,-1-1 0,1 0 1,-1 0-1,1 0 0,0 0 1,-1 0-1,1 0 1,0-1-1,0 1 0,0-1 1,0 1-1,0-1 0,-2-2 1,2 1-243,0 0 0,0 0 1,0-1-1,0 1 0,0-1 0,1 1 1,0-1-1,-1 0 0,1-4 0,-1-3-113,0-1 0,2 0 0,-1 0 0,2 0 0,2-18 0,-3 28-87,0 0-1,0 0 1,0-1 0,1 1 0,-1 0 0,1 0 0,-1 0 0,1 0 0,0 0 0,0 0 0,0 0 0,0 0 0,1 0 0,-1 0-1,0 0 1,1 1 0,-1-1 0,1 1 0,0-1 0,-1 1 0,1-1 0,0 1 0,0 0 0,0 0 0,0 0 0,0 0 0,0 0-1,0 0 1,0 1 0,0-1 0,0 1 0,1-1 0,-1 1 0,0 0 0,0 0 0,0 0 0,1 0 0,-1 0 0,0 1 0,0-1-1,3 1 1,-4-1-10,-1 1 0,1-1 0,0 1-1,0-1 1,0 0 0,-1 1-1,1-1 1,0 1 0,-1 0 0,1-1-1,0 1 1,-1-1 0,1 1 0,-1 0-1,1 0 1,-1-1 0,1 1-1,-1 0 1,1 0 0,-1 0 0,0-1-1,1 1 1,-1 0 0,0 0-1,0 1 1,0 1-3,0-1 1,0 1-1,0 0 0,0 0 1,-1 0-1,1 0 0,-1-1 1,-1 4-1,-1 4-83,-1-1 1,0 0-1,-9 14 1,11-20 48,-18 24-235,19-25 206,-1-1 0,1 0 1,0 1-1,0-1 1,-1 0-1,1 0 1,-1 0-1,1 0 0,-1 0 1,1 0-1,-1-1 1,1 1-1,-1 0 1,0-1-1,1 1 0,-3-1 1,3 0-22,1 0-1,-1 0 1,1 0 0,0 0 0,-1-1-1,1 1 1,-1 0 0,1 0 0,0-1 0,-1 1-1,1 0 1,0-1 0,-1 1 0,1 0-1,0-1 1,0 1 0,-1-1 0,1 1-1,0 0 1,0-1 0,0 1 0,-1-1 0,1 1-1,0-1 1,0 1 0,0-1 0,0 1-1,0 0 1,0-1 0,0 1 0,0-1-1,0 0 1,0-3-1502,-2-4-2127</inkml:trace>
  <inkml:trace contextRef="#ctx0" brushRef="#br0" timeOffset="343.67">73 26 4450,'43'17'6299,"0"7"-3766,34 32-1315,-69-49-1272,0 0 0,0 0 0,-1 1-1,0 0 1,-1 0 0,0 1 0,8 13 0,3 18-5380,-14-30 2099</inkml:trace>
  <inkml:trace contextRef="#ctx0" brushRef="#br0" timeOffset="695.16">315 45 6787,'-2'0'425,"1"0"-1,0 0 0,-1 0 1,1 0-1,-1 0 1,1 0-1,0 0 1,-1 0-1,1 1 0,0-1 1,-1 1-1,1-1 1,0 1-1,-1-1 1,1 1-1,0 0 0,0 0 1,0-1-1,0 1 1,-2 2-1,-18 26 865,5-5-665,5-10-494,0 0 0,-11 21 0,21-34-127,-6 11-357,-1 0 0,-1 0 0,0-1 0,-1 0 0,-18 16 0,28-27 265,0 0 0,-1 0 0,1 0 0,0 0-1,0 0 1,0 0 0,-1 0 0,1 0 0,0 0 0,0 0 0,-1 0 0,1 0 0,0-1 0,0 1 0,0 0-1,0 0 1,-1 0 0,1 0 0,0 0 0,0-1 0,0 1 0,0 0 0,-1 0 0,1 0 0,0 0 0,0-1 0,0 1-1,0 0 1,0 0 0,0 0 0,0-1 0,0 1 0,0 0 0,0 0 0,0-1 0,0 1 0,0 0 0,0 0-1,0 0 1,0-1 0,0 1 0,0 0 0,0 0 0,0-1 0,0 1 0,0 0 0,0 0 0,0 0 0,0-1-1,0 1 1,1 0 0,-1 0 0,0 0 0,0-1 0,0-1-1257,0-3-2511</inkml:trace>
  <inkml:trace contextRef="#ctx0" brushRef="#br0" timeOffset="696.16">378 90 5779,'0'-3'1632,"-1"-3"353,-1 1-1360,0-3-369,0 1-400,3 1-721,-2-1-992,1 4-768</inkml:trace>
  <inkml:trace contextRef="#ctx0" brushRef="#br0" timeOffset="1063.83">375 135 5458,'-2'9'1489,"0"-2"320,-1 0-1073,1 0-351,0 0 15,2-3-304,-1 2-96,1-3-240,0-1-737</inkml:trace>
  <inkml:trace contextRef="#ctx0" brushRef="#br0" timeOffset="1446.74">536 49 6211,'-17'10'5967,"14"-8"-5848,1-1 0,-1 1-1,0-1 1,1 1 0,-1 0-1,1 0 1,0 0 0,0 0-1,0 0 1,0 0 0,0 1-1,-2 3 1,2-3-123,1-1 1,0 0 0,-1 1-1,1-1 1,0 1-1,1-1 1,-1 1-1,0 0 1,1-1-1,0 1 1,-1 0 0,1-1-1,0 1 1,0 0-1,1-1 1,-1 1-1,1 0 1,-1-1-1,1 1 1,0-1 0,0 1-1,0-1 1,2 4-1,-1-5-30,1 0 0,0-1 0,-1 1 0,1-1 0,0 0-1,0 1 1,0-1 0,0-1 0,3 1 0,-1 0 7,-4 0 42,1-1 1,0 2-1,-1-1 0,1 0 1,0 0-1,-1 0 0,1 1 0,-1-1 1,1 1-1,0-1 0,-1 1 0,1 0 1,-1 0-1,3 1 0,-3-1 12,-1 0 0,1-1-1,0 1 1,-1 0 0,1 0-1,-1 0 1,1 0 0,-1-1-1,0 1 1,1 0 0,-1 0-1,0 0 1,1 0-1,-1 0 1,0 0 0,0 0-1,0 0 1,0 2 0,0 0 27,-1 0 0,0 0 0,1 0 0,-1 0 0,0 0 0,-1-1 0,1 1 0,0 0 0,-1 0 0,0-1-1,1 1 1,-1-1 0,-4 4 0,4-3-56,0-1 0,0 0 0,-1 0 0,1 0 0,0 0 0,-1 0 0,1-1 0,-1 1 0,-4 1 0,7-3-65,-1 0 1,1 0-1,-1 0 1,1 0-1,-1 0 1,1 0-1,-1 0 1,1 0-1,-1 0 1,1 0-1,-1 0 1,1-1-1,-1 1 1,1 0-1,0 0 1,-1 0-1,1-1 1,-1 1-1,1 0 1,-1-1-1,1 1 1,-1-1-1,-7-16-4759,7 11 1579</inkml:trace>
  <inkml:trace contextRef="#ctx0" brushRef="#br0" timeOffset="1447.74">579 164 5138,'10'-2'1217,"2"0"656,3-1-945,-3-1-207,0 2-225,0 0-272,0 0-112,-1 0-112,2 2-240,-1 0-1873,-1 0-945</inkml:trace>
  <inkml:trace contextRef="#ctx0" brushRef="#br0" timeOffset="1805.96">695 245 6067,'-3'-12'2033,"1"0"688,0-2-672,2 2-1281,0-1-191,-1-4-209,-1 1-80,3 5-112,-3-3 0,2-5-96,-3 1-80,3-1 0,0-2-256,2 3-16,-2 4-192,2 5-289,0 3-1872</inkml:trace>
  <inkml:trace contextRef="#ctx0" brushRef="#br0" timeOffset="2217.82">891 52 7123,'-34'10'6668,"27"-7"-6336,1 0-1,-1 0 1,1 1-1,0 0 1,-7 6 0,12-9-298,-16 17 364,17-17-399,0-1 0,-1 1 0,1 0 1,0-1-1,0 1 0,0 0 0,0-1 0,-1 1 0,1 0 0,0-1 0,0 1 0,0 0 0,0-1 1,1 1-1,-1 0 0,0-1 0,0 1 0,0-1 0,0 1 0,1 0 0,-1-1 0,0 1 0,1-1 1,-1 1-1,0 0 0,1-1 0,-1 1 0,1-1 0,-1 1 0,1-1 0,-1 1 0,1-1 0,-1 0 1,1 1-1,-1-1 0,1 0 0,0 1 0,0-1 0,32 15-206,-27-14 282,-1 1 1,0 0 0,-1 0 0,1 1-1,0-1 1,0 1 0,-1 0-1,0 0 1,8 7 0,-9-6 15,0-1 0,-1 1 0,1-1 0,0 1 0,-1 0 1,0 0-1,0 0 0,0 0 0,2 5 0,-4-6-78,0-1 0,1 0 1,-1 0-1,0 0 0,0 1 0,0-1 0,0 0 0,-1 0 0,1 0 1,-1 0-1,1 1 0,-1-1 0,0 0 0,1 0 0,-1 0 0,0 0 1,0 0-1,-1-1 0,1 1 0,0 0 0,-2 1 0,0-1-153,0 0 0,0 0 0,-1-1 0,1 0 0,0 0 0,-1 0 0,1 0 0,0 0 0,-1 0 0,1-1 0,-1 0 0,1 0 1,-5 0-1,-7 1-3698,6 1-1042</inkml:trace>
</inkml:ink>
</file>

<file path=word/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3:01.609"/>
    </inkml:context>
    <inkml:brush xml:id="br0">
      <inkml:brushProperty name="width" value="0.05" units="cm"/>
      <inkml:brushProperty name="height" value="0.05" units="cm"/>
    </inkml:brush>
  </inkml:definitions>
  <inkml:trace contextRef="#ctx0" brushRef="#br0">6 36 5779,'-5'-25'5790,"5"25"-5740,0-1 1,0 1 0,0-1 0,0 1 0,0 0 0,0-1 0,0 1-1,0 0 1,0-1 0,0 1 0,0-1 0,0 1 0,0 0 0,1-1-1,-1 1 1,0 0 0,0-1 0,0 1 0,0 0 0,1-1-1,-1 1 1,0 0 0,0 0 0,1-1 0,-1 1 0,0 0 0,1 0-1,-1-1 1,0 1 0,1 0 0,-1 0 0,0 0 0,1 0 0,-1 0-1,0-1 1,1 1 0,-1 0 0,0 0 0,1 0 0,-1 0-1,1 0 1,-1 0 0,0 0 0,1 0 0,-1 0 0,0 0 0,1 1-1,-1-1 1,0 0 0,1 0 0,-1 0 0,0 0 0,1 0-1,-1 1 1,0-1 0,1 0 0,-1 0 0,0 1 0,1-1 0,-1 0-1,0 0 1,1 1 0,1 2 86,0 0 0,0 0-1,-1 1 1,1-1 0,-1 0 0,1 1-1,-1-1 1,0 0 0,0 1 0,0 6-1,1 0-18,3 15-54,-1 1 0,-1 0 0,-1 0 0,-2 30 0,-1-22-99,7 51 1,-3-73-217,-1 1-1,2-1 1,7 17-1,-9-31 156,2-11-44,1-12-40,-1 2 220,13-42 0,-17 64-38,1 0 1,-1 1-1,0-1 1,1 0-1,-1 0 1,1 1-1,-1-1 1,1 0-1,-1 1 1,1-1-1,0 0 1,-1 1-1,1-1 1,0 1-1,0-1 1,-1 1-1,1 0 1,0-1-1,0 1 1,-1 0-1,1-1 1,0 1-1,0 0 1,0 0-1,0 0 1,0 0-1,-1 0 1,1 0-1,0 0 1,0 0-1,0 0 1,0 0-1,0 0 1,-1 0-1,1 1 1,0-1-1,0 0 1,0 1-1,-1-1 1,1 1-1,0-1 1,0 1-1,-1-1 1,2 2-1,1-1 2,-1 1 0,1 0 0,0 0 0,-1 0 0,0 0 0,1 0 0,-1 0 0,0 1 0,0-1 0,0 1 0,2 4 0,5 22-1039,-3-12-2991,-5-10-165</inkml:trace>
  <inkml:trace contextRef="#ctx0" brushRef="#br0" timeOffset="404.63">284 327 5298,'-19'6'4420,"19"-6"-4337,-1 0 1,1 0-1,-1 0 1,1 0-1,0 0 0,-1 0 1,1 0-1,-1-1 1,1 1-1,0 0 1,-1 0-1,1 0 1,0-1-1,-1 1 1,1 0-1,0 0 1,-1-1-1,1 1 1,0 0-1,-1-1 0,1 1 1,0 0-1,0-1 1,-1 1-1,1-1 1,-1-1-38,1-1 0,0 0 0,-1 1 0,1-1 0,0 1 0,0-1 0,1 0 0,-1 1 0,0-1 0,1 1 0,1-4 0,-1 2-22,0-1 0,0 1 0,1 0 0,-1 0 0,1 0 0,0 1 0,1-1 0,3-5 0,-5 8-20,-1 0 1,1 1-1,-1-1 0,1 1 1,0-1-1,-1 1 0,1 0 1,-1-1-1,1 1 0,0 0 0,-1-1 1,1 1-1,0 0 0,0 0 1,-1-1-1,1 1 0,0 0 1,-1 0-1,1 0 0,0 0 1,1 0-1,-1 1-4,1-1 1,-1 1-1,0 0 1,1 0-1,-1-1 0,0 1 1,0 0-1,0 0 1,0 0-1,0 0 0,0 0 1,0 0-1,0 0 1,-1 1-1,1-1 0,1 2 1,0 1-70,0 0 0,0 0 0,0 1 0,0-1 0,-1 1 0,0 0 0,0-1 0,0 1 0,0 0 0,-1 0 0,0 0 1,0-1-1,0 1 0,-1 0 0,1 0 0,-1-1 0,0 1 0,-2 5 0,-4-3-3394,3-7 616</inkml:trace>
  <inkml:trace contextRef="#ctx0" brushRef="#br0" timeOffset="1034.59">423 266 5298,'1'6'874,"0"1"0,-1 0 0,0-1 0,0 1 0,-2 13 0,0 11 141,19-65-1303,-16 26 342,1 1 0,0 0-1,1 0 1,0 0 0,0 1-1,0-1 1,8-10 0,-11 17-46,0 0 1,0 0 0,0-1-1,1 1 1,-1 0 0,0 0 0,0 0-1,1 0 1,-1-1 0,0 1-1,1 0 1,-1 0 0,0 0 0,0 0-1,1 0 1,-1 0 0,0 0-1,1 0 1,-1 0 0,0 0-1,1 0 1,-1 0 0,0 0 0,0 0-1,1 0 1,-1 0 0,0 0-1,1 0 1,-1 0 0,0 1-1,0-1 1,1 0 0,-1 0 0,0 0-1,1 1 1,8 12 150,1 16-68,-10-25-100,1 0 0,-1 0 1,1-1-1,0 1 0,0 0 1,2 5-1,-3-8-42,0-1-1,1 1 0,-1-1 1,0 1-1,1 0 1,-1-1-1,0 1 0,1-1 1,-1 1-1,1-1 1,-1 0-1,1 1 0,-1-1 1,1 1-1,-1-1 1,1 0-1,-1 1 0,1-1 1,0 0-1,-1 0 1,1 0-1,-1 1 0,1-1 1,0 0-1,-1 0 1,1 0-1,-1 0 0,1 0 1,0 0-1,-1 0 1,1 0-1,0 0 0,-1 0 1,1 0-1,-1-1 1,1 1-1,0 0 0,-1 0 1,1-1-1,-1 1 1,1 0-1,-1-1 0,1 1 1,0-1-1,2-2-89,0 0-1,0 0 0,0 0 1,0 0-1,-1 0 0,1-1 0,-1 1 1,3-7-1,-3 7 329,-1 0-1,1-1 1,0 1-1,0 0 1,0 1-1,0-1 1,1 0-1,-1 0 1,1 1-1,0 0 1,4-4-1,-5 5-127,1 0-1,-1 1 1,1-1-1,-1 0 1,0 1-1,1 0 1,-1 0-1,1 0 1,-1 0-1,1 0 0,-1 0 1,1 0-1,-1 1 1,0-1-1,1 1 1,-1 0-1,0 0 1,1-1-1,-1 2 1,0-1-1,4 2 1,-3 0-321,0-1 0,1 0 1,-1 1-1,0 0 0,0 0 0,-1 0 1,1 0-1,-1 0 0,1 0 1,-1 1-1,0-1 0,1 4 1</inkml:trace>
  <inkml:trace contextRef="#ctx0" brushRef="#br0" timeOffset="1423.73">754 329 5651,'2'-27'4634,"7"2"-3550,-9 23-1083,1 1-1,0-1 1,0 1-1,0-1 1,0 1-1,0-1 0,1 1 1,-1 0-1,0-1 1,1 1-1,-1 0 1,0 0-1,1 0 1,0 0-1,-1 0 0,1 1 1,-1-1-1,1 0 1,0 1-1,0-1 1,-1 1-1,1 0 0,0-1 1,0 1-1,-1 0 1,4 0-1,-3 0 11,-1 0 1,0 0-1,1 1 0,-1-1 0,1 0 1,-1 1-1,0-1 0,1 0 0,-1 1 1,0 0-1,1-1 0,-1 1 0,0 0 0,0 0 1,0-1-1,0 1 0,0 0 0,0 0 1,0 0-1,0 0 0,0 1 0,0-1 1,0 0-1,-1 0 0,1 0 0,-1 1 0,2 0 1,-2 1-22,1 0 1,-1 0-1,0-1 1,0 1-1,0 0 1,0 0-1,0-1 1,0 1-1,-1 0 1,1 0-1,-1-1 1,0 1-1,-2 4 1,-7 7-2985,5-13-117</inkml:trace>
  <inkml:trace contextRef="#ctx0" brushRef="#br0" timeOffset="1822.49">928 326 5651,'-2'-2'426,"1"0"1,-1 0-1,1 1 1,0-1-1,0 0 0,0-1 1,0 1-1,0 0 1,0 0-1,0 0 1,1 0-1,-1-4 1,0 1-180,1 1-1,-1-1 1,2 0 0,-1 0 0,2-8-1,-1 6-222,0 1-1,1 0 0,0-1 0,1 1 0,-1 0 0,1 0 0,0 0 0,7-9 0,-9 14-16,-1 1 0,1-1 0,0 0 0,0 1 0,-1-1-1,1 1 1,0-1 0,0 0 0,0 1 0,0 0 0,0-1 0,0 1 0,0 0-1,0-1 1,0 1 0,0 0 0,-1 0 0,1 0 0,0 0 0,0 0-1,0 0 1,0 0 0,0 0 0,0 0 0,0 0 0,0 1 0,0-1 0,2 1-1,26 17 251,-20-12-230,-8-5-102,1 1 0,-1-1 0,0 1 0,0-1 0,0 1 1,0 0-1,0 0 0,0 0 0,0 0 0,0 0 0,-1 0 0,1 0 0,-1 0 0,1 0 0,-1 0 0,0 0 0,0 0 0,0 0 0,0 0 0,0 0 1,-1 0-1,0 3 0,1-3-57,0 0 0,0 0 0,-1 0 0,1 0 0,-1 0 1,0 0-1,1 0 0,-1 0 0,0-1 0,0 1 0,0 0 1,0-1-1,-1 1 0,1 0 0,0-1 0,-1 1 0,1-1 1,-1 0-1,1 0 0,-1 1 0,0-1 0,1 0 0,-4 1 1,-2-2-3050</inkml:trace>
  <inkml:trace contextRef="#ctx0" brushRef="#br0" timeOffset="2183.51">956 188 4786,'52'58'5494,"-41"-44"-4933,0 1 0,12 24 0,-19-31-494,0 0 0,-1 0 0,1 0 0,-2 1 0,1-1 0,-1 1 0,0-1 0,-1 1 0,0 0 0,-1 0 0,1 0 0,-2-1 0,1 1 0,-1 0 0,-4 17 0,4-23-31,-1 0-1,1 0 0,0 1 1,-1-2-1,1 1 0,-1 0 1,0 0-1,0 0 1,0-1-1,0 1 0,-1-1 1,1 0-1,-1 1 0,1-1 1,-1 0-1,0-1 0,0 1 1,0 0-1,0-1 0,0 0 1,0 0-1,-6 2 1,5-2-28,-1-1 0,1 1 0,0-1 0,0 0 0,-1 0 1,1 0-1,0-1 0,-1 1 0,1-1 0,0 0 0,0-1 1,0 1-1,0-1 0,0 1 0,0-1 0,1 0 1,-5-3-1,2 0-200,-33-25-559,16 7-3359,14 12 625</inkml:trace>
  <inkml:trace contextRef="#ctx0" brushRef="#br0" timeOffset="2585.83">1148 159 6947,'3'10'1596,"0"-1"-1,0 1 0,2 20 1,-4-19-1578,0 1-1,-1-1 1,0 1 0,-1 0 0,-4 19-1,2-25-385,0-11 78,2-11 159,4 4 135,0 0-1,0 1 1,1-1 0,1 1 0,7-14 0,11-5-3714,-18 26 402</inkml:trace>
  <inkml:trace contextRef="#ctx0" brushRef="#br0" timeOffset="3057.45">1320 284 5779,'1'-3'299,"2"0"1,-1-1 0,0 1-1,1 0 1,-1 0 0,1 1-1,0-1 1,0 0 0,0 1-1,0 0 1,0 0 0,0 0-1,1 0 1,-1 0 0,1 1-1,-1-1 1,1 1-1,0 0 1,0 0 0,-1 0-1,1 1 1,0-1 0,0 1-1,6 0 1,-10 1-302,0-1 0,1 1 0,-1 0 0,1-1 1,-1 1-1,0-1 0,0 1 0,1 0 0,-1-1 0,0 1 0,0 0 0,0-1 0,0 1 0,0 0 1,0 0-1,0-1 0,0 1 0,0 0 0,0-1 0,0 1 0,0 0 0,0-1 0,-1 1 0,1 0 1,0-1-1,-1 2 0,-5 19-78,4-18 40,0 0-1,-1 0 0,1 0 1,0-1-1,-1 1 0,0 0 1,1-1-1,-1 0 1,0 1-1,0-1 0,-5 2 1,6-3-2,0 0 1,0 1 0,-1-2 0,1 1 0,0 0 0,-1 0 0,1-1 0,-1 1 0,1-1 0,-1 0 0,1 1 0,-1-1 0,1-1-1,0 1 1,-1 0 0,1 0 0,-6-2 0,8 1 34,-1 1 1,0-1-1,1 0 0,-1 1 1,0-1-1,1 0 0,-1 0 1,1 0-1,-1 1 1,1-1-1,-1 0 0,1 0 1,-1 0-1,1 0 0,0 0 1,0 0-1,0 0 0,-1 0 1,1 0-1,0 0 0,0 0 1,0 0-1,0 0 0,0 1 1,1-1-1,-1 0 0,0 0 1,0 0-1,1 0 0,-1 0 1,0 0-1,1 0 0,-1 0 1,2-1-1,16-33 491,-17 34-412,0 0-36,0-1 0,0 1 0,0 0 0,1 0 0,-1 0 0,0 0 0,0 0 1,1 0-1,-1 0 0,0 0 0,1 0 0,-1 1 0,1-1 0,-1 0 0,1 1 0,-1 0 0,1-1 0,0 1 0,-1 0 0,1 0 1,-1-1-1,1 1 0,0 1 0,-1-1 0,4 0 0,-3 1-32,0-1 0,0 1 0,0-1 0,0 1 0,0 0 0,0 0 0,0 0 0,0 0 0,-1 0 0,1 0 0,0 1 0,0-1 0,-1 1 0,1-1 0,-1 1 0,1-1 0,-1 1 0,2 3 0,5 12-449,1 2-3104,-5-11-55</inkml:trace>
  <inkml:trace contextRef="#ctx0" brushRef="#br0" timeOffset="3408.67">1600 301 5298,'0'0'184,"-1"-1"-1,1 1 1,-1 0-1,1 0 0,0 0 1,-1 0-1,1 0 1,0 0-1,-1-1 0,1 1 1,0 0-1,0 0 1,-1 0-1,1-1 0,0 1 1,-1 0-1,1-1 0,0 1 1,0 0-1,0 0 1,-1-1-1,1 1 0,0 0 1,0-1-1,0 1 1,0-1-1,-3-14 1028,4-13-1075,0 24-18,0 0-1,0 1 1,1-1-1,-1 1 1,0 0-1,1-1 1,0 1-1,0 0 1,0 0-1,0 0 1,1 0-1,-1 1 1,1-1-1,5-4 1,-6 6-75,-1 0 0,1 0 1,-1 1-1,1-1 1,0 0-1,0 1 0,-1-1 1,1 1-1,0 0 0,0-1 1,-1 1-1,1 0 0,0 0 1,0 0-1,0 1 1,-1-1-1,1 0 0,0 1 1,0-1-1,-1 1 0,1-1 1,0 1-1,-1 0 0,1 0 1,0 0-1,-1 0 1,1 0-1,-1 0 0,0 0 1,1 0-1,-1 1 0,1 1 1,0 0-36,0 0-1,0 0 1,0 0 0,-1 0 0,1 0-1,-1 1 1,0-1 0,0 0 0,0 1-1,-1-1 1,1 1 0,-1-1 0,0 1-1,0 6 1,0-2-204,-1 0-1,0 1 1,0-1 0,-1 0-1,-3 10 1,4-17-42,0 1 0,1-1 0,-1 0 0,0 0 0,0 0 0,0 1 0,-1-1 0,1 0 0,0-1 0,0 1 0,-1 0 0,1 0 0,0 0 0,-1-1 0,1 1 0,-1-1 0,1 1 0,-1-1 0,1 0 0,-1 1 0,1-1 0,-1 0 0,1 0 0,-1 0 0,1 0 0,-1 0 0,-1-1 0,-6 1-2201</inkml:trace>
  <inkml:trace contextRef="#ctx0" brushRef="#br0" timeOffset="3832.47">1570 298 3890,'-3'-9'1600,"-6"-22"1857,9 30-3283,0 0 0,-1 0 0,1 0 0,0 0 0,0 0 0,0 0 1,0 1-1,0-1 0,0 0 0,0 0 0,0 0 0,0 0 0,1 0 0,-1 0 1,0 0-1,0 1 0,1-1 0,-1 0 0,1 0 0,-1 0 0,1 1 1,-1-1-1,1 0 0,-1 0 0,1 1 0,0-1 0,0 0 0,0 1-117,-1 0 1,1 0-1,0 1 0,-1-1 0,1 0 0,-1 0 0,1 1 0,0-1 0,-1 0 0,1 1 0,-1-1 0,1 0 0,-1 1 1,0-1-1,1 1 0,-1-1 0,1 1 0,-1-1 0,0 1 0,1-1 0,-1 1 0,0-1 0,1 1 0,-1 0 0,0-1 1,0 1-1,0-1 0,0 2 0,7 17 347,16 131 387,-10-53-1932,-13-94 960,6 27-1436,0-12-2702,-3-12 555</inkml:trace>
  <inkml:trace contextRef="#ctx0" brushRef="#br0" timeOffset="4241.41">1730 70 6499,'8'28'5611,"-5"20"-3605,-1-6-1715,4-17-1405,-6-25 1099,0 0 0,0 0 0,0 0 1,0 1-1,0-1 0,0 0 0,0 0 0,0 0 1,0 0-1,0 0 0,0 0 0,0 0 0,0 0 1,0 0-1,0 0 0,0 1 0,0-1 0,0 0 1,0 0-1,0 0 0,0 0 0,0 0 0,0 0 1,0 0-1,0 0 0,1 0 0,-1 0 0,0 0 1,0 0-1,0 0 0,0 0 0,0 0 0,0 0 1,0 0-1,0 0 0,0 0 0,0 0 0,1 0 1,-1 0-1,0 0 0,0 0 0,0 0 0,0 0 1,0 0-1,0 0 0,0 0 0,0 0 0,0 0 1,0 0-1,1 0 0,-1 0 0,0 0 1,0 0-1,0 0 0,0 0 0,0 0 0,0 0 1,0 0-1,4-14-63,-3 12 130,0 0 1,0 0-1,-1 0 1,1 0-1,0 0 1,0 0-1,1 0 1,-1 1-1,0-1 1,1 0-1,-1 1 1,1-1-1,-1 1 0,1 0 1,0-1-1,0 1 1,-1 0-1,1 0 1,0 0-1,3-1 1,-3 1-10,0 1 0,-1-1 0,1 1-1,0-1 1,-1 1 0,1 0 0,0 0 0,0 0 0,0 0 0,-1 0-1,1 0 1,0 0 0,0 1 0,-1-1 0,1 0 0,0 1 0,-1 0 0,1-1-1,0 1 1,-1 0 0,1 0 0,-1 0 0,1 0 0,-1 0 0,0 0-1,2 1 1,-1 1-4,-1-1-1,1 1 0,-1-1 1,0 1-1,0-1 0,0 1 0,0-1 1,0 1-1,-1 0 0,1 0 1,0 4-1,0 38 11,-1-20-112,0-21-226,1 14 360,-1-18-212,0 1 1,0-1-1,0 1 1,0-1-1,0 0 1,0 1-1,1-1 1,-1 1 0,0-1-1,0 0 1,0 1-1,0-1 1,1 0-1,-1 1 1,0-1 0,0 1-1,1-1 1,-1 0-1,0 0 1,1 1-1,-1-1 1,0 0 0,1 0-1,-1 1 1,0-1-1,1 0 1,-1 0-1,1 0 1,0 1 0</inkml:trace>
  <inkml:trace contextRef="#ctx0" brushRef="#br0" timeOffset="4681.5">2067 200 5923,'20'19'5831,"-7"1"-3545,-12-17-2218,-1 0 1,1 0-1,0 0 0,-1 0 0,0 0 0,1 0 0,-1 0 1,-1 0-1,1 0 0,0 0 0,-1 0 0,1 0 1,-1 0-1,-2 6 0,-1 2 7,-33 104 402,32-94-619,1-1-1,1 1 0,-1 37 0,5-37-265,0-1-1336,-2-8-2515,1-6 924</inkml:trace>
  <inkml:trace contextRef="#ctx0" brushRef="#br0" timeOffset="5159.86">1970 275 5923,'5'8'2129,"-1"0"1,0-1 0,5 16-1,10 51-1582,-14-51-85,-5-21-540,1 0 1,0 0 0,0 0-1,0 0 1,0 0 0,1 0 0,-1 0-1,0-1 1,4 4 0,3 2-3819</inkml:trace>
</inkml:ink>
</file>

<file path=word/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2:56.250"/>
    </inkml:context>
    <inkml:brush xml:id="br0">
      <inkml:brushProperty name="width" value="0.05" units="cm"/>
      <inkml:brushProperty name="height" value="0.05" units="cm"/>
    </inkml:brush>
  </inkml:definitions>
  <inkml:trace contextRef="#ctx0" brushRef="#br0">33 74 7411,'1'-3'2466,"-3"-3"-1,3 0-1761,-1-1-304,2 0-208,-1-1-112,-2 2 16,1 2-96,0 1-96,-1 2 16,2 0-288,1 3-1089,-2 1-1088,-1 2-1072</inkml:trace>
  <inkml:trace contextRef="#ctx0" brushRef="#br0" timeOffset="1">22 231 5138,'-2'14'1073,"-2"0"416,0-2-833,1-2-384,-2-1-144,2-2-256,4-1-1553,-3-3-480</inkml:trace>
  <inkml:trace contextRef="#ctx0" brushRef="#br0" timeOffset="384.96">58 231 5923,'7'-1'1081,"-1"0"0,0 0 1,0-1-1,1 0 0,-1 0 0,7-3 1,29-9-750,-40 13-345,1 1-1,-1 0 0,1 0 1,-1 0-1,1 0 0,-1 0 1,1 0-1,-1 0 0,1 1 1,-1-1-1,1 1 0,-1 0 1,0 0-1,3 1 1,-4-1-179,0 0 0,0-1 0,-1 1 0,1 0 1,0 0-1,0 0 0,-1 0 0,1 0 0,-1 0 1,1 0-1,-1 0 0,1 1 0,-1-1 0,0 0 1,0 0-1,1 0 0,-1 0 0,0 1 0,0-1 1,0 0-1,0 0 0,-1 2 0,1-3 175,0 11-3523</inkml:trace>
  <inkml:trace contextRef="#ctx0" brushRef="#br0" timeOffset="385.96">149 373 5779,'-4'-10'1639,"1"1"1,0-1 0,-2-12 0,0-32 1044,9-56-2579,-1 62 380,-3 34-486,4-34 42,-4 46-32,0-1 0,1 0 0,-1 0 0,1 0 0,0 1 0,0-1 0,0 0 0,1 1 1,-1-1-1,0 1 0,1-1 0,3-3 0,-4 5-19,0 0-1,0 0 1,0 1-1,0-1 1,0 0 0,0 0-1,0 1 1,1-1 0,-1 1-1,0-1 1,0 1-1,1 0 1,-1-1 0,0 1-1,0 0 1,1 0 0,-1 0-1,0 0 1,1 0-1,-1 0 1,0 0 0,1 0-1,-1 1 1,0-1 0,0 0-1,1 1 1,-1-1-1,0 1 1,0 0 0,0-1-1,0 1 1,0 0 0,0 0-1,0-1 1,0 1 0,0 0-1,0 0 1,0 0-1,1 2 1,2 1-745,-1 1 0,0 0 0,0-1-1,-1 1 1,1 0 0,-1 0 0,3 11 0,-2-3-2908</inkml:trace>
</inkml:ink>
</file>

<file path=word/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2:54.670"/>
    </inkml:context>
    <inkml:brush xml:id="br0">
      <inkml:brushProperty name="width" value="0.05" units="cm"/>
      <inkml:brushProperty name="height" value="0.05" units="cm"/>
    </inkml:brush>
  </inkml:definitions>
  <inkml:trace contextRef="#ctx0" brushRef="#br0">22 375 4450,'-3'-3'452,"1"1"-1,0 0 1,1-1 0,-1 1 0,0-1-1,1 1 1,-1-1 0,1 0-1,0 1 1,0-1 0,0 0 0,0 0-1,1 0 1,-1 0 0,1 0-1,-1 0 1,1 0 0,0 0 0,1-5-1,-1 4-297,1-1 0,-1 1 0,1 0 0,0 0 0,0 0 0,1 0 0,-1 0 0,1 0 0,0 0-1,0 0 1,0 1 0,0-1 0,5-4 0,-6 6-124,1 1 0,-1-1 0,1 1 0,0 0-1,0 0 1,-1-1 0,1 1 0,0 0 0,0 1 0,0-1 0,0 0 0,0 0-1,0 1 1,0-1 0,3 1 0,-4 0-27,0 0 1,0 0-1,0 1 0,0-1 1,-1 0-1,1 1 0,0-1 1,0 0-1,0 1 0,0-1 1,0 1-1,-1 0 0,1-1 1,0 1-1,0 0 0,-1-1 1,1 1-1,-1 0 0,1 0 1,0-1-1,-1 1 0,1 0 1,-1 0-1,0 0 0,1 0 1,-1 0-1,0 0 0,0 0 0,1 0 1,-1 0-1,0 0 0,0 0 1,0 0-1,0-1 0,0 3 1,0 5-100,-1-1 0,1 0-1,-1 0 1,-1 0 0,-1 8 0,2-12-42,0 0-1,0 0 0,0 0 1,0 0-1,0 0 1,-1 0-1,1 0 1,-1 0-1,0-1 1,0 1-1,0-1 1,0 1-1,-4 3 1,5-6 112,1 0 1,-1 0-1,0 0 1,1 1-1,-1-1 1,0 0-1,1 0 1,-1 0-1,1 0 1,-1 0-1,0 0 1,1-1-1,-1 1 1,0 0-1,1 0 1,-1 0-1,1 0 1,-1-1 0,1 1-1,-1 0 1,0-1-1,1 1 1,-1 0-1,1-1 1,-1 1-1,1-1 1,0 1-1,-1-1 1,1 1-1,-1-1 1,1 1-1,0-1 1,-1 1-1,1-1 1,0 1-1,0-1 1,-1 0-1,1 1 1,0-1-1,0 1 1,0-1-1,0 0 1,0 0-1,-6-29-39,6 25 100,1 1 0,-1-1 0,1 0 0,0 0 0,0 1 0,0-1 0,0 0 1,3-4-1,-3 7 36,0 0-1,0 0 1,0 0 0,1 1 0,-1-1 0,0 0 0,1 0-1,-1 1 1,1-1 0,0 1 0,-1-1 0,1 1 0,0 0 0,0 0-1,0 0 1,0 0 0,0 0 0,4-1 0,-5 2-59,-1 0 0,1 1 0,0-1 0,0 0 0,-1 0 0,1 1 0,0-1 0,-1 1 1,1-1-1,0 0 0,-1 1 0,1-1 0,-1 1 0,1 0 0,-1-1 0,1 1 0,-1-1 0,1 1 0,-1 0 0,1 1 0,10 16 223,-10-15-224,5 9-1130,-1 1 0,5 20 0,-2-9-924,-6-18-1601</inkml:trace>
  <inkml:trace contextRef="#ctx0" brushRef="#br0" timeOffset="381.97">183 261 5923,'0'-1'228,"0"1"0,0-1 0,1 1 1,-1-1-1,0 1 0,1-1 0,-1 1 0,1-1 1,-1 1-1,0 0 0,1-1 0,-1 1 0,1 0 1,-1-1-1,1 1 0,-1 0 0,1-1 0,-1 1 1,1 0-1,0 0 0,-1 0 0,1 0 0,-1 0 1,1 0-1,1-1 0,-2 2-128,1-1 0,0 0 1,0 1-1,-1-1 0,1 1 0,0-1 1,-1 1-1,1-1 0,-1 1 0,1-1 0,0 1 1,-1-1-1,1 1 0,-1 0 0,1-1 1,-1 2-1,2 1-52,-1 0 1,1 0-1,-1 0 1,0 0-1,0 0 0,0 0 1,0 1-1,0 3 1,-2-4-15,3 28 192,-2-30-251,0-1 0,0 1 0,0 0 0,0-1 0,0 1 0,0-1 0,0 1 0,0 0 0,1-1 0,-1 1 0,0-1 0,0 1 0,0-1 1,1 1-1,-1-1 0,0 1 0,1-1 0,-1 1 0,0-1 0,1 1 0,-1-1 0,1 1 0,-1-1 0,1 0 0,-1 1 0,0-1 0,1 0 0,0 1 0,-1-1 0,1 0 0,-1 0 0,1 0 0,-1 1 1,1-1-1,-1 0 0,1 0 0,0 0 0,-1 0 0,1 0 0,-1 0 0,1 0 0,0 0 0,0 0 0,0-1-43,0 0 0,0 0 0,0 0 0,-1 1 0,1-1 0,0 0 0,0 0 0,-1 0 0,1 0 0,-1 0-1,1 0 1,-1 0 0,1-1 0,-1 1 0,0 0 0,1-1 0,5-26-6,-4 17 56,-2 11 10,10-27 906,-10 27-877,0-1 0,0 1 1,1-1-1,-1 1 0,0 0 0,0-1 0,1 1 1,-1-1-1,0 1 0,1 0 0,-1-1 1,1 1-1,-1 0 0,0 0 0,1-1 1,-1 1-1,1 0 0,-1 0 0,1-1 0,-1 1 1,0 0-1,1 0 0,-1 0 0,1 0 1,-1 0-1,1 0 0,-1 0 0,1 0 1,-1 0-1,1 0 0,-1 0 0,1 0 0,-1 0 1,1 0-1,-1 1 0,1-1 0,-1 0 1,1 0-1,-1 0 0,0 1 0,1-1 1,-1 0-1,1 1 0,-1-1 0,0 0 0,1 1 1,-1-1-1,0 0 0,1 1 0,-1-1 1,0 1-1,0-1 0,1 1 0,-1-1 1,0 1-1,3 3-115,-1 0-1,0 0 1,0 0 0,-1 0 0,1 1-1,1 6 1,2 6-3157,-2-8-615</inkml:trace>
  <inkml:trace contextRef="#ctx0" brushRef="#br0" timeOffset="751.99">440 341 7700,'0'-2'510,"0"0"0,0 1 0,1-1 1,-1 1-1,1-1 0,-1 1 1,1-1-1,-1 1 0,1-1 1,0 1-1,1-2 0,15-16 1400,26-13-2700,-31 24 1393,-11 7-603,0 0 1,0 0-1,1 0 1,-1 1-1,0-1 1,0 0-1,0 1 1,1-1-1,-1 1 1,0-1-1,0 1 1,1-1-1,-1 1 1,0 0-1,1 0 1,-1 0-1,1 0 0,-1 0 1,0 0-1,1 0 1,-1 0-1,0 0 1,1 1-1,-1-1 1,0 0-1,1 1 1,-1-1-1,0 1 1,2 1-1,-2-1 0,0 0 0,0 1 0,0-1 0,-1 1 0,1-1 0,0 1 0,-1-1 0,1 1 0,-1-1 0,1 1 0,-1 0 0,0-1 0,1 1 0,-1 0 0,0 0 0,0-1-1,-1 1 1,1 0 0,0-1 0,0 1 0,-1 0 0,1-1 0,-2 3 0,-1 7-273,-1 0 0,-1 0 0,0 0-1,-12 19 1,16-29 86,0 0-1,0-1 1,0 1-1,0 0 1,0 0-1,0-1 1,0 1-1,0-1 1,-1 1-1,1-1 1,0 1-1,0-1 0,-1 0 1,1 0-1,0 1 1,-1-1-1,1 0 1,0 0-1,-1 0 1,1-1-1,0 1 1,-1 0-1,1 0 1,0-1-1,0 1 1,-1-1-1,0 0 1,-5-5-3298</inkml:trace>
  <inkml:trace contextRef="#ctx0" brushRef="#br0" timeOffset="1166.85">457 4 5779,'1'0'210,"-1"0"0,1-1 0,-1 1 1,1-1-1,0 1 0,-1 0 0,1 0 0,-1-1 1,1 1-1,0 0 0,-1 0 0,1 0 1,0-1-1,-1 1 0,1 0 0,0 0 1,-1 0-1,1 0 0,0 0 0,-1 0 0,1 1 1,0-1-1,-1 0 0,1 0 0,1 1 1,-1 0-54,0-1-1,0 1 1,0 0 0,0 0 0,0 0 0,0 0 0,0 1 0,0-1-1,0 0 1,0 0 0,0 2 0,2 4 134,0-1-1,-1 1 1,3 13-1,-2 4 109,-1 0-1,0 1 1,-4 28-1,1-35-549,0-1 0,1 1 0,1 0-1,1 0 1,0 0 0,2-1 0,7 27-1,-10-42-153,-1-1 0,1 0 0,-1 0 0,1 0 0,0 0-1,-1 1 1,1-1 0,0 0 0,0 0 0,0-1 0,0 1-1,1 1 1,3 0-4046</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1:48.432"/>
    </inkml:context>
    <inkml:brush xml:id="br0">
      <inkml:brushProperty name="width" value="0.05" units="cm"/>
      <inkml:brushProperty name="height" value="0.05" units="cm"/>
    </inkml:brush>
  </inkml:definitions>
  <inkml:trace contextRef="#ctx0" brushRef="#br0">18 91 12262,'-3'-9'3297,"1"0"1,1-3-2306,1-1-400,1 0-143,-1 1-273,0 4-128,0 1-144,1 2-241,-1 2-175</inkml:trace>
  <inkml:trace contextRef="#ctx0" brushRef="#br0" timeOffset="375.5">18 202 10597,'-4'16'2849,"0"1"-48,2-2-2256,-1 1-161,2-2-224,-1-2-160,1-3-160,2-1-144,0-6-241</inkml:trace>
  <inkml:trace contextRef="#ctx0" brushRef="#br0" timeOffset="786.1">114 129 9732,'0'0'259,"1"0"0,-1 0 0,1 0 0,-1 0 0,1 0 0,-1 0 0,1 0 0,-1 0 0,1 1 0,-1-1 0,1 0-1,-1 0 1,1 1 0,-1-1 0,0 0 0,1 1 0,-1-1 0,0 0 0,1 1 0,-1-1 0,0 0 0,1 1 0,-1-1-1,0 1 1,1 0 0,2 16 2105,-6 25-2591,2-33 872,-2 51-1453,12-81-905,-7 16 1760,0 0-1,0 0 1,0 1-1,1-1 1,-1 1 0,1-1-1,0 1 1,1 0 0,-1 0-1,1 0 1,-1 1-1,1-1 1,0 1 0,1 0-1,-1 0 1,0 0 0,1 1-1,0-1 1,0 1-1,7-2 1,-12 4-43,1 0-1,-1 0 0,1 0 1,-1 0-1,1 0 1,-1 0-1,0 0 1,1 0-1,-1 0 1,1 0-1,-1 0 1,0 1-1,1-1 1,-1 0-1,1 0 0,-1 0 1,0 1-1,1-1 1,-1 0-1,0 0 1,1 1-1,-1-1 1,0 0-1,0 1 1,1-1-1,-1 0 0,0 1 1,0-1-1,1 1 1,4 16 90,1 1-285,-6-18 167,0 0 0,0 1 1,1-1-1,-1 1 0,0-1 0,0 0 0,1 0 1,-1 1-1,0-1 0,0 0 0,1 1 0,-1-1 0,0 0 1,1 0-1,-1 1 0,0-1 0,1 0 0,-1 0 1,1 0-1,-1 0 0,0 0 0,1 1 0,-1-1 1,1 0-1,-1 0 0,0 0 0,1 0 0,-1 0 1,1 0-1,-1 0 0,1-1 0,1 0-9,0-1 1,0 0-1,-1 0 0,1 0 0,0 0 0,-1 0 1,0 0-1,1-1 0,-1 1 0,0 0 1,0-1-1,-1 1 0,2-4 0,3-7-49,1 2 142,19-29 642,-24 39-676,0 0 0,0-1 0,0 1 0,0 0 0,1 0 0,-1 0 0,0 0 0,1 0 0,-1 0 0,1 0 0,-1 0 0,1 0 0,-1 1 0,1-1 0,0 0 0,-1 1 0,1 0 0,0-1 0,-1 1 0,1 0 0,0 0 0,2 0 0,-3 1-4,0-1-1,1 1 0,-1-1 1,0 1-1,0 0 0,0 0 1,0 0-1,0-1 1,-1 1-1,1 0 0,0 0 1,0 0-1,-1 1 1,1-1-1,0 0 0,-1 0 1,1 0-1,-1 0 0,1 0 1,-1 1-1,0-1 1,0 0-1,1 3 0,3 35-268,-3-28-30,1 12-595,-1-3-2914,0-9-1357</inkml:trace>
  <inkml:trace contextRef="#ctx0" brushRef="#br0" timeOffset="1166.35">422 204 9492,'4'-6'7873,"0"-16"-8120,-3 17 910,1-4-532,11-42 339,-12 48-408,1 0-1,-1-1 1,0 1-1,1 0 1,0 0-1,0 0 1,0 0 0,0 0-1,0 0 1,0 1-1,6-5 1,-6 6-32,0 0 0,0 0 1,0 0-1,1 0 0,-1 0 1,0 1-1,0-1 0,4 0 1,-6 1-26,1 0 0,-1 0 0,1 0 0,0 0 0,-1 0 0,1 0 0,-1 0 0,1 0 1,-1 0-1,1 0 0,-1 0 0,1 0 0,0 0 0,-1 1 0,1-1 0,-1 0 0,1 0 0,-1 0 1,1 1-1,-1-1 0,0 0 0,1 1 0,-1-1 0,1 0 0,-1 1 0,0-1 0,1 1 1,-1-1-1,0 1 0,1-1 0,-1 1 0,0-1 0,1 1 0,-1-1 0,0 1 0,0-1 0,0 1 1,1 14 40,-1 0 0,-3 24 1,2-33-216,0 1 1,0 0-1,-1-1 1,0 1 0,0-1-1,0 0 1,-1 0-1,-4 7 1,7-13 111,0 1 1,0 0-1,-1-1 0,1 1 1,0-1-1,-1 1 0,1-1 1,0 1-1,-1-1 0,1 1 0,-1-1 1,1 1-1,-1-1 0,1 0 1,-1 1-1,1-1 0,-1 1 1,0-1-1,1 0 0,-1 0 1,1 1-1,-1-1 0,0 0 1,1 0-1,-1 0 0,0 0 1,1 0-1,-1 0 0,1 0 0,-1 0 1,0 0-1,1 0 0,-1 0 1,0 0-1,1 0 0,-1-1 1,0 1-1,1 0 0,-1 0 1,1-1-1,-1 1 0,1 0 1,-1-1-1,1 1 0,-1-1 1,1 1-1,-1-1 0,0 0 0,0-1 12,0 1 0,0-1-1,0 1 1,0-1 0,0 0-1,1 0 1,-1 1 0,0-1-1,1 0 1,0 0 0,-1 0-1,1 0 1,0 0 0,0 0-1,0-3 1,1 3 134,-1-1 1,1 1-1,-1-1 1,1 1-1,0 0 0,0 0 1,0 0-1,1-1 0,-1 1 1,0 0-1,1 0 1,-1 1-1,1-1 0,0 0 1,0 0-1,-1 1 0,4-2 1,-4 2-57,0 0 1,0 1-1,1-1 1,-1 1-1,0-1 1,1 1 0,-1 0-1,1 0 1,-1-1-1,1 1 1,-1 0-1,0 0 1,1 0-1,-1 1 1,1-1-1,-1 0 1,1 0-1,-1 1 1,0-1-1,1 1 1,-1-1-1,0 1 1,1 0-1,-1-1 1,0 1 0,0 0-1,0 0 1,0 0-1,2 1 1,2 4-193,0 0 0,0 0 1,0 1-1,3 6 1,3 5-3187,-4-8-1612</inkml:trace>
  <inkml:trace contextRef="#ctx0" brushRef="#br0" timeOffset="1533.09">659 227 11269,'-1'-1'496,"0"-1"0,0 0-1,0 1 1,0-1 0,0 0 0,0 0-1,1 1 1,-1-1 0,1 0-1,-1 0 1,1 0 0,0 0 0,-1-2-1,1 2-231,1-1-1,-1 1 0,1-1 0,-1 1 0,1-1 0,0 1 0,-1-1 0,1 1 0,2-2 1,2-5-314,1 1 1,0 0 0,0 1 0,10-9 0,-2 0 520,-13 15-471,0 0 0,0-1 0,0 1 0,1 0 0,-1 0 0,0 0 0,1-1 0,-1 1 0,0 1 0,1-1 0,-1 0 0,1 0 0,-1 1 0,1-1 0,-1 0 0,1 1 0,0 0 0,-1-1 0,1 1 0,0 0 0,-1 0 0,1 0 0,0 0 0,-1 0 0,1 0 0,0 0 0,2 1 0,-3 0 0,1 0 0,0 1 0,-1-1 0,1 0 0,0 1 0,-1-1 0,0 1 0,1-1 0,-1 1 0,0-1 0,0 1 0,0 0 0,0 0 0,0 0 0,0 0 0,0-1 0,-1 1 0,1 0 0,-1 0 0,1 0 0,-1 1 0,0 2 0,1 3-136,0 0 0,0 0 0,-2 0 1,1 1-1,-2 12 0,1-18-259,0 1-1,0-1 0,-1 0 1,1 0-1,-1 1 1,1-1-1,-1 0 1,0 0-1,-4 4 0</inkml:trace>
  <inkml:trace contextRef="#ctx0" brushRef="#br0" timeOffset="1916.66">685 125 9156,'3'-1'540,"0"1"0,0-1 0,0 1 0,0 0-1,0 0 1,0 0 0,0 0 0,0 0 0,-1 0 0,1 1 0,0 0-1,0-1 1,0 1 0,0 0 0,3 2 0,-1 0-259,0 0 0,0 1 0,0-1 0,-1 1 1,1 0-1,-1 0 0,5 6 0,1 3-236,0 1 0,0 1 0,-2 0 0,10 21 0,-10-16 86,0 1 1,-1 0-1,-1 0 1,4 31-1,-8-40-71,-1-1 1,-1 1-1,0 0 1,0 0-1,-1 0 1,0-1-1,-1 1 1,-1 0-1,-6 20 1,8-29-57,-1-1 0,1 1 0,0 0 0,-1-1-1,0 1 1,0-1 0,1 0 0,-1 0 0,-1 1 0,1-1 0,0 0 0,0-1 0,-1 1 0,1 0 0,-1-1 0,-4 3 0,2-3-54,0 1 1,0-1-1,0 0 1,0 0-1,0 0 1,0-1-1,0 0 1,0 0-1,-6-1 1,-5-1-384,1-2 0,-1 1 0,1-2 0,-1 0 0,-16-9 0,2-4-885,14 0-2665,9 5-1264</inkml:trace>
  <inkml:trace contextRef="#ctx0" brushRef="#br0" timeOffset="2306.31">1001 227 11173,'-4'-1'602,"1"1"-1,-1-1 1,1 0 0,-1 0 0,1-1-1,0 1 1,0-1 0,-1 0-1,1 0 1,0 0 0,1 0-1,-1 0 1,-4-5 0,3 2-399,0 0 1,0 0 0,0 0 0,1-1 0,0 0 0,0 1 0,-2-9 0,1 2-279,1 0 1,0-1 0,1 1 0,0-1-1,1 0 1,0 0 0,2-16-1,-1 28 75,-1 1 0,1 0 0,0-1-1,0 1 1,0 0 0,1-1-1,-1 1 1,0 0 0,0-1-1,0 1 1,0 0 0,0-1 0,0 1-1,0 0 1,0-1 0,1 1-1,-1 0 1,0 0 0,0-1-1,0 1 1,1 0 0,-1 0-1,0-1 1,0 1 0,1 0 0,-1 0-1,0 0 1,0-1 0,1 1-1,-1 0 1,0 0 0,1 0-1,10 4-21,7 17-10,-16-14-183,1 1 0,-1-1 0,0 1 0,-1 0 0,0-1 0,0 1 0,-1 0 0,1 0 0,-2 0 0,1-1 0,-1 1 0,-2 9-1,0-11-3028</inkml:trace>
</inkml:ink>
</file>

<file path=word/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2:51.520"/>
    </inkml:context>
    <inkml:brush xml:id="br0">
      <inkml:brushProperty name="width" value="0.05" units="cm"/>
      <inkml:brushProperty name="height" value="0.05" units="cm"/>
    </inkml:brush>
  </inkml:definitions>
  <inkml:trace contextRef="#ctx0" brushRef="#br0">31 321 5923,'-2'0'360,"1"-1"1,-1 1-1,1 0 0,-1-1 1,1 0-1,-1 1 1,1-1-1,-1 0 1,1 0-1,0 0 1,-1 0-1,1 0 0,0 0 1,0 0-1,0 0 1,0-1-1,0 1 1,0 0-1,0-1 1,-1-1-1,1-1-261,1 1 0,-1 0 1,1-1-1,-1 1 0,1 0 0,0-1 0,1 1 1,-1 0-1,1-5 0,0 0-36,1 1 1,0-1-1,0 1 0,0-1 1,1 1-1,4-9 1,-6 15-54,0-1 1,0 1 0,-1-1-1,1 1 1,0-1 0,0 1 0,0 0-1,1 0 1,-1-1 0,0 1 0,0 0-1,1 0 1,-1 0 0,1 0-1,-1 0 1,1 0 0,-1 1 0,1-1-1,-1 0 1,1 1 0,-1 0 0,1-1-1,0 1 1,0 0 0,-1-1-1,1 1 1,0 0 0,-1 0 0,1 1-1,0-1 1,-1 0 0,1 0 0,0 1-1,2 0 1,-2 0-10,0 1 0,0-1 0,0 0 0,0 0 0,-1 1 0,1-1 0,-1 1 0,1-1 0,-1 1 0,1 0-1,-1 0 1,0 0 0,0 0 0,0-1 0,0 1 0,0 1 0,0-1 0,0 0 0,-1 0 0,1 0 0,-1 0 0,0 0 0,1 1 0,-1-1 0,0 0 0,0 0 0,0 1 0,-1-1 0,0 3 0,-1 8-9,-1 0 0,0-1 0,-8 22 0,8-26-16,-13 22-282,16-28 62,-1-1 1,1 0 0,-1 0 0,0 0-1,0 0 1,0 0 0,0 0 0,0 0-1,0 0 1,0 0 0,0 0-1,0-1 1,0 1 0,0 0 0,0-1-1,-1 1 1,1-1 0,0 1 0,0-1-1,-1 0 1,-2 1 0</inkml:trace>
  <inkml:trace contextRef="#ctx0" brushRef="#br0" timeOffset="383.97">116 206 7251,'12'-2'2626,"1"0"-81,2 1-1521,-2-1-255,-1 0-209,1 1-208,-1 0-80,-3 0-112,2-1-96,3 4-64,-1-1 0,2 1-64,0 3-96,-2 0-272,-5 2-128,-2-1-401,-2 7-1664,-4-5-1985</inkml:trace>
  <inkml:trace contextRef="#ctx0" brushRef="#br0" timeOffset="737.02">283 344 6211,'-10'-25'7699,"5"-3"-4970,5-32-3859,0 26 1948,-1-2-970,-1 9-152,4-40 0,-1 58-882,0 0 0,1 1 0,0-1 0,6-15-1,-5 16-2670</inkml:trace>
  <inkml:trace contextRef="#ctx0" brushRef="#br0" timeOffset="1154.91">333 17 6355,'5'99'6420,"-5"49"-5943,-1-68-203,3-59-862,-1-21 33,2-10 415,0-17 111,-2 11 5,2 1-1,5-23 1,-7 35 95,0-1 1,0 1-1,1-1 0,-1 1 0,1-1 1,0 1-1,0 0 0,0 0 0,0 0 0,1 0 1,-1 0-1,1 1 0,0-1 0,0 1 1,4-3-1,-6 4-62,-1 1-1,1 0 1,-1 0 0,1 0 0,-1 0-1,1 0 1,-1 0 0,1 0 0,0 1 0,-1-1-1,1 0 1,-1 0 0,1 0 0,-1 0 0,0 1-1,1-1 1,-1 0 0,1 0 0,-1 1 0,1-1-1,-1 0 1,0 1 0,1-1 0,-1 1 0,1-1-1,-1 0 1,0 1 0,0-1 0,1 1-1,-1-1 1,0 1 0,0-1 0,0 1 0,1-1-1,-1 1 1,0-1 0,0 1 0,0 0 0,6 22 261,-3 1-2348,0 42 0,-3-56-1737</inkml:trace>
  <inkml:trace contextRef="#ctx0" brushRef="#br0" timeOffset="1528.91">556 348 6211,'-1'6'5208,"-5"-10"-3197,-5-10-1520,-2-11-238,-15-48 1,24 61-232,1 1 0,1-1 0,0 0 0,0 0 0,1 0 1,1-22-1,0 33-16,0 0 0,1 0 1,-1 0-1,0-1 0,1 1 1,-1 0-1,0 0 0,1 0 0,-1 0 1,1 0-1,0 0 0,-1 0 1,1 0-1,0 0 0,0 0 1,0-1-1,0 2-4,-1-1 1,1 1-1,-1 0 1,1 0-1,0-1 0,-1 1 1,1 0-1,-1 0 1,1 0-1,-1 0 1,1 0-1,0-1 0,-1 1 1,1 0-1,-1 1 1,1-1-1,0 0 1,-1 0-1,1 0 0,-1 0 1,1 0-1,-1 0 1,1 1-1,-1-1 1,1 0-1,-1 1 0,1-1 1,-1 0-1,1 1 1,-1-1-1,1 0 0,-1 1 1,1-1-1,-1 1 1,1 0-1,0 0 1,-1 1-1,1-1 1,-1 0-1,1 0 1,-1 0-1,0 0 1,0 1-1,1-1 1,-1 0-1,0 0 1,0 1-1,0-1 1,0 0-1,0 0 1,-1 1-1,1-1 1,-1 2-1,-7 27 69,5-21-77,0 3 46,3-9-103,-1-1 1,1 1-1,-1-1 0,1 1 1,-1-1-1,0 1 1,0-1-1,0 0 1,0 1-1,0-1 0,-1 0 1,-2 4-1,-4-15-4067,4 4 70</inkml:trace>
  <inkml:trace contextRef="#ctx0" brushRef="#br0" timeOffset="1529.91">572 123 5651,'3'4'507,"0"0"1,0 0-1,-1 0 1,1 0-1,-1 0 1,0 1-1,0 0 1,0-1-1,-1 1 1,2 5-1,-1 4-215,-1 0 0,0 17-1,-1-19-232,0 1-1,1-1 0,4 17 1,3-59-139,-4-8 447,-4 29-54,1 0-1,0 0 1,0 1 0,5-16-1,-5 21-295,0 1 1,1-1-1,-1 0 0,1 0 0,-1 1 1,1-1-1,0 1 0,0 0 0,0-1 1,0 1-1,1 0 0,-1 0 0,1 0 1,-1 1-1,1-1 0,-1 0 0,6-1 1,26-8-1613,-11 7-3179,-14 3 1602</inkml:trace>
</inkml:ink>
</file>

<file path=word/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2:49.792"/>
    </inkml:context>
    <inkml:brush xml:id="br0">
      <inkml:brushProperty name="width" value="0.05" units="cm"/>
      <inkml:brushProperty name="height" value="0.05" units="cm"/>
    </inkml:brush>
  </inkml:definitions>
  <inkml:trace contextRef="#ctx0" brushRef="#br0">0 257 7251,'6'4'8414,"-6"-4"-8272,23-4 1450,24-9-2290,-34 8 355,16-4-430,-12 10-3786</inkml:trace>
  <inkml:trace contextRef="#ctx0" brushRef="#br0" timeOffset="379.97">85 260 7411,'-4'-7'2722,"-3"-1"-97,3-1-1489,-1-3-447,1-2-225,2-1-208,1-1 0,1-2-256,0 1 0,1 1-160,1-2-192,1 3-192,-1 1-241,0 0-175,1-2-1777,0 2-1505</inkml:trace>
  <inkml:trace contextRef="#ctx0" brushRef="#br0" timeOffset="755.97">164 1 5458,'1'14'2221,"4"59"4071,-2 96-5296,-5-141-1046,0-16-293,1 0 1,1 0 0,2 20 0,-3-37 148,1-1 0,0 1 0,1-1 0,-1 1 0,1 0 0,0-1 0,0 1 0,0 0 0,5-9 0,-6 12 270,1-1 0,0 1 1,1-1-1,-1 1 0,0 0 1,1-1-1,-1 1 0,1 0 1,0 0-1,-1 0 0,1 0 1,0 0-1,0 1 0,1-1 1,-1 1-1,0-1 0,0 1 1,1 0-1,-1 0 0,1 0 1,-1 0-1,5-1 0,-5 1-61,1 1 0,-1 0 0,1-1 0,-1 1-1,1 0 1,-1 0 0,1 1 0,-1-1 0,1 0-1,-1 1 1,1 0 0,-1-1 0,0 1-1,1 0 1,-1 0 0,0 0 0,0 1 0,0-1-1,1 0 1,-1 1 0,-1-1 0,1 1 0,0 0-1,0 0 1,-1 0 0,1 0 0,-1 0 0,1 0-1,-1 0 1,0 0 0,0 0 0,0 1-1,0-1 1,1 3 0,12 36-592,-7-18-2738,-3-14-607</inkml:trace>
  <inkml:trace contextRef="#ctx0" brushRef="#br0" timeOffset="1107.04">467 360 6947,'0'1'237,"-1"-1"0,1 0-1,-1 1 1,0-1 0,0 1-1,1-1 1,-1 0 0,0 1-1,0-1 1,1 0 0,-1 0-1,0 0 1,0 0 0,1 0-1,-1 0 1,0 0 0,0 0-1,0 0 1,1 0 0,-1 0-1,0 0 1,0 0 0,0-1-1,1 1 1,-2-1 0,0 0-95,0-1-1,0 1 1,0-1 0,0 1 0,1-1 0,-1 0 0,1 1-1,-1-1 1,-1-2 0,-2-6-299,-1-1 0,-6-18 0,11 27 340,-3-10-156,0-1 0,0 1 0,1 0 0,1-1 1,0 0-1,1 0 0,1 0 0,0 1 0,2-23 1,-2 35-27,0-1 0,0 0 1,0 1-1,0-1 0,1 0 1,-1 1-1,0-1 0,0 0 1,0 1-1,0-1 0,1 1 1,-1-1-1,0 0 0,1 1 0,-1-1 1,0 1-1,1-1 0,-1 1 1,1-1-1,-1 1 0,1-1 1,-1 1-1,1-1 0,-1 1 1,1 0-1,-1-1 0,1 1 1,-1 0-1,1 0 0,0-1 1,-1 1-1,1 0 0,0 0 1,-1 0-1,1 0 0,0 0 1,-1 0-1,1 0 0,0 0 1,-1 0-1,1 0 0,-1 0 0,1 0 1,0 0-1,-1 0 0,1 1 1,0-1-1,-1 0 0,2 1 1,-1 0-6,1 0 1,-1 0 0,0 0 0,0 0-1,0 0 1,1 0 0,-1 0 0,0 1-1,0-1 1,-1 0 0,1 1-1,0-1 1,0 1 0,-1-1 0,1 1-1,-1-1 1,1 1 0,-1-1 0,1 1-1,-1 2 1,-6 45-1220,3-28-1881,2-10-858</inkml:trace>
  <inkml:trace contextRef="#ctx0" brushRef="#br0" timeOffset="1108.04">69 129 6355,'-3'6'808,"-1"0"1,2 0-1,-1 0 0,1 0 1,0 1-1,-2 6 1,1 7-559,1-1 1,1 26 0,0-24-255,-4 33 0,-11 27 67,9-48-3269,5-26-486</inkml:trace>
</inkml:ink>
</file>

<file path=word/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2:48.666"/>
    </inkml:context>
    <inkml:brush xml:id="br0">
      <inkml:brushProperty name="width" value="0.05" units="cm"/>
      <inkml:brushProperty name="height" value="0.05" units="cm"/>
    </inkml:brush>
  </inkml:definitions>
  <inkml:trace contextRef="#ctx0" brushRef="#br0">0 158 5458,'18'-1'8652,"15"-4"-5868,16-1-2886,-26 3-49,-13 1 50,0 1 0,20-1 0,-28 2-187,0 1 1,0-1-1,0 0 1,0 0 0,0 1-1,0-1 1,0 1 0,0-1-1,0 1 1,0 0 0,0 0-1,-1 0 1,1 0 0,0 0-1,-1 0 1,1 1 0,0-1-1,-1 0 1,0 1 0,2 1-1,2 6-3948</inkml:trace>
  <inkml:trace contextRef="#ctx0" brushRef="#br0" timeOffset="349.06">149 284 6355,'-3'-6'1134,"0"1"1,1-1-1,-1 0 0,1 0 0,-2-11 1,0-6-276,-2-33 0,4 19-195,0 22-628,0 6-77,1-1-1,0 0 1,1 1 0,0-1-1,0 0 1,4-17 0,7 11-1142,-1 11-2941</inkml:trace>
  <inkml:trace contextRef="#ctx0" brushRef="#br0" timeOffset="750.31">237 226 6355,'-1'0'313,"0"-1"1,0 1 0,1-1-1,-1 1 1,0-1-1,1 0 1,-1 1 0,0-1-1,1 0 1,-1 0-1,1 1 1,-1-1-1,1 0 1,0 0 0,-1 0-1,1-1 1,-3-19 1405,9-19-1420,-6 38-98,1-3-159,0 1-1,1 0 1,-1 0-1,1 0 1,-1 0 0,1 1-1,1-1 1,-1 0 0,0 1-1,1 0 1,4-5-1,-6 6-32,1 1-1,0-1 0,0 0 0,1 1 1,-1-1-1,0 1 0,0 0 0,1 0 1,-1 0-1,1 0 0,-1 0 0,1 0 1,-1 1-1,1-1 0,0 1 0,-1 0 1,1-1-1,-1 1 0,5 1 0,-6-1-5,0 1-1,0 0 1,1-1-1,-1 1 0,0 0 1,0 0-1,0 0 1,-1 0-1,1 0 1,0 0-1,0 0 0,0 0 1,-1 0-1,1 0 1,0 0-1,-1 0 1,1 0-1,-1 1 0,0-1 1,1 0-1,-1 0 1,0 1-1,0-1 1,0 0-1,0 1 0,0-1 1,0 0-1,0 0 1,0 2-1,-4 40 51,3-33-118,0-5-38,1-1 0,-1 0 0,0 0 1,0 1-1,0-1 0,0 0 0,-1 0 1,0 0-1,0 0 0,-2 4 1,-4-5-3327,2-3-575</inkml:trace>
</inkml:ink>
</file>

<file path=word/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2:43.998"/>
    </inkml:context>
    <inkml:brush xml:id="br0">
      <inkml:brushProperty name="width" value="0.05" units="cm"/>
      <inkml:brushProperty name="height" value="0.05" units="cm"/>
    </inkml:brush>
  </inkml:definitions>
  <inkml:trace contextRef="#ctx0" brushRef="#br0">1 35 6643,'0'0'258,"1"-1"0,0 1 1,0 0-1,-1-1 0,1 1 0,0 0 0,0 0 1,0-1-1,0 1 0,-1 0 0,1 0 0,0 0 1,0 0-1,0 0 0,0 0 0,0 1 0,-1-1 1,1 0-1,0 0 0,0 0 0,0 1 0,-1-1 0,1 0 1,0 1-1,1 0 0,-1 0-91,1 1 0,-1-1 0,0 1 0,0 0 0,1-1 0,-1 1 0,0 0 0,0 0 0,-1 0 0,2 2 0,1 6-139,-1-1 0,0 1 1,1 13-1,-2-8 19,-1 1 1,-2 20 0,-1 10-704,4-79 463,7-43 0,-7 73 220,1 0 1,-1-1 0,0 1 0,1 0 0,0 0-1,0 0 1,0 1 0,0-1 0,0 0-1,3-2 1,-4 4-19,-1 0 0,1 0 0,0 0 0,0 0 0,0 0 0,0 0 0,0 1 0,0-1 0,0 0 0,0 1-1,0-1 1,1 0 0,-1 1 0,0 0 0,0-1 0,0 1 0,1 0 0,-1-1 0,0 1 0,1 0 0,-1 0 0,0 0 0,0 0 0,1 0 0,-1 0-1,0 1 1,0-1 0,1 0 0,1 1 0,-1 1-3,-1 0-1,1 0 1,0-1-1,-1 1 1,1 0-1,-1 1 1,0-1-1,0 0 1,0 0-1,0 0 1,0 1-1,0-1 0,-1 0 1,1 4-1,5 33-292,-4-33-620,1-8 386,5-19 267,-7 17 282,1 0 0,-1 0-1,1 0 1,0 0-1,-1 1 1,6-7-1,-7 10-14,1 0 1,0-1-1,0 1 0,0 0 1,0 0-1,0-1 0,0 1 1,0 0-1,-1 0 0,1 0 1,0 0-1,0 0 0,0 0 1,0 0-1,0 1 0,0-1 1,0 0-1,0 0 0,-1 1 1,1-1-1,0 1 0,0-1 1,0 0-1,-1 1 0,1-1 1,1 2-1,20 20 6,-6-5-769,-5-8-2427,-6-5-638</inkml:trace>
  <inkml:trace contextRef="#ctx0" brushRef="#br0" timeOffset="368.9">329 157 4626,'-1'-1'177,"0"1"0,1-1 0,-1 0-1,0 1 1,1-1 0,-1 0 0,1 1 0,-1-1-1,1 0 1,-1 0 0,1 1 0,-1-1 0,1 0-1,0 0 1,-1 0 0,1 0 0,0 0 0,0 0-1,0 0 1,0 1 0,0-1 0,0-2 0,0-25 682,0 20-326,0 4-380,0 0 0,0 0 0,0 0 0,1-1 0,-1 1 0,1 0 0,0 0 0,0 0 0,1 0 0,3-7 0,-4 9-94,1-1 1,0 1-1,0 0 0,1 0 1,-1 0-1,0 1 0,1-1 1,-1 0-1,1 1 0,-1 0 1,1-1-1,0 1 0,-1 0 1,1 1-1,0-1 0,4 0 1,-3-1-28,0 2 1,1-1 0,-1 0 0,0 1 0,0 0 0,0 0 0,0 0 0,6 1 0,-9-1-30,-1 0 1,1 1-1,0-1 1,0 0-1,-1 1 1,1-1-1,0 0 1,-1 1-1,1-1 1,-1 1-1,1-1 1,0 1-1,-1 0 1,1-1-1,-1 1 1,1-1 0,-1 1-1,0 0 1,1 0-1,0 1-3,-1-1 0,0 0-1,1 1 1,-1-1 0,0 1-1,0-1 1,0 1 0,0-1 0,0 1-1,-1-1 1,1 1 0,0-1 0,-1 3-1,-1 1-54,0-1-1,0 1 0,0-1 1,0 1-1,0-1 0,-6 7 1,7-9-301,-1-1 1,1 1 0,-1 0 0,0 0-1,1-1 1,-1 1 0,0-1-1,0 0 1,0 0 0,0 1-1,0-1 1,-1-1 0,1 1-1,0 0 1,-5 1 0,-2-2-2084</inkml:trace>
  <inkml:trace contextRef="#ctx0" brushRef="#br0" timeOffset="720.69">348 34 4450,'3'-1'1008,"2"1"657,1 0 96,-1 0-913,2 0-303,2 1-113,-1 0-208,0 1 16,0 1-240,1 1 0,-1 0 0,0 1-704,1-1-1537,2 3-689</inkml:trace>
  <inkml:trace contextRef="#ctx0" brushRef="#br0" timeOffset="1106.45">568 123 6211,'0'-4'142,"-1"-5"622,1 1 1,1 0-1,0-1 0,0 1 1,3-13-1,-3 19-652,-1 1 1,1-1-1,0 0 0,0 0 1,0 1-1,0-1 1,0 0-1,0 1 0,1-1 1,-1 1-1,0-1 1,1 1-1,-1 0 0,1 0 1,0 0-1,-1 0 1,1 0-1,0 0 0,-1 0 1,1 0-1,0 0 0,0 1 1,0-1-1,0 1 1,0 0-1,0-1 0,0 1 1,0 0-1,2 0 1,-2 0-135,0 0 1,1 0-1,-1 1 1,0-1 0,0 0-1,0 1 1,0 0-1,0-1 1,0 1 0,0 0-1,0 0 1,0 0 0,0 0-1,0 0 1,-1 1-1,1-1 1,0 0 0,-1 1-1,3 3 1,-1-2-80,-1 1 1,0-1-1,-1 1 1,1-1 0,0 1-1,-1 0 1,0 0-1,0 0 1,0 0-1,0 5 1,-1 1-253,1 0 1,-1 0-1,-1 0 0,0 0 1,0-1-1,-1 1 1,0 0-1,-5 11 0,3-13-3472</inkml:trace>
  <inkml:trace contextRef="#ctx0" brushRef="#br0" timeOffset="1107.45">552 0 6643,'1'59'7377,"-5"99"-6606,-6-30-715,11-73-3997,-1-49-322</inkml:trace>
  <inkml:trace contextRef="#ctx0" brushRef="#br0" timeOffset="2798.93">678 158 4114,'-4'19'5919,"-6"-6"-3958,-6 11-1178,15-23-771,0 1 1,0-1-1,0 0 1,0 0 0,0 1-1,0-1 1,0 0 0,0 0-1,-1 0 1,1 0 0,0 0-1,-1 0 1,1-1 0,0 1-1,-1 0 1,1-1 0,-1 1-1,1-1 1,-1 1 0,1-1-1,-1 0 1,0 0 0,1 0-1,-1 0 1,1 0-1,-1 0 1,0 0 0,1 0-1,-1-1 1,1 1 0,-2-1-1,-1 0 17,0 0 0,1 0 0,-1 0 0,1 0 0,0-1 0,-1 0 0,1 0 0,0 0 0,0 0 0,0 0 0,0 0 0,-4-6 0,4 5-276,2 1 0,-1-1 1,0 0-1,0 0 0,1 0 0,0 0 0,-1 0 0,1 0 0,1 0 1,-1 0-1,0-1 0,1 1 0,-1 0 0,1-5 0,0-5-3541</inkml:trace>
  <inkml:trace contextRef="#ctx0" brushRef="#br0" timeOffset="3520.04">390 31 4626,'1'0'331,"1"1"0,-1-1 0,0 0 0,0 1 0,0-1 0,0 1 0,0 0 0,0-1 0,0 1 0,0 0 0,0 0 0,0-1 0,0 1 0,0 0 0,1 2 0,21 21 224,-16-12-494,-1 1 0,0-1 0,-1 1 0,0 0 0,3 18 0,-2-9-2439,-4-18-629</inkml:trace>
</inkml:ink>
</file>

<file path=word/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2:39.534"/>
    </inkml:context>
    <inkml:brush xml:id="br0">
      <inkml:brushProperty name="width" value="0.05" units="cm"/>
      <inkml:brushProperty name="height" value="0.05" units="cm"/>
    </inkml:brush>
  </inkml:definitions>
  <inkml:trace contextRef="#ctx0" brushRef="#br0">31 122 5923,'-4'4'1043,"1"1"0,0-1 0,1 0 0,-1 1 0,-3 9 0,-3 24 1029,8-21-1898,1 0 0,5 31 0,-5-47-167,0 1 0,1 0 0,0-1-1,-1 1 1,1-1 0,0 1 0,0-1 0,0 0 0,0 1 0,0-1 0,0 0 0,0 1 0,3 1 0,-4-3-4,1 1 1,0 0-1,0-1 1,-1 1-1,1-1 1,0 1-1,0-1 1,0 0 0,0 1-1,-1-1 1,1 0-1,0 1 1,0-1-1,0 0 1,0 0-1,0 0 1,0 0-1,0 0 1,0 0-1,0 0 1,0 0-1,0 0 1,-1 0-1,1 0 1,0-1-1,1 1 1,1-3-4,-1 1 0,1-1 0,-1 0 0,0 0 0,0 0 0,0 0 0,0 0 0,1-5 0,2-6 7,17-37-22,-21 49 20,0-1 0,0 1 1,1 0-1,0-1 0,-1 1 0,1 0 0,0 0 0,0 0 1,0 0-1,0 1 0,0-1 0,1 1 0,-1-1 0,1 1 1,-1 0-1,4-2 0,-5 3-2,0 0 0,-1 0 0,1 0 0,0 0 0,0 0 0,-1 0 0,1 0 0,0 0 0,-1 0 0,1 0 0,0 1 0,-1-1 0,1 0 0,0 1 0,-1-1 0,1 0 0,0 1 0,-1-1 0,1 1 0,-1-1 0,1 1 0,-1-1 0,1 1 0,-1-1-1,1 1 1,-1-1 0,1 1 0,-1 0 0,0-1 0,1 1 0,-1 0 0,0-1 0,0 1 0,1 0 0,-1-1 0,0 2 0,5 33 56,-3-23-68,1 18-1037,0 43 0,0-64-2427</inkml:trace>
  <inkml:trace contextRef="#ctx0" brushRef="#br0" timeOffset="387.8">293 175 4962,'5'-16'2731,"-2"7"-905,-6 7 218,0 4-1910,0 1 0,0 0-1,0 1 1,0-1 0,1 0 0,-1 1 0,-3 6 0,-1 2-122,4-8-110,0 0 1,1 0-1,0 1 1,0-1-1,0 1 0,0 0 1,1-1-1,0 1 1,0 0-1,0 0 1,0 0-1,1 0 0,0 0 1,0 0-1,0 0 1,1-1-1,0 1 1,0 0-1,0 0 0,2 5 1,-1-8 14,0 0 0,1-1 0,-1 1-1,0-1 1,1 1 0,0-1 0,-1 0 0,1 0 0,5 1 0,8 4 332,3 1 175,-17-6-349,0-1 0,0 1-1,0 0 1,0 0 0,0 0-1,0 0 1,0 0 0,3 2-1,-5-2-61,1-1 0,-1 1 0,1 0 0,-1 0 0,0 0 0,1-1 0,-1 1 0,0 0 0,0 0 0,1 0 0,-1 0 0,0-1 0,0 1 0,0 0 0,0 0 0,0 0 0,0 0 0,0 0 0,0 0 0,-1-1 0,1 1-1,0 0 1,-1 0 0,1 0 0,0 0 0,-2 1 0,1 1-12,0 0 1,0 0-1,-1 0 0,0 0 0,0 0 0,0 0 0,0 0 1,0-1-1,0 1 0,-1-1 0,-3 4 0,4-5-265,1 0 0,-1-1 0,1 1-1,0-1 1,-1 1 0,1-1 0,-1 1 0,0-1 0,1 0-1,-4 0 1,-2 0-2847</inkml:trace>
  <inkml:trace contextRef="#ctx0" brushRef="#br0" timeOffset="807.68">554 354 5651,'0'1'157,"0"-1"0,0 1 0,-1-1 0,1 1 1,0-1-1,-1 0 0,1 1 0,0-1 1,-1 1-1,1-1 0,0 0 0,-1 1 0,1-1 1,-1 0-1,1 0 0,-1 1 0,1-1 0,0 0 1,-1 0-1,1 0 0,-1 0 0,1 1 1,-1-1-1,1 0 0,-1 0 0,1 0 0,-1 0 1,1 0-1,-1 0 0,1 0 0,-2-1 1,-17-10 1189,-10-21-1248,22 23-66,1 0 0,1-1 0,0 0-1,-7-19 1,10 23-23,0 1 0,1-1-1,0 1 1,0-1 0,0 0-1,1 0 1,-1 1 0,2-1-1,-1 0 1,0 0 0,2-6-1,-1 11 3,-1 0-1,1 0 1,0 0 0,-1 0-1,1-1 1,0 1-1,0 1 1,0-1-1,-1 0 1,1 0-1,0 0 1,0 0-1,0 1 1,0-1 0,1 0-1,-1 1 1,0-1-1,0 1 1,0-1-1,0 1 1,1 0-1,-1-1 1,0 1-1,0 0 1,1 0 0,-1 0-1,0 0 1,0 0-1,1 0 1,-1 0-1,0 0 1,0 1-1,1-1 1,-1 0-1,2 2 1,-1-2-7,0 1 1,0-1-1,0 1 1,0 0-1,0 0 1,0 0-1,0 0 1,-1 0-1,1 0 1,0 0-1,-1 1 1,1-1-1,-1 1 1,1-1-1,-1 1 1,0-1-1,0 1 1,1 0-1,-1 0 1,0-1-1,-1 1 0,2 4 1,-1-2-60,-1 1 0,1 0 0,-1 0 0,-1-1 0,1 1 0,-1 0 0,0-1 0,-2 9 0,-7 5-3134,4-10-309</inkml:trace>
  <inkml:trace contextRef="#ctx0" brushRef="#br0" timeOffset="1199.61">633 220 4962,'0'-7'765,"1"0"0,-1 0 0,1 1 0,0-1 0,1 1 0,3-9 0,-5 14-720,0-1 1,1 1 0,-1 0 0,1-1-1,-1 1 1,1 0 0,0 0-1,0 0 1,-1-1 0,1 1 0,0 0-1,0 0 1,0 0 0,0 1-1,0-1 1,0 0 0,0 0 0,1 0-1,-1 1 1,0-1 0,0 1-1,1-1 1,-1 1 0,0-1 0,1 1-1,-1 0 1,0-1 0,1 1-1,-1 0 1,1 0 0,-1 0 0,0 0-1,1 0 1,-1 1 0,0-1-1,3 1 1,-3 0-13,0-1 0,-1 1 0,1-1 0,-1 1 1,1 0-1,-1 0 0,1-1 0,-1 1 0,1 0 0,-1 0 0,1 0 0,-1-1 0,0 1 0,0 0 0,1 0 0,-1 0 1,0 0-1,0 0 0,0-1 0,0 3 0,0 23 51,0-20-6,0 9-262,-2 0 0,1 0 0,-2-1 1,0 1-1,-1 0 0,-7 18 1,6-24-2120,-1-3-1194</inkml:trace>
  <inkml:trace contextRef="#ctx0" brushRef="#br0" timeOffset="1567.86">637 1 6211,'3'13'2017,"-1"-1"576,1 4-992,3 2-657,-1 3-416,2 0 81,0 6-241,-2 0-112,-1 3 96,0 1-272,-2 6-16,-1-2-64,0-1-64,-1-4-192,0-4-176,1-6-433,-1-6-1760,1-3-2113</inkml:trace>
  <inkml:trace contextRef="#ctx0" brushRef="#br0" timeOffset="3252.82">620 349 4786,'-4'-4'607,"1"0"0,0-1 1,0 1-1,1-1 0,-1 0 0,1 0 0,0 0 0,-3-9 0,-8-45-129,13 54-406,0 1 1,0-1 0,0 1 0,1 0 0,0-1-1,-1 1 1,1-1 0,1 1 0,-1 0 0,1 0-1,0 0 1,-1 0 0,2 0 0,-1 0 0,0 0-1,1 1 1,0-1 0,0 1 0,0 0-1,5-5 1,-7 8-62,0-1-1,0 1 1,0-1 0,0 1-1,0-1 1,0 1-1,0-1 1,1 1-1,-1 0 1,0 0-1,0 0 1,0 0 0,1-1-1,-1 2 1,0-1-1,0 0 1,0 0-1,1 0 1,-1 0 0,0 1-1,0-1 1,0 1-1,0-1 1,0 1-1,0-1 1,0 1 0,0 0-1,0-1 1,0 1-1,0 0 1,0 0-1,0-1 1,0 1-1,-1 0 1,1 0 0,0 0-1,1 2 1,0 1 0,0 0 0,1 0 0,-1 1 0,-1-1 0,1 0 0,-1 1 1,0-1-1,2 8 0,-3-5-6,1 0 0,-1 0 0,-1 0 1,1 0-1,-1 0 0,-3 9 0,4-14-23,-1 0 0,1 1 0,-1-1 0,0 0 0,0 0 0,0 0 0,0 0-1,0 0 1,0-1 0,-1 1 0,1 0 0,-1-1 0,1 1 0,-1 0 0,0-1 0,1 0 0,-1 1-1,0-1 1,0 0 0,0 0 0,0 0 0,0 0 0,0 0 0,-3 0 0,4-1-132,0 0 1,0 0 0,0 0-1,0 0 1,0 0 0,0 0 0,0 0-1,0-1 1,0 1 0,0 0-1,0 0 1,0-1 0,0 1 0,1-1-1,-1 1 1,0-1 0,0 1-1,0-1 1,0 0 0,1 1-1,-1-1 1,0 0 0,1 0 0,-2-1-1,-2-3-3001</inkml:trace>
</inkml:ink>
</file>

<file path=word/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2:41.467"/>
    </inkml:context>
    <inkml:brush xml:id="br0">
      <inkml:brushProperty name="width" value="0.05" units="cm"/>
      <inkml:brushProperty name="height" value="0.05" units="cm"/>
    </inkml:brush>
  </inkml:definitions>
  <inkml:trace contextRef="#ctx0" brushRef="#br0">0 219 7539,'9'2'2594,"-1"-2"31,-3-2-2017,6 1-160,0 0-47,0 2-113,7-4-96,0 0-112,-1-1-80,-2 1 0,0 4-272,-4 3-16,-4-4-289,1 3-303,-1 2-1745,0 4-1585</inkml:trace>
  <inkml:trace contextRef="#ctx0" brushRef="#br0" timeOffset="373.64">107 272 7251,'-7'-14'2481,"2"-3"209,0 0-1746,0-5-176,0-1-207,0 4-209,1-2-96,1 1 0,3 3-256,-3 5 64,2-2-64,-2-1-64,3 0-96,1 2-272,-1-1-32,0 3-401,1 3-1712</inkml:trace>
  <inkml:trace contextRef="#ctx0" brushRef="#br0" timeOffset="809.79">238 303 6947,'-1'0'279,"0"0"0,-1 0 0,1 0 0,0-1 0,-1 1 0,1 0 0,0 0 0,0-1 0,-1 1 0,1-1 0,0 1 0,0-1 0,0 1-1,0-1 1,0 0 0,0 0 0,0 1 0,0-1 0,0 0 0,0 0 0,0 0 0,0 0 0,0-1 0,-1-1-120,1 1 0,0-1 1,0 0-1,1 1 0,-1-1 0,1 0 0,-1 1 0,1-1 1,0 0-1,0-4 0,1-7-288,2-1 1,-1 1 0,7-19-1,-7 27 470,1-8-291,6-20 23,-9 33-69,1-1 0,0 1 0,-1-1 0,1 1 0,0-1 0,-1 1 0,1 0 1,0-1-1,0 1 0,0 0 0,0 0 0,1-1 0,-1 1 0,0 0 0,0 0 0,2 0 0,-2 0 3,0 1 0,0-1 0,0 1 0,0-1 0,0 1 1,0 0-1,0 0 0,0 0 0,0-1 0,0 1 0,0 0 0,1 0 0,-1 0 0,0 1 0,0-1 0,0 0 0,0 0 0,0 1 0,0-1 0,0 0 0,0 1 0,0-1 0,0 1 0,0-1 0,0 1 0,-1 0 0,1-1 0,0 1 0,0 0 0,0-1 0,-1 1 0,1 0 0,0 0 0,-1 0 0,1 0 0,-1 0 0,1 0 0,-1 0 0,1 0 0,-1 0 0,1 1 0,0 4 37,0-1 1,0 1-1,0-1 0,0 1 1,-1 7-1,0-13-42,-1 12-78,0 0-1,0 0 1,-1 0-1,-5 17 1,5-23-707,0 0 1,-1 0 0,0 0-1,0 0 1,-5 8-1,0-6-3616</inkml:trace>
</inkml:ink>
</file>

<file path=word/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2:38.131"/>
    </inkml:context>
    <inkml:brush xml:id="br0">
      <inkml:brushProperty name="width" value="0.05" units="cm"/>
      <inkml:brushProperty name="height" value="0.05" units="cm"/>
    </inkml:brush>
  </inkml:definitions>
  <inkml:trace contextRef="#ctx0" brushRef="#br0">1 57 6067,'1'-4'1889,"0"-3"288,-1 1-1489,1 0-240,-1 1-144,0-1-64,0 1-144,0 1-96,0-2-96,0 3-336,0-2-352</inkml:trace>
  <inkml:trace contextRef="#ctx0" brushRef="#br0" timeOffset="350.2">5 138 5298,'0'12'1201,"-2"3"528,3 1-945,0 0-304,0 1-95,0-4-129,1-2-112,0-2-144,3-5-400,3-4-5027</inkml:trace>
  <inkml:trace contextRef="#ctx0" brushRef="#br0" timeOffset="730.89">171 104 4962,'1'-28'4828,"-1"28"-4748,0 0 0,0-1-1,-1 1 1,1 0 0,0-1 0,0 1 0,0 0 0,0-1 0,0 1 0,-1 0-1,1 0 1,0-1 0,0 1 0,-1 0 0,1 0 0,0-1 0,0 1-1,-1 0 1,1 0 0,0 0 0,0-1 0,-1 1 0,1 0 0,0 0-1,-1 0 1,1 0 0,-14 5 508,11-3-572,1 0 1,-1-1-1,1 1 1,0 0-1,0 0 1,0 1-1,0-1 1,0 0-1,0 1 1,1-1-1,-1 1 1,1-1 0,0 1-1,-1 0 1,1 0-1,0 0 1,1-1-1,-1 1 1,1 0-1,-1 0 1,1 5-1,0-5-14,1 0 0,-1-1 1,1 1-1,0-1 0,0 1 0,0-1 0,0 1 0,0-1 0,0 0 0,1 0 0,-1 1 1,1-1-1,0 0 0,0 0 0,-1-1 0,1 1 0,1 0 0,-1 0 0,0-1 0,0 0 0,0 1 1,1-1-1,-1 0 0,4 1 0,-3 0 17,0-1-1,0 1 1,-1-1 0,1 1-1,-1 0 1,1 0 0,-1 0-1,3 3 1,7 6 328,-11-9-316,0-1 0,-1 1 1,1-1-1,0 1 0,-1-1 1,1 1-1,-1-1 0,1 1 1,-1-1-1,0 1 0,0 0 0,1-1 1,-1 1-1,0 0 0,-1-1 1,1 1-1,0 0 0,-1 2 1,-9 31 299,8-31-316,0 0-1,-1 1 1,0-1 0,0 0 0,0-1 0,0 1 0,-1 0 0,1-1 0,-6 4 0,8-6-171,-1 0 0,1 0 0,-1 0 0,0 0 0,1 0 0,-1 0 0,0 0 0,0-1 0,0 1 0,1-1 0,-1 1 0,0-1 0,0 0 0,0 0 0,0 0 0,0 0 0,0 0 0,1 0 0,-1 0 0,0-1 0,0 1 0,0-1 1,0 1-1,1-1 0,-1 0 0,0 0 0,-1-1 0,-6-4-3806</inkml:trace>
</inkml:ink>
</file>

<file path=word/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3:37.252"/>
    </inkml:context>
    <inkml:brush xml:id="br0">
      <inkml:brushProperty name="width" value="0.05" units="cm"/>
      <inkml:brushProperty name="height" value="0.05" units="cm"/>
    </inkml:brush>
  </inkml:definitions>
  <inkml:trace contextRef="#ctx0" brushRef="#br0">56 40 4786,'14'-40'8868,"-13"43"-8494,1 0-1,-1 0 1,1 0-1,-1 0 1,0 0-1,0 0 1,0 0-1,0 3 1,2 197-158,-4-116-1667,0-57 591,0-2-3440,1-21 34</inkml:trace>
  <inkml:trace contextRef="#ctx0" brushRef="#br0" timeOffset="396.91">24 39 7700,'-6'14'1834,"2"-1"0,-7 29 0,10-38-1564,0 0 1,1 1-1,0-1 0,0 0 0,0 1 1,0-1-1,0 0 0,1 0 0,0 1 1,0-1-1,0 0 0,1 0 0,-1 0 1,4 6-1,-5-9-265,1-1-1,-1 1 1,1 0-1,0-1 1,-1 1 0,1-1-1,-1 1 1,1-1 0,0 1-1,-1-1 1,1 1-1,0-1 1,0 0 0,-1 1-1,1-1 1,0 0 0,0 0-1,0 1 1,-1-1 0,1 0-1,0 0 1,0 0-1,0 0 1,0 0 0,-1 0-1,1 0 1,0 0 0,0-1-1,0 1 1,-1 0 0,1 0-1,0-1 1,0 1-1,1-1 1,29-20 263,-13 8-197,18 4-1961,-24 6-1483,-5 3-1582</inkml:trace>
</inkml:ink>
</file>

<file path=word/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3:32.649"/>
    </inkml:context>
    <inkml:brush xml:id="br0">
      <inkml:brushProperty name="width" value="0.05" units="cm"/>
      <inkml:brushProperty name="height" value="0.05" units="cm"/>
    </inkml:brush>
  </inkml:definitions>
  <inkml:trace contextRef="#ctx0" brushRef="#br0">506 65 6499,'10'37'7303,"-4"-18"-6938,-1 1-1,-1-1 0,-1 1 0,1 27 0,-4-40-368,-1-5 0,1 0 1,0 0-1,0 0 0,0 0 0,0 0 0,0 0 1,1 0-1,-1 0 0,0 0 0,1 0 0,-1 0 1,2 3-1,2-38-167,-4 29 172,1-11 27,0 1 0,4-17 0,-4 27-23,0 1 0,0-1 0,0 1 0,1 0 0,-1-1 0,1 1 0,0 0 0,-1 0 0,1 0 0,1 0 0,-1 0 0,0 0 0,1 0 0,3-2 0,-6 5-1,1-1 0,0 0 0,0 0-1,0 1 1,0-1 0,-1 0 0,1 1-1,0-1 1,0 1 0,0 0 0,0-1 0,0 1-1,0 0 1,0-1 0,0 1 0,0 0 0,0 0-1,1 0 1,-1 0 0,0 0 0,0 0 0,0 0-1,0 0 1,0 0 0,0 1 0,0-1 0,0 0-1,0 1 1,0-1 0,0 1 0,0-1 0,0 1-1,0-1 1,-1 1 0,1 0 0,0-1-1,0 1 1,0 0 0,-1 0 0,1 0 0,0-1-1,-1 1 1,1 0 0,-1 0 0,1 0 0,-1 0-1,0 0 1,1 0 0,-1 0 0,1 2 0,1 7-17,0-1 1,0 1 0,0 0-1,-1 12 1,-1-18-40,0 20-114,0-18-14,-1 0-1,1 1 0,1-1 0,1 11 0,9-53-1836,-10 15 1993,-1 17 67,0-1 1,0 1 0,1 0 0,-1 0 0,1 0 0,0-1 0,0 1 0,0 0-1,0 0 1,1 0 0,4-7 0,5-5 343,-9 12-309,0 1 1,0-1 0,1 1-1,-1-1 1,1 1 0,0 0-1,4-3 1,-6 5-67,0 1-1,0-1 1,0 1 0,0 0 0,0-1-1,0 1 1,0 0 0,0 0 0,0 0-1,0 0 1,0 0 0,0 0-1,0 0 1,0 0 0,-1 0 0,1 0-1,0 1 1,0-1 0,0 0 0,0 1-1,0-1 1,0 0 0,0 1 0,0-1-1,0 1 1,-1 0 0,1-1 0,0 1-1,0 0 1,-1-1 0,1 1 0,-1 0-1,1 0 1,0-1 0,-1 1 0,1 0-1,0 2 1,3 4-226,-1 1-1,1-1 1,-1 1 0,-1 0-1,1 0 1,-2 1-1,1-1 1,0 9 0,0-5-1675,0-1-2310</inkml:trace>
  <inkml:trace contextRef="#ctx0" brushRef="#br0" timeOffset="344.91">816 130 7539,'3'-6'2738,"-2"0"-257,0-1-1681,-1-2-352,0 0-143,1 0-113,-1 0-192,0-1-192,1 3-113,-1 0-143,1 2-352,1 1-1681</inkml:trace>
  <inkml:trace contextRef="#ctx0" brushRef="#br0" timeOffset="345.91">836 208 5138,'-1'12'1217,"1"0"384,-1-3-673,1-1-544,-1-1-496,1-3-1633</inkml:trace>
  <inkml:trace contextRef="#ctx0" brushRef="#br0" timeOffset="799.83">885 151 5298,'7'0'6306,"-7"0"-6156,5 11 1737,0 11-1335,-5-11-349,0-3-283,1 0 0,0 0 1,0 0-1,0 0 1,1 0-1,5 14 0,-6-23 12,0-1 0,0 0 0,0 0 0,0 1 0,0-1 0,-1 0 0,1 0 0,0 0 0,0-3 0,0-5 228,0 1 0,1-1 0,0 1 0,1-1 0,0 1 0,6-13 1,-8 20-128,0 0 1,0 0 0,0 0 0,0 1 0,1-1 0,-1 0-1,0 0 1,1 1 0,-1-1 0,1 1 0,0-1 0,-1 1 0,1-1-1,0 1 1,0 0 0,0 0 0,0 0 0,0 0 0,0 0-1,0 1 1,0-1 0,0 1 0,0-1 0,1 1 0,-1 0-1,0-1 1,0 1 0,0 1 0,1-1 0,-1 0 0,0 0 0,0 1-1,0-1 1,3 2 0,-4-1 2,1-1-1,-1 1 1,1 0-1,-1 0 1,0 0-1,1 1 1,-1-1-1,0 0 1,0 0-1,0 1 1,0-1-1,0 0 1,0 1-1,0-1 1,0 1-1,-1 0 1,1-1-1,-1 1 1,1 0-1,-1-1 1,1 4-1,3 43 279,-4-25-224,1-13-415,2 11 228,5-11-5940</inkml:trace>
  <inkml:trace contextRef="#ctx0" brushRef="#br0" timeOffset="1162">1115 73 9396,'1'-3'2866,"-1"-1"-161,2 1-2049,1-4-96,-2-1-335,1 2 15,-1 0-176,1-3-64,-2 3-144,1 0-177,0-1-31,0 3-240,-1 1-208</inkml:trace>
  <inkml:trace contextRef="#ctx0" brushRef="#br0" timeOffset="1578.29">1142 188 4450,'-1'13'1008,"-1"5"33,1-2 416,0-3-2770,1-1-544</inkml:trace>
  <inkml:trace contextRef="#ctx0" brushRef="#br0" timeOffset="2001">1185 168 7956,'7'7'5960,"0"0"-3440,-5-6-2516,-1 1 0,0-1 1,0 1-1,0 0 0,0 0 1,0-1-1,0 1 0,-1 0 1,1 0-1,-1 0 0,1 3 1,0 18-6,-1-20-163,0 0 0,0 1 0,0-1-1,0 0 1,1 0 0,-1 1-1,1-1 1,-1 0 0,1 0 0,0 0-1,2 4 1,-1-11 40,-1 1 1,1-1-1,-1 1 0,0-1 1,-1 0-1,1 1 1,0-5-1,0 2 62,11-24 301,-12 30-214,1-1 0,-1 0-1,0 0 1,1 0 0,-1 1-1,1-1 1,-1 0 0,1 1-1,-1-1 1,1 0 0,0 1-1,-1-1 1,1 1 0,0-1-1,-1 1 1,1-1 0,0 1-1,0-1 1,-1 1 0,1 0-1,0-1 1,0 1 0,0 0 0,0 0-1,0 0 1,-1-1 0,1 1-1,0 0 1,0 0 0,0 0-1,0 0 1,1 1 0,0 1 11,-1 1-1,1-1 1,0 1 0,-1-1 0,1 1 0,-1 0 0,0-1 0,0 1 0,0 0-1,-1 0 1,1 0 0,0 0 0,-1 0 0,0 4 0,3 6 21,-3-12-80,0 0 1,0 0 0,0 0 0,1 0-1,-1 0 1,0 0 0,1 0 0,-1 0-1,1 0 1,-1 0 0,1 0 0,0-1-1,-1 1 1,1 0 0,1 1 0,-2-2-2,1 0 0,-1 0 1,0 0-1,1 0 1,-1 0-1,0 0 1,1 0-1,-1 0 0,1 0 1,-1 0-1,0 0 1,1 0-1,-1 0 1,0 0-1,1 0 0,-1-1 1,0 1-1,1 0 1,-1 0-1,0 0 1,0-1-1,1 1 0,-1 0 1,0 0-1,0-1 1,1 1-1,-1 0 1,0-1-1,0 1 0,18-34-694,-15 26 1024,-3 8-276,0-1-1,1 0 1,-1 0-1,0 1 1,0-1-1,1 0 1,-1 1 0,1-1-1,-1 0 1,0 1-1,1-1 1,-1 0-1,1 1 1,0-1-1,-1 1 1,1-1-1,-1 1 1,1-1-1,0 1 1,-1 0 0,1-1-1,1 1 1,-2 0 13,1 0 0,-1 0 0,1 1 0,-1-1 0,1 0 1,-1 1-1,1-1 0,-1 0 0,1 1 0,-1-1 1,1 1-1,-1-1 0,0 1 0,1-1 0,-1 1 0,0-1 1,0 1-1,1-1 0,-1 1 0,0-1 0,0 2 0,6 19-596,-3-4-3279</inkml:trace>
  <inkml:trace contextRef="#ctx0" brushRef="#br0" timeOffset="2382.27">1506 190 8356,'-1'5'828,"0"-1"0,1 1 0,-1 0 0,1 0 1,0-1-1,0 1 0,2 9 0,-2-12-810,1 0 0,-1 1 0,1-1 0,-1 0 0,1 1 0,0-1 0,0 0 0,0 0 0,0 1 0,0-1 0,0 0 0,1 0 0,-1-1 1,1 1-1,-1 0 0,1 0 0,3 2 0,-4-4-27,-1 1 1,1-1 0,-1 0-1,1 0 1,0 0 0,0 0 0,-1 0-1,1 0 1,0 0 0,-1 0-1,1 0 1,0 0 0,-1 0 0,1 0-1,0-1 1,-1 1 0,1 0-1,-1 0 1,1-1 0,0 1-1,-1 0 1,1-1 0,-1 1 0,1-1-1,-1 1 1,1-1 0,-1 1-1,1-1 1,-1 1 0,0-1-1,1 1 1,-1-1 0,1-1 0,10-22-305,-9 20 297,-1 2 27,0-1 0,0 0 1,1 1-1,-1-1 0,1 1 1,0-1-1,-1 1 0,1 0 1,0 0-1,0 0 0,3-2 1,-4 3-8,-1 1-1,1 0 1,-1 0 0,1-1 0,-1 1-1,1 0 1,-1 0 0,1 0-1,-1-1 1,1 1 0,-1 0 0,1 0-1,0 0 1,-1 0 0,1 0 0,-1 0-1,1 0 1,-1 1 0,1-1 0,-1 0-1,1 0 1,-1 0 0,1 0 0,0 1-1,0 0 0,0 0 0,0 0 0,0 0 0,0 0 0,-1 0-1,1 0 1,0 0 0,0 0 0,-1 0 0,1 1 0,-1-1-1,1 0 1,-1 0 0,1 3 0,5 21 117,-2-3-849,1-7-2632</inkml:trace>
  <inkml:trace contextRef="#ctx0" brushRef="#br0" timeOffset="2918.64">1708 195 8228,'5'23'7270,"2"14"-6547,-7-36-727,0-1 0,0 0 0,0 0 0,0 0 0,0 0 0,0 0 0,0 0 1,0 0-1,0 1 0,0-1 0,0 0 0,0 0 0,0 0 0,0 0 0,0 0 0,0 0 1,0 1-1,0-1 0,0 0 0,0 0 0,0 0 0,0 0 0,0 0 0,0 1 0,0-1 1,0 0-1,0 0 0,0 0 0,0 0 0,0 0 0,1 0 0,-1 0 0,0 0 0,0 1 0,0-1 1,0 0-1,0 0 0,0 0 0,0 0 0,0 0 0,1 0 0,-1 0 0,0 0 0,0 0 1,0 0-1,0 0 0,0 0 0,0 0 0,1 0 0,-1 0 0,0 0 0,0 0 0,0 0 0,0 0 1,0 0-1,0 0 0,1 0 0,-1 0 0,0 0 0,0 0 0,0 0 0,0 0 0,0 0 1,0 0-1,1 0 0,-1 0 0,7-13-518,5-20-221,-11 28 756,1-1 0,-1 1 1,1 0-1,0 0 0,1 0 0,-1 0 1,1 1-1,0-1 0,6-6 0,-7 9-5,0-1 0,0 1-1,0 0 1,1 0 0,-1 0-1,0 1 1,1-1 0,-1 1-1,1-1 1,0 1-1,-1 0 1,1 0 0,0 0-1,0 0 1,0 0 0,0 1-1,0 0 1,-1-1 0,6 1-1,-8 0 4,1 1 1,0-1-1,0 0 0,0 1 1,-1-1-1,1 1 0,0-1 0,0 1 1,-1-1-1,1 1 0,0 0 0,-1-1 1,1 1-1,-1 0 0,1-1 0,-1 1 1,1 0-1,-1 0 0,1 0 1,-1-1-1,0 1 0,0 0 0,1 0 1,-1 0-1,0 0 0,0 0 0,0-1 1,0 2-1,2 32 278,-2-25-246,1 13 195,-1-8-293,1-1-1,4 28 1,-5-47-5,0 1-1,0 0 1,0-1-1,1 1 0,0 0 1,0-1-1,0 1 1,3-7-1,-2 8 22,-2 1 63,1-1 1,1 1-1,-1 0 0,0 0 1,1 0-1,-1 0 0,1 0 1,0 0-1,0 0 1,0 1-1,0-1 0,1 1 1,-1-1-1,5-3 0,-5 5 29,0 0 0,1 1-1,-1-1 1,0 0-1,0 1 1,0-1-1,1 1 1,-1-1-1,0 1 1,0 0-1,1 0 1,-1 0 0,0 0-1,0 1 1,1-1-1,-1 1 1,0-1-1,0 1 1,0 0-1,0 0 1,0 0-1,4 2 1,-1 0 5,0 1 0,-1-1 0,1 1-1,-1 0 1,0 0 0,0 1 0,0-1 0,0 1 0,-1 0 0,0 0-1,5 11 1,-7-13-854,1 0 0,-1 1 0,0-1 0,-1 0 0,1 1 0,0-1-1,-1 5 1</inkml:trace>
  <inkml:trace contextRef="#ctx0" brushRef="#br0" timeOffset="-882.37">2 167 6787,'-1'-2'407,"1"0"0,-1-1 0,1 1 0,0 0-1,0 0 1,0-1 0,0 1 0,1 0 0,-1 0 0,1-1 0,-1 1 0,1 0 0,0 0-1,-1 0 1,1 0 0,3-4 0,1-1-376,0 0 0,1 0 0,8-7 0,-9 9-14,1-1 0,-1 1 0,0-1 0,6-10 0,-10 14-7,0 1 1,0 0-1,0-1 0,0 1 1,1 0-1,-1 0 0,1 0 0,-1 0 1,1 0-1,-1 0 0,1 0 1,-1 1-1,1-1 0,0 1 0,3-2 1,-5 2-9,1 0 1,-1 0-1,1 0 1,-1 0-1,1 0 0,-1-1 1,1 1-1,0 0 1,-1 0-1,1 1 1,-1-1-1,1 0 1,-1 0-1,1 0 0,-1 0 1,1 0-1,-1 0 1,1 1-1,-1-1 1,1 0-1,-1 1 0,0-1 1,1 0-1,-1 0 1,1 1-1,-1-1 1,0 1-1,1-1 1,-1 0-1,0 1 0,1-1 1,-1 1-1,0-1 1,0 1-1,1-1 1,-1 1-1,0-1 1,0 1-1,0-1 0,0 1 1,0-1-1,0 1 1,0-1-1,0 1 1,0-1-1,0 1 1,0-1-1,0 1 0,0-1 1,0 1-1,0-1 1,0 1-1,-1-1 1,1 1-1,0 0 1,-5 20-101,5-16 36,-1 0 0,0 0 1,0 1-1,0-1 0,-1 0 0,1 0 0,-1-1 0,0 1 1,-1 0-1,1 0 0,-1-1 0,0 0 0,-5 6 0,8-10-50,-1 1-1,0-1 0,1 1 0,-1-1 0,0 1 1,1-1-1,-1 0 0,0 1 0,0-1 0,1 0 1,-1 1-1,0-1 0,0 0 0,1 0 1,-1 0-1,0 0 0,0 0 0,0 0 0,0 0 1,1 0-1,-1 0 0,0 0 0,0 0 0,0-1 1,1 1-1,-2-1 0,0 0-185,1 0 1,0 0-1,-1 0 1,1 0-1,0 0 1,0-1-1,0 1 1,0-1-1,0 1 1,0-1-1,0 1 0,0-2 1,-1-2-79,0 0 1,0 0 0,1 0-1,-1 0 1,1-1 0,1 1-1,-1-10 1,1 12 387,0-2 583,0 1 0,1-1 0,-1 0 0,1 1 0,0-1 0,1 1 0,1-5 0,-3 8-442,1 0-1,-1 1 1,0-1 0,1 1 0,-1-1 0,1 1 0,-1-1 0,1 1 0,-1-1 0,1 1 0,0-1 0,-1 1 0,1-1 0,0 1-1,-1 0 1,1 0 0,0-1 0,-1 1 0,2 0 0,0 0-48,0 0-1,-1 0 1,1 0 0,0 0-1,-1 0 1,1 1 0,-1-1-1,1 1 1,0-1 0,-1 1-1,1 0 1,1 1 0,1 1-9,1 0 0,-1 0 1,0 1-1,0 0 0,0 0 0,-1 0 1,1 0-1,-1 1 0,0-1 0,0 1 1,-1 0-1,4 6 0,8 28-915,-5-4-3410,-7-22 958</inkml:trace>
  <inkml:trace contextRef="#ctx0" brushRef="#br0">506 65 6499,'10'37'7303,"-4"-18"-6938,-1 1-1,-1-1 0,-1 1 0,1 27 0,-4-40-368,-1-5 0,1 0 1,0 0-1,0 0 0,0 0 0,0 0 0,0 0 1,1 0-1,-1 0 0,0 0 0,1 0 0,-1 0 1,2 3-1,2-38-167,-4 29 172,1-11 27,0 1 0,4-17 0,-4 27-23,0 1 0,0-1 0,0 1 0,1 0 0,-1-1 0,1 1 0,0 0 0,-1 0 0,1 0 0,1 0 0,-1 0 0,0 0 0,1 0 0,3-2 0,-6 5-1,1-1 0,0 0 0,0 0-1,0 1 1,0-1 0,-1 0 0,1 1-1,0-1 1,0 1 0,0 0 0,0-1 0,0 1-1,0 0 1,0-1 0,0 1 0,0 0 0,0 0-1,1 0 1,-1 0 0,0 0 0,0 0 0,0 0-1,0 0 1,0 0 0,0 1 0,0-1 0,0 0-1,0 1 1,0-1 0,0 1 0,0-1 0,0 1-1,0-1 1,-1 1 0,1 0 0,0-1-1,0 1 1,0 0 0,-1 0 0,1 0 0,0-1-1,-1 1 1,1 0 0,-1 0 0,1 0 0,-1 0-1,0 0 1,1 0 0,-1 0 0,1 2 0,1 7-17,0-1 1,0 1 0,0 0-1,-1 12 1,-1-18-40,0 20-114,0-18-14,-1 0-1,1 1 0,1-1 0,1 11 0,9-53-1836,-10 15 1993,-1 17 67,0-1 1,0 1 0,1 0 0,-1 0 0,1 0 0,0-1 0,0 1 0,0 0-1,0 0 1,1 0 0,4-7 0,5-5 343,-9 12-309,0 1 1,0-1 0,1 1-1,-1-1 1,1 1 0,0 0-1,4-3 1,-6 5-67,0 1-1,0-1 1,0 1 0,0 0 0,0-1-1,0 1 1,0 0 0,0 0 0,0 0-1,0 0 1,0 0 0,0 0-1,0 0 1,0 0 0,-1 0 0,1 0-1,0 1 1,0-1 0,0 0 0,0 1-1,0-1 1,0 0 0,0 1 0,0-1-1,0 1 1,-1 0 0,1-1 0,0 1-1,0 0 1,-1-1 0,1 1 0,-1 0-1,1 0 1,0-1 0,-1 1 0,1 0-1,0 2 1,3 4-226,-1 1-1,1-1 1,-1 1 0,-1 0-1,1 0 1,-2 1-1,1-1 1,0 9 0,0-5-1675,0-1-2310</inkml:trace>
  <inkml:trace contextRef="#ctx0" brushRef="#br0" timeOffset="344.91">817 130 7539,'3'-6'2738,"-2"0"-257,0-1-1681,-1-2-352,0 0-143,1 0-113,-1 0-192,0-1-192,1 3-113,-1 0-143,1 2-352,1 1-1681</inkml:trace>
  <inkml:trace contextRef="#ctx0" brushRef="#br0" timeOffset="345.91">837 208 5138,'-1'12'1217,"1"0"384,-1-3-673,1-1-544,-1-1-496,1-3-1633</inkml:trace>
  <inkml:trace contextRef="#ctx0" brushRef="#br0" timeOffset="799.83">885 151 5298,'7'0'6306,"-7"0"-6156,5 11 1737,0 11-1335,-5-11-349,0-3-283,1 0 0,0 0 1,0 0-1,0 0 1,1 0-1,5 14 0,-6-23 12,0-1 0,0 0 0,0 0 0,0 1 0,0-1 0,-1 0 0,1 0 0,0 0 0,0-3 0,0-5 228,0 1 0,1-1 0,0 1 0,1-1 0,0 1 0,6-13 1,-8 20-128,0 0 1,0 0 0,0 0 0,0 1 0,1-1 0,-1 0-1,0 0 1,1 1 0,-1-1 0,1 1 0,0-1 0,-1 1 0,1-1-1,0 1 1,0 0 0,0 0 0,0 0 0,0 0 0,0 0-1,0 1 1,0-1 0,0 1 0,0-1 0,1 1 0,-1 0-1,0-1 1,0 1 0,0 1 0,1-1 0,-1 0 0,0 0 0,0 1-1,0-1 1,3 2 0,-4-1 2,1-1-1,-1 1 1,1 0-1,-1 0 1,0 0-1,1 1 1,-1-1-1,0 0 1,0 0-1,0 1 1,0-1-1,0 0 1,0 1-1,0-1 1,0 1-1,-1 0 1,1-1-1,-1 1 1,1 0-1,-1-1 1,1 4-1,3 43 279,-4-25-224,1-13-415,2 11 228,5-11-5940</inkml:trace>
  <inkml:trace contextRef="#ctx0" brushRef="#br0" timeOffset="1162">1115 73 9396,'1'-3'2866,"-1"-1"-161,2 1-2049,1-4-96,-2-1-335,1 2 15,-1 0-176,1-3-64,-2 3-144,1 0-177,0-1-31,0 3-240,-1 1-208</inkml:trace>
  <inkml:trace contextRef="#ctx0" brushRef="#br0" timeOffset="1578.29">1143 188 4450,'-1'13'1008,"-1"5"33,1-2 416,0-3-2770,1-1-544</inkml:trace>
  <inkml:trace contextRef="#ctx0" brushRef="#br0" timeOffset="2001">1185 168 7956,'7'7'5960,"0"0"-3440,-5-6-2516,-1 1 0,0-1 1,0 1-1,0 0 0,0 0 1,0-1-1,0 1 0,-1 0 1,1 0-1,-1 0 0,1 3 1,0 18-6,-1-20-163,0 0 0,0 1 0,0-1-1,0 0 1,1 0 0,-1 1-1,1-1 1,-1 0 0,1 0 0,0 0-1,2 4 1,-1-11 40,-1 1 1,1-1-1,-1 1 0,0-1 1,-1 0-1,1 1 1,0-5-1,0 2 62,11-24 301,-12 30-214,1-1 0,-1 0-1,0 0 1,1 0 0,-1 1-1,1-1 1,-1 0 0,1 1-1,-1-1 1,1 0 0,0 1-1,-1-1 1,1 1 0,0-1-1,-1 1 1,1-1 0,0 1-1,0-1 1,-1 1 0,1 0-1,0-1 1,0 1 0,0 0 0,0 0-1,0 0 1,-1-1 0,1 1-1,0 0 1,0 0 0,0 0-1,0 0 1,1 1 0,0 1 11,-1 1-1,1-1 1,0 1 0,-1-1 0,1 1 0,-1 0 0,0-1 0,0 1 0,0 0-1,-1 0 1,1 0 0,0 0 0,-1 0 0,0 4 0,3 6 21,-3-12-80,0 0 1,0 0 0,0 0 0,1 0-1,-1 0 1,0 0 0,1 0 0,-1 0-1,1 0 1,-1 0 0,1 0 0,0-1-1,-1 1 1,1 0 0,1 1 0,-2-2-2,1 0 0,-1 0 1,0 0-1,1 0 1,-1 0-1,0 0 1,1 0-1,-1 0 0,1 0 1,-1 0-1,0 0 1,1 0-1,-1 0 1,0 0-1,1 0 0,-1-1 1,0 1-1,1 0 1,-1 0-1,0 0 1,0-1-1,1 1 0,-1 0 1,0 0-1,0-1 1,1 1-1,-1 0 1,0-1-1,0 1 0,18-34-694,-15 26 1024,-3 8-276,0-1-1,1 0 1,-1 0-1,0 1 1,0-1-1,1 0 1,-1 1 0,1-1-1,-1 0 1,0 1-1,1-1 1,-1 0-1,1 1 1,0-1-1,-1 1 1,1-1-1,-1 1 1,1-1-1,0 1 1,-1 0 0,1-1-1,1 1 1,-2 0 13,1 0 0,-1 0 0,1 1 0,-1-1 0,1 0 1,-1 1-1,1-1 0,-1 0 0,1 1 0,-1-1 1,1 1-1,-1-1 0,0 1 0,1-1 0,-1 1 0,0-1 1,0 1-1,1-1 0,-1 1 0,0-1 0,0 2 0,6 19-596,-3-4-3279</inkml:trace>
  <inkml:trace contextRef="#ctx0" brushRef="#br0" timeOffset="2382.27">1506 190 8356,'-1'5'828,"0"-1"0,1 1 0,-1 0 0,1 0 1,0-1-1,0 1 0,2 9 0,-2-12-810,1 0 0,-1 1 0,1-1 0,-1 0 0,1 1 0,0-1 0,0 0 0,0 0 0,0 1 0,0-1 0,0 0 0,1 0 0,-1-1 1,1 1-1,-1 0 0,1 0 0,3 2 0,-4-4-27,-1 1 1,1-1 0,-1 0-1,1 0 1,0 0 0,0 0 0,-1 0-1,1 0 1,0 0 0,-1 0-1,1 0 1,0 0 0,-1 0 0,1 0-1,0-1 1,-1 1 0,1 0-1,-1 0 1,1-1 0,0 1-1,-1 0 1,1-1 0,-1 1 0,1-1-1,-1 1 1,1-1 0,-1 1-1,1-1 1,-1 1 0,0-1-1,1 1 1,-1-1 0,1-1 0,10-22-305,-9 20 297,-1 2 27,0-1 0,0 0 1,1 1-1,-1-1 0,1 1 1,0-1-1,-1 1 0,1 0 1,0 0-1,0 0 0,3-2 1,-4 3-8,-1 1-1,1 0 1,-1 0 0,1-1 0,-1 1-1,1 0 1,-1 0 0,1 0-1,-1-1 1,1 1 0,-1 0 0,1 0-1,0 0 1,-1 0 0,1 0 0,-1 0-1,1 0 1,-1 1 0,1-1 0,-1 0-1,1 0 1,-1 0 0,1 0 0,0 1-1,0 0 0,0 0 0,0 0 0,0 0 0,0 0 0,-1 0-1,1 0 1,0 0 0,0 0 0,-1 0 0,1 1 0,-1-1-1,1 0 1,-1 0 0,1 3 0,5 21 117,-2-3-849,1-7-2632</inkml:trace>
  <inkml:trace contextRef="#ctx0" brushRef="#br0" timeOffset="2918.64">1708 195 8228,'5'23'7270,"2"14"-6547,-7-36-727,0-1 0,0 0 0,0 0 0,0 0 0,0 0 0,0 0 0,0 0 1,0 0-1,0 1 0,0-1 0,0 0 0,0 0 0,0 0 0,0 0 0,0 0 0,0 0 1,0 1-1,0-1 0,0 0 0,0 0 0,0 0 0,0 0 0,0 0 0,0 1 0,0-1 1,0 0-1,0 0 0,0 0 0,0 0 0,0 0 0,1 0 0,-1 0 0,0 0 0,0 1 0,0-1 1,0 0-1,0 0 0,0 0 0,0 0 0,0 0 0,1 0 0,-1 0 0,0 0 0,0 0 1,0 0-1,0 0 0,0 0 0,0 0 0,1 0 0,-1 0 0,0 0 0,0 0 0,0 0 0,0 0 1,0 0-1,0 0 0,1 0 0,-1 0 0,0 0 0,0 0 0,0 0 0,0 0 0,0 0 1,0 0-1,1 0 0,-1 0 0,7-13-518,5-20-221,-11 28 756,1-1 0,-1 1 1,1 0-1,0 0 0,1 0 0,-1 0 1,1 1-1,0-1 0,6-6 0,-7 9-5,0-1 0,0 1-1,0 0 1,1 0 0,-1 0-1,0 1 1,1-1 0,-1 1-1,1-1 1,0 1-1,-1 0 1,1 0 0,0 0-1,0 0 1,0 0 0,0 1-1,0 0 1,-1-1 0,6 1-1,-8 0 4,1 1 1,0-1-1,0 0 0,0 1 1,-1-1-1,1 1 0,0-1 0,0 1 1,-1-1-1,1 1 0,0 0 0,-1-1 1,1 1-1,-1 0 0,1-1 0,-1 1 1,1 0-1,-1 0 0,1 0 1,-1-1-1,0 1 0,0 0 0,1 0 1,-1 0-1,0 0 0,0 0 0,0-1 1,0 2-1,2 32 278,-2-25-246,1 13 195,-1-8-293,1-1-1,4 28 1,-5-47-5,0 1-1,0 0 1,0-1-1,1 1 0,0 0 1,0-1-1,0 1 1,3-7-1,-2 8 22,-2 1 63,1-1 1,1 1-1,-1 0 0,0 0 1,1 0-1,-1 0 0,1 0 1,0 0-1,0 0 1,0 1-1,0-1 0,1 1 1,-1-1-1,5-3 0,-5 5 29,0 0 0,1 1-1,-1-1 1,0 0-1,0 1 1,0-1-1,1 1 1,-1-1-1,0 1 1,0 0-1,1 0 1,-1 0 0,0 0-1,0 1 1,1-1-1,-1 1 1,0-1-1,0 1 1,0 0-1,0 0 1,0 0-1,4 2 1,-1 0 5,0 1 0,-1-1 0,1 1-1,-1 0 1,0 0 0,0 1 0,0-1 0,0 1 0,-1 0 0,0 0-1,5 11 1,-7-13-854,1 0 0,-1 1 0,0-1 0,-1 0 0,1 1 0,0-1-1,-1 5 1</inkml:trace>
  <inkml:trace contextRef="#ctx0" brushRef="#br0" timeOffset="182730.11">32 711 9492,'0'1'252,"0"-1"0,0 1 0,0 0 0,0 0 0,1-1 0,-1 1 0,0 0 0,0-1 0,0 1 0,1 0 0,-1-1 0,0 1 0,1-1 0,-1 1 0,0 0 0,1-1 0,-1 1 0,1-1 0,-1 1 0,1-1 0,-1 1 0,1-1-1,0 0 1,-1 1 0,2 0 0,21 2 1409,22-11-1586,-26 2-176,19-6-120,-36 12-235,0-1 1,1 1-1,-1-1 0,0 1 1,1 0-1,-1 0 0,0 0 1,1 1-1,-1-1 0,0 0 1,1 1-1,3 1 0,0 2-4290</inkml:trace>
  <inkml:trace contextRef="#ctx0" brushRef="#br0" timeOffset="183096.13">136 867 7828,'-7'-22'8303,"6"-19"-7520,1 24-73,2-93-777,1 2-5655,-3 92 2859,0 3-811</inkml:trace>
  <inkml:trace contextRef="#ctx0" brushRef="#br0" timeOffset="183523.01">167 475 5779,'31'37'8726,"-27"-31"-8634,-1 1 0,1-1 0,-1 1 1,-1 0-1,0-1 0,1 1 0,-2 0 0,1 0 0,-1 1 1,0-1-1,-1 0 0,0 14 0,-11 73 275,6-66-358,-1 50-1,3-58-186,2-20-54,4-11 178,1-4 67,-2 7-20,0 1 0,0 1 1,7-13-1,-9 17 15,1 0 0,0 1 0,1-1 0,-1 0 0,0 1 0,0 0 0,1-1 0,-1 1 0,1 0 0,-1-1 1,1 1-1,0 0 0,-1 0 0,1 0 0,0 1 0,0-1 0,-1 0 0,1 1 0,2-1 0,11-3 172,-12 4-113,0-1 0,0 0 0,0 0 1,1 1-1,-1 0 0,0 0 0,7 0 0,-9 0-48,1 1-1,-1-1 1,0 1 0,0 0 0,1-1 0,-1 1 0,0 0-1,0 0 1,0 0 0,0 0 0,1 0 0,-2 0-1,1 0 1,0 0 0,0 0 0,0 0 0,0 1 0,-1-1-1,1 0 1,0 1 0,-1-1 0,1 0 0,-1 2-1,2 5-123,0 0 0,0 1 0,-1-1 0,0 0 0,-1 1 0,-1 15 0,-4 7-4647</inkml:trace>
  <inkml:trace contextRef="#ctx0" brushRef="#br0" timeOffset="183917.04">538 849 8500,'-1'1'366,"0"0"0,0 1 0,-1-1 0,1 0 0,0 0 0,-1-1 1,1 1-1,-1 0 0,1 0 0,-1-1 0,1 1 0,-1-1 0,0 1 0,1-1 0,-1 1 0,0-1 1,1 0-1,-1 0 0,0 0 0,-2 0 0,2-1-232,-1 0 0,0 0 0,0 0 1,1 0-1,-1 0 0,1 0 0,-1-1 0,1 1 0,-1-1 1,1 0-1,-3-2 0,0-1-170,0 0 1,0-1-1,1 0 0,-1 0 1,1 0-1,1 0 1,-1-1-1,-3-10 0,5 12 44,0 0 0,1 1-1,0-1 1,0 0-1,0 0 1,1 0-1,0 0 1,0 0 0,0-1-1,0 1 1,1 0-1,1-6 1,-1 9-6,0-1 0,0 1 0,0 0-1,1 0 1,-1 0 0,1 0 0,-1 0 0,1 0 0,0 0-1,-1 0 1,1 0 0,0 1 0,0-1 0,0 1 0,1 0 0,-1-1-1,0 1 1,0 0 0,1 0 0,-1 0 0,1 1 0,-1-1 0,1 0-1,-1 1 1,6 0 0,-2-1-2,21 0 0,-27 1 0,1 0 0,0 1 0,-1-1 0,1 0 0,-1 0 0,1 1 0,-1-1 0,1 0 0,0 1 0,-1-1 0,0 1 0,1-1 0,-1 0 0,1 1 0,-1-1 0,1 1 0,-1-1 0,0 1 0,1 0 0,-1-1 0,0 1 0,0-1 0,1 1 0,-1 0 0,0-1 0,0 1 0,0-1 0,0 1 0,0 0 0,0-1 0,0 1 0,0 0 0,0-1 0,0 1 0,0 0 0,-2 9-165,0-1-1,0 0 0,-1 1 1,0-1-1,-1 0 1,-5 10-1,7-15 42,1-3 70,0 1-1,0 0 1,0-1 0,-1 1 0,1-1 0,0 0 0,-1 1-1,1-1 1,-1 0 0,0 0 0,1 0 0,-1 0 0,0 0-1,-2 1 1,3-2-151,0 1 0,0-1 0,0 1 0,0-1 0,-1 0 0,1 1 0,0-1 0,0 0 0,-1 0 0,1 0 0,0 0 0,0 0 0,-1 0 0,1-1 0,0 1 0,0 0 0,-1-1 0,1 1 0,0 0 0,0-1 0,0 0 0,0 1 0,-2-2 0</inkml:trace>
  <inkml:trace contextRef="#ctx0" brushRef="#br0" timeOffset="184316.97">615 654 6947,'2'3'682,"1"-1"1,-1 0-1,0 1 0,0 0 0,0-1 1,0 1-1,0 0 0,0 0 1,2 6-1,-3-3-216,1 0 0,0 0 0,-1 0 0,1 11 1,-2 3-590,-1 0 0,-4 27 0,3-30 444,13-101-1583,-10 82 1288,-1 0-1,1 0 1,0 1 0,0-1 0,0 0 0,0 1-1,0-1 1,0 1 0,1-1 0,-1 1 0,0 0-1,1 0 1,-1-1 0,1 1 0,-1 0 0,1 0 0,0 0-1,-1 1 1,1-1 0,0 0 0,0 1 0,3-2-1,-1 2 54,-1-1 0,1 0 0,-1 1 0,1 0-1,0 0 1,0 0 0,-1 0 0,1 0 0,0 1 0,-1 0-1,4 1 1,-5-2-47,-1 1-1,0 0 1,1 0-1,-1 0 1,0 0-1,0 1 1,0-1-1,0 0 1,0 0-1,0 1 1,0-1-1,-1 1 1,1-1-1,0 0 1,-1 1-1,1-1 1,-1 1-1,1 0 1,-1-1-1,0 1 1,1 2-1,1 38-71,-2-35-82,-1 20-641,-2-9-3599</inkml:trace>
</inkml:ink>
</file>

<file path=word/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6:30.593"/>
    </inkml:context>
    <inkml:brush xml:id="br0">
      <inkml:brushProperty name="width" value="0.05" units="cm"/>
      <inkml:brushProperty name="height" value="0.05" units="cm"/>
    </inkml:brush>
  </inkml:definitions>
  <inkml:trace contextRef="#ctx0" brushRef="#br0">8 247 8228,'-3'52'9122,"1"-43"-9143,1 1 0,0-1 1,0 1-1,1-1 0,1 1 1,-1-1-1,2 1 0,-1-1 1,1 1-1,6 16 1,-7-26 0,-1 1 1,0-1 0,0 0-1,0 1 1,1-1 0,-1 0-1,0 1 1,0-1 0,1 1-1,-1-1 1,0 0 0,1 0 0,-1 1-1,0-1 1,1 0 0,-1 0-1,0 1 1,1-1 0,-1 0-1,1 0 1,-1 0 0,1 1 0,-1-1-1,0 0 1,1 0 0,-1 0-1,1 0 1,-1 0 0,1 0-1,-1 0 1,1 0 0,13-9-264,7-19 132,-6-3 101,-10 21 40,-1 0-1,1 1 0,12-18 1,-15 25 35,0 0 1,0 0-1,0 0 1,0 0-1,0 0 0,0 0 1,1 1-1,-1-1 1,1 1-1,-1-1 1,1 1-1,0 0 0,-1 0 1,1 0-1,0 1 1,0-1-1,-1 1 1,1-1-1,4 1 1,-6 0-9,0 1 0,-1-1 0,1 0 0,0 1 0,-1-1 0,1 0 0,0 1 0,-1-1 0,1 1 0,-1 0 0,1-1 0,0 1 0,-1-1 0,1 1 0,-1 0 0,0-1 0,1 1 0,-1 0 0,0-1 0,1 1 0,-1 0 0,0 0 1,0 0-1,1-1 0,-1 1 0,0 0 0,0 0 0,0 1 0,2 29-252,-2-25 40,1 4-344,-1 9-564,4-7-3186</inkml:trace>
  <inkml:trace contextRef="#ctx0" brushRef="#br0" timeOffset="407.91">305 243 4290,'2'-3'487,"10"-14"2564,-11 17-2900,-1-1 0,0 1 0,1-1 0,-1 1 0,1-1 0,-1 1 0,0-1 0,0 1 0,1-1 0,-1 0-1,0 1 1,0-1 0,0 0 0,1 1 0,-1-1 0,0 0 0,0 1 0,0-1 0,0 0 0,0 1 0,-1-2 0,1 2-118,-1 0 0,0 0-1,1 0 1,-1-1 0,0 1-1,0 0 1,1 0 0,-1 0 0,0 1-1,1-1 1,-1 0 0,0 0-1,1 0 1,-1 0 0,0 1 0,1-1-1,-1 0 1,0 0 0,1 1-1,-1-1 1,1 1 0,-1-1 0,1 1-1,-1-1 1,0 1 0,-13 14-30,12-12-213,0 1 1,0-1-1,1 1 1,0 0-1,0 0 1,0-1-1,0 1 1,0 0-1,1 0 1,0 0-1,0 0 0,0 4 1,10-5-3652,7-5 3560,-4 2 1739,-11 0-1218,-1 1 0,1-1 0,0 1 0,-1 0 0,1 0 0,-1-1 0,1 1 0,-1 0 0,0 0 0,1 1 0,-1-1 0,0 0 0,0 0 0,0 1 0,1-1 0,-2 1 0,1-1 0,0 1 0,0-1 0,0 1 0,-1-1 0,1 1 0,-1 0 0,1-1 0,-1 1 0,0 0 0,1-1 0,-1 1 0,0 2 0,0 0-544,1 1 1,-1-1-1,0 1 1,-1-1-1,1 1 1,-1-1-1,0 1 1,0-1-1,0 0 1,-3 6-1,1-4-3349</inkml:trace>
  <inkml:trace contextRef="#ctx0" brushRef="#br0" timeOffset="902.14">493 347 5138,'-30'-19'6401,"7"-4"-4399,20 19-1964,1 1 0,0 0 0,0-1 0,0 1 0,1-1 0,-1 1 0,1-1 0,0 0-1,0 0 1,0 0 0,0 0 0,1 0 0,0 1 0,0-1 0,0-5 0,0 7-32,0 0-1,0-1 1,1 1 0,-1 0-1,1 0 1,-1 0 0,1 0-1,0 0 1,0 0 0,-1 0 0,2 0-1,-1 0 1,0 0 0,0 0-1,2-2 1,-2 4-4,0-1 1,0 1-1,0-1 0,0 1 0,0-1 1,0 1-1,0 0 0,0-1 0,0 1 0,0 0 1,1 0-1,-1 0 0,0 0 0,0 0 1,0 0-1,0 0 0,0 0 0,0 0 1,0 0-1,1 1 0,-1-1 0,0 0 0,0 1 1,0-1-1,0 1 0,0-1 0,0 1 1,0 0-1,-1-1 0,1 1 0,2 1 1,-2-1-51,0 1 1,0-1 0,0 0-1,1 0 1,-1 1 0,-1-1-1,1 1 1,0-1 0,0 1-1,0-1 1,-1 1 0,1 0 0,-1-1-1,1 1 1,-1 0 0,0-1-1,0 1 1,1 0 0,-1 0-1,0-1 1,-1 1 0,1 0-1,0-1 1,0 1 0,-1 0 0,1-1-1,-2 4 1,1-3-83,1 0-1,-1-1 1,0 1 0,0 0-1,0 0 1,0 0 0,0-1-1,-1 1 1,1 0 0,0-1-1,-1 1 1,1-1 0,-1 0-1,0 1 1,1-1 0,-1 0-1,0 0 1,0 0 0,0 0 0,0 0-1,0-1 1,-2 2 0,-5-2-3792</inkml:trace>
  <inkml:trace contextRef="#ctx0" brushRef="#br0" timeOffset="1435.72">598 300 8100,'-1'0'97,"-1"-1"0,1 1 0,-1 0 0,0-1 0,1 0 0,-1 1 0,1-1 0,0 0 1,-1 0-1,1 1 0,0-1 0,-1 0 0,1 0 0,0-1 0,0 1 0,0 0 0,0 0 0,0 0 0,0-1 1,0 1-1,-1-3 0,1 1 169,0 0 0,0 0 1,0-1-1,1 1 1,-1 0-1,1-1 0,0 1 1,0 0-1,0-1 1,1-3-1,-1 2 19,1-1 0,0 0 0,1 1 0,-1-1 0,1 1 0,0 0 0,1-1 0,-1 1 1,1 0-1,0 0 0,0 1 0,5-7 0,-6 10-275,0-1 0,1 1 0,-1 0 1,1 0-1,-1 0 0,1 0 1,-1 0-1,1 0 0,-1 0 0,1 1 1,0 0-1,-1-1 0,1 1 0,0 0 1,-1 0-1,1 1 0,0-1 0,-1 0 1,1 1-1,4 1 0,-4-1 3,0 0 0,0 0 0,0 0 0,-1 0 1,1 0-1,0 1 0,-1 0 0,1-1 0,-1 1 0,1 0 0,-1 0 0,0 0 0,0 1 0,0-1 0,0 0 0,0 1 1,3 5-1,-4-5-20,0 1 0,0-1 1,0 1-1,-1 0 0,0-1 1,1 1-1,-1 0 1,0-1-1,-1 1 0,1 0 1,-1-1-1,1 1 0,-1 0 1,0-1-1,-1 1 0,-1 4 1,2-6-88,0 0 0,0 0 0,-1 1 1,1-1-1,0 0 0,-1 0 0,0 0 1,1-1-1,-1 1 0,0 0 0,0-1 1,0 1-1,0-1 0,0 1 0,0-1 0,-1 0 1,1 0-1,0 0 0,-1 0 0,1-1 1,0 1-1,-1 0 0,1-1 0,-4 0 0,1 0-221,1 0 0,-1 0 0,1-1-1,-1 0 1,-6-2 0,-10-8-4162,13 4 1278</inkml:trace>
  <inkml:trace contextRef="#ctx0" brushRef="#br0" timeOffset="1832.66">602 45 5651,'2'-5'914,"1"0"0,0 1 0,0 0 0,0-1 1,0 1-1,5-4 0,-7 7-817,-1 1 0,1-1-1,0 0 1,0 0 0,0 1-1,0-1 1,0 0 0,0 1 0,0-1-1,0 1 1,0-1 0,0 1 0,0-1-1,0 1 1,1 0 0,-1 0 0,0-1-1,0 1 1,0 0 0,0 0-1,1 0 1,-1 0 0,0 1 0,0-1-1,0 0 1,0 0 0,1 1 0,-1-1-1,0 1 1,0-1 0,0 1 0,0-1-1,0 1 1,0-1 0,1 2-1,3 3 98,-1 0 0,1 0-1,-1 1 1,0 0 0,-1-1-1,1 1 1,-1 1 0,0-1-1,-1 0 1,4 12 0,0 7-133,5 41 1,-3-12-395,-6-47 159,1 10-1009,1-1-1,7 19 1,-10-30-1517</inkml:trace>
  <inkml:trace contextRef="#ctx0" brushRef="#br0" timeOffset="2197.67">843 276 6499,'3'10'7248,"-6"8"-4496,-7 20-2719,6-27 779,4-9-841,-36 148 550,31-85-6605</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1:46.078"/>
    </inkml:context>
    <inkml:brush xml:id="br0">
      <inkml:brushProperty name="width" value="0.05" units="cm"/>
      <inkml:brushProperty name="height" value="0.05" units="cm"/>
    </inkml:brush>
  </inkml:definitions>
  <inkml:trace contextRef="#ctx0" brushRef="#br0">6 80 11173,'-1'-2'3138,"1"-2"-193,1-3-2049,0-1-399,3-1-81,1-1-160,0 1-64,1 1-128,-2 1-128,1 1-128,-1 1-128,-2 1-177,0 3-79,-2 3-1105</inkml:trace>
  <inkml:trace contextRef="#ctx0" brushRef="#br0" timeOffset="1">34 165 7539,'-3'17'2930,"-3"4"-129,6 0-768,-5-2-1633,0-2 80,-1-2-255,1-4-65,3-2-240,0-5-81,2-2-79,1-2-288,5-4-4210,0 0-16</inkml:trace>
  <inkml:trace contextRef="#ctx0" brushRef="#br0" timeOffset="478.96">113 199 9156,'1'0'441,"0"1"-1,0 0 0,-1-1 1,1 1-1,0 0 0,0 0 1,-1 0-1,1-1 0,0 1 1,-1 0-1,1 0 0,-1 0 1,1 2-1,3 18 2042,-6 29-2852,0-26 628,3-19-1196,0-5 325,5-14 95,3-21 455,-8 30 37,1-10 292,1-1 0,0 1 0,10-24 0,-12 36-135,1-1-1,-1 1 0,1 0 0,0-1 0,0 1 0,1 0 1,-1 0-1,0 1 0,4-4 0,-4 5-49,-1 0 0,1 0 0,0 0 0,-1 0 0,1 0 0,0 0 0,-1 1 0,1-1 0,0 1 0,0-1 0,0 1 0,-1 0 0,1-1 0,0 1-1,0 0 1,0 0 0,0 1 0,-1-1 0,4 1 0,-4-1-52,0 1-1,0-1 1,0 1-1,0-1 1,-1 1 0,1-1-1,0 1 1,0 0-1,-1 0 1,1-1-1,0 1 1,-1 0-1,1 0 1,-1 0-1,1 0 1,-1-1-1,1 1 1,-1 0 0,0 0-1,1 0 1,-1 0-1,0 0 1,0 1-1,3 26 128,-3-23-146,1 63-235,-1-2-5326,1-54 114</inkml:trace>
</inkml:ink>
</file>

<file path=word/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6:07.274"/>
    </inkml:context>
    <inkml:brush xml:id="br0">
      <inkml:brushProperty name="width" value="0.05" units="cm"/>
      <inkml:brushProperty name="height" value="0.05" units="cm"/>
    </inkml:brush>
  </inkml:definitions>
  <inkml:trace contextRef="#ctx0" brushRef="#br0">5 0 8228,'-4'4'6538,"4"7"-4024,5 13-2627,-4-18 725,6 46-735,-3 0 0,-2 1 0,-2-1 0,-8 53 0,7-90-185,-1 25-1051,1-15-3098,1-18-84</inkml:trace>
  <inkml:trace contextRef="#ctx0" brushRef="#br0" timeOffset="399.91">307 398 7251,'-17'14'5557,"-5"-7"-3490,20-7-2036,1 1-1,-1-1 1,0 0-1,1 0 1,-1 0-1,0 0 1,1-1 0,-1 1-1,1 0 1,-1-1-1,0 1 1,1-1-1,-1 0 1,1 1 0,-1-1-1,1 0 1,-1 0-1,1 0 1,0 0-1,-1 0 1,1 0-1,0 0 1,0-1 0,-2-1-1,-6-10 118,6 8-112,-1 1-1,1-1 1,1 1-1,-1-1 1,1 0-1,-1 0 1,1 0-1,1-1 1,-1 1 0,-1-8-1,3 8-5,-1 0 0,1 0 0,1-1 0,-1 1 1,0 0-1,1 0 0,0 0 0,1 0 0,-1 0 0,1 0 0,0 0 0,0 0 0,0 1 0,4-5 0,-5 6-26,1 0-1,0 1 1,0-1-1,1 1 1,-1 0-1,0-1 0,1 1 1,0 0-1,-1 1 1,1-1-1,0 0 1,0 1-1,0-1 0,0 1 1,0 0-1,0 0 1,0 1-1,0-1 1,1 0-1,-1 1 0,0 0 1,0 0-1,5 0 1,-8 0-7,1 0 0,-1 0 0,1 0-1,-1 0 1,1 0 0,-1 1 0,1-1 0,0 0 0,-1 0 0,1 0 0,-1 1 0,0-1 0,1 0 0,-1 1 0,1-1 0,-1 0 0,1 1 0,-1-1 0,0 1 0,1-1 0,-1 0 0,0 1 0,1-1 0,-1 1 0,0-1 0,0 1 0,1-1 0,-1 1-1,0 0 1,-1 20-315,-2-14 69,1 0-1,-1-1 1,0 1-1,-4 6 1,3-7-525,0-1 0,0 1-1,0-1 1,-1 0 0,-7 7 0,3-7-3281</inkml:trace>
  <inkml:trace contextRef="#ctx0" brushRef="#br0" timeOffset="834.76">432 208 6643,'1'1'115,"-1"0"-1,1 0 1,-1-1-1,1 1 1,-1 0 0,0 0-1,1 0 1,-1 0-1,0 0 1,1 0-1,-1 0 1,0 0 0,0 0-1,0 0 1,0 0-1,0 0 1,0 0-1,0 0 1,0 0 0,-1 0-1,1 0 1,0 0-1,0-1 1,-1 1 0,1 0-1,-1 0 1,1 0-1,-1 0 1,0 1-1,-23 28 3757,14-19-3127,2-2-892,7-7 97,-1-1 0,1 1 0,-1-1 0,1 1 0,0 0 0,-1-1 0,1 1 0,0 0 0,0 0 0,0 0 0,1 0 0,-2 3 0,4-2 54,1-1 0,-1 0 1,0 0-1,1 0 1,0 0-1,-1 0 0,1 0 1,0-1-1,0 1 1,6 1-1,-8-3 23,0 1 1,1-1-1,-1 1 0,0-1 0,0 1 1,0-1-1,0 1 0,0 0 0,0-1 0,0 1 1,0 0-1,0 0 0,-1 0 0,1 0 1,0 0-1,0 0 0,-1 0 0,1 0 1,0 0-1,-1 0 0,1 0 0,-1 0 1,0 0-1,1 1 0,-1-1 0,0 2 1,0-1-18,0 0 0,0 0 0,0 0 0,0 1 0,-1-1 0,1 0 0,-1 0 0,1 0 0,-1 0 0,0 0 0,0 0 0,0-1 1,0 1-1,0 0 0,-2 2 0,2-3-16,0 0 0,0 0 0,0 0 0,0 0 0,0 0 0,-1 0 0,1 0 0,0-1 0,0 1 0,-1 0 0,1-1 0,0 1 0,-1-1 0,-2 1 0,4-1-145,-1 0 0,0 0 0,1 0 0,-1 0 1,1 0-1,-1 0 0,0 0 0,1 0 0,-1 0 1,1 0-1,-1 0 0,1 0 0,-1-1 0,0 1 1,1 0-1,-1 0 0,1-1 0,-1 1 0,1 0 1,-1-1-1,1 1 0,-1-1 0,1 1 0,0-1 1,-1 1-1,1-1 0,0 1 0,-1-1 0,1 1 1,0-1-1,-1 1 0,1-1 0,0 0 0</inkml:trace>
  <inkml:trace contextRef="#ctx0" brushRef="#br0" timeOffset="1350.38">580 241 6211,'3'-2'851,"4"-1"3747,-9 8-1966,-31 17-1704,13-7-862,16-13-57,0 0-1,1 0 1,0 1 0,-1 0-1,1-1 1,0 1 0,0 0 0,1 0-1,-1 0 1,1 1 0,-1-1-1,-3 8 1,6-11-11,1 1 0,-1 0 0,0-1-1,0 1 1,0-1 0,0 1 0,0 0 0,1-1 0,-1 1 0,0-1-1,1 1 1,-1-1 0,0 1 0,1-1 0,-1 1 0,0-1 0,1 0-1,-1 1 1,1-1 0,-1 1 0,1-1 0,-1 0 0,1 1 0,-1-1-1,1 0 1,-1 0 0,1 1 0,0-1 0,-1 0 0,1 0-1,0 0 1,25 6-95,-21-5 87,-1-1 30,0 1 0,-1 0 0,1 0 0,-1 0 0,1 0 0,-1 1 0,1 0 0,-1-1 0,0 1 0,5 4 0,-7-5-10,0 1-1,0-1 1,0 1 0,0-1-1,0 0 1,-1 1 0,1 0-1,-1-1 1,1 1-1,-1-1 1,1 1 0,-1 0-1,0-1 1,0 1 0,0 0-1,0-1 1,0 1-1,0 0 1,0-1 0,-1 1-1,1 0 1,-1-1 0,1 1-1,-1-1 1,1 1 0,-2 1-1,0 2 48,-1 0 0,1 0 0,-1-1 0,0 1 0,0-1-1,0 1 1,-7 5 0,9-9-258,-1 1 0,1-1 0,-1 1 0,0-1 0,0 0 0,0 1 0,0-1 0,0 0 0,0 0 0,0 0 0,0-1 0,0 1 0,0 0 0,0-1 0,-1 1 0,1-1 0,0 0 0,0 0 0,0 0 0,-1 0 0,-2-1 0,-4-2-4412</inkml:trace>
  <inkml:trace contextRef="#ctx0" brushRef="#br0" timeOffset="1711.42">855 308 9268,'0'7'3074,"2"0"-113,1-4-1616,4-1-657,0 0-176,2-2-208,0-2-32,1 1-192,-1-1-15,1 0-274,3 1-159,0 0-224,0 1-240,-1 0-2098,-3 0-2752</inkml:trace>
  <inkml:trace contextRef="#ctx0" brushRef="#br0" timeOffset="2134.29">920 416 9268,'-1'-6'2994,"-1"-2"-209,0-1-1745,1-4-415,-1-3-161,1 0-96,1-1-128,0-2-96,0 2-80,0-3-64,1-2-64,0 0-80,1 0-304,-2 0-16,1 2-225,0 1-271,-1 3-1921,2-1-2338</inkml:trace>
  <inkml:trace contextRef="#ctx0" brushRef="#br0" timeOffset="2554.16">1003 71 8100,'7'109'7759,"-3"0"-5971,2 46-2328,-4-152-876,1-13 780,4-27 644,0 6-24,-6 26 35,9-31 226,-9 34-212,-1 1-1,0-1 0,1 1 1,-1 0-1,1-1 0,0 1 0,0 0 1,-1-1-1,1 1 0,0 0 0,0 0 1,0 0-1,0 0 0,0 0 0,0 0 1,1 0-1,-1 0 0,0 0 0,2 0 1,-2 1-34,0 0 0,0 0 0,0 0 0,0 1 0,0-1 0,-1 0 0,1 1 0,0-1 0,0 0 0,0 1 0,-1-1 0,1 1 0,0-1 0,-1 1 0,1 0 0,0-1 0,-1 1 0,1 0 0,0-1 0,-1 1 0,0 0 0,1 0 0,-1 0 0,1-1 0,0 3 0,9 26-2428,-8-23 530,2 8-2757</inkml:trace>
  <inkml:trace contextRef="#ctx0" brushRef="#br0" timeOffset="2914.2">1281 422 7251,'-1'0'287,"0"0"-1,-1 0 0,1 0 0,0 0 0,0 1 1,0-1-1,0-1 0,0 1 0,0 0 0,0 0 1,0 0-1,0 0 0,0-1 0,0 1 0,0-1 1,0 1-1,0-1 0,0 1 0,0-1 0,0 1 1,0-1-1,0 0 0,1 1 0,-2-2 0,1 0-170,0 0 0,0 0 0,0 1 0,0-1-1,1 0 1,-1 0 0,1 0 0,-1 0 0,1 0 0,0 0-1,0 0 1,0-3 0,0-4-101,1 0 1,1 0-1,-1 0 0,6-15 1,-6 21 18,0 1 1,1 0 0,-1-1-1,1 1 1,0 0 0,-1 0-1,1 0 1,0 0 0,0 0-1,0 0 1,0 1 0,1-1 0,-1 1-1,0-1 1,1 1 0,-1 0-1,1 0 1,-1 0 0,1 0-1,-1 0 1,1 1 0,0-1-1,0 1 1,-1 0 0,1 0-1,0 0 1,-1 0 0,1 0-1,0 0 1,0 1 0,3 0-1,-5 0-30,-1-1-1,0 0 0,1 0 0,-1 0 1,0 1-1,1-1 0,-1 0 0,0 0 1,1 1-1,-1-1 0,0 0 0,1 1 1,-1-1-1,0 0 0,0 1 0,1-1 1,-1 0-1,0 1 0,0-1 0,0 1 1,0-1-1,1 1 0,-1-1 0,0 0 1,0 1-1,0-1 0,0 1 0,-1 19-66,-9 16-375,9-33 317,0 0 0,0-1 0,-1 1 1,1 0-1,-1-1 0,0 1 0,1-1 1,-1 1-1,0-1 0,-1 0 0,1 0 1,-4 4-1,4-5-254,0 0 0,1-1 0,-1 1 0,0 0 0,0 0 0,0-1 0,0 1 0,0-1 0,0 1 0,0-1 0,0 0 0,0 0 0,-2 0 1,-3 0-3572</inkml:trace>
  <inkml:trace contextRef="#ctx0" brushRef="#br0" timeOffset="2915.2">1264 305 6067,'2'-1'502,"1"-1"0,-1 0 1,0 1-1,1-1 0,0 1 0,-1 0 1,1-1-1,-1 1 0,1 1 1,0-1-1,0 0 0,5 0 0,-5 1-335,-1 0 0,0 0-1,1 1 1,-1-1-1,0 1 1,1-1-1,-1 1 1,0 0 0,0 0-1,0 0 1,0 0-1,0 0 1,3 2-1,0 1-258,-1 1-1,1-1 1,-1 1-1,0 0 1,-1 0-1,1 0 1,-1 1-1,0-1 0,0 1 1,4 10-1,2 8-4818,-6-14 1370</inkml:trace>
  <inkml:trace contextRef="#ctx0" brushRef="#br0" timeOffset="3379.96">1435 299 9492,'7'10'5616,"1"-2"-3328,-7-7-2250,1 1 0,-1-1 1,0 0-1,1 1 0,-1-1 0,0 1 1,0 0-1,0-1 0,0 1 1,0 0-1,0 0 0,-1 0 0,1-1 1,0 1-1,0 3 0,1 17-32,-2 34-1,0-29-1072,1-47 738,1 1 0,0 0 0,9-31 0,-10 49 361,0-1 0,-1 1 0,1 0 0,0 0 0,0 0 0,0 0 0,0-1 0,1 1 0,-1 1 0,0-1 0,0 0 0,1 0-1,-1 0 1,0 1 0,1-1 0,-1 1 0,1-1 0,-1 1 0,1-1 0,-1 1 0,1 0 0,-1 0 0,1 0 0,-1-1-1,1 2 1,1-1 0,-1 0 5,0 0-1,0 0 1,0 0 0,0 0-1,0 0 1,0 1-1,0-1 1,0 1 0,0-1-1,0 1 1,-1 0-1,1 0 1,0 0-1,0 0 1,-1 0 0,1 0-1,-1 0 1,1 0-1,-1 1 1,2 1 0,2 7-30,-1 1 1,0 0-1,-1 0 1,0 0 0,2 19-1,-2 7-4812,-2-28-163</inkml:trace>
</inkml:ink>
</file>

<file path=word/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6:04.611"/>
    </inkml:context>
    <inkml:brush xml:id="br0">
      <inkml:brushProperty name="width" value="0.05" units="cm"/>
      <inkml:brushProperty name="height" value="0.05" units="cm"/>
    </inkml:brush>
  </inkml:definitions>
  <inkml:trace contextRef="#ctx0" brushRef="#br0">3 1 6211,'0'0'223,"0"0"0,0 1 1,-1-1-1,1 0 0,0 1 0,0-1 1,0 0-1,-1 1 0,1-1 0,0 1 1,0-1-1,0 0 0,0 1 0,0-1 1,0 1-1,0-1 0,0 0 0,0 1 1,0-1-1,0 1 0,0-1 0,0 0 1,0 1-1,0-1 0,0 1 0,0-1 1,0 0-1,0 1 0,1-1 0,-1 0 1,0 1-1,14 4 2014,23-5-2200,-33-1 493,6 0-407,27-2 12,0 1 0,39 4 1,-76-2-200,1 0 0,0 0 0,-1 0 0,1 1 0,-1-1 1,1 0-1,0 0 0,-1 1 0,1-1 0,-1 0 0,1 1 1,-1-1-1,1 0 0,-1 1 0,1-1 0,-1 1 1,1-1-1,-1 1 0,1-1 0,-1 1 0,0-1 0,1 1 1,-1 0-1,-1 9-4991</inkml:trace>
  <inkml:trace contextRef="#ctx0" brushRef="#br0" timeOffset="360.03">138 51 6643,'-3'12'2513,"0"0"144,3 5-1024,-3 3-864,1-1-113,0 1-304,1 1-96,-1 0-112,3-4-64,-4 3 0,1-4-80,0 0-160,3 0 16,-1-1-288,-1 0-208,-3 1-1954,4-3-2272</inkml:trace>
  <inkml:trace contextRef="#ctx0" brushRef="#br0" timeOffset="746">25 368 8228,'19'2'7288,"-2"2"-5396,20 1-1321,51-12 201,-31 1-7205,-50 6 1366</inkml:trace>
  <inkml:trace contextRef="#ctx0" brushRef="#br0" timeOffset="747">312 257 9877,'0'1'339,"0"-1"0,0 1 0,1 0 0,-1 0 0,0 0 0,0 0 0,0-1 0,1 1 0,-1 0 0,0 0 0,1-1 0,-1 1 0,0 0 0,1 0 0,-1-1 0,1 1 0,-1-1 0,1 1 0,0 0 0,-1-1 0,1 1 0,1 0 0,0 0-89,0 0-1,0 0 1,0 0 0,0-1 0,0 1 0,1-1 0,-1 1-1,4-1 1,6 1-637,0-1 0,20-4 0,-20 3 1064,2-2-807,-12 2-44,0 0 0,0 1 1,0-1-1,0 0 1,0 1-1,0 0 0,1 0 1,-1-1-1,0 1 1,0 1-1,0-1 0,0 0 1,4 1-1</inkml:trace>
  <inkml:trace contextRef="#ctx0" brushRef="#br0" timeOffset="1254.61">363 366 7539,'-2'-4'1206,"0"0"0,0-1 0,1 0 0,0 1 0,-1-7 0,0-27 1460,11-39-2500,-6 59 430,17-128-231,-20 144-425,0 0 0,0 0 0,1 0 0,-1 0 0,1 0 0,-1 0 0,1 1 0,0-1 0,0 0-1,1-3 1,-1 5-18,-1-1-1,1 1 0,-1-1 0,1 1 0,-1-1 1,1 1-1,-1-1 0,1 1 0,0 0 0,-1-1 1,1 1-1,-1 0 0,1 0 0,0-1 1,-1 1-1,1 0 0,0 0 0,0 0 0,-1 0 1,2 0-1,0 0-148,0 1-1,0-1 1,0 1 0,0 0 0,0 0 0,0 0-1,0 0 1,0 0 0,-1 0 0,1 1 0,0-1-1,-1 0 1,1 1 0,-1-1 0,0 1 0,0 0 0,1-1-1,0 3 1,4 7-4586</inkml:trace>
</inkml:ink>
</file>

<file path=word/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5:42.723"/>
    </inkml:context>
    <inkml:brush xml:id="br0">
      <inkml:brushProperty name="width" value="0.05" units="cm"/>
      <inkml:brushProperty name="height" value="0.05" units="cm"/>
    </inkml:brush>
  </inkml:definitions>
  <inkml:trace contextRef="#ctx0" brushRef="#br0">50 61 7251,'-1'0'252,"1"0"0,0 1-1,0-1 1,-1 0 0,1 0 0,-1 1-1,1-1 1,0 0 0,-1 0-1,1 0 1,0 0 0,-1 1 0,1-1-1,-1 0 1,1 0 0,0 0-1,-1 0 1,1 0 0,-1 0-1,1 0 1,-1 0 0,1 0 0,0 0-1,-1 0 1,1 0 0,-1-1-1,1 1 1,0 0 0,-1 0 0,-3-13 2510,8-20-3100,-3 28 698,-1 1-518,1 0-1555,0 10-2977</inkml:trace>
  <inkml:trace contextRef="#ctx0" brushRef="#br0" timeOffset="388.53">38 177 6211,'-19'71'6480,"1"1"-4876,20-71-2288,4-6-84,5-7-825,-7 7 1110,-2 0-1,1 0 0,-1-1 0,0 1 0,0 0 0,2-8 1,-4 10 710,1-1 0,0 1 0,0-1 0,0 1 0,0 0 0,0 0 0,1 0 0,-1 0 1,1 0-1,0 0 0,0 0 0,0 0 0,0 0 0,0 1 0,1 0 0,-1-1 0,1 1 0,0 0 1,5-3-1,5 0 78,1 0 1,1 1-1,-1 0 1,0 1-1,1 1 1,0 0-1,0 1 0,-1 1 1,1 0-1,0 1 1,28 6-1,-42-7-344,1 0 0,0 1 1,0 0-1,0-1 0,0 1 0,-1 0 0,1 0 0,0 0 0,0 0 0,-1 0 0,1 0 0,-1 1 0,1-1 0,-1 0 0,0 1 0,0-1 0,1 1 0,-1 0 0,0-1 1,1 4-1,-1-2-478,0 0 1,0-1 0,0 1 0,-1 0-1,1 0 1,-1-1 0,0 1 0,0 5 0,-1 1-3737</inkml:trace>
  <inkml:trace contextRef="#ctx0" brushRef="#br0" timeOffset="389.53">220 301 6643,'-1'0'287,"0"0"0,0-1 0,0 1 0,1 0 0,-1 0 0,0 0 0,0 0 0,1-1-1,-1 1 1,0 0 0,0-1 0,1 1 0,-1 0 0,0-1 0,1 1 0,-1-1 0,1 1 0,-1-1 0,0 0 0,1 1 0,-1-2 0,-6-18 2259,7-29-2009,1 38 138,3-55-133,-1-10-896,-4 22-4433,-1 39-77</inkml:trace>
</inkml:ink>
</file>

<file path=word/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5:39.170"/>
    </inkml:context>
    <inkml:brush xml:id="br0">
      <inkml:brushProperty name="width" value="0.05" units="cm"/>
      <inkml:brushProperty name="height" value="0.05" units="cm"/>
    </inkml:brush>
  </inkml:definitions>
  <inkml:trace contextRef="#ctx0" brushRef="#br0">72 147 5298,'-1'0'321,"1"0"1,-1 1-1,1-1 0,-1 1 0,0-1 0,1 0 0,-1 1 0,0-1 0,1 0 0,-1 0 0,0 1 0,1-1 0,-1 0 0,0 0 0,1 0 0,-1 0 0,0 0 0,0 0 0,1 0 0,-1 0 0,0 0 0,1-1 0,-1 1 0,0 0 1,0-1-1,-21-13 1914,19 11-2187,-1-1 0,1 1 0,0-1 0,0 0 0,0 0 1,1 0-1,-1 0 0,-2-6 0,4 4 2,1 1 1,-1 0-1,1-1 0,0 1 1,0-1-1,1 1 0,-1 0 1,1-1-1,1 1 0,-1 0 1,1 0-1,-1 0 0,5-7 0,-4 10-41,-1 1-1,1 0 1,0 0-1,0 0 0,-1 1 1,1-1-1,0 0 0,0 1 1,0-1-1,0 1 0,0 0 1,0 0-1,0-1 1,0 1-1,0 1 0,3-1 1,32 6 73,-35-5-79,1 0-1,-1 0 1,0 0 0,0 1 0,0-1 0,0 1 0,0-1 0,0 1 0,0 0 0,0 0 0,0-1 0,-1 1 0,1 1 0,-1-1 0,0 0 0,0 0 0,1 0 0,-1 1 0,-1-1 0,1 0 0,0 1 0,0 3 0,0-3 1,-1 0 0,1 0 1,-1 0-1,0 0 0,0 0 1,0 1-1,0-1 1,0 0-1,-1 0 0,1 0 1,-1 0-1,0 0 0,0 0 1,0 0-1,-1 0 1,1 0-1,-3 4 0,3-6-13,0-1-1,0 0 0,1 1 0,-1-1 1,0 0-1,1 1 0,-1-1 1,0 0-1,0 0 0,0 0 0,1 1 1,-1-1-1,0 0 0,0 0 1,0 0-1,1 0 0,-1-1 1,0 1-1,0 0 0,0 0 0,1 0 1,-1-1-1,0 1 0,0 0 1,1-1-1,-1 1 0,0 0 0,1-1 1,-1 1-1,-1-2 0,-23-18-675,21 17 511,1 0-38,0 0-1,0 0 1,0 0 0,0 0 0,0 0-1,1-1 1,0 1 0,-1-1 0,-1-6-1,-1-10-3808,5 12 3</inkml:trace>
  <inkml:trace contextRef="#ctx0" brushRef="#br0" timeOffset="665">380 146 6211,'-2'3'818,"1"0"-1,-1-1 1,0 1-1,0 0 1,0 0 0,0-1-1,-3 3 1,5-4-766,-1-1 0,0 1 0,1-1 0,-1 1-1,0-1 1,1 0 0,-1 0 0,0 1 0,1-1 0,-1 0 0,0 0-1,1 0 1,-1 0 0,0 1 0,0-1 0,1 0 0,-1 0 0,0-1 0,1 1-1,-1 0 1,0 0 0,0 0 0,1 0 0,-1-1 0,0 1 0,1 0-1,-1 0 1,0-1 0,1 1 0,-1-1 0,1 1 0,-1-1 0,1 1-1,-1-1 1,1 1 0,-1-1 0,1 1 0,-1-2 0,-7-7 129,0-1-1,0 0 1,1 0 0,-9-20 0,14 26-143,0 0-1,0 0 1,1 1 0,0-1-1,0 0 1,0 0-1,0 0 1,0-1 0,1 1-1,0 0 1,0 0 0,0 0-1,0 0 1,1 0 0,0 0-1,-1 0 1,1 0 0,3-6-1,-3 9-30,0 0 1,0 0-1,0-1 0,0 1 0,1 0 1,-1 0-1,0 0 0,1 0 0,-1 1 1,0-1-1,1 0 0,-1 1 0,1-1 0,0 1 1,-1-1-1,1 1 0,-1 0 0,1-1 1,0 1-1,-1 0 0,1 0 0,-1 0 1,1 0-1,0 1 0,2-1 0,-3 1-5,0-1 0,1 0-1,-1 0 1,1 1-1,-1-1 1,0 0 0,1 1-1,-1 0 1,0-1 0,0 1-1,1 0 1,-1-1-1,0 1 1,0 0 0,0 0-1,0 0 1,0 0 0,0 0-1,0 0 1,0 0-1,0 1 1,-1-1 0,1 0-1,0 0 1,-1 1 0,1-1-1,-1 0 1,1 1-1,-1-1 1,0 1 0,1 1-1,-1 0-72,0 0 0,0 0 0,-1 0 0,1 0 0,0 0 0,-1-1 0,0 1-1,0 0 1,0 0 0,0 0 0,-2 3 0,3-6-18,-1 1 0,0 0 0,0 0 0,0-1 0,0 1 0,1 0 0,-1-1 0,0 1 0,0-1 0,0 1 0,0-1 0,0 1 0,0-1 0,-1 0 0,1 0 0,0 0 0,0 1 1,0-1-1,0 0 0,0 0 0,0 0 0,0 0 0,0-1 0,-1 1 0,1 0 0,0 0 0,0-1 0,0 1 0,0-1 0,0 1 0,-1-2 0,-4-1-2459,1-1-1627</inkml:trace>
  <inkml:trace contextRef="#ctx0" brushRef="#br0" timeOffset="1129.83">533 41 6355,'-10'2'8031,"-13"2"-6091,20-4-1923,1 0 0,-1 1 0,0 0 0,0 0 0,1-1 0,-1 1 0,1 1 0,-1-1 0,1 0 0,-1 1 0,1-1 0,0 1 0,0 0 0,-2 2 0,2-3-13,1 1 0,1-1 0,-1 1 0,0 0-1,0-1 1,1 1 0,-1 0 0,1 0 0,-1 0 0,1 0 0,0-1 0,0 1 0,0 0-1,0 0 1,0 0 0,0 0 0,0 0 0,1-1 0,-1 1 0,1 0 0,-1 0 0,1 0 0,0-1-1,-1 1 1,1 0 0,0-1 0,0 1 0,0-1 0,1 1 0,-1-1 0,0 1 0,0-1-1,1 0 1,-1 0 0,1 0 0,-1 0 0,1 0 0,0 0 0,2 1 0,1 0-187,0 0 0,-1 0 1,1-1-1,0 0 0,0 0 0,0-1 1,0 1-1,0-1 0,0 0 0,0 0 1,0-1-1,0 0 0,0 0 0,5-1 1,19-4-4519,-21 3 1057</inkml:trace>
  <inkml:trace contextRef="#ctx0" brushRef="#br0" timeOffset="1521.71">668 17 5298,'3'-2'6317,"1"-2"-4191</inkml:trace>
  <inkml:trace contextRef="#ctx0" brushRef="#br0" timeOffset="1885.85">695 118 7251,'0'0'2481,"0"9"129,0 0-1682,0 1-384,-1-1-47,1 1-225,-1 0-80,-1-1-96,2-3 0,-3 1-192,3-4-272,1-1-129,-1 1-239</inkml:trace>
  <inkml:trace contextRef="#ctx0" brushRef="#br0" timeOffset="2261.02">769 130 5923,'52'16'8497,"26"2"-7436,-61-15-1434,-9 2-1073,-5 1-2329,-3-1-189</inkml:trace>
  <inkml:trace contextRef="#ctx0" brushRef="#br0" timeOffset="2262.02">873 328 5923,'0'-3'5335,"1"-15"-3966,7-215 3919,-7 231-5308,-1 1 0,0 0 0,0-1 0,1 1 0,-1 0 0,1-1 0,-1 1 1,1 0-1,0 0 0,0-1 0,-1 1 0,1 0 0,0 0 0,0 0 0,0 0 0,0 0 0,0 0 0,0 0 1,0 1-1,1-1 0,-1 0 0,0 0 0,0 1 0,1-1 0,-1 1 0,0-1 0,1 1 0,-1 0 0,1-1 1,-1 1-1,3 0 0,-3 0-287,1 0 0,-1 0 0,0 0 0,1 0 1,-1 0-1,1 1 0,-1-1 0,0 1 0,1-1 0,-1 0 1,0 1-1,0 0 0,1-1 0,-1 1 0,0 0 0,0 0 1,0 0-1,0-1 0,0 1 0,1 2 0</inkml:trace>
  <inkml:trace contextRef="#ctx0" brushRef="#br0" timeOffset="2656.16">1099 164 8628,'-9'14'6640,"4"4"-3803,2 23-3047,1-12 531,-15 57-245,-3 31-1907,15-84 155,2-20-1965</inkml:trace>
  <inkml:trace contextRef="#ctx0" brushRef="#br0" timeOffset="3108.6">987 176 7700,'0'0'324,"0"-1"0,0 0 1,0 1-1,0-1 0,0 0 1,-1 1-1,1-1 1,1 1-1,-1-1 0,0 0 1,0 1-1,0-1 1,0 0-1,0 1 0,0-1 1,1 1-1,-1-1 0,0 0 1,1 1-1,-1-1 1,0 1-1,1-1 0,0 0 1,7 11 2538,5 26-2226,-3 11-419,4 11-832,1-22-5441</inkml:trace>
</inkml:ink>
</file>

<file path=word/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3:42.618"/>
    </inkml:context>
    <inkml:brush xml:id="br0">
      <inkml:brushProperty name="width" value="0.05" units="cm"/>
      <inkml:brushProperty name="height" value="0.05" units="cm"/>
    </inkml:brush>
  </inkml:definitions>
  <inkml:trace contextRef="#ctx0" brushRef="#br0">151 87 6787,'-18'-15'6722,"-3"1"-4295,18 12-2351,0 0 1,0 0 0,-1 1 0,1-1 0,0 1 0,-1 0 0,1 0 0,-1 1 0,1-1 0,-1 1-1,-3-1 1,5 2-71,1-1-1,0 1 1,-1 0-1,1 0 1,0 0-1,-1 0 1,1 0-1,0 0 1,0 0-1,0 0 1,0 0-1,0 0 1,0 0-1,0 1 0,0-1 1,1 0-1,-1 1 1,0-1-1,0 3 1,-11 31 16,11-32-47,0 0 15,1 0-1,0 0 0,0 0 1,0-1-1,1 1 1,-1 0-1,1 0 1,-1 0-1,1-1 0,0 1 1,0 0-1,0-1 1,0 1-1,1-1 1,-1 1-1,1-1 1,0 1-1,-1-1 0,1 0 1,0 0-1,0 0 1,1 0-1,3 3 1,17 3 10,-22-8 0,0 0 0,-1 0 0,1 0 1,0 0-1,-1 0 0,1 0 0,0 0 1,-1 0-1,1 0 0,-1 0 0,1 1 1,0-1-1,-1 0 0,1 0 0,-1 1 1,1-1-1,-1 0 0,1 1 0,-1-1 1,1 1-1,-1-1 0,1 1 1,-1-1-1,1 1 0,-1-1 0,0 1 1,1-1-1,-1 1 0,0-1 0,0 1 1,1 0-1,-1-1 0,0 1 0,0-1 1,0 1-1,0 0 0,0-1 0,0 1 1,0 0-1,0-1 0,0 1 0,0-1 1,0 1-1,0 0 0,0-1 0,0 1 1,0 0-1,-1-1 0,1 1 0,0-1 1,-1 2-1,0 1-14,0 0-1,0 1 1,0-1 0,0 0-1,0 0 1,-1 0 0,1 0 0,-1 0-1,0 0 1,0-1 0,0 1-1,0-1 1,0 1 0,-1-1-1,1 0 1,-1 0 0,0 0-1,1 0 1,-1 0 0,0 0-1,-4 1 1,2-1-396,3-1 278,0 0-1,0 0 1,0 0 0,-1 0 0,1-1 0,0 1-1,-1-1 1,-2 1 0,4-1-42,0-1 0,0 1 1,0 0-1,0 0 0,0-1 0,0 1 1,0-1-1,0 1 0,0-1 1,0 1-1,1-1 0,-1 1 0,0-1 1,0 0-1,1 1 0,-1-1 0,0 0 1,1 0-1,-1 0 0,1 1 0,-1-1 1,1 0-1,-1 0 0,1 0 0,-1-1 1,-3-9-3909</inkml:trace>
  <inkml:trace contextRef="#ctx0" brushRef="#br0" timeOffset="733.04">161 79 6355,'1'3'7093,"4"12"-5785,1 1-994,-2 0-1,1 1 1,-2-1 0,-1 1-1,2 32 1,-11 86-1295,1-45-3764,6-74 332</inkml:trace>
</inkml:ink>
</file>

<file path=word/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3:38.841"/>
    </inkml:context>
    <inkml:brush xml:id="br0">
      <inkml:brushProperty name="width" value="0.05" units="cm"/>
      <inkml:brushProperty name="height" value="0.05" units="cm"/>
    </inkml:brush>
  </inkml:definitions>
  <inkml:trace contextRef="#ctx0" brushRef="#br0">89 272 7123,'-2'1'317,"1"-1"-1,-1 1 1,1-1-1,-1 0 1,0 1-1,1-1 1,-1 0-1,0 0 1,1 0-1,-1 0 1,0 0-1,1 0 0,-1-1 1,1 1-1,-1 0 1,0-1-1,1 1 1,-1-1-1,1 0 1,-1 0-1,1 1 1,-1-1-1,-1-2 1,1 1-154,0-1 0,0 1 1,0-1-1,0 0 0,0 0 0,1 1 1,0-1-1,-1 0 0,1 0 1,0 0-1,-1-6 0,1 0-119,-1-1 1,2 0-1,-1 1 0,1-1 0,0 0 0,1 1 1,3-14-1,-4 21-39,1 0 1,-1 1-1,1-1 0,-1 1 1,1-1-1,0 1 1,0-1-1,0 1 1,0 0-1,0-1 0,0 1 1,0 0-1,0 0 1,0 0-1,0 0 0,1 0 1,-1 0-1,1 0 1,-1 0-1,0 0 1,1 0-1,-1 1 0,1-1 1,0 1-1,-1-1 1,1 1-1,-1 0 0,1 0 1,0-1-1,-1 1 1,1 0-1,0 0 1,-1 1-1,1-1 0,0 0 1,-1 0-1,1 1 1,-1-1-1,1 1 0,-1 0 1,1-1-1,-1 1 1,1 0-1,-1 0 1,1 0-1,-1 0 0,0 0 1,0 0-1,1 0 1,-1 0-1,0 1 0,0-1 1,0 0-1,0 1 1,-1-1-1,1 1 1,0-1-1,-1 1 0,1-1 1,-1 1-1,1-1 1,-1 1-1,1 0 0,-1-1 1,0 3-1,1 7-401,-1 0-1,0 0 1,-1 1 0,0-1-1,0 0 1,-1 0-1,-1 0 1,0-1-1,-8 19 1,4-20-4673,2-7 1675</inkml:trace>
  <inkml:trace contextRef="#ctx0" brushRef="#br0" timeOffset="361.02">0 121 6499,'8'1'7529,"-8"0"-7369,0-1 0,0 0 0,5 18 1609,1 19-1812,-6 143 307,-3-103-4871,2-56 2024,0-9-1267</inkml:trace>
  <inkml:trace contextRef="#ctx0" brushRef="#br0" timeOffset="846.73">217 250 6947,'-1'0'219,"0"0"-1,0 0 1,1 0-1,-1 0 1,0 0 0,0 0-1,0 0 1,1-1-1,-1 1 1,0 0-1,0-1 1,0 1 0,1 0-1,-1-1 1,0 1-1,1-1 1,-1 1-1,0-1 1,1 1 0,-1-1-1,1 1 1,-1-1-1,1 0 1,-1 1-1,1-1 1,-1 0 0,1 0-1,-1 0 1,1-2-72,-1 1 0,1-1 0,-1 1 0,1-1 0,0 1-1,0-1 1,0 1 0,0-1 0,1-3 0,2-6-30,0 1 0,1-1 0,5-10 0,-8 20-56,-1 0 0,1 0-1,0 0 1,0 1 0,0-1 0,0 0 0,1 1-1,-1-1 1,0 1 0,1 0 0,-1-1 0,0 1-1,1 0 1,0 0 0,-1 0 0,1 0 0,2-1-1,-1 1-14,-1 1-1,1-1 0,-1 1 1,1 0-1,-1 0 0,1 0 1,0 0-1,-1 0 0,1 1 0,-1-1 1,1 1-1,-1-1 0,4 3 1,-3-2-37,-1 0 0,1 1 0,-1-1 1,0 1-1,1-1 0,-1 1 0,0 0 1,0 0-1,0 0 0,0 0 0,-1 0 1,1 1-1,-1-1 0,1 0 0,-1 1 1,0-1-1,0 1 0,0 0 0,0-1 0,0 1 1,0 0-1,-1-1 0,1 5 0,0-1-47,-1 1 1,0-1-1,0 1 0,0-1 0,-1 1 0,0-1 0,0 1 0,-1-1 0,-2 7 0,4-12-8,0 0 0,-1 1 0,1-1 0,0 1 0,-1-1-1,0 0 1,1 1 0,-1-1 0,0 0 0,0 0 0,0 1-1,0-1 1,0 0 0,0 0 0,0 0 0,0 0 0,0 0-1,0 0 1,0-1 0,-1 1 0,1 0 0,0-1 0,-1 1 0,1-1-1,0 1 1,-1-1 0,1 1 0,-2-1 0,0-1-56,1 1 0,-1-1 0,1 0 0,0 0 0,0-1 0,-1 1 0,1 0 0,0-1 0,0 1 0,0-1 0,0 0 0,1 1 0,-1-1 0,0 0 0,1 0 0,-1 0 0,0-3 0,0 3-195,1-1 0,-1 1 0,1-1 0,0 0 0,0 1 0,1-1 0,-2-5 0,0 0-1876,0 0-1247</inkml:trace>
  <inkml:trace contextRef="#ctx0" brushRef="#br0" timeOffset="1202.79">392 100 6067,'2'-2'4402,"0"-1"-3298,-1-1-335,0 1-241,0 0-128,0-2-112,0 2-128,0-1-64,0-1-16,0 2-80,0 1-176,0 0 16,1 2-240</inkml:trace>
  <inkml:trace contextRef="#ctx0" brushRef="#br0" timeOffset="1203.79">416 200 6355,'0'12'2001,"0"2"464,0-1-1473,-1-2-463,2 1-225,-1-2-192,0-5-224,1 0-192,-1-2-2017</inkml:trace>
  <inkml:trace contextRef="#ctx0" brushRef="#br0" timeOffset="1626.64">477 185 6787,'1'0'313,"0"0"-1,0 1 0,0-1 1,0 1-1,0 0 1,-1-1-1,1 1 1,0 0-1,0 0 0,0-1 1,0 1-1,-1 0 1,1 0-1,0 0 1,-1 0-1,1 0 1,-1 0-1,1 0 0,-1 0 1,1 1-1,4 26-21,-5-25-387,0 0-1,0 0 1,1 0-1,-1 0 1,1 0 0,0 0-1,0 0 1,2 4-1,0-35-247,-2 25 457,0 0 1,-1 1-1,1-1 0,0 1 0,0-1 1,0 1-1,1-1 0,-1 1 1,0 0-1,1 0 0,0 0 0,-1 0 1,1 0-1,0 0 0,2-2 1,-3 3-52,1 0 1,-1 0-1,0 0 1,1 0 0,-1 0-1,1 0 1,-1 0-1,1 0 1,0 1 0,-1-1-1,1 1 1,-1-1-1,1 1 1,0-1 0,0 1-1,-1 0 1,1 0-1,0 0 1,-1 0 0,1 0-1,0 1 1,0-1-1,-1 0 1,4 2 0,-4-1-53,0 0 0,0 0 1,-1 0-1,1 0 1,0 0-1,0 0 0,-1 0 1,1 0-1,-1 1 1,1-1-1,-1 0 0,0 0 1,1 1-1,-1-1 0,0 0 1,0 1-1,0 1 1,1 24-812,-4-5-3670,0-14 106</inkml:trace>
  <inkml:trace contextRef="#ctx0" brushRef="#br0" timeOffset="2009.62">644 189 8100,'11'1'2721,"4"2"-96,4-1-1664,-2 1-401,5-2-224,1 3-80,-4-3-192,-5 1-64,0-2 0,-3 1-64,-1 2-272,1-2-16,-2 1-304,-1 1-1025,-2 2-976,-3 1-1569</inkml:trace>
  <inkml:trace contextRef="#ctx0" brushRef="#br0" timeOffset="2010.62">802 340 8356,'-2'-1'534,"0"0"-1,1-1 1,-1 1 0,0-1 0,1 1-1,0-1 1,-1 1 0,1-1 0,0 0 0,0 1-1,0-1 1,0 0 0,0 0 0,-1-4-1,-8-32-263,6 20 263,0-1-486,0 0 0,0-35 0,-4-17-5417,6 57 557</inkml:trace>
  <inkml:trace contextRef="#ctx0" brushRef="#br0" timeOffset="2507.29">1131 226 6499,'1'-2'536,"1"-1"0,-1 1 0,1-1 1,-1 1-1,1-1 0,0 1 0,0 0 0,0 0 0,0 0 0,0 0 1,3-1-1,-1 0-142,0 1 0,1-1 0,-1 1 0,1 1 0,-1-1 0,6-1 0,7 0 80,-1 1 0,34-1 0,-31 3 328,-9-1-751,0 1 0,0 0 0,0 1 0,18 3-1,-26-3-218,0-1-1,0 1 1,-1-1-1,1 1 0,0 0 1,0 0-1,0 0 0,0 0 1,-1 0-1,1 0 0,0 0 1,-1 1-1,1-1 0,-1 1 1,0-1-1,1 1 0,-1-1 1,0 1-1,0 0 0,0 0 1,0 0-1,0-1 1,-1 1-1,1 0 0,0 0 1,-1 0-1,1 0 0,-1 0 1,0 4-1,0 8-2915,0 2-1163</inkml:trace>
  <inkml:trace contextRef="#ctx0" brushRef="#br0" timeOffset="2888.27">1336 304 6499,'-2'-1'714,"0"-1"0,0 1 0,0-1 0,1 1 0,-1-1 1,0 0-1,1 0 0,-1 0 0,1 0 0,-2-3 0,-7-27 2392,8 16-3101,1-1 1,1-21-1,0 12 682,0 5-899,0 1 0,5-28 0,-3 38-1232,1 0 1,-1 0-1,7-15 0,-5 17-3361</inkml:trace>
  <inkml:trace contextRef="#ctx0" brushRef="#br0" timeOffset="3321.11">1416 288 7539,'-1'-1'467,"0"0"-1,0 0 1,0 0-1,0 0 1,0 0-1,0 0 1,0 0-1,1 0 1,-1-1-1,0 1 1,1 0-1,-1-1 0,1 1 1,-1-3-1,-2-27 1172,4 19-1613,0 0 1,5-22-1,-5 32-12,0-1-1,0 0 1,1 0-1,-1 1 1,1-1-1,-1 1 1,1-1 0,0 1-1,-1 0 1,1 0-1,0 0 1,1 0-1,-1 0 1,0 0-1,1 0 1,-1 1 0,1-1-1,-1 1 1,1 0-1,0 0 1,-1 0-1,5-1 1,-5 1-7,-1 1 0,1 0 0,0 0-1,-1 0 1,1 0 0,-1 0 0,1 0 0,-1 0 0,1 1 0,-1-1 0,1 0-1,-1 1 1,1-1 0,-1 1 0,0 0 0,1-1 0,-1 1 0,0 0 0,1 0-1,-1 0 1,0 0 0,0 0 0,0 0 0,0 0 0,0 0 0,0 1 0,0-1 0,0 0-1,-1 1 1,1-1 0,0 0 0,-1 1 0,1-1 0,-1 1 0,1-1 0,-1 1-1,0-1 1,0 1 0,1-1 0,-1 1 0,0-1 0,-1 3 0,1 5-113,0-1 1,0 1-1,-1-1 1,0 0-1,-1 0 1,0 1-1,0-1 1,-1 0-1,0 0 1,-5 8-1,8-15-72,0-1-1,-1 1 0,1-1 1,-1 1-1,0-1 0,1 1 1,-1-1-1,1 1 0,-1-1 0,0 1 1,1-1-1,-1 0 0,0 1 1,0-1-1,1 0 0,-1 0 0,0 0 1,0 1-1,1-1 0,-1 0 1,0 0-1,0 0 0,1 0 0,-2-1 1,-6 1-4306</inkml:trace>
</inkml:ink>
</file>

<file path=word/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6:55.905"/>
    </inkml:context>
    <inkml:brush xml:id="br0">
      <inkml:brushProperty name="width" value="0.05" units="cm"/>
      <inkml:brushProperty name="height" value="0.05" units="cm"/>
    </inkml:brush>
  </inkml:definitions>
  <inkml:trace contextRef="#ctx0" brushRef="#br0">7 0 7251,'4'50'9095,"3"0"-6776,-2-23-2256,1 47-1,-8-38-67,-1-1 0,-14 60 0,15-85-92,2-6-27,-1-1-74,0 1 1,0 0-1,0-1 1,1 1-1,-1 0 0,1 0 1,0 0-1,1-1 1,-1 1-1,2 7 1,-2-11 63,0 0 1,1 1 0,-1-1-1,0 0 1,0 0 0,1 0-1,-1 0 1,0 1 0,1-1-1,-1 0 1,0 0 0,1 0-1,-1 0 1,0 0 0,0 0-1,1 0 1,-1 0 0,0 0-1,1 0 1,-1 0 0,0 0-1,1 0 1,-1 0 0,0 0-1,1 0 1,-1 0 0,0-1-1,0 1 1,1 0 0,-1 0-1,0 0 1,0 0 0,1-1-1,-1 1 1,0 0 0,0 0-1,1-1 1,-1 1 0,0 0-1,0 0 1,0-1 0,0 1-1,1-1 1</inkml:trace>
  <inkml:trace contextRef="#ctx0" brushRef="#br0" timeOffset="366.17">132 288 7411,'6'-12'6545,"0"-15"-5142,-1 7-981,10-40-406,-15 61-95,0-1 1,0 0 0,0 0 0,0 0 0,0 0 0,1 1-1,-1-1 1,0 0 0,0 0 0,0 0 0,0 0 0,0 1 0,0-1-1,0 0 1,1 0 0,-1 0 0,0 0 0,0 0 0,0 0-1,0 1 1,0-1 0,1 0 0,-1 0 0,0 0 0,0 0 0,0 0-1,0 0 1,1 0 0,-1 0 0,0 0 0,0 0 0,0 0-1,1 0 1,-1 0 0,0 0 0,0 0 0,0 0 0,0 0-1,1 0 1,-1 0 0,0 0 0,0 0 0,0 0 0,0 0 0,1-1-1,-1 1 1,0 0 0,0 0 0,0 0 0,0 0 0,0 0-1,1 0 1,-1-1 0,0 1 0,0 0 0,0 0 0,0 0 0,0 0-1,0-1 1,0 1 0,1 7-4308</inkml:trace>
  <inkml:trace contextRef="#ctx0" brushRef="#br0" timeOffset="367.17">166 335 6355,'-3'12'2001,"1"-1"464,-1 3-1473,1-1-383,1 2-273,1-1-48,0-1-176,1-4-112,-1-1 0,0-5-112,2-1-176,-1-2-320,2 0-945,1-1-944,0-2-641</inkml:trace>
  <inkml:trace contextRef="#ctx0" brushRef="#br0" timeOffset="801.03">236 326 6067,'0'-1'272,"1"-1"1,-1 1-1,0 0 1,1-1-1,0 1 1,-1 0 0,1-1-1,0 1 1,-1 0-1,1 0 1,0-1-1,0 1 1,0 0-1,0 0 1,0 0-1,0 0 1,1 0-1,-1 1 1,0-1-1,0 0 1,1 0 0,-1 1-1,0-1 1,1 1-1,2-1 1,-3 1-210,-1 1 0,1-1 0,0 1 1,-1-1-1,1 1 0,-1 0 0,1-1 1,-1 1-1,1 0 0,-1-1 0,0 1 1,1 0-1,-1 0 0,0-1 0,1 1 1,-1 0-1,0 0 0,0 0 0,0-1 1,0 1-1,0 0 0,0 0 0,0 1 1,1 20 299,-3 57-1204,12-124 214,-10 44 679,1 1 0,-1-1 0,0 0-1,1 0 1,-1 0 0,1 1 0,-1-1 0,1 0-1,-1 0 1,1 1 0,-1-1 0,1 1 0,0-1-1,0 0 1,-1 1 0,1-1 0,0 1 0,0 0-1,-1-1 1,1 1 0,0 0 0,0-1 0,0 1-1,0 0 1,0 0 0,-1 0 0,1 0 0,0-1 0,0 1-1,0 1 1,0-1 0,0 0 0,1 0 0,-1 0-44,0 0 1,0 0 0,0 0 0,0 1 0,0-1 0,1 0 0,-1 1 0,0-1 0,0 0 0,0 1 0,0-1 0,0 1 0,0 0 0,0-1 0,0 1 0,0 0 0,-1 0 0,1-1 0,0 1 0,0 0 0,-1 0 0,1 0 0,0 0 0,-1 0 0,1 0 0,0 2 0,3 26-128,2 8-4031,-4-28-364</inkml:trace>
  <inkml:trace contextRef="#ctx0" brushRef="#br0" timeOffset="1221.47">490 492 7411,'-10'-10'8135,"3"2"-8129,1-1 0,0 0 0,-7-13 0,12 17 0,0-1 1,0 1 0,0 0-1,1 0 1,-1-1 0,1 1 0,1 0-1,-1 0 1,1-1 0,1-4-1,-2 8-3,0 1 0,0 0 0,0-1-1,1 1 1,-1 0 0,1-1 0,-1 1 0,1 0 0,-1 0-1,1-1 1,-1 1 0,1 0 0,0 0 0,0 0-1,0 0 1,0 0 0,0 0 0,0 0 0,0 0-1,0 0 1,0 1 0,0-1 0,0 0 0,0 1 0,0-1-1,1 1 1,-1-1 0,0 1 0,1 0 0,-1-1-1,0 1 1,1 0 0,-1 0 0,0 0 0,1 0 0,-1 0-1,0 0 1,1 0 0,-1 0 0,0 1 0,1-1-1,-1 0 1,0 1 0,2 0 0,-3-1-7,1 0 0,-1 0 0,1 1 0,-1-1 0,0 0 0,1 0 0,-1 0 0,0 0 0,1 0 0,-1 1 0,0-1 0,1 0 0,-1 0 0,0 0 0,1 1 0,-1-1 0,0 0 0,0 1 0,1-1 0,-1 0 0,0 0 0,0 1 0,0-1 0,0 0 0,1 1 0,-1-1 0,0 1 0,0-1 0,0 0 0,0 1 0,0-1 0,0 0 0,0 1 0,0-1 0,0 1 0,0-1 0,0 0 0,0 1 0,0-1 0,0 1 0,-15 11 443,-24 4-5183,33-15 230</inkml:trace>
  <inkml:trace contextRef="#ctx0" brushRef="#br0" timeOffset="1688.98">621 406 7828,'0'1'210,"0"0"1,-1-1-1,1 1 1,-1-1-1,1 1 1,-1 0-1,0-1 1,1 1-1,-1-1 1,0 1-1,1-1 1,-1 0-1,0 1 1,1-1-1,-1 0 1,0 1-1,0-1 1,1 0-1,-1 0 1,0 0-1,0 0 1,1 1-1,-1-1 1,0 0-1,-1-1 1,1 1-139,1-1 1,-1 1 0,1-1 0,0 0 0,-1 0 0,1 1 0,0-1 0,-1 0 0,1 1 0,0-1 0,0 0 0,-1 0 0,1 0 0,0 1 0,0-1 0,0 0 0,0 0 0,0 0 0,0-1 0,1-3-32,-1 0 0,1 0 0,0-1 0,0 1 0,1 0 0,3-9 0,-3 10 40,0 1 0,0 0 0,0 0 0,1 0 0,-1 0 0,1 1 0,0-1 0,4-3 0,-6 6-57,0-1-1,1 0 1,-1 1-1,0-1 1,1 1-1,-1-1 1,1 1-1,-1 0 1,1-1-1,-1 1 1,1 0-1,-1 0 1,1 0-1,-1 0 1,1 0 0,-1 1-1,1-1 1,-1 0-1,1 1 1,-1-1-1,1 1 1,-1 0-1,2 0 1,-2 0-12,-1-1 0,1 1 1,0 0-1,-1-1 0,1 1 0,-1 0 0,1-1 1,-1 1-1,1 0 0,-1 0 0,0-1 1,1 1-1,-1 0 0,0 0 0,0 0 1,0 0-1,1-1 0,-1 1 0,0 0 1,0 0-1,0 0 0,0 0 0,0 0 1,-1 0-1,1-1 0,0 1 0,0 0 1,-1 1-1,-9 27-237,8-25 97,-1 4-104,0 0-1,0-1 1,-1 0-1,0 1 1,-7 8-1,9-14 101,0 0 0,1 0 0,-1-1 0,0 1 0,0-1 0,0 1 0,0-1 0,-1 0 0,1 0 0,0 0 0,0 0 0,-1 0 0,1 0 0,0-1 0,-1 1 0,1-1 0,-1 0 0,1 0 0,-1 0 0,1 0 0,-1 0 0,-3-1 0,6 1 111,0 0 0,-1-1 0,1 1-1,0 0 1,0-1 0,0 1 0,-1 0 0,1-1-1,0 1 1,0 0 0,0-1 0,0 1 0,0-1-1,0 1 1,0 0 0,0-1 0,0 1 0,0-1-1,0 1 1,0 0 0,0-1 0,0 1 0,0 0-1,0-1 1,0 1 0,0-1 0,1 1 0,-1 0 0,0-1-1,7-19 382,-4 8 26,-2 10-286,-1 0 0,1 0 0,-1 0 0,1 0 0,0 0 0,-1 1 0,1-1 0,0 0 0,0 0 0,0 1 0,0-1 0,1 0 0,-1 1 0,0-1 0,1 1 0,-1 0 0,1 0 0,0-1 0,-1 1 0,1 0 0,0 0 0,-1 0 0,1 0 0,0 1 0,0-1 0,0 1 0,3-2 0,-2 2 24,0-1 1,0 1-1,0 0 1,0 0-1,1 0 1,-1 0-1,0 0 1,0 1-1,0-1 1,0 1-1,0 0 1,0 0-1,0 0 1,0 0-1,0 1 1,4 2-1,-3 0-131,-1-1 0,1 1-1,-1 0 1,0 0 0,0 0-1,0 0 1,3 8 0,-3-7-686,0 1 1,0-1-1,1 0 0,5 6 1,-5-6-2203</inkml:trace>
  <inkml:trace contextRef="#ctx0" brushRef="#br0" timeOffset="2083.21">784 366 7539,'0'0'246,"1"-1"0,-1 1 0,1 0 0,-1 0 0,1 0 0,-1 0 0,1 0 0,-1 0 0,1 0 0,0 0 0,-1 0 0,1 0 0,-1 0 0,1 0 0,-1 0 0,1 0 0,-1 1 0,1-1 0,-1 0 0,1 0 0,-1 1 0,1-1 0,-1 0 0,1 1 0,-1-1 0,1 0 0,-1 1 0,1 0 0,6 19 1606,-5 28-3063,-2-41 1808,-1-19-798,0 2 324,1 0 0,0-1 0,0 1 0,2-15 0,-2 23-109,1 1 0,-1-1-1,0 0 1,0 1 0,1-1-1,-1 1 1,1-1 0,0 1-1,-1-1 1,1 1 0,0-1-1,0 1 1,0-1 0,0 1 0,0 0-1,0 0 1,0 0 0,0 0-1,1-1 1,-1 1 0,0 1-1,1-1 1,-1 0 0,1 0-1,-1 0 1,1 1 0,-1-1-1,1 1 1,-1-1 0,1 1-1,-1 0 1,1 0 0,0 0-1,-1-1 1,1 1 0,0 1-1,2-1 1,-2 1-93,0-1-1,0 1 1,0 0-1,0 0 1,0 0 0,0 0-1,0 0 1,0 0-1,0 0 1,0 1-1,-1-1 1,1 1 0,0-1-1,1 4 1,6 7-3826</inkml:trace>
</inkml:ink>
</file>

<file path=word/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6:54.842"/>
    </inkml:context>
    <inkml:brush xml:id="br0">
      <inkml:brushProperty name="width" value="0.05" units="cm"/>
      <inkml:brushProperty name="height" value="0.05" units="cm"/>
    </inkml:brush>
  </inkml:definitions>
  <inkml:trace contextRef="#ctx0" brushRef="#br0">1 75 6643,'4'-29'4908,"-3"22"-3889,-1 0 0,2 0 0,-1 0-1,3-8 1,-4 15-993,0 0 0,0 0 0,0 0 1,0 0-1,0-1 0,0 1 0,0 0 0,1 0 0,-1 0 0,0 0 0,0 0 1,0 0-1,0 0 0,0-1 0,0 1 0,0 0 0,0 0 0,0 0 1,0 0-1,0 0 0,1 0 0,-1 0 0,0 0 0,0 0 0,0 0 1,0 0-1,0 0 0,0-1 0,1 1 0,-1 0 0,0 0 0,0 0 1,0 0-1,0 0 0,0 0 0,0 0 0,1 0 0,-1 0 0,0 0 1,0 0-1,0 1 0,0-1 0,0 0 0,0 0 0,1 0 0,-1 0 1,0 0-1,0 0 0,0 0 0,0 0 0,0 0 0,6 9 508,3 10-98,-7-6-361,-1 0-1,0 0 1,0 0-1,-1 1 1,-1-1-1,-4 23 1,1 4-122,-1 9-1164,6-53 1060,0 1 1,1-1 0,-1 1 0,1 0 0,-1-1-1,1 1 1,3-4 0,5-9 79,2-11 61,-10 20 27,0 0 0,1 0 0,0 0 1,1 0-1,0 1 0,0 0 0,0 0 0,0 0 1,1 0-1,0 0 0,0 1 0,8-6 1,-12 11-3,0-1 1,0 0-1,0 1 0,0-1 1,0 1-1,0-1 1,0 1-1,0-1 1,0 1-1,0 0 1,0-1-1,1 1 1,-1 0-1,0 0 1,0 0-1,0 0 1,1 0-1,-1 0 1,0 0-1,0 1 1,0-1-1,0 0 1,0 1-1,2 0 1,-2 0-2,1 0 1,-1 0 0,0 1 0,1-1-1,-1 0 1,0 1 0,0-1-1,0 1 1,0 0 0,0-1-1,-1 1 1,1 0 0,1 3 0,0 6-161,1 0 1,-2 0-1,1 22 1,-2-28-40,1 4-325,0 9-444,1-6-3163</inkml:trace>
  <inkml:trace contextRef="#ctx0" brushRef="#br0" timeOffset="452.13">274 212 7411,'-3'5'6479,"2"-5"-6313,-6-4 1824,-5-10-1695,9 5-218,2 1-1,-1-1 1,1 1 0,0-1 0,1 1-1,0-1 1,1-9 0,2-5 297,8-32 1,-11 54-366,1 0 1,-1 1-1,0-1 0,0 0 0,1 0 1,-1 0-1,0 1 0,1-1 1,-1 0-1,1 0 0,-1 1 0,1-1 1,-1 0-1,1 1 0,-1-1 1,1 1-1,0-1 0,-1 1 0,1-1 1,0 1-1,0-1 0,-1 1 0,1 0 1,0-1-1,0 1 0,0 0 1,-1 0-1,1-1 0,0 1 0,0 0 1,0 0-1,0 0 0,-1 0 1,1 0-1,0 0 0,0 0 0,0 1 1,0-1-1,-1 0 0,1 0 0,0 1 1,0-1-1,0 0 0,-1 1 1,1-1-1,0 1 0,0 0 0,1 0-8,0 0-1,0 0 0,-1 0 0,1 0 0,0 1 0,-1-1 0,1 1 1,-1-1-1,1 1 0,-1 0 0,0-1 0,0 1 0,0 0 1,0 0-1,0 0 0,0 0 0,0 0 0,0 3 0,-1 9-136,0 1-1,-3 21 1,3-32-100,-1-1 0,0 1 0,0 0 0,0 0 0,0 0 0,0-1 0,-1 1 0,0 0 0,1-1 0,-1 1 1,-1-1-1,1 0 0,0 0 0,-4 4 0,1-4-2544</inkml:trace>
</inkml:ink>
</file>

<file path=word/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6:50.803"/>
    </inkml:context>
    <inkml:brush xml:id="br0">
      <inkml:brushProperty name="width" value="0.05" units="cm"/>
      <inkml:brushProperty name="height" value="0.05" units="cm"/>
    </inkml:brush>
  </inkml:definitions>
  <inkml:trace contextRef="#ctx0" brushRef="#br0">2 141 8228,'0'2'342,"-1"-1"1,1 1 0,0-1-1,-1 1 1,1 0 0,0-1-1,0 1 1,0-1-1,1 1 1,-1 0 0,0-1-1,1 1 1,-1-1-1,0 1 1,1-1 0,0 1-1,-1-1 1,1 1 0,0-1-1,0 0 1,1 2-1,0-1-144,0 0-1,0-1 0,0 1 0,0-1 0,1 0 0,-1 1 0,0-1 0,1 0 0,-1-1 0,1 1 0,-1 0 0,4 0 0,8 1-269,0-1 1,1-1-1,27-2 0,-28 1 523,22-2-663,-22 1-442,1 1 0,27 1 0,-41 0 356,1 1 0,-1-1-1,0 0 1,1 1 0,-1-1 0,0 1 0,1-1 0,-1 1 0,0 0-1,0-1 1,0 1 0,1 0 0,-1 0 0,0 0 0,1 1 0,3 4-4302</inkml:trace>
  <inkml:trace contextRef="#ctx0" brushRef="#br0" timeOffset="354.04">170 308 7251,'-4'-10'1469,"1"0"-1,0 0 0,0 0 0,1-1 1,-1-21-1,5-55-911,-1 30-1394,1 33-389,2 9-2511,0 9-582</inkml:trace>
  <inkml:trace contextRef="#ctx0" brushRef="#br0" timeOffset="767.54">222 1 5458,'8'16'5933,"1"0"-3347,-6-13-2453,-1 1 1,1 0-1,-1-1 0,0 1 1,0 0-1,-1 0 1,1 1-1,-1-1 1,0 0-1,1 6 0,0 4 142,0 0 0,7 23 0,3 23 88,-9-20-222,6 46 171,0-52-525,-9-40 160,1 0 0,-1 0 1,1 0-1,0 1 0,1-1 1,3-10-1,-4 11 38,0 3 15,-1 1 1,0-1 0,1 1 0,-1-1 0,1 1 0,-1 0 0,1-1 0,0 1 0,-1 0 0,1 0 0,0-1 0,0 1 0,0 0 0,0 0 0,0 0-1,0 0 1,0 0 0,0 0 0,0 1 0,1-1 0,-1 0 0,0 0 0,1 1 0,1-1 0,-2 1-2,0 0 0,0 0-1,1 1 1,-1-1 0,0 1 0,0-1 0,0 1-1,0-1 1,0 1 0,0 0 0,0-1 0,0 1 0,0 0-1,0 0 1,-1 0 0,1 0 0,0 0 0,0 0-1,-1 0 1,1 0 0,-1 0 0,1 0 0,-1 0-1,1 0 1,-1 0 0,0 0 0,1 1 0,-1-1 0,0 0-1,0 2 1,4 17-279,2 11-4293</inkml:trace>
  <inkml:trace contextRef="#ctx0" brushRef="#br0" timeOffset="1172.77">519 360 5779,'0'1'287,"0"-1"1,-1 1 0,1-1 0,0 1 0,0-1 0,-1 0 0,1 1-1,0-1 1,-1 1 0,1-1 0,0 1 0,-1-1 0,1 0-1,-1 1 1,1-1 0,-1 0 0,1 0 0,0 1 0,-1-1 0,1 0-1,-1 0 1,0 1 0,1-1 0,-1 0 0,1 0 0,-1 0-1,0 0 1,0 0-123,0-1-1,0 1 1,0 0-1,0-1 0,0 1 1,0-1-1,0 1 0,0-1 1,1 0-1,-1 1 1,0-1-1,0 0 0,-1-1 1,-20-31-975,19 28 1551,-12-18-582,9 16-121,0-1-1,1 1 1,-5-12-1,9 17-30,0 0-1,1 0 0,-1 0 1,0 0-1,1 0 0,-1 0 1,1 0-1,0 0 0,0-1 1,0 1-1,0 0 0,0 0 1,0 0-1,0 0 0,1 0 1,-1-1-1,1 1 1,1-4-1,-1 5-4,0 0 0,-1 0 0,1 0 1,0 0-1,0 0 0,0 1 0,0-1 0,0 0 0,0 0 1,0 0-1,0 1 0,0-1 0,0 1 0,0-1 0,0 1 1,1-1-1,-1 1 0,0 0 0,0-1 0,1 1 0,-1 0 1,0 0-1,0 0 0,1 0 0,-1 0 0,0 0 0,0 0 1,1 1-1,-1-1 0,0 0 0,0 1 0,0-1 0,2 2 1,0-2-5,-1 1 1,1 1 0,-1-1 0,0 0-1,0 0 1,0 1 0,0-1-1,0 1 1,0 0 0,0 0 0,0-1-1,0 1 1,-1 0 0,1 1 0,1 2-1,-2-4-35,-1 1 0,1-1-1,-1 0 1,1 1 0,-1-1 0,1 1-1,-1 0 1,0-1 0,0 1 0,0-1-1,0 1 1,0-1 0,0 1 0,0-1-1,-1 1 1,1 0 0,-1-1 0,1 1-1,-1-1 1,1 0 0,-1 1-1,0-1 1,1 1 0,-3 1 0,2-2-269,0 0 0,-1 0 1,1 0-1,0 0 0,0-1 1,-1 1-1,1 0 0,0-1 1,-1 1-1,1-1 0,-1 0 1,1 1-1,-1-1 0,1 0 0,-1 0 1,-1 0-1,-3 0-3765</inkml:trace>
  <inkml:trace contextRef="#ctx0" brushRef="#br0" timeOffset="1595.54">566 197 7251,'3'2'713,"-1"1"0,0-1 0,1 1 0,-1-1 0,0 1 0,0 0 0,-1 0 0,3 4 0,0 4-500,0 0-1,4 20 1,-2-5 336,-5-24-419,-2-8 42,2-30 916,0 32-968,-1 0 0,1 1 0,1-1 0,-1 0 0,1 0 0,-1 1 0,5-7 0,-5 9-98,1-1-1,-1 1 0,0 0 1,1 0-1,-1 0 1,1 1-1,-1-1 1,1 0-1,-1 0 1,1 1-1,0-1 1,-1 1-1,1 0 1,0-1-1,-1 1 1,1 0-1,0 0 1,0 0-1,-1 0 1,1 0-1,2 1 0,1-1-127,0 1-1,0 0 0,-1 0 0,1 0 0,0 0 0,0 1 0,-1 0 0,1 0 0,-1 0 0,0 1 0,0-1 0,7 6 0,-6-4-765,-1 1-1,1 0 0,-1-1 0,0 2 0,5 8 0,-4-7-3534</inkml:trace>
  <inkml:trace contextRef="#ctx0" brushRef="#br0" timeOffset="2021.87">950 376 7539,'-1'1'313,"0"0"0,0-1 0,0 1 0,0-1 0,0 1-1,0-1 1,0 1 0,-1-1 0,1 0 0,0 1-1,0-1 1,0 0 0,-1 0 0,1 0 0,0 0-1,0 0 1,0 0 0,-1 0 0,1-1 0,-2 1 0,1-1-160,0 0 0,1 0 0,-1 0 1,0-1-1,0 1 0,1 0 0,-1 0 0,1-1 1,-1 1-1,1-1 0,-2-2 0,-1-2-87,1 0 0,-1 0-1,1 0 1,1-1-1,-5-12 1,2 3 172,-7-32 173,11 46-398,1 0 1,0 0-1,-1 0 0,1 0 1,0 0-1,0 0 0,1 0 0,-1 0 1,0 0-1,1 0 0,-1 0 1,1 0-1,0 0 0,-1 0 0,1 0 1,0 1-1,0-1 0,3-3 1,-4 4-14,1 1 1,-1-1 0,0 1 0,1 0 0,-1-1 0,1 1 0,-1 0 0,1-1 0,0 1-1,-1 0 1,1 0 0,-1-1 0,1 1 0,-1 0 0,1 0 0,0 0 0,-1 0 0,1 0-1,-1 0 1,1 0 0,0 0 0,-1 0 0,1 0 0,0 0 0,-1 0 0,1 0 0,-1 0-1,2 1 1,0 0 2,-1 0 1,1 0-1,-1 0 0,0 0 0,1 1 0,-1-1 0,0 1 0,0-1 0,2 3 0,1 2 5,-1-1-1,-1 1 0,1 0 1,3 11-1,-6-15-187,0 0-1,1-1 1,-1 1 0,0 0-1,0 0 1,0 0 0,0 0-1,0 0 1,-1-1 0,1 1-1,0 0 1,-1 0 0,-1 2-1,2-3 74,-1-1 0,1 1-1,-1-1 1,1 1-1,-1-1 1,1 1-1,-1-1 1,1 1 0,-1-1-1,1 0 1,-1 1-1,0-1 1,1 0-1,-1 0 1,0 1 0,1-1-1,-1 0 1,0 0-1,1 0 1,-1 0-1,0 0 1,1 0 0,-1 0-1,0 0 1,1 0-1,-1 0 1,0 0-1,1-1 1,-1 1-1,0 0 1,1 0 0,-1-1-1,0 1 1,1 0-1,-1-1 1,1 1-1,-1-1 1,1 1 0,-2-1-1</inkml:trace>
  <inkml:trace contextRef="#ctx0" brushRef="#br0" timeOffset="2406.05">1052 109 8500,'3'3'2881,"-3"3"-128,1-2-1920,1 6-241,-1 0-64,-2 2-288,-1 0 1,0 1-97,3-3-64,-1 1-160,-1-2-64,-1-2-177,2 3-223,-1-3-112,2-1-2049</inkml:trace>
  <inkml:trace contextRef="#ctx0" brushRef="#br0" timeOffset="2793.73">1233 270 8228,'-7'5'6398,"-16"-2"-5749,7-1-512,15-1-140,0-1 1,0 0-1,-1 1 0,1-1 0,0 1 0,0-1 0,-1 1 0,1 0 0,0 0 0,0-1 0,0 1 0,0 0 0,0 0 0,0 0 0,0 0 0,0 0 0,1 0 0,-1 0 0,0 0 0,1 1 1,-1-1-1,0 0 0,1 0 0,0 1 0,-1 0 0,-1 3-43,2-5 35,0 1-1,0 0 1,0 0 0,0-1 0,0 1 0,0 0 0,0 0-1,1 0 1,-1-1 0,0 1 0,0 0 0,1-1 0,-1 1 0,0 0-1,1-1 1,-1 1 0,1 0 0,-1-1 0,1 1 0,-1-1 0,1 1-1,-1 0 1,1-1 0,-1 0 0,1 1 0,0-1 0,-1 1-1,1-1 1,0 0 0,0 1 0,0-1 0,33 14 239,-21-9 7,-8-3-39,0 0-1,-1 1 0,1-1 1,-1 1-1,0 0 0,8 8 0,-11-10-161,0 0-1,0 0 0,0 0 0,0 0 1,0 1-1,0-1 0,-1 0 0,1 1 0,0-1 1,-1 0-1,1 1 0,-1-1 0,0 1 0,1-1 1,-1 1-1,0-1 0,0 1 0,0-1 1,0 1-1,0 0 0,0-1 0,0 1 0,0-1 1,-1 1-1,1-1 0,-1 1 0,0 2 0,-1-2-40,0 1 0,0 0 0,0-1 0,-1 0-1,1 1 1,0-1 0,-1 0 0,0 0 0,1 0 0,-1-1-1,0 1 1,0-1 0,0 1 0,0-1 0,0 0-1,0 0 1,0 0 0,-7 0 0,3 0-371,0 0 0,-1 0 0,1-1-1,0 0 1,-1-1 0,1 1 0,-10-4 0,4 1-2389,1-1-1875</inkml:trace>
</inkml:ink>
</file>

<file path=word/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5:43.819"/>
    </inkml:context>
    <inkml:brush xml:id="br0">
      <inkml:brushProperty name="width" value="0.05" units="cm"/>
      <inkml:brushProperty name="height" value="0.05" units="cm"/>
    </inkml:brush>
  </inkml:definitions>
  <inkml:trace contextRef="#ctx0" brushRef="#br0">160 365 6499,'-2'0'339,"0"0"-1,0 1 1,1-1-1,-1 0 1,0 0-1,0 0 1,0 0-1,0 0 1,1 0 0,-1 0-1,0-1 1,0 1-1,0-1 1,1 1-1,-1-1 1,0 0 0,1 1-1,-1-1 1,0 0-1,1 0 1,-1 0-1,1 0 1,-2-2 0,1 0-154,1 1 1,-1-1-1,0 0 1,1 0-1,0 1 1,0-1-1,0 0 1,0 0-1,0 0 1,0-1-1,1 1 1,-1-4-1,1-9-38,0 0-1,2 0 0,-1 0 1,5-17-1,-4 28-101,-1-1-1,0 1 1,1-1-1,0 1 1,0 0-1,1 0 1,3-6-1,-6 10-34,1 0 0,0 1 0,-1-1 0,1 0 0,-1 1 0,1-1 0,0 0 0,-1 1-1,1-1 1,0 1 0,0 0 0,0-1 0,-1 1 0,1-1 0,0 1 0,0 0 0,0 0 0,0 0 0,-1-1-1,3 1 1,-1 1-4,-1-1-1,0 0 1,1 1-1,-1-1 0,1 1 1,-1 0-1,0 0 1,1-1-1,-1 1 1,0 0-1,0 0 0,0 0 1,0 0-1,0 0 1,0 1-1,2 1 0,0 2-99,-1-1 0,1 1 1,-1 0-1,0 0 0,0 0 0,-1 0 0,1 0 0,-1 0 0,0 0 0,-1 0 0,1 1 0,-1-1 0,0 0 0,0 0 0,-1 1 0,-1 6 0,0 0-237,-1 1 0,0-1 0,-1 1 0,-1-1 0,-8 18 0,11-26-253,-1 1-1,1-1 1,-1 0-1,0 0 0,0 0 1,0 0-1,-8 6 1,-1-2-3514</inkml:trace>
  <inkml:trace contextRef="#ctx0" brushRef="#br0" timeOffset="421.85">0 260 5779,'0'-1'262,"1"1"1,-1-1 0,0 0-1,1 0 1,-1 0-1,1 0 1,0 0 0,-1 0-1,1 0 1,-1 1 0,1-1-1,0 0 1,0 0 0,0 1-1,-1-1 1,1 1-1,0-1 1,0 1 0,0-1-1,0 1 1,0-1 0,0 1-1,0 0 1,1-1-1,0 1-101,-1 0 0,1 1 0,-1-1 0,1 0 0,-1 1 0,1-1 0,-1 1 0,1-1-1,-1 1 1,1 0 0,-1-1 0,0 1 0,1 0 0,0 2 0,3 0 22,-1 1 0,0 1 0,0-1 1,0 1-1,-1-1 0,1 1 0,4 9 0,-4-1-27,0-1-1,0 1 1,-1 0-1,-1 0 1,0 0 0,0 14-1,-3 83-111,-2-59-304,1-22-185,0 4-710,4-11-2706</inkml:trace>
  <inkml:trace contextRef="#ctx0" brushRef="#br0" timeOffset="878.63">283 145 8356,'0'26'5333,"-1"-8"-4254,1-1 1,1 0-1,5 30 0,-2-35-1009,0 2-364,-3-12 92,-4-9 11,1 0 199,1 1-1,0-1 1,1 0-1,0 0 1,0 0-1,0 0 1,1 1 0,0-1-1,0 0 1,1 0-1,-1 1 1,5-9-1,1-12 50,-7 25-52,1 0 1,-1 1-1,1-1 1,-1 0-1,1 0 1,0 0-1,0 1 1,0-1-1,0 0 1,0 1-1,0-1 0,1 1 1,-1-1-1,0 1 1,1 0-1,-1-1 1,3 0-1,-2 1-41,-1 0 0,0 1 0,1 0-1,-1-1 1,0 1 0,1 0 0,-1 0 0,1 0-1,-1-1 1,0 1 0,1 1 0,-1-1 0,1 0-1,-1 0 1,0 1 0,1-1 0,-1 0 0,0 1-1,1-1 1,-1 1 0,0 0 0,0 0 0,0-1-1,1 1 1,0 1 0,7 4-1087,-7-5 746,-1 0-1,1 0 1,-1 0 0,0 0-1,1 0 1,-1 0 0,0 1 0,0-1-1,1 1 1,-1-1 0,1 2-1,2 5-4029</inkml:trace>
  <inkml:trace contextRef="#ctx0" brushRef="#br0" timeOffset="2844.37">611 264 4290,'1'2'3121,"-4"-2"-2832,2 1-33,3-1-1713,-4 0 416</inkml:trace>
  <inkml:trace contextRef="#ctx0" brushRef="#br0" timeOffset="3287.19">609 278 4626,'-2'2'418,"1"-1"1,-1 0-1,1 0 0,-1 0 1,1 0-1,-1 0 0,0 0 0,1 0 1,-1 0-1,0-1 0,0 1 1,0-1-1,0 1 0,1-1 0,-1 0 1,0 0-1,0 0 0,-3 0 1,1-1-201,0 1 0,1-1 0,-1 0 1,1 0-1,-1-1 0,1 1 1,0-1-1,-1 1 0,-4-4 0,5 2-186,-1 0-1,0 0 1,1 0-1,-1 0 0,1 0 1,0-1-1,0 1 0,0-1 1,1 0-1,-1 0 0,1 0 1,0 0-1,0 0 1,0 0-1,1-1 0,-2-4 1,3 0 54,-1-1 0,1 0 1,0 1-1,1-1 0,4-18 1,-5 27-78,0-1 0,1 1 1,-1-1-1,1 1 0,-1-1 1,1 1-1,-1 0 0,1-1 1,0 1-1,0 0 0,0-1 1,0 1-1,0 0 1,0 0-1,0 0 0,0 0 1,0 0-1,0 0 0,1 0 1,-1 0-1,0 0 0,1 1 1,-1-1-1,0 1 1,1-1-1,-1 1 0,1-1 1,-1 1-1,1 0 0,-1-1 1,1 1-1,-1 0 0,1 0 1,-1 0-1,1 1 0,-1-1 1,1 0-1,-1 0 1,1 1-1,-1-1 0,1 1 1,-1-1-1,0 1 0,1 0 1,-1 0-1,2 1 0,-1-1-11,-1-1-1,1 1 1,-1 0 0,1 0-1,-1 0 1,0 0-1,1 1 1,-1-1-1,0 0 1,0 0-1,0 1 1,0-1-1,0 1 1,0-1-1,0 1 1,-1-1-1,1 1 1,0 0-1,-1-1 1,0 1-1,1 0 1,-1-1-1,0 1 1,0 0-1,0-1 1,0 1-1,0 0 1,0 0-1,0-1 1,0 1-1,-1 0 1,1-1-1,-2 4 1,1-3-70,0 0 0,1 0 1,-2 0-1,1-1 0,0 1 0,0 0 1,0 0-1,-1-1 0,1 1 0,-1-1 1,1 1-1,-1-1 0,0 1 0,0-1 0,1 0 1,-1 0-1,0 0 0,0 0 0,0 0 1,0-1-1,0 1 0,0 0 0,0-1 0,-1 0 1,1 1-1,-4-1 0,-19-3-4284,17-1 410</inkml:trace>
  <inkml:trace contextRef="#ctx0" brushRef="#br0" timeOffset="3758.93">829 120 6947,'0'1'256,"1"0"1,-1-1-1,1 1 0,-1-1 0,0 1 0,1 0 1,-1 0-1,0-1 0,1 1 0,-1 0 0,0-1 0,0 1 1,0 0-1,0 0 0,0-1 0,0 1 0,0 0 1,0 0-1,0-1 0,0 1 0,0 0 0,0 0 1,0-1-1,-1 1 0,1 0 0,0 0 0,0-1 1,-1 1-1,1 0 0,-1-1 0,0 2 0,-22 13 1224,-2 1-1233,20-10-218,0 1 0,0-1 1,1 1-1,0 0 0,1 0 1,0 1-1,0-1 1,0 1-1,-1 8 0,4-15-29,0 0 0,0 0-1,0 0 1,0 0 0,0 0 0,1 0 0,-1 0-1,0-1 1,1 1 0,-1 0 0,1 0-1,-1 0 1,1 0 0,-1 0 0,1-1-1,-1 1 1,1 0 0,0-1 0,0 1-1,-1 0 1,1-1 0,0 1 0,0-1-1,0 1 1,0-1 0,0 1 0,-1-1-1,1 0 1,0 1 0,0-1 0,0 0 0,0 0-1,0 0 1,1 0 0,4 2-151,-1-1 1,0-1 0,1 1-1,9-1 1,23-9-1668,-13 2-2343,-12 4 90</inkml:trace>
  <inkml:trace contextRef="#ctx0" brushRef="#br0" timeOffset="4127.92">997 77 6211,'2'-5'1617,"-2"1"432,1 0-1905,0 0-1537</inkml:trace>
  <inkml:trace contextRef="#ctx0" brushRef="#br0" timeOffset="4547.46">1142 171 5651,'2'-2'8675,"-11"12"-8226,-1 6-557,-4 8-535,14-24 608,0 1-1,0 0 0,0-1 1,-1 1-1,1 0 0,0-1 1,0 1-1,0 0 0,0-1 1,1 1-1,-1 0 0,0-1 1,0 1-1,0 0 1,0-1-1,1 1 0,-1 0 1,0-1-1,1 1 0,-1-1 1,0 1-1,1 0 0,-1-1 1,1 1-1,-1-1 0,1 1 1,-1-1-1,1 0 0,-1 1 1,1-1-1,0 1 0,-1-1 1,1 0-1,0 1 1,45 6 1088,-43-5-954,0-1-1,-1 0 1,1 1-1,0-1 1,-1 1-1,0 0 1,1 0-1,-1 0 1,0 0-1,0 1 1,0-1-1,0 0 1,0 1-1,-1-1 1,1 1-1,-1 0 1,1 0-1,0 3 1,-1-4-65,-1 0 1,0 0-1,1 1 1,-1-1-1,0 0 1,0 0-1,0 0 1,0 1 0,0-1-1,-1 0 1,1 0-1,-1 0 1,1 0-1,-1 0 1,0 0-1,0 0 1,0 0-1,0 0 1,0 0 0,0 0-1,-1 0 1,1-1-1,-1 1 1,1-1-1,-1 1 1,-3 2-1,2-2-102,-1 0 0,0-1 0,1 1 0,-1-1 0,0 0 0,0 0 0,0 0 0,0-1 1,0 1-1,-4-1 0,-24 1-5201,31-1 5160,-7 0-4189</inkml:trace>
  <inkml:trace contextRef="#ctx0" brushRef="#br0" timeOffset="5764.21">980 199 5779,'5'6'6356,"-2"6"-3991,-1 19-2712,-2-22 985,0-4-714,0 0-1,0 0 1,-1 0 0,0 0 0,0-1-1,-3 10 1</inkml:trace>
  <inkml:trace contextRef="#ctx0" brushRef="#br0" timeOffset="6224.2">1001 89 5458,'-1'0'186,"1"0"-1,0 0 0,-1-1 0,1 1 0,0 0 0,-1 0 0,1 0 0,0 0 0,-1 0 0,1-1 0,0 1 0,0 0 0,-1 0 0,1-1 0,0 1 0,0 0 0,-1 0 0,1-1 0,0 1 1,0 0-1,0 0 0,0-1 0,-1 1 0,1 0 0,0-1 0,0 1 0,0 0 0,0-1 0,-2-15 1269,5-11-890,-3 25-472,1 0 1,-1 0-1,1 0 0,-1 0 0,1 0 0,0 0 0,0 0 1,0 0-1,0 0 0,0 1 0,0-1 0,0 0 0,0 1 0,1-1 1,-1 1-1,1-1 0,-1 1 0,1 0 0,-1 0 0,1 0 1,2-2-1,-3 3-80,-1 0-1,0 0 1,0 0 0,0 0 0,1 0 0,-1 0-1,0 0 1,0 0 0,0 0 0,1 0 0,-1 0-1,0 0 1,0 0 0,0 0 0,1 0 0,-1 0-1,0 0 1,0 0 0,0 0 0,1 0-1,-1 0 1,0 0 0,0 1 0,0-1 0,1 0-1,-1 0 1,0 0 0,0 0 0,0 0 0,0 1-1,0-1 1,1 0 0,-1 0 0,0 0 0,0 0-1,0 1 1,0-1 0,0 0 0,0 0 0,0 0-1,0 1 1,0-1 0,0 0 0,0 0 0,0 1-1,0-1 1,0 0 0,0 0 0,0 0-1,0 1 1,-5 16 241,3-11-258,-1-1 1,0 1 0,0-1-1,-5 7 1,7-12-16,1 0 1,0 1-1,-1-1 0,1 0 0,0 0 0,-1 0 1,1 0-1,-1 0 0,1 0 0,0 1 0,-1-1 1,1 0-1,-1 0 0,1 0 0,0 0 0,-1 0 1,1-1-1,-1 1 0,1 0 0,0 0 1,-1 0-1,1 0 0,-1 0 0,1 0 0,0-1 1,-1 1-1,1 0 0,0 0 0,-1 0 0,1-1 1,0 1-1,-1 0 0,1-1 0,0 1 0,-1-1 1,-10-12-3283</inkml:trace>
  <inkml:trace contextRef="#ctx0" brushRef="#br0" timeOffset="8302.6">1435 342 7251,'0'0'241,"-1"1"-1,0-1 0,1 0 1,-1 1-1,0-1 1,0 0-1,0 1 0,1-1 1,-1 0-1,0 0 0,0 0 1,0 1-1,1-1 1,-1 0-1,0 0 0,0 0 1,0-1-1,0 1 1,1 0-1,-1 0 0,0 0 1,0-1-1,0 1 0,1 0 1,-1-1-1,0 1 1,0 0-1,0-2 0,-19-20 337,5 4-329,11 15-233,1-1 1,-1 0 0,1 0-1,0 0 1,1 0-1,-1 0 1,1-1 0,0 1-1,0-1 1,0 1-1,0-1 1,1 0 0,0 0-1,0 0 1,0 0-1,1 0 1,-1 0 0,1 0-1,0 0 1,1 0-1,-1 0 1,1 0-1,0 0 1,0 1 0,1-1-1,0 0 1,-1 0-1,2 1 1,-1-1 0,0 1-1,4-5 1,-5 9-16,-1-1 0,1 0 1,0 1-1,-1-1 0,1 1 0,0-1 1,0 1-1,0 0 0,-1-1 0,1 1 1,0 0-1,0 0 0,0-1 1,0 1-1,0 0 0,0 0 0,-1 0 1,1 0-1,0 0 0,0 0 0,0 0 1,0 0-1,0 1 0,0-1 1,-1 0-1,1 0 0,0 1 0,0-1 1,0 1-1,-1-1 0,1 0 0,1 2 1,-1-2 1,0 1 1,0 0-1,0 0 1,-1 0-1,1-1 1,0 1-1,0 0 1,-1 0 0,1 0-1,0 0 1,-1 0-1,1 0 1,-1 1-1,1-1 1,-1 0-1,0 0 1,1 0-1,-1 0 1,0 1-1,0-1 1,0 0-1,0 0 1,0 0 0,0 1-1,0-1 1,-1 2-1,0 1 1,0 0 0,-1-1 0,1 1-1,-1 0 1,0 0 0,0-1 0,-1 1 0,1-1-1,-1 0 1,1 0 0,-6 5 0,6-7-61,1 0 1,-1 0-1,1 0 1,-1 0-1,1 0 1,-1 0 0,0-1-1,1 1 1,-1 0-1,0-1 1,1 0-1,-1 1 1,0-1-1,0 0 1,0 0-1,1 0 1,-1 0 0,0 0-1,0 0 1,1-1-1,-1 1 1,0 0-1,0-1 1,1 0-1,-1 1 1,0-1-1,1 0 1,-1 0 0,1 0-1,-3-1 1,-2-5-3334</inkml:trace>
  <inkml:trace contextRef="#ctx0" brushRef="#br0" timeOffset="8682.58">1603 33 7123,'10'34'6866,"-7"-13"-6235,-1 1 0,-1 23 0,-7 47-11,3-58-1591,0 45 1,3-61-2757,1-11-608</inkml:trace>
  <inkml:trace contextRef="#ctx0" brushRef="#br0" timeOffset="9090.49">1805 220 6067,'1'3'1134,"-1"0"0,0 1 1,0-1-1,0 0 0,0 0 1,-1 1-1,0 4 0,-18 44 1269,5-17-1811,2 21-399,-11 100 0,15-89-1462,7-53 547,1-4-1194,-1-4-3161</inkml:trace>
  <inkml:trace contextRef="#ctx0" brushRef="#br0" timeOffset="9483.44">1705 199 6499,'0'5'8746,"3"15"-7223,11 58-1064,-9-69-1832</inkml:trace>
  <inkml:trace contextRef="#ctx0" brushRef="#br0" timeOffset="9948.2">1912 379 8228,'-4'3'6646,"4"-3"-6545,-3-11 1239,2-17-1584,5 4 501,-4 40 380,0-8-599,0-6-30,0 0 0,0 1-1,0-1 1,-1 0 0,1 0 0,0 0 0,-1 1-1,0-1 1,1 0 0,-1 0 0,0 0-1,0 0 1,-2 2 0,-2-34 56,5 29-67,0 0 0,0 0 0,0 0 0,0 0 0,0 0-1,0 1 1,0-1 0,0 0 0,0 0 0,1 0 0,-1 0 0,0 0 0,1 1 0,-1-1 0,0 0 0,2-1 0,-2 2 9,0 0 1,1 0-1,-1 0 1,0 0-1,0 0 1,1 0 0,-1 0-1,0 0 1,0 0-1,1 0 1,-1 0-1,0 0 1,1 0-1,-1 0 1,0 0 0,0 1-1,1-1 1,-1 0-1,0 0 1,0 0-1,0 0 1,1 0-1,-1 1 1,0-1 0,0 0-1,0 0 1,1 0-1,-1 1 1,0-1-1,0 0 1,0 1-1,1 0-86,0 1 0,0 0 0,0-1-1,0 1 1,0 0 0,-1-1 0,1 1 0,-1 0-1,1 0 1,-1-1 0,0 1 0,1 0 0,-1 0-1,0 3 1</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1:42.847"/>
    </inkml:context>
    <inkml:brush xml:id="br0">
      <inkml:brushProperty name="width" value="0.05" units="cm"/>
      <inkml:brushProperty name="height" value="0.05" units="cm"/>
    </inkml:brush>
  </inkml:definitions>
  <inkml:trace contextRef="#ctx0" brushRef="#br0">138 179 8884,'-6'0'1513,"0"0"0,1 0 0,-1-1 0,0 0 0,0 0 0,-9-3 0,14 3-1451,0 1 0,0-1-1,0 1 1,-1-1 0,1 0 0,0 1 0,0-1 0,0 0 0,0 0 0,0 0 0,0 0-1,1 0 1,-1 0 0,0 0 0,0 0 0,1 0 0,-1 0 0,1 0 0,-1 0 0,1-1-1,-1 1 1,1 0 0,0 0 0,-1-1 0,1 1 0,0 0 0,0 0 0,0-1 0,0 1-1,0 0 1,0-1 0,1 1 0,-1 0 0,0 0 0,1-1 0,0 0 0,2-7-51,0 0 0,1 0 1,1 1-1,0-1 0,0 1 1,0 0-1,1 1 0,0-1 1,1 1-1,-1 0 0,1 1 1,1 0-1,-1 0 0,1 0 1,15-7-1,-21 12-12,-1 0 1,1 1-1,-1-1 0,1 0 0,-1 1 1,1 0-1,-1-1 0,1 1 1,0 0-1,-1 0 0,1 0 0,0 0 1,-1 0-1,1 0 0,-1 0 1,1 1-1,0-1 0,-1 0 1,1 1-1,-1-1 0,3 2 0,-3-1-8,0 1-1,0-1 0,0 0 1,0 0-1,-1 1 0,1-1 1,0 0-1,-1 1 0,1-1 1,-1 0-1,1 1 0,-1-1 1,0 1-1,0-1 0,0 1 1,1-1-1,-1 1 0,-1 1 1,0 9-207,-1-1 0,0 0 0,0 0 1,-8 17-1,8-21-25,0-1 0,-1 1 0,0-1 0,-1 0 1,1 0-1,-1 0 0,0-1 0,0 1 0,-8 6 0,10-10 89,-1 0 0,1 0 0,0-1 0,-1 1 0,0-1 0,1 1 0,-1-1 0,0 0 0,1 0 0,-1 0 0,0-1 0,0 1 0,0-1 0,0 1 0,0-1 1,0 0-1,0 0 0,0 0 0,0-1 0,1 1 0,-1-1 0,0 1 0,0-1 0,0 0 0,-2-2 0,1 1-7,0 0-1,1 0 1,-1-1 0,1 1-1,0-1 1,0 0 0,0 0-1,0-1 1,0 1 0,1 0-1,-4-6 1,-21-43 589,25 47-293,0 2 238,0-1-1,1 1 1,-1 0-1,1-1 1,0 1-1,0-1 1,0 1 0,1-1-1,-1 0 1,1 1-1,0-1 1,0-5-1,7 25 2897,-4 30-3060,-1 0 0,-3 0-1,-8 65 1,3-39-1137,2-40-377,1-10-4093</inkml:trace>
  <inkml:trace contextRef="#ctx0" brushRef="#br0" timeOffset="396.22">311 185 11269,'-1'0'290,"1"1"-1,-1 0 0,0 0 1,1-1-1,-1 1 1,0-1-1,0 1 0,0-1 1,0 1-1,0-1 1,0 1-1,0-1 0,0 0 1,1 1-1,-1-1 1,0 0-1,0 0 1,0 0-1,0 0 0,-1 0 1,1 0-1,0 0 1,0 0-1,0 0 0,0 0 1,-1-1-1,1 0-182,0 0 0,0 0-1,0 0 1,-1 0 0,1-1-1,1 1 1,-1 0 0,0 0 0,0-1-1,0 1 1,1-1 0,-1 1-1,1 0 1,-1-1 0,0-1 0,-1-6-190,1-1 0,-1 1 1,2 0-1,-1-15 0,1 20 89,1-1 0,-1 1 0,1-1 0,0 1-1,0-1 1,0 1 0,0 0 0,5-9-1,-6 12-4,1 0-1,0 0 1,0 0-1,0 0 0,0-1 1,0 1-1,0 1 0,0-1 1,1 0-1,-1 0 1,0 0-1,0 1 0,1-1 1,-1 0-1,0 1 0,1-1 1,-1 1-1,1 0 1,-1-1-1,1 1 0,-1 0 1,0 0-1,1 0 0,-1 0 1,1 0-1,-1 0 0,1 1 1,-1-1-1,1 0 1,-1 1-1,3 0 0,-3 0-2,1 0-1,-1 0 0,0 0 0,0 0 0,1 0 1,-1 0-1,0 1 0,0-1 0,0 0 1,0 1-1,0-1 0,-1 1 0,1-1 1,0 1-1,-1-1 0,1 1 0,-1-1 0,1 1 1,-1-1-1,0 1 0,1 0 0,-1-1 1,0 1-1,0 0 0,0-1 0,0 1 1,-1 2-1,0 6-228,0 0 0,-1 0 1,-2 11-1,3-18 56,0 0 1,0 0-1,0 0 1,-1 0-1,1 0 0,-1 0 1,1 0-1,-1 0 1,0-1-1,0 1 0,0 0 1,-1-1-1,-3 4 1,-15 2-4087,14-8-775</inkml:trace>
  <inkml:trace contextRef="#ctx0" brushRef="#br0" timeOffset="837.08">481 45 8356,'16'-7'8413,"-28"14"-7267,8-4-1206,0 1 1,1 0-1,-1 0 1,1 0 0,-1 0-1,1 0 1,0 1-1,-3 7 1,5-10 11,-1 0 0,1 1 0,0-1 0,0 0 0,0 1 0,0-1 0,1 1 0,-1-1 0,1 1 0,0 0 0,-1-1 0,1 1 0,0-1 1,1 1-1,-1-1 0,0 1 0,1 0 0,-1-1 0,2 4 0,0-5 43,0 1-1,0-1 1,0 0 0,0 0 0,0 0 0,0 0-1,0 0 1,1 0 0,-1 0 0,0-1-1,1 1 1,-1-1 0,5 1 0,12 3-16,-13-1 62,-1 0 0,0 0-1,0 0 1,0 1 0,0 0-1,0 0 1,-1 0 0,0 0-1,0 1 1,0 0-1,5 8 1,-8-11-22,0-1 0,0 1 0,0-1 0,-1 1 0,1 0 0,-1 0 0,1-1 0,-1 1-1,0 0 1,1 0 0,-1-1 0,0 1 0,0 0 0,0 0 0,-1 0 0,1 0 0,-1 2 0,0-2-10,0-1-1,0 1 1,0 0 0,0 0 0,-1-1 0,1 1-1,0-1 1,-1 1 0,0-1 0,1 0-1,-1 0 1,0 1 0,1-1 0,-1 0-1,0 0 1,0-1 0,0 1 0,-4 1 0,4-2-37,0 1 1,1 0-1,-1-1 1,0 0-1,0 1 0,0-1 1,0 0-1,0 0 1,0 0-1,0 0 1,0-1-1,0 1 1,0 0-1,0-1 1,0 1-1,0-1 1,0 0-1,1 0 1,-1 0-1,-2-1 1,-10-12-4224</inkml:trace>
  <inkml:trace contextRef="#ctx0" brushRef="#br0" timeOffset="1232.84">702 41 11909,'-1'-4'6083,"2"3"-5506,2-2-145,1-1-368,0 0-208,-1-2-273,1 1-95,-2 1-224,0-1-625</inkml:trace>
  <inkml:trace contextRef="#ctx0" brushRef="#br0" timeOffset="1233.84">743 156 8628,'-3'19'2641,"0"-3"-272,-1 1-2113,0-4-256,2-1-2321,0-1-2305</inkml:trace>
  <inkml:trace contextRef="#ctx0" brushRef="#br0" timeOffset="1608.36">818 159 11269,'12'-1'3138,"1"0"-209,0 0-2113,-1 1-191,2 2-273,-4 1-160,1 1-128,0 0-320,1 2-160,-1-3-145,-2 3-335,-2-1-2145,-4 5-2818</inkml:trace>
  <inkml:trace contextRef="#ctx0" brushRef="#br0" timeOffset="1609.36">900 260 12150,'-3'-11'3249,"-1"-4"-79,4-1-2162,-2-3-256,0 4-255,2-6-209,-1 3-96,1 0-32,0-1-160,0 0-64,2 5-144,-1 1-305,2 6-127,-2 1-272,0 2-145</inkml:trace>
  <inkml:trace contextRef="#ctx0" brushRef="#br0" timeOffset="2020.32">1004 25 12022,'7'-3'6264,"-1"-4"-4391,-5 6-1980,-1 1-1,0-1 1,1 1-1,-1-1 1,0 0-1,1 1 1,-1-1-1,1 1 1,-1-1-1,1 1 1,-1-1-1,1 1 1,-1 0-1,1-1 1,0 1-1,-1 0 1,1-1 0,-1 1-1,1 0 1,0 0-1,-1-1 1,1 1-1,0 0 1,-1 0-1,1 0 1,0 0-1,-1 0 1,1 0-1,0 0 1,-1 0-1,1 0 1,0 0-1,0 1 1,-1-1-1,1 0 1,-1 0-1,1 1 1,1-1-1,0 3-81,1-1 0,0 0 0,-1 1 0,0 0-1,0-1 1,0 1 0,0 0 0,0 0 0,0 0-1,-1 0 1,1 0 0,-1 1 0,0-1 0,0 0-1,0 1 1,0 3 0,1 3 509,-1 1 0,0 0 0,-1 20-1,-1-15-5054,-2-11 1091</inkml:trace>
  <inkml:trace contextRef="#ctx0" brushRef="#br0" timeOffset="2021.32">1105 212 10709,'-4'17'9237,"7"12"-8080,0-1-1571,-3-10-39,1 0-1291,-3-6-2790</inkml:trace>
  <inkml:trace contextRef="#ctx0" brushRef="#br0" timeOffset="2414.17">1309 315 10021,'-1'1'938,"0"-1"-782,1 0 1,0 0-1,0 0 0,0 0 1,-1 0-1,1 1 1,0-1-1,0 0 0,0 0 1,-1 0-1,1 0 0,0 0 1,0 0-1,0 0 1,-1 0-1,1 0 0,0 0 1,0 0-1,-1 0 1,1 0-1,0 0 0,0-1 1,0 1-1,-1 0 0,1 0 1,0 0-1,-1 0 313,1-1-312,-7-9 1172,-1-12-1423,6 13 180,1 0 0,-1 0 0,1 0 0,1 0 0,-1-1 0,2 1 0,-1 0 0,1 0 0,1 0 0,-1 0 0,2 0 0,2-9 0,-5 18-72,1-1-1,-1 0 1,1 0-1,-1 0 1,1 1-1,-1-1 1,1 0-1,0 1 0,-1-1 1,1 0-1,0 1 1,-1-1-1,1 1 1,0-1-1,0 1 1,-1-1-1,1 1 1,0 0-1,0-1 1,0 1-1,0 0 0,-1 0 1,1-1-1,0 1 1,0 0-1,0 0 1,0 0-1,0 0 1,0 0-1,0 0 1,0 1-1,0-1 1,-1 0-1,1 0 0,0 1 1,0-1-1,0 0 1,0 1-1,0 0 1,1 0 7,-1 0 1,1 0 0,-1 0-1,1 1 1,-1-1 0,0 0-1,0 1 1,1-1-1,-1 1 1,0-1 0,-1 1-1,1-1 1,0 1 0,0 0-1,-1-1 1,1 1 0,-1 0-1,1 0 1,-1 2-1,1 7-324,-2 0 1,0 0-1,0 0 0,-1 0 0,0-1 0,-1 1 0,0 0 0,-7 14 0,7-20-2808</inkml:trace>
  <inkml:trace contextRef="#ctx0" brushRef="#br0" timeOffset="2846.84">1399 143 10597,'3'4'1176,"0"0"-1,-1 0 1,0 0 0,0 1 0,2 7-1,-1-2-832,-1 0 0,-1 0 0,0 11 0,4 20-173,-5-40-222,0 0 0,0 0 0,0-1 0,0 1 1,0 0-1,0 0 0,0 0 0,0-1 0,1 1 0,-1 0 1,0 0-1,1-1 0,-1 1 0,0 0 0,1-1 0,-1 1 1,1 0-1,-1-1 0,1 1 0,0-1 0,0 2 0,0-3 3,-1 1-1,1 0 0,-1 0 0,1-1 0,-1 1 1,1 0-1,-1-1 0,1 1 0,-1-1 0,1 1 1,-1-1-1,0 1 0,1-1 0,-1 1 0,0-1 0,1 1 1,-1-1-1,0 1 0,0-1 0,1 0 1,12-40-743,-13 40 838,5-18-78,-3 7 189,1 1 1,0 0-1,1 1 1,6-14 0,-9 22-77,0 0 0,0 0-1,0 0 1,0 0 0,1 0 0,-1 0 0,1 1 0,0-1 0,-1 0 0,1 1 0,0-1-1,0 1 1,0 0 0,0-1 0,0 1 0,0 0 0,1 0 0,-1 1 0,0-1 0,0 0-1,1 1 1,-1-1 0,0 1 0,1 0 0,-1 0 0,3 0 0,-4 0-52,0 0 0,0 1 0,0-1-1,0 1 1,0-1 0,0 1 0,0-1 0,0 1 0,0 0 0,0 0 0,0-1 0,0 1 0,-1 0 0,1 0 0,0 0 0,-1 0-1,1 0 1,0 0 0,-1 0 0,1 0 0,-1 0 0,0 0 0,1 0 0,-1 0 0,0 0 0,1 0 0,-1 0 0,0 2 0,3 39 98,-3-33-61,3 86-818,-4-33-4859,0-49 241</inkml:trace>
</inkml:ink>
</file>

<file path=word/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7:15.148"/>
    </inkml:context>
    <inkml:brush xml:id="br0">
      <inkml:brushProperty name="width" value="0.05" units="cm"/>
      <inkml:brushProperty name="height" value="0.05" units="cm"/>
    </inkml:brush>
  </inkml:definitions>
  <inkml:trace contextRef="#ctx0" brushRef="#br0">0 218 8228,'2'1'646,"-1"0"1,0 0 0,0 0-1,1-1 1,-1 1 0,1 0-1,-1-1 1,1 1 0,-1-1-1,1 0 1,-1 1 0,2-1-1,36 0-301,-33 0 279,7-1-481,1-1 1,17-5-1,-19 4-665,0 0-1,0 1 1,16-1-1,-27 3 396,-1 0 0,0 0-1,1 0 1,-1 0-1,0 0 1,1 0 0,-1 0-1,0 0 1,0 0-1,1 0 1,-1 1 0,0-1-1,1 0 1,-1 0-1,0 0 1,0 0 0,1 0-1,-1 1 1,0-1-1,1 0 1,-1 0 0,0 0-1,0 1 1,0-1 0,1 0-1,-1 0 1,0 1-1,0-1 1,0 0 0,0 0-1,1 1 1,-1-1-1,0 0 1,0 1 0,0-1-1,0 0 1,0 0-1,0 1 1,0 0 0,0 4-4222</inkml:trace>
  <inkml:trace contextRef="#ctx0" brushRef="#br0" timeOffset="410.12">128 345 7251,'-3'-5'1687,"0"0"-1,0 0 1,0 0-1,-3-11 0,-6-27 1223,3-45-2245,9 87-607,0-10-279,0 0 0,0 0 0,1 1 0,0-1 0,1 0 0,0 1 0,8-20 0,-5 17-1653,1 1 0,0-1 0,10-13 0,-11 18-2095</inkml:trace>
  <inkml:trace contextRef="#ctx0" brushRef="#br0" timeOffset="881.9">227 173 5138,'2'12'1361,"0"-2"368,-1 0-689,-1-1-576,2-4-175,-1 3-33,0-3-160,-1-1 0,1-3 32,0 0-256,0-1-64,0-4-353,1 1-1487,-1-1-706</inkml:trace>
  <inkml:trace contextRef="#ctx0" brushRef="#br0" timeOffset="1297.58">246 177 7251,'7'18'7285,"-3"14"-5729,-2-9-774,0-12-573,5 31 168,-6-39-371,0-1 1,-1 1-1,1-1 1,0 1-1,0-1 1,0 1-1,1-1 1,-1 0-1,1 0 1,-1 1-1,1-1 1,2 2-1,-3-4-7,-1 1 0,1-1 0,-1 0 0,0 0 0,1 0 0,-1 0 0,1 0 0,-1 0 0,1 0 0,-1 0 0,1 0 0,-1 0 0,1 0 0,-1 0 0,1 0 0,-1 0 0,1 0 0,-1 0 0,1-1 0,-1 1 0,0 0 0,1 0 0,-1-1 0,1 1 0,-1 0 0,0 0 0,1-1 0,-1 1 0,0 0 0,1-1 0,-1 1 0,0-1 0,1 1 0,-1 0 0,0-1 0,0 1 0,1-1 0,-1 1 0,0-1 0,0 1 0,0-1 0,0 1 0,0-1 0,0 1 0,0-1 0,10-33 30,-7 20-12,-1 8-17,1 1 0,0-1 0,0 1 0,1 0 0,0 0 0,0 0 0,0 0 0,0 1 0,0 0 0,1-1 0,7-3 0,-12 7 1,1 1-1,0-1 0,0 1 1,-1-1-1,1 1 1,0-1-1,0 1 1,0 0-1,-1 0 1,1-1-1,0 1 1,0 0-1,0 0 1,0 0-1,-1 0 1,1 0-1,0 0 0,0 0 1,0 0-1,0 0 1,0 1-1,-1-1 1,1 0-1,0 0 1,0 1-1,0-1 1,-1 0-1,1 1 1,0-1-1,-1 1 1,1-1-1,0 1 1,-1 0-1,1-1 0,0 1 1,-1-1-1,1 1 1,-1 0-1,1 0 1,-1-1-1,0 1 1,1 1-1,3 6 14,-1-1-1,0 1 0,4 15 1,0-1-99,-7-21 79,0-1-1,0 0 0,0 0 0,0 1 1,0-1-1,1 0 0,-1 0 0,0 0 1,0 1-1,0-1 0,0 0 0,0 0 0,0 0 1,1 0-1,-1 1 0,0-1 0,0 0 1,0 0-1,1 0 0,-1 0 0,0 0 1,0 0-1,0 1 0,1-1 0,-1 0 1,0 0-1,0 0 0,0 0 0,1 0 1,-1 0-1,0 0 0,0 0 0,1 0 1,-1 0-1,6-7-60,3-20 114,-7 19-81,1-1-144,-1 3 66,0 0 0,0 0 0,1 0 0,5-8 0,-7 12-182,1 1 0,-1-1 0,0 1 1,1-1-1,-1 1 0,1 0 0,0-1 0,-1 1 0,1 0 1,0 0-1,0 0 0,0 0 0,0 0 0,0 1 1,0-1-1,0 1 0,0-1 0,2 1 0,6-1-3985</inkml:trace>
  <inkml:trace contextRef="#ctx0" brushRef="#br0" timeOffset="1298.58">584 306 6787,'-1'2'488,"-1"0"-1,1 0 0,-1 0 1,1 0-1,-1 0 1,0 0-1,0 0 1,0 0-1,0-1 0,0 1 1,0-1-1,0 1 1,-3 0-1,3-1-436,1-1-1,0 0 1,-1 0 0,1 0-1,0 0 1,0 0-1,-1 0 1,1 0 0,0 0-1,0-1 1,-1 1 0,1 0-1,0-1 1,0 1-1,-1-1 1,1 0 0,0 1-1,0-1 1,0 0-1,0 1 1,0-1 0,0 0-1,0 0 1,0 0 0,0 0-1,1 0 1,-1 0-1,0 0 1,0-2 0,0 1-19,-1 0-1,1-1 1,0 1 0,0-1 0,0 1 0,1-1 0,-1 0 0,1 1 0,-1-1 0,1 0 0,0 1 0,0-1 0,0 0 0,0 0 0,1-3 0,0 0 29,1 0 1,-1 1-1,1-1 1,0 1-1,0-1 1,4-5-1,-5 10-52,-1 0 0,1 0 0,0 0 0,-1 0-1,1 0 1,0 0 0,0 0 0,0 0 0,0 0-1,0 0 1,0 1 0,0-1 0,0 0 0,0 1-1,0-1 1,0 1 0,0-1 0,0 1 0,0 0-1,1-1 1,-1 1 0,0 0 0,0 0 0,0 0-1,1 0 1,-1 0 0,0 0 0,0 0 0,1 0-1,-1 1 1,0-1 0,0 0 0,0 1 0,0-1-1,1 1 1,-1-1 0,0 1 0,0-1 0,0 1-1,0 0 1,0 0 0,0-1 0,1 3 0,0-1-5,0 0 1,0 0 0,0 0 0,0 0 0,0 0-1,-1 0 1,1 1 0,-1-1 0,0 1-1,1-1 1,-1 1 0,0 0 0,0-1 0,-1 1-1,1 0 1,-1-1 0,1 1 0,-1 0-1,0 3 1,-1-2-135,0 1-1,0-1 1,-1 0-1,0 0 1,1 0-1,-4 5 0,-5 0-3760</inkml:trace>
</inkml:ink>
</file>

<file path=word/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7:09.102"/>
    </inkml:context>
    <inkml:brush xml:id="br0">
      <inkml:brushProperty name="width" value="0.05" units="cm"/>
      <inkml:brushProperty name="height" value="0.05" units="cm"/>
    </inkml:brush>
  </inkml:definitions>
  <inkml:trace contextRef="#ctx0" brushRef="#br0">109 23 8100,'-7'30'4528,"7"-26"-4508,-1 0 0,1 0 0,-1 0 0,0 0-1,0-1 1,0 1 0,-1 0 0,1-1 0,-1 1 0,0-1 0,0 1 0,0-1-1,0 0 1,-1 0 0,0 0 0,-2 3 0,-4-5 54,9-1-64,0 0 0,0 0 1,-1 0-1,1 0 0,0 0 1,-1 0-1,1 0 0,0 0 1,0 0-1,-1 0 0,1 0 0,0 0 1,-1 0-1,1 0 0,0 0 1,0 0-1,-1 1 0,1-1 1,0 0-1,0 0 0,-1 0 0,1 0 1,0 1-1,0-1 0,-1 0 1,1 0-1,0 0 0,0 1 1,0-1-1,-1 0 0,1 0 0,0 1 1,0-1-1,0 0 0,0 0 1,0 1-1,0-1 0,0 0 1,-1 0-1,1 1 0,1-42 3784,0 34-3699,0 0 0,0 0-1,1 1 1,0-1 0,4-9 0,-5 14-83,-1 0-8,1 1-1,0-1 1,-1 0-1,1 1 1,0-1-1,0 1 1,0-1-1,0 1 1,0-1-1,1 1 1,-1 0-1,0-1 1,0 1-1,1 0 1,-1 0-1,1 0 1,-1 0-1,1 1 1,0-1-1,-1 0 1,1 0-1,0 1 1,-1-1-1,1 1 1,0 0-1,0-1 1,0 1-1,-1 0 0,1 0 1,0 0-1,0 0 1,-1 1-1,1-1 1,0 0-1,2 2 1,-2-2 0,1 1 0,-1 0 1,1 0-1,-1 1 0,0-1 0,0 0 0,0 1 1,0 0-1,0-1 0,0 1 0,0 0 0,0 0 1,-1 0-1,1 0 0,-1 0 0,1 0 0,-1 0 1,0 1-1,0-1 0,0 0 0,0 1 0,0-1 1,-1 1-1,1-1 0,-1 4 0,1 1-59,-2-1 0,1 1 1,-1 0-1,0-1 0,0 1 0,-1 0 0,0-1 0,0 0 0,-1 1 0,0-1 0,0 0 0,0 0 1,-1-1-1,1 1 0,-1-1 0,-1 1 0,1-1 0,-9 7 0,11-12-57,1 1 1,-1-1-1,0 0 0,0 0 0,1 0 1,-1 0-1,0 0 0,0 0 1,0 0-1,1 0 0,-1-1 0,0 1 1,0-1-1,1 1 0,-1-1 0,0 0 1,-1-1-1,0 1-29,0 0 1,0-1-1,0 1 1,1-1-1,-1 0 1,0 0-1,1 0 1,-4-4-1,5 3 111,0 0-1,0 0 1,0 0 0,0 0-1,0 0 1,1 0 0,-1 0 0,1 0-1,0 0 1,0 0 0,0-1-1,1 1 1,-1 0 0,1 0-1,1-5 1,1-2 35,0 0-1,1 0 1,6-12-1,-9 19 65,1 1 0,-1 0 1,0 0-1,1 0 0,-1 0 0,1 0 0,0 0 1,-1 0-1,1 0 0,0 1 0,4-3 1,-6 3-27,1 1 0,-1 0 0,1 0 0,-1 0 0,1 0 1,-1-1-1,1 1 0,-1 0 0,1 0 0,0 0 0,-1 0 1,1 0-1,-1 0 0,1 1 0,-1-1 0,1 0 1,-1 0-1,1 0 0,-1 0 0,1 1 0,-1-1 0,1 0 1,0 1 27,0 0 0,1 0 0,-1 1 0,-1-1 0,1 0 0,0 0 0,0 0 0,0 1 0,-1-1 0,1 0 0,0 3 0,10 31 373,-2 0 0,-1 0 0,-2 0 0,3 57 0,1 6-410,-9-86-24,0 1 0,0 0-1,-1 0 1,-3 22 0,2-30-14,0 1 1,0-1 0,0 0 0,-1 0 0,0 0-1,0 0 1,0 0 0,-1-1 0,1 1-1,-1-1 1,0 0 0,-1 1 0,1-1 0,-6 4-1,8-7-17,1 0 0,-1-1-1,0 1 1,0-1-1,0 1 1,0-1-1,0 1 1,0-1 0,0 0-1,0 0 1,0 1-1,-1-1 1,1 0-1,0 0 1,0 0 0,0 0-1,0 0 1,0 0-1,0 0 1,0-1 0,0 1-1,0 0 1,0 0-1,0-1 1,-1 1-1,2-1 1,-1 1 0,0-1-1,0 1 1,0-1-1,0 0 1,0 0-1,0 1 1,-1-3 0,-3-3-230,-1 0 0,1 0 0,-8-13 1,4 5-73,9 14 265,-35-48-1362,23 26-2027,8 11-982</inkml:trace>
  <inkml:trace contextRef="#ctx0" brushRef="#br0" timeOffset="419.87">348 258 9156,'-1'1'231,"1"-1"0,0 1-1,-1 0 1,1-1 0,-1 1 0,1 0-1,-1-1 1,0 1 0,1-1 0,-1 1-1,1-1 1,-1 1 0,0-1 0,1 0-1,-1 1 1,0-1 0,0 0-1,1 0 1,-1 1 0,0-1 0,0 0-1,1 0 1,-1 0 0,0 0 0,0 0-1,1 0 1,-1 0 0,0 0 0,-1-1-1,0 1-118,1-1-1,-1 0 0,1-1 0,-1 1 1,1 0-1,-1 0 0,1 0 0,0-1 1,0 1-1,0-1 0,0 1 0,-2-3 1,-1-4-202,0 0 0,0-1 0,-4-17 0,5 18 97,2-1-1,-1 0 1,1 1-1,0-1 1,1 0-1,0 0 1,1 0-1,-1 1 1,2-1-1,-1 0 0,1 1 1,0-1-1,5-10 1,-5 15 7,-1 0 0,1 0 0,0 0 0,1 0 0,-1 0 0,1 1 0,4-7 0,-5 9-9,-1 0-1,0 0 1,1 0 0,-1 0-1,1 0 1,-1 0 0,1 1-1,-1-1 1,1 0 0,0 1-1,-1 0 1,1-1 0,0 1-1,0 0 1,-1 0 0,1-1-1,0 1 1,0 1 0,-1-1-1,1 0 1,0 0 0,-1 1-1,3 0 1,-3-1-4,0 1 0,0 0 0,0-1 0,0 1 0,0 0 0,0 0 0,0-1 1,-1 1-1,1 0 0,0 0 0,-1 0 0,1 0 0,-1 0 0,1 0 0,-1 0 0,1 0 0,-1 0 0,0 0 0,1 0 0,-1 0 0,0 0 0,0 1 1,0-1-1,0 0 0,0 0 0,0 0 0,0 0 0,0 0 0,-1 2 0,-7 32 31,6-29-124,-2 4 32,0-1 0,-1 0 0,-9 14-1,14-21-66,-1-1 0,0 0-1,0 1 1,-1-1 0,1 0-1,0 1 1,0-1 0,-1 0-1,1 0 1,0 0 0,-1 0-1,1 0 1,-1 0-1,0-1 1,1 1 0,-1 0-1,0-1 1,1 1 0,-1-1-1,0 0 1,1 1 0,-1-1-1,0 0 1,0 0 0,1 0-1,-1 0 1,0-1 0,-2 0-1,-1-2-2468,1-2-1683</inkml:trace>
  <inkml:trace contextRef="#ctx0" brushRef="#br0" timeOffset="784.66">482 37 7123,'3'6'658,"0"0"0,-1 0-1,0 0 1,0 0-1,0 0 1,-1 0 0,0 1-1,0-1 1,0 8 0,-2 9-200,-3 28 0,0 8-683,5-65 258,0 0 1,0-1-1,1 1 1,0 0 0,0 0-1,1 0 1,-1 1-1,1-1 1,0 0-1,1 1 1,0 0 0,0 0-1,0 0 1,0 0-1,1 1 1,-1-1 0,1 1-1,0 0 1,1 1-1,-1-1 1,10-3 0,-15 7-19,1-1 0,0 1 1,0 0-1,0-1 1,0 1-1,0 0 1,0 0-1,0 0 0,0 0 1,-1 0-1,1 0 1,0 0-1,0 0 1,0 0-1,0 1 0,0-1 1,0 0-1,0 1 1,-1-1-1,1 0 1,0 1-1,0-1 0,0 1 1,-1-1-1,1 1 1,0 0-1,0-1 1,-1 1-1,1 0 1,-1-1-1,1 1 0,-1 0 1,1 0-1,-1-1 1,1 1-1,-1 0 1,0 0-1,1 0 0,-1 0 1,0 0-1,0 0 1,1-1-1,-1 1 1,0 2-1,1 6-80,0-1-1,-1 1 1,0 16-1,-1-13-238,0 15-3183,0-18-1033</inkml:trace>
  <inkml:trace contextRef="#ctx0" brushRef="#br0" timeOffset="1202.53">768 256 7411,'0'1'253,"0"-1"1,-1 0-1,1 1 0,0-1 0,-1 1 0,1-1 0,0 1 0,-1-1 0,1 0 0,-1 1 0,1-1 0,0 0 0,-1 1 0,1-1 0,-1 0 1,1 0-1,-1 1 0,1-1 0,-1 0 0,1 0 0,-1 0 0,0 0 0,1 0 0,-1 0 0,0 0 0,-15-5 1246,12 3-1521,1 0 1,0 0 0,0 0-1,0-1 1,1 1 0,-1-1-1,-3-3 1,3 0 33,-1 1 0,1-1 0,0 0 0,0 0 0,1 0 0,-1 0 0,1 0 0,1 0 0,-1-1 0,1 1 0,0-1 0,1 1 0,-1-1 0,1 1 0,0-1 0,1 1 0,0-1 0,0 1 0,3-10 0,-1 13-7,0 1 1,0-1-1,0 1 0,0-1 1,0 1-1,1 0 0,-1 0 1,1 0-1,0 1 0,-1-1 1,8-1-1,-6 1-5,-5 2 0,1 0 0,0-1 0,-1 1 1,1-1-1,0 1 0,-1 0 0,1 0 0,0-1 0,0 1 0,-1 0 0,1 0 0,0 0 0,0 0 1,-1 0-1,1 0 0,0 0 0,0 0 0,-1 0 0,1 0 0,0 1 0,0-1 0,-1 0 0,1 0 0,0 1 1,-1-1-1,1 0 0,0 1 0,-1-1 0,1 1 0,-1-1 0,1 1 0,0-1 0,-1 1 0,1-1 1,-1 1-1,0-1 0,1 1 0,-1 0 0,1-1 0,-1 1 0,0 0 0,1-1 0,-1 1 0,0 0 1,0 0-1,0-1 0,0 1 0,0 0 0,1 0 0,-1-1 0,0 1 0,-1 0 0,1 0 0,0 1 0,0 1-7,-1 1-1,1-1 1,-1 1-1,0-1 1,0 1-1,0-1 1,0 0-1,-1 0 1,1 1-1,-4 4 1,2-5-80,1 0 0,-1-1 0,0 1 0,0 0-1,0-1 1,0 0 0,0 1 0,-5 1 0,-19 4-4492,13-7 463</inkml:trace>
  <inkml:trace contextRef="#ctx0" brushRef="#br0" timeOffset="1870.74">861 129 9492,'-1'20'1996,"-1"0"0,-6 27 0,-2 12 516,10-54-2534,1-10-28,2-13-22,-3 8 136,0-1 0,1 1-1,1-1 1,0 1 0,0 0-1,1 0 1,0 0 0,6-12-1,-8 19-166,0 0 0,1 1 0,-1-1-1,1 1 1,0-1 0,0 1 0,0 0 0,0-1 0,0 1-1,0 0 1,0 0 0,1 1 0,-1-1 0,1 0 0,-1 1-1,1-1 1,0 1 0,0 0 0,-1 0 0,1 0 0,0 1-1,0-1 1,0 0 0,0 1 0,0 0 0,0 0 0,0 0-1,0 0 1,0 0 0,0 1 0,0-1 0,0 1 0,4 1-1,2 2-2857,-2 1-1868</inkml:trace>
  <inkml:trace contextRef="#ctx0" brushRef="#br0" timeOffset="2420.99">1033 307 7251,'-1'-2'854,"0"-1"-1,1 1 0,-1-1 1,1 0-1,-1 1 0,1-1 0,0 0 1,1-4-1,6-23 1582,-5 25-2355,0 0-1,1 0 1,-1 0 0,1 1-1,0-1 1,0 1 0,1 0 0,-1 0-1,6-5 1,-8 9-79,-1 0 1,0 0-1,0 0 1,0-1-1,1 1 0,-1 0 1,0 0-1,0 0 0,1 0 1,-1-1-1,0 1 1,0 0-1,1 0 0,-1 0 1,0 0-1,1 0 0,-1 0 1,0 0-1,0 0 1,1 0-1,-1 0 0,0 0 1,1 0-1,-1 0 1,0 0-1,0 0 0,1 0 1,-1 0-1,0 0 0,1 1 1,-1-1-1,0 0 1,0 0-1,1 0 0,-1 0 1,0 0-1,1 1 1,4 12-1,-3 17-87,-2-29 81,0 2-125,0 0 1,0 1 0,-1-1-1,1 1 1,-1-1-1,0 0 1,0 1 0,0-1-1,0 0 1,0 0 0,-1 0-1,-3 5 1,4-6 20,0-1 0,0 0 0,-1 0 0,1 1 0,0-1 0,-1 0 1,1 0-1,-1 0 0,1 0 0,-1-1 0,1 1 0,-1 0 0,0-1 0,1 1 0,-1-1 0,0 0 0,0 1 0,1-1 0,-1 0 1,0 0-1,0 0 0,1 0 0,-1 0 0,-3-1 0,3 0 76,1 0 1,0 1-1,0-1 1,0 0-1,0 0 0,0 0 1,0 0-1,1 0 1,-1 0-1,0 0 0,0 0 1,1 0-1,-1-1 1,1 1-1,-1 0 0,1 0 1,-1-1-1,1 1 1,0 0-1,-1-2 0,1 0 56,-1 0-1,1 1 0,-1-1 0,1 1 0,0-1 1,0 1-1,0-1 0,0 0 0,1 1 1,0-4-1,0 3 197,1-1 0,0 1 0,0 0 0,0-1 0,0 1 0,0 0 0,4-3 0,-5 5-180,-1 1 0,1-1 1,0 1-1,-1-1 1,1 1-1,0 0 1,-1-1-1,1 1 1,0 0-1,-1 0 0,1-1 1,0 1-1,-1 0 1,1 0-1,0 0 1,0 0-1,-1 0 1,1 0-1,0 0 1,0 0-1,-1 0 0,1 0 1,0 0-1,0 1 1,-1-1-1,1 0 1,0 0-1,-1 1 1,1-1-1,0 0 0,-1 1 1,1-1-1,-1 1 1,1-1-1,-1 1 1,1-1-1,-1 1 1,1 0-1,-1-1 0,1 1 1,-1-1-1,1 1 1,-1 0-1,1 0 1,1 4-28,1-1-1,-1 1 1,0-1 0,0 1 0,0 0 0,-1 0 0,2 5-1,1 21-4558,-2-21-269</inkml:trace>
  <inkml:trace contextRef="#ctx0" brushRef="#br0" timeOffset="2799.98">1117 202 9396,'7'-2'1711,"0"0"-1,0 0 1,0 0 0,7 0-1,31 1 211,-29 3-2616,-1 0 0,0 1 0,26 7 0,-41-9 417,1-1 0,0 0 0,-1 0 0,1 0-1,0 1 1,-1-1 0,1 0 0,-1 1-1,1-1 1,0 0 0,-1 1 0,1-1-1,-1 1 1,1-1 0,-1 1 0,1-1-1,-1 1 1,0 0 0,1-1 0,-1 1-1,0-1 1,1 1 0,-1 1 0,3 4-4212</inkml:trace>
  <inkml:trace contextRef="#ctx0" brushRef="#br0" timeOffset="3184.95">1225 324 9156,'1'-24'5607,"-3"-14"-3256,0-10-1643,2 34-774,5-81 623,3 32-4367,-7 59 942</inkml:trace>
  <inkml:trace contextRef="#ctx0" brushRef="#br0" timeOffset="3566.93">1438 304 7251,'-1'1'356,"0"-1"-1,0 1 0,0 0 0,0-1 0,0 1 0,0-1 1,0 1-1,0-1 0,-1 0 0,1 0 0,0 1 1,0-1-1,0 0 0,-1 0 0,1 0 0,0 0 1,0 0-1,0-1 0,-1 1 0,1 0 0,0 0 1,0-1-1,-2 0 0,2 0-211,-1 0 0,1-1 0,-1 1 0,1 0 0,-1-1 0,1 1 0,0-1 0,0 0 0,0 1 0,0-1 0,0 0 0,-1-3 0,-1-3-198,0 0-1,1 0 1,1 0 0,-1 0 0,0-13 0,3-23 102,-1 41-45,1-1 0,-1 0 0,1 0 0,0 0 0,0 1-1,0-1 1,0 1 0,0-1 0,3-4 0,-2 7-6,0-1 0,0 1 0,-1-1 0,1 1 0,0 0 0,0 0 0,0 0-1,0 0 1,0 0 0,1 1 0,-1-1 0,0 0 0,0 1 0,0 0 0,1-1 0,1 1 0,-3 0 1,0 0 0,0 0 0,0 0 0,-1 0 0,1-1 0,0 1 1,0 1-1,-1-1 0,1 0 0,0 0 0,0 0 0,-1 0 0,1 0 0,0 1 0,0-1 0,-1 0 0,1 1 0,0-1 0,-1 0 1,1 1-1,0-1 0,-1 1 0,1-1 0,-1 1 0,1-1 0,-1 1 0,1 0 0,-1-1 0,1 1 0,-1 0 0,0-1 1,1 1-1,-1 0 0,0-1 0,0 1 0,1 0 0,-1 0 0,0-1 0,0 1 0,0 0 0,0 0 0,0-1 0,0 1 1,0 0-1,0 0 0,0 0 0,-1 0 0,0 1-73,0 0 0,0 0 0,0 0 0,-1 0 0,1 0 0,-1-1 0,0 1 0,1 0 0,-1-1 1,0 0-1,0 1 0,0-1 0,0 0 0,0 0 0,0 0 0,-3 1 0,-36 13-4472,28-13 59</inkml:trace>
  <inkml:trace contextRef="#ctx0" brushRef="#br0" timeOffset="4038.67">1557 139 6947,'9'2'5674,"-17"4"-4259,-20 6-1699,26-11 645,1-1-357,0 0 1,0 1-1,0-1 0,0 1 0,0-1 1,0 1-1,0 0 0,0-1 0,0 1 0,0 0 1,0 0-1,0 0 0,0-1 0,1 1 1,-1 0-1,0 0 0,1 0 0,-1 0 1,1 0-1,-1 1 0,1-1 0,-1 0 1,1 0-1,0 0 0,0 0 0,-1 0 0,1 1 1,0-1-1,0 0 0,0 0 0,0 0 1,0 1-1,1-1 0,-1 0 0,0 0 1,1 2-1,0-1 12,-1 0 1,1 0 0,0 0-1,1 0 1,-1 0-1,0 0 1,0 0-1,1-1 1,-1 1 0,1 0-1,-1-1 1,1 1-1,0-1 1,0 0-1,-1 1 1,1-1 0,0 0-1,0 0 1,3 1-1,-3-2 58,0 1 0,-1-1 0,1 1 0,0-1 0,-1 1 0,1 0-1,-1-1 1,1 1 0,-1 0 0,0 0 0,1 0 0,-1 1 0,0-1-1,0 0 1,0 0 0,0 1 0,0-1 0,0 0 0,0 1 0,0-1-1,0 1 1,-1 0 0,2 1 0,-2-1-58,0 0-1,0 0 1,0 0 0,0 0-1,0 0 1,-1 0 0,1 0 0,0 0-1,-1 0 1,0-1 0,1 1-1,-1 0 1,0 0 0,0 0-1,0-1 1,0 1 0,0-1-1,0 1 1,-2 1 0,1-1-270,1-1 0,-1 1 0,1-1 0,-1 0 0,1 1 0,-1-1 1,0 0-1,0 0 0,0 0 0,1 0 0,-5 1 0,-3 1-2972,4 0-978</inkml:trace>
</inkml:ink>
</file>

<file path=word/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6:29.163"/>
    </inkml:context>
    <inkml:brush xml:id="br0">
      <inkml:brushProperty name="width" value="0.05" units="cm"/>
      <inkml:brushProperty name="height" value="0.05" units="cm"/>
    </inkml:brush>
  </inkml:definitions>
  <inkml:trace contextRef="#ctx0" brushRef="#br0">2947 163 4626,'4'-7'1113,"-1"0"-1,-1 0 1,1 0-1,-1-1 1,0 1-1,1-11 1</inkml:trace>
  <inkml:trace contextRef="#ctx0" brushRef="#br0" timeOffset="418.88">2965 224 6643,'-1'8'2369,"-2"-2"96,2 2-1296,0 0-657,1-1-112,-1 2-240,2 0-64,-2-2-16,2-1-80,1 0-176,1-4 16,0-2-240,0 0-2049</inkml:trace>
  <inkml:trace contextRef="#ctx0" brushRef="#br0" timeOffset="870.67">3100 171 5651,'0'0'6672,"-23"6"-4028,23-5-2643,-1-1 1,1 1 0,-1 0-1,1 0 1,0-1-1,-1 1 1,1 0-1,0 0 1,-1-1 0,1 1-1,0 0 1,0 0-1,0 0 1,0 0-1,0-1 1,0 1 0,0 0-1,0 0 1,0 0-1,0 0 1,0-1-1,0 1 1,1 0 0,-1 0-1,0 0 1,1-1-1,-1 1 1,0 0-1,1 0 1,-1-1 0,1 1-1,-1 0 1,1-1-1,-1 1 1,2 0-1,27 24-74,-21-19 90,-6-4 32,0-1 0,0 1 0,0 0 1,-1 0-1,1-1 0,-1 1 0,1 0 0,-1 0 0,0 1 1,0-1-1,0 0 0,0 0 0,0 0 0,0 1 0,-1-1 1,1 1-1,-1-1 0,0 0 0,1 1 0,-1-1 0,0 1 1,0-1-1,-1 1 0,1-1 0,0 0 0,-1 1 0,0-1 1,1 0-1,-2 3 0,1-3-87,0 0 0,0-1-1,0 1 1,-1-1 0,1 1 0,0-1 0,-1 1 0,1-1-1,-1 1 1,1-1 0,-1 0 0,1 0 0,-1 0 0,0 0-1,-2 1 1,2-2-360,-1 1 0,1 0 1,-1-1-1,1 0 0,0 1 0,-1-1 0,1 0 0,-1 0 0,1 0 1,-1-1-1,1 1 0,-1-1 0,1 1 0,-4-2 0,-2-1-3686</inkml:trace>
  <inkml:trace contextRef="#ctx0" brushRef="#br0" timeOffset="-8963.36">108 107 7700,'-12'3'5327,"-8"6"-2393,7-4-2263,9-2-606,0 0 1,0 0 0,1 0 0,-1 0 0,1 0 0,-1 1 0,1-1 0,0 1 0,-4 6-1,-4 5 45,9-11-134,0 0 0,0-1 0,1 1 0,0 0 1,-1 0-1,1 0 0,1 0 0,-1 0 0,1 0 0,-1 0 0,1 0 0,0 0 0,0 0 1,1 0-1,-1 1 0,1-1 0,0 0 0,0-1 0,1 1 0,-1 0 0,4 6 0,-4-8-53,0-1-1,0 0 1,0 0-1,0-1 1,0 1-1,0 0 0,0 0 1,1 0-1,-1-1 1,0 1-1,0-1 1,1 1-1,-1-1 0,0 1 1,1-1-1,-1 0 1,1 1-1,-1-1 1,0 0-1,1 0 0,-1 0 1,2-1-1,33-4-3412,-33 4 2695,9-2-3511</inkml:trace>
  <inkml:trace contextRef="#ctx0" brushRef="#br0" timeOffset="-8571.94">281 256 6643,'-2'0'300,"1"1"1,-1-1-1,0 0 0,0 1 0,0-1 1,1 0-1,-1 0 0,0 0 1,0-1-1,0 1 0,1 0 0,-1-1 1,0 1-1,0-1 0,1 1 1,-1-1-1,1 0 0,-4-1 0,4 1-190,-1-1-1,1 1 0,0 0 0,0-1 0,0 1 1,0-1-1,0 1 0,0-1 0,0 1 0,0-1 1,0 0-1,1 1 0,-1-1 0,1 0 0,-1-3 1,0 3-82,1-1 0,0 0 0,0 1 0,0-1 0,0 1 0,0-1 0,1 1 1,-1-1-1,1 1 0,0-1 0,-1 1 0,1-1 0,0 1 0,1 0 0,-1-1 1,0 1-1,1 0 0,-1 0 0,1 0 0,-1 0 0,1 0 0,0 1 0,0-1 0,0 0 1,0 1-1,3-2 0,-2 1-10,1 1 0,0 0 0,0 0 0,0 1 1,-1-1-1,1 1 0,0-1 0,0 1 0,0 1 0,0-1 1,0 0-1,4 2 0,-6-2-10,0 0 0,0 1-1,0-1 1,0 1 0,-1 0 0,1-1 0,0 1 0,0 0 0,-1 0-1,1 0 1,0 0 0,-1 0 0,1 0 0,-1 1 0,0-1 0,1 0-1,-1 1 1,0-1 0,0 1 0,0 0 0,0-1 0,0 1 0,0 0-1,0-1 1,0 1 0,0 3 0,-1-3-11,0 0-1,-1-1 1,1 1-1,0 0 1,-1-1-1,1 1 1,-1-1-1,0 1 1,1-1-1,-1 1 1,0-1-1,0 1 1,0-1-1,0 0 1,-1 2-1,-23 22-112,14-14 48,10-10 37,1-1 1,-1 1-1,0 0 0,0-1 0,0 1 1,0-1-1,1 1 0,-1-1 1,0 0-1,0 1 0,0-1 1,0 0-1,0 0 0,0 1 1,0-1-1,0 0 0,0 0 1,0 0-1,0 0 0,0 0 1,0-1-1,0 1 0,0 0 1,0 0-1,0-1 0,0 1 1,0 0-1,0-1 0,1 1 0,-3-2 1,1 1-355,0-1-1,-1 1 1,1-1 0,0 0-1,0 0 1,0 1 0,0-1 0,1-1-1,-1 1 1,-1-2 0,-1-6-3422</inkml:trace>
  <inkml:trace contextRef="#ctx0" brushRef="#br0" timeOffset="-8205.5">430 116 6211,'2'1'458,"-1"0"-1,1 0 1,-1 1 0,1-1 0,-1 1-1,0 0 1,0-1 0,1 1-1,-1 0 1,0-1 0,-1 1 0,3 4-1,2 27 1688,-5-18-1898,-1 0 0,-3 22 0,4-37-249,0 0 0,0 1 0,0-1 0,0 0 0,0 0 0,0 0 0,0 1 0,0-1 0,0 0 0,0 0 0,0 0 0,0 1 0,0-1 0,0 0 0,0 0 0,0 0 1,0 1-1,0-1 0,0 0 0,0 0 0,0 0 0,0 0 0,-1 1 0,1-1 0,0 0 0,0 0 0,0 0 0,0 0 0,0 1 0,0-1 0,-1 0 0,1 0 0,0 0 0,0 0 0,0 0 0,0 0 0,-1 0 0,1 1 0,0-1 0,0 0 0,0 0 0,-1 0 0,1 0 1,0 0-1,0 0 0,-1 0 0,-4-11-108,-1-20 40,6 29 82,0-1 1,0 1 0,0 0 0,1-1-1,-1 1 1,0 0 0,1 0-1,0-1 1,0 1 0,-1 0-1,1 0 1,0 0 0,1 0-1,-1 0 1,0 0 0,3-3-1,-3 4-216,1 0 0,-1 0 0,1 0 0,0 0 0,-1 0 0,1 0 0,0 1 0,0-1 0,-1 1 0,1-1 0,0 1 0,0-1-1,0 1 1,0 0 0,-1 0 0,1 0 0,0 0 0,0 1 0,0-1 0,0 0 0,2 1 0,3 1-3942</inkml:trace>
  <inkml:trace contextRef="#ctx0" brushRef="#br0" timeOffset="-7855.57">590 153 7251,'5'26'6329,"-3"-15"-5956,1 0 1,-2 1-1,1-1 1,-2 1-1,1-1 1,-3 20-1,1-57-864,1 12 455,0 4 59,0 1-1,1-1 1,3-15-1,-4 24-29,0-1-1,1 0 0,-1 1 0,1-1 0,-1 1 0,1-1 0,0 1 0,0-1 0,-1 1 0,1 0 0,0-1 0,0 1 0,0 0 0,0 0 0,1 0 0,-1 0 0,0 0 0,0 0 1,1 0-1,-1 0 0,1 0 0,-1 0 0,1 1 0,-1-1 0,1 1 0,-1-1 0,1 1 0,1-1 0,-1 1-225,0 1 0,1-1 0,-1 0 0,0 1 0,0-1 0,0 1 0,0 0 0,0 0-1,0 0 1,2 1 0,5 2-2122,2 0-1898</inkml:trace>
  <inkml:trace contextRef="#ctx0" brushRef="#br0" timeOffset="-7427.45">849 279 7251,'-3'1'616,"0"-1"0,-1 1 0,1-1 0,0 1 0,-1-1-1,1 0 1,-1 0 0,1 0 0,-1-1 0,1 1 0,-4-2-1,4 1-569,0 0 0,1 0-1,-1-1 1,0 1 0,1-1-1,-1 1 1,0-1 0,1 0 0,0 0-1,0 0 1,-1 0 0,1 0-1,0-1 1,1 1 0,-1-1-1,0 1 1,1-1 0,-1 0-1,1 1 1,0-1 0,0 0-1,0 0 1,0 0 0,0 0 0,1 0-1,0 0 1,-1 0 0,1 0-1,0 0 1,0 0 0,1-4-1,-1 5-50,1 0-1,-1 0 1,0 0-1,1 0 1,-1 1-1,1-1 1,-1 0-1,1 0 1,0 0-1,0 1 1,0-1-1,0 1 1,0-1-1,0 1 1,0-1-1,1 1 0,-1-1 1,0 1-1,1 0 1,-1 0-1,1 0 1,0 0-1,-1 0 1,1 0-1,0 0 1,-1 0-1,1 1 1,0-1-1,0 1 1,0-1-1,0 1 1,-1 0-1,1 0 1,0 0-1,0 0 1,0 0-1,0 0 0,0 0 1,0 1-1,0-1 1,-1 0-1,1 1 1,0 0-1,0-1 1,-1 1-1,1 0 1,0 0-1,-1 0 1,1 0-1,-1 0 1,1 1-1,-1-1 1,1 0-1,-1 1 1,0-1-1,2 3 1,-2-3-56,-1 1 0,1-1 0,0 1 0,0 0 0,-1-1 0,1 1 0,0 0 0,-1 0 0,0-1 0,1 1 0,-1 0 0,0 0 0,0-1 0,0 1 0,0 0 0,-1 3 0,1-4-244,-1 0 1,1 1-1,0-1 0,-1 0 1,1 0-1,-1 0 1,1 0-1,-1 0 0,1-1 1,-1 1-1,0 0 0,1 0 1,-1 0-1,0 0 1,0-1-1,0 1 0,1 0 1,-3 0-1,-6 3-3201</inkml:trace>
  <inkml:trace contextRef="#ctx0" brushRef="#br0" timeOffset="-6739.71">1034 132 6067,'0'-1'431,"-1"0"0,0-1 1,0 1-1,0 0 1,0 0-1,0 0 0,0 0 1,0 0-1,0 1 0,0-1 1,-1 0-1,1 0 0,0 1 1,-1-1-1,1 1 0,0-1 1,-1 1-1,-2-1 1,2 1-279,1 0 0,-1 0 0,0 0 0,0 1 1,0-1-1,0 0 0,0 1 0,1-1 0,-1 1 1,0 0-1,0 0 0,-2 1 0,1 0-157,0 0-1,0 1 0,0-1 0,1 0 1,-1 1-1,1 0 0,-1-1 0,1 1 1,0 0-1,0 0 0,0 0 1,1 1-1,-1-1 0,-1 5 0,3-6-23,-1 0-1,1 0 1,-1 0-1,1-1 1,0 1-1,0 0 1,0 0-1,0 0 1,0 0-1,0-1 1,1 1-1,-1 0 0,1 0 1,-1-1-1,1 1 1,0 0-1,-1 0 1,1-1-1,0 1 1,0-1-1,0 1 1,2 1-1,0-1-31,0 1 1,0-1-1,0 0 0,0 0 1,0-1-1,0 1 0,1-1 1,-1 0-1,1 1 0,4 0 1,-6-1 75,0 0 1,0 0 0,0 0-1,0 0 1,0 1 0,0-1-1,0 1 1,0-1 0,-1 1-1,1 0 1,-1-1 0,1 1-1,-1 0 1,0 0-1,0 0 1,0 0 0,0 1-1,0-1 1,0 0 0,-1 0-1,1 1 1,-1-1 0,1 4-1,0 1 44,0 0 0,0 1 0,-1-1 0,0 0 0,0 1 0,-2 9 0,1-15-138,-1 1 0,1-1 0,0 0 0,-1 1 1,0-1-1,1 0 0,-1 0 0,0 0 0,0 0 0,0 0 1,-1 0-1,1-1 0,0 1 0,-1-1 0,1 0 0,-1 1 1,1-1-1,-1 0 0,-4 1 0,-8 4-3237,6-2-1004</inkml:trace>
  <inkml:trace contextRef="#ctx0" brushRef="#br0" timeOffset="-5471.14">1234 339 6643,'-3'-1'472,"1"1"0,0-1 0,0 0 1,-1 0-1,1 0 0,0 0 0,0 0 0,0-1 0,0 1 0,0-1 1,1 1-1,-1-1 0,0 1 0,-1-3 0,2 2-420,0 0-1,0 0 0,0 0 1,0 1-1,1-1 1,-1 0-1,0 0 1,1 0-1,0 0 0,-1 0 1,1 0-1,0 0 1,0 0-1,0 0 1,0 0-1,1 0 0,-1 0 1,0 0-1,1 0 1,0 0-1,-1 0 0,1 0 1,0 0-1,0 0 1,0 1-1,2-4 1,1 0-31,0 0 1,1 0 0,0 1-1,0-1 1,0 1 0,1 0 0,0 1-1,-1-1 1,1 1 0,0 0 0,1 0-1,-1 1 1,0 0 0,1 0-1,-1 1 1,1-1 0,0 1 0,-1 1-1,1-1 1,7 1 0,-13 1-17,1-1 1,-1 0-1,0 1 0,0-1 1,0 1-1,1-1 0,-1 1 1,0 0-1,0-1 0,0 1 1,0 0-1,0 0 0,0 0 1,0-1-1,0 1 1,0 0-1,-1 0 0,1 0 1,0 1-1,-1-1 0,1 0 1,0 2-1,0 0 23,0 0 0,0 1-1,0-1 1,-1 1 0,0-1 0,1 1 0,-1-1-1,-1 5 1,-1 6 62,0-1-1,-1 0 0,-7 19 1,7-24-379,-1 1 0,0-1 0,0 0-1,-1-1 1,1 1 0,-10 9 0,12-15 118,0 0 0,0 0-1,0 0 1,-1 0 0,1 0-1,0 0 1,-1-1 0,1 0 0,-1 1-1,-4 0 1,6-1 81,-1-1 0,0 0 0,1 1 0,-1-1-1,1 0 1,-1 0 0,0 0 0,1-1 0,-1 1 0,1 0 0,-1-1 0,1 1 0,-1-1 0,1 1-1,-1-1 1,1 1 0,-1-1 0,1 0 0,0 0 0,-3-1 0,-5-7-4056</inkml:trace>
  <inkml:trace contextRef="#ctx0" brushRef="#br0" timeOffset="-5119.92">1184 192 5651,'5'0'8611,"-5"0"-8483,4 14 1775,1 15-1954,-8 14 334,-1-1 0,-2 0-1,-15 52 1,-8 51-968,29-139 332,-3 25-120,6-12-3842</inkml:trace>
  <inkml:trace contextRef="#ctx0" brushRef="#br0" timeOffset="-4770.57">1469 332 8100,'-18'3'5377,"18"-3"-5277,-1 0-1,1-1 1,-1 1 0,1 0-1,-1 0 1,1-1 0,-1 1-1,1 0 1,-1 0 0,1-1-1,0 1 1,-1-1 0,1 1-1,-1 0 1,1-1 0,0 1-1,0-1 1,-1 1 0,1-1-1,0 0 1,-1-2-36,0-1 0,0 1-1,1-1 1,0 1 0,0-1 0,0 1 0,0-5 0,1 3 172,-1-4-163,1 0 0,1 0 0,3-11 0,-4 16-58,0 1 0,0 0 1,0 0-1,0 0 0,1 0 0,-1 1 0,1-1 0,0 0 0,0 1 0,0-1 0,0 1 0,4-5 0,-5 7-1,0 0-1,0 0 0,0 0 1,0 0-1,0 0 1,0 0-1,0 0 1,0 0-1,0 0 1,0 0-1,0 0 1,0 1-1,0-1 1,0 0-1,0 1 1,-1-1-1,1 1 1,0-1-1,0 1 1,0-1-1,0 1 1,-1-1-1,1 1 1,0 0-1,-1-1 1,1 1-1,0 0 1,-1 0-1,1 0 1,-1-1-1,0 1 1,1 0-1,0 1 1,1 2 31,1 1 0,-1-1 0,0 0-1,0 1 1,2 5 0,-2-1-94,-1-1 0,-1 1 0,1 0-1,-1-1 1,-1 1 0,0 0-1,0-1 1,0 1 0,-1-1 0,0 0-1,-1 1 1,0-1 0,0 0 0,-8 12-1,11-19 12,0-1 1,-1 0-1,1 1 0,0-1 0,-1 1 0,1-1 0,0 1 1,-1-1-1,1 0 0,-1 1 0,1-1 0,-1 0 0,1 1 0,-1-1 1,1 0-1,-1 0 0,1 1 0,-1-1 0,1 0 0,-1 0 0,1 0 1,-1 0-1,1 0 0,-1 0 0,1 0 0,-1 0 0,1 0 0,-1 0 1,1 0-1,-1 0 0,0 0 0,1 0 0,-1 0 0,1-1 0,-1 1 1,1 0-1,-1 0 0,1-1 0,0 1 0,-1 0 0,1-1 0,-1 1 1,1 0-1,-1-1 0,1 1 0,0-1 0,-1 0 0,0-1-386,-1 0-1,1 0 0,-1 0 0,1 0 1,0-1-1,0 1 0,0 0 1,1-1-1,-2-2 0,1-8-3806</inkml:trace>
  <inkml:trace contextRef="#ctx0" brushRef="#br0" timeOffset="-4335.78">1548 226 6499,'3'3'808,"-1"-1"0,1 1 0,0 0 0,-1 0 0,0 0-1,0 0 1,3 5 0,6 25 1754,-9-17-2433,-1 0 1,0 24-1,-1-25 196,11-97-1083,-11 81 763,0 0 0,0 1 0,0-1 0,0 0 0,0 0 0,0 1 0,0-1 0,1 0 0,-1 0 0,0 1 0,1-1-1,-1 0 1,0 1 0,1-1 0,-1 0 0,1 1 0,-1-1 0,1 1 0,-1-1 0,1 0 0,-1 1 0,1-1 0,-1 1 0,1 0 0,0-1 0,-1 1 0,1 0 0,0-1 0,0 1 0,-1 0-1,1 0 1,0-1 0,0 1 0,-1 0 0,1 0 0,0 0 0,0 0 0,-1 0 0,1 0 0,0 0 0,0 0 0,1 1 0,0-1 11,0 1 1,0 0 0,0-1-1,0 1 1,0 0-1,-1 0 1,1 0-1,0 0 1,0 1-1,-1-1 1,1 0-1,-1 1 1,1-1 0,-1 1-1,3 3 1,0 3 9,0 0 1,-1 1-1,0 0 1,3 12-1,4 14-5001</inkml:trace>
  <inkml:trace contextRef="#ctx0" brushRef="#br0" timeOffset="-2346.66">1801 387 8628,'-1'1'353,"0"0"0,0-1 0,1 1 0,-1 0 0,0-1 0,0 1 0,0-1 0,0 1 0,0-1 0,0 1 0,0-1 0,0 0 0,0 1 0,0-1 0,-2 0 0,3 0-274,-1 0 0,1 0 0,0 0 0,-1-1 1,1 1-1,-1 0 0,1 0 0,0 0 0,-1-1 0,1 1 0,0 0 1,-1 0-1,1-1 0,0 1 0,-1 0 0,1-1 0,0 1 0,0 0 1,-1-1-1,1 1 0,0-1 0,0 1 0,0 0 0,-1-1 0,1 0 1,0-2-35,-1 0 1,1 1 0,0-1 0,0 0 0,0 0-1,0 0 1,0 0 0,1 1 0,1-6 0,42-136 575,-43 141-602,0 0 0,0 0-1,0 1 1,0-1 0,1 1-1,-1-1 1,1 1 0,0-1-1,0 1 1,0 0 0,0 0-1,0 0 1,0 0 0,0 0-1,1 1 1,-1-1 0,1 1-1,3-2 1,-6 2-16,1 1 1,-1 0-1,1 0 0,0 0 1,-1 0-1,1 0 0,-1 0 1,1 0-1,-1 1 0,1-1 0,0 0 1,-1 0-1,1 0 0,-1 1 1,1-1-1,-1 0 0,1 0 0,-1 1 1,1-1-1,-1 0 0,0 1 1,1-1-1,-1 1 0,1-1 1,-1 1-1,0-1 0,1 0 0,-1 1 1,0-1-1,1 1 0,-1 0 1,0-1-1,0 1 0,0-1 1,0 1-1,1-1 0,-1 1 0,0-1 1,0 1-1,0 0 0,0-1 1,0 1-1,-1 0 0,2 27 12,-2-21-29,1 5-127,-1 0 1,0-1 0,-1 1 0,-1-1-1,1 1 1,-2-1 0,-7 18 0,10-28 36,0 0 1,0 1-1,0-1 0,0 0 1,0 0-1,0 0 1,0 0-1,0 0 1,0-1-1,0 1 1,-1 0-1,1 0 1,0-1-1,-1 1 0,1-1 1,-1 1-1,1-1 1,0 1-1,-1-1 1,1 0-1,-3 0 1,3 0-243,-1 0 0,1 0 1,-1 0-1,1-1 0,-1 1 1,1 0-1,-1-1 1,1 1-1,-1-1 0,1 0 1,0 1-1,-3-3 1,-4-4-3609</inkml:trace>
  <inkml:trace contextRef="#ctx0" brushRef="#br0" timeOffset="-1949.42">1835 0 6643,'1'0'334,"0"1"-1,0-1 1,0 0-1,0 0 1,0 0 0,0 0-1,0 1 1,0-1 0,0 1-1,0-1 1,0 0-1,-1 1 1,1 0 0,0-1-1,0 1 1,0-1-1,0 2 1,10 17 1935,-9-9-2252,0 0 0,0-1 0,0 11 0,-1-6 541,8 164-1387,-8-118-4771,0-40 1944</inkml:trace>
  <inkml:trace contextRef="#ctx0" brushRef="#br0" timeOffset="-1588.14">2069 387 7700,'-1'0'276,"0"1"0,1-1 0,-1 0 1,0 1-1,0-1 0,0 0 1,0 0-1,1 0 0,-1 0 1,0 0-1,0 0 0,0 0 0,0 0 1,0 0-1,1 0 0,-1-1 1,0 1-1,0 0 0,-1-1 1,-14-13 927,13 10-1221,0 0 0,0 0 0,0 0 0,1-1 0,0 1 0,-3-7 0,1-6 85,0 0 1,1 0-1,1 0 1,0 0 0,1 0-1,2-27 1,-1 44-62,0-1 1,0 0 0,0 0 0,0 1-1,1-1 1,-1 0 0,0 0-1,0 1 1,1-1 0,-1 0-1,0 1 1,1-1 0,-1 0 0,1 1-1,-1-1 1,1 0 0,-1 1-1,1-1 1,-1 1 0,1-1-1,-1 1 1,1-1 0,0 1-1,-1 0 1,1-1 0,0 1 0,-1 0-1,1-1 1,0 1 0,0 0-1,-1 0 1,1 0 0,0 0-1,0-1 1,0 1 0,-1 0 0,1 1-1,0-1 1,0 0 0,-1 0-1,1 0 1,0 0 0,1 1-1,-1-1 9,1 1-1,-1-1 0,1 1 1,-1 0-1,1-1 0,-1 1 0,0 0 1,1 0-1,-1 0 0,0 0 1,0 0-1,0 0 0,0 0 0,0 1 1,0-1-1,0 0 0,0 0 1,0 1-1,0-1 0,-1 1 0,2 1 1,-1 4-60,0 1 0,-1-1 0,0 1 0,0-1 1,0 1-1,-1-1 0,0 0 0,0 1 0,-1-1 0,0 0 1,-1 0-1,1 0 0,-6 10 0,8-16-109,-1-1 1,1 1-1,-1-1 0,1 1 1,-1-1-1,1 1 0,-1-1 1,1 0-1,-1 1 0,1-1 1,-1 0-1,1 1 0,-1-1 1,0 0-1,1 0 0,-1 1 0,1-1 1,-1 0-1,0 0 0,1 0 1,-1 0-1,0 0 0,1 0 1,-1 0-1,-1 0 0,-3 0-4230</inkml:trace>
  <inkml:trace contextRef="#ctx0" brushRef="#br0" timeOffset="-1194.17">2111 188 6947,'1'2'710,"1"1"0,-1 0 0,1 0 1,-1 0-1,0 0 0,0 0 0,-1 0 0,2 6 0,-1 25 887,-2-29-1620,1 0-1,0 0 0,0 0 1,0 0-1,1-1 1,-1 1-1,1 0 1,0 0-1,1-1 1,2 9-1,0-13-809,-1-7 403,4-17 220,-3 11 72,-2 8 195,0 1 1,0-1-1,0 1 1,0 0-1,1 0 0,4-5 1,-6 7-10,0 1 1,0 0-1,0 1 1,0-1-1,0 0 1,0 0-1,0 0 0,1 1 1,-1-1-1,0 0 1,1 1-1,-1-1 1,0 1-1,1 0 0,-1-1 1,0 1-1,1 0 1,-1 0-1,1 0 1,-1 0-1,0 0 1,1 0-1,-1 0 0,1 0 1,-1 1-1,2 0 1,-2 0-5,1 0 1,-1 0 0,0 0 0,0 0-1,0 0 1,0 0 0,0 0-1,0 0 1,0 1 0,-1-1 0,1 0-1,0 1 1,-1-1 0,1 1 0,-1-1-1,0 1 1,1 2 0,4 26 150,-1 47-310,-6-44-4030,2-27-423</inkml:trace>
  <inkml:trace contextRef="#ctx0" brushRef="#br0" timeOffset="-835.66">2374 213 6643,'-3'4'1370,"-1"1"0,1-1 0,0 1 0,0 0 0,-4 9 0,4-6-976,0 0 1,1 0 0,-1 0 0,-1 15-1,4-19-520,-1 0-1,1 1 1,0-1-1,0 0 1,1 0-1,-1 1 1,1-1-1,0 0 1,0 0-1,3 7 1,-2-8 27,-1-1 0,1 1 1,-1-1-1,1 0 0,0 0 0,0 0 1,0 0-1,0 0 0,0 0 0,0 0 1,0-1-1,1 1 0,-1-1 1,1 0-1,-1 1 0,1-1 0,-1 0 1,5 0-1,4 0-3695,-6-3-58</inkml:trace>
  <inkml:trace contextRef="#ctx0" brushRef="#br0" timeOffset="-438.83">2626 393 7956,'-2'0'550,"0"-1"1,-1 1-1,1 0 1,-1-1 0,1 0-1,0 1 1,-1-1-1,1 0 1,0 0-1,0 0 1,-4-3 0,2 1-237,-1-1 1,1 1 0,1-1 0,-1 0-1,-3-4 1,1 0-258,0-1 0,1 1-1,0-1 1,1 0 0,-4-12 0,5 13-28,1 0 0,0 0 1,1 0-1,-1-14 1,2 18-23,0 0 1,0 0 0,0 0 0,1 0-1,0 0 1,0 0 0,0 0 0,0 0-1,0 0 1,1 1 0,3-7 0,-5 10-7,0-1 1,1 0-1,-1 1 1,0-1-1,1 1 1,-1 0-1,0-1 1,1 1-1,-1-1 1,1 1-1,-1-1 1,1 1-1,-1 0 1,1 0-1,-1-1 1,1 1-1,-1 0 1,1 0-1,0-1 1,-1 1-1,1 0 1,-1 0-1,1 0 1,0 0-1,-1 0 1,1 0-1,0 0 1,-1 0-1,1 0 1,-1 0-1,1 0 1,-1 0-1,1 1 1,0-1-1,-1 0 1,1 0-1,-1 1 1,1-1-1,-1 0 0,1 1 1,-1-1-1,1 0 1,-1 1-1,1-1 1,-1 1-1,0-1 1,1 1-1,-1-1 1,0 1-1,1-1 1,-1 1-1,1 0 1,1 3-2,0-1 0,0 0 0,-1 0 0,1 1 1,-1-1-1,0 1 0,1 4 0,-1-3-36,0 0 1,-1 1 0,0-1-1,0 1 1,0-1 0,-1 1-1,0-1 1,-1 7-1,1-11-142,1 1-1,-1 0 0,0-1 1,1 1-1,-1-1 1,0 1-1,0-1 0,0 1 1,0-1-1,0 0 0,-1 0 1,1 1-1,0-1 1,0 0-1,-1 0 0,1 0 1,-1 0-1,1-1 0,-1 1 1,1 0-1,-1 0 1,0-1-1,1 1 0,-1-1 1,0 0-1,1 1 0,-1-1 1,0 0-1,-1 0 1,-9 0-4310</inkml:trace>
  <inkml:trace contextRef="#ctx0" brushRef="#br0" timeOffset="196517.05">976 929 9268,'-4'0'1057,"-1"1"-1,0-1 1,1 1-1,-1 0 1,1 0-1,-1 0 1,-4 2-1,5-1-840,1 0-1,0-1 1,0 1-1,-1 0 1,1 0 0,1 1-1,-1-1 1,-4 5-1,5-4-236,0-1 1,0 1-1,0 0 0,1 0 0,-1 0 1,1 1-1,0-1 0,-1 0 0,2 0 1,-1 1-1,0-1 0,1 1 0,-1-1 1,1 0-1,0 1 0,0-1 0,0 1 0,1-1 1,-1 1-1,1-1 0,2 7 0,-3-9-37,0 0 0,1 0-1,-1 0 1,1 0-1,0 0 1,-1 0 0,1 1-1,0-1 1,0-1-1,-1 1 1,1 0 0,0 0-1,0 0 1,0 0-1,0 0 1,0-1 0,0 1-1,0-1 1,1 1-1,-1-1 1,0 1 0,0-1-1,0 1 1,1-1-1,-1 0 1,0 0-1,0 0 1,1 0 0,-1 0-1,0 0 1,0 0-1,1 0 1,-1 0 0,2-1-1,6-1-704,-1 0 0,1-1 1,-1 0-1,8-5 0,-6 3-310,0 1-1699,0 0-1077</inkml:trace>
  <inkml:trace contextRef="#ctx0" brushRef="#br0" timeOffset="196869.46">1082 1039 5779,'0'1'344,"-1"-1"0,0 1 1,0 0-1,0-1 0,0 1 1,0-1-1,-1 1 0,1-1 1,0 1-1,0-1 0,0 0 1,0 0-1,0 1 0,-1-1 1,1 0-1,0 0 1,0 0-1,0 0 0,-3-1 1,3 1-210,0-1 1,0 0-1,-1 1 1,1-1-1,0 0 1,0 0 0,0 1-1,0-1 1,0 0-1,0 0 1,0 0-1,0 0 1,0 0 0,-1-3-1,1 2-109,-1-1 0,1 0-1,0 0 1,-1 0 0,1 0 0,1 0 0,-1 0-1,0 0 1,1-1 0,0 1 0,0 0 0,0 0-1,0-6 1,1 5-3,1 0-1,-1-1 0,1 1 1,0 0-1,0 1 1,0-1-1,0 0 0,1 1 1,0-1-1,-1 1 1,7-6-1,-8 9-17,0-1 0,0 0 1,0 0-1,0 1 0,0-1 0,0 0 1,0 1-1,0-1 0,0 1 0,1-1 1,-1 1-1,0 0 0,0-1 0,1 1 0,-1 0 1,0 0-1,0 0 0,1 0 0,-1 0 1,0 0-1,0 0 0,1 1 0,-1-1 1,0 0-1,0 1 0,0-1 0,1 1 0,-1-1 1,0 1-1,0-1 0,0 1 0,0 0 1,0 0-1,0-1 0,0 1 0,0 0 1,0 0-1,-1 0 0,1 0 0,0 0 0,0 0 1,-1 0-1,2 3 0,-1-1-59,0 0 0,0 0 0,0 0 0,0 1 0,-1-1 0,1 0 0,-1 1 0,0-1 0,0 1 0,0-1 0,0 0 0,-1 1 0,1-1 0,-1 0 0,0 1 0,0-1 0,0 0 0,-1 0 0,1 0 0,-1 0 0,1 0 0,-1 0 0,0 0 0,0 0 0,0-1-1,-1 1 1,-3 3 0,-4-5-3699,5-2-329</inkml:trace>
  <inkml:trace contextRef="#ctx0" brushRef="#br0" timeOffset="197219.17">1248 948 7700,'3'6'738,"-1"1"0,1-1 1,-1 1-1,0-1 0,2 15 1,-3-17-501,-1 0-1,0 0 1,0 0 0,0-1 0,0 1 0,0 0 0,-1 0 0,0 0 0,1 0 0,-2 0 0,1-1 0,-2 5 0,3-8-238,0 0-1,0 1 1,0-1 0,0 0-1,0 0 1,0 0 0,-1 0-1,1 1 1,0-1 0,0 0-1,0 0 1,0 0 0,0 0-1,0 0 1,-1 0 0,1 1-1,0-1 1,0 0 0,0 0-1,-1 0 1,1 0 0,0 0-1,0 0 1,0 0 0,0 0-1,-1 0 1,1 0 0,0 0-1,0 0 1,0 0 0,-1 0-1,1 0 1,0 0 0,0 0-1,0 0 1,-1 0 0,1 0-1,0 0 1,0 0 0,0 0-1,0 0 1,-1-1 0,1 1-1,0 0 1,-8-11-33,-2-15-15,10 19 50,0-1 0,0 1 1,1 0-1,1-1 0,-1 1 0,5-13 1,-1 3 90,-5 16-83,0 1-1,0-1 1,1 0-1,-1 0 1,0 1-1,1-1 1,-1 0-1,0 1 1,1-1-1,-1 0 1,1 1 0,-1-1-1,1 1 1,-1-1-1,1 0 1,0 1-1,-1-1 1,1 1-1,0 0 1,-1-1-1,1 1 1,0 0-1,0-1 1,-1 1-1,1 0 1,0 0-1,0 0 1,-1-1-1,1 1 1,0 0-1,0 0 1,0 0-1,-1 0 1,1 0-1,1 1 1,31 10-2002,-23-7-1081,-3-2-1086</inkml:trace>
  <inkml:trace contextRef="#ctx0" brushRef="#br0" timeOffset="197606.81">1415 942 7956,'8'15'6500,"-6"6"-4233,-3 24-2631,0-33 1037,1 37-991,10-136-613,-10 82 885,1 0 0,-1 1-1,1-1 1,0 0-1,4-8 1,-5 11 12,1 1 0,-1 0 0,1 0 1,-1 0-1,1 0 0,0 0 0,0 0 0,0 0 0,-1 0 0,1 0 1,0 0-1,0 0 0,0 1 0,0-1 0,1 0 0,-1 1 0,0-1 0,0 0 1,0 1-1,0 0 0,1-1 0,-1 1 0,0 0 0,0-1 0,1 1 1,1 0-1,12 1-4809,-9 0 746</inkml:trace>
  <inkml:trace contextRef="#ctx0" brushRef="#br0" timeOffset="197969.9">1662 1097 7123,'-29'-1'6418,"9"-6"-3516,18 5-2829,0-1 0,1 1 0,-1 0 0,0 0 0,1-1 0,-1 1 0,1-1 0,0 1 0,0-1 0,0 0 0,0 1 0,0-1 0,0 0 0,1 0 0,-1-4 0,0-2-34,-6-48 111,6 53-146,1 0 0,0 0 0,0 0 0,1 0 0,-1 0 0,1 0 0,0 0 0,0 0 0,0 0 0,1 0 0,1-4 0,-2 7-4,0 0 0,1 1-1,-1-1 1,0 0 0,0 0-1,1 0 1,-1 1 0,1-1-1,-1 1 1,1-1 0,-1 1-1,1 0 1,-1-1 0,1 1-1,-1 0 1,1 0 0,-1 0-1,1 0 1,-1 0 0,1 0-1,-1 1 1,1-1 0,-1 1-1,1-1 1,-1 1 0,3 0-1,-2 0-13,0 0 0,1-1 0,-1 1-1,1 0 1,-1 1 0,0-1-1,0 0 1,0 1 0,0-1 0,0 1-1,0 0 1,0-1 0,0 1-1,-1 0 1,3 4 0,-3-3-28,0 0 0,-1 0 0,0 0 0,1 0 1,-1 0-1,-1 0 0,1 0 0,0 0 0,-1 0 1,1 0-1,-1 0 0,0 0 0,0 0 0,0-1 1,0 1-1,-1 0 0,1 0 0,-1-1 0,1 1 1,-1-1-1,0 0 0,0 1 0,0-1 0,-1 0 1,1 0-1,-3 2 0,3-3-364,0 1 0,0-1 0,0 0 0,0 0 0,0 0 0,0-1 0,-1 1 0,1 0 0,0-1 0,0 0 0,0 1 0,-1-1-1,1 0 1,-3 0 0,-7-2-3918</inkml:trace>
  <inkml:trace contextRef="#ctx0" brushRef="#br0" timeOffset="198563.37">1843 959 8500,'-15'13'6681,"7"3"-5315,8-15-1392,-1 0 1,1 0 0,0 1-1,0-1 1,0 0 0,0 0 0,0 0-1,1 1 1,-1-1 0,0 0 0,1 0-1,-1 0 1,0 0 0,1 1 0,-1-1-1,1 0 1,0 0 0,-1 0-1,1 0 1,0 0 0,0 0 0,-1 0-1,1-1 1,0 1 0,0 0 0,0 0-1,0-1 1,0 1 0,2 0 0,5 4 1,0 0 0,0 1 0,0-1 0,-1 2 0,0-1 0,8 10 0,-13-14 79,-1 0 0,1 1 0,-1-1-1,0 0 1,0 0 0,0 0 0,0 1 0,-1-1 0,1 1 0,-1-1-1,1 0 1,-1 1 0,0-1 0,0 1 0,0-1 0,0 1-1,0-1 1,0 1 0,-1-1 0,1 1 0,-1-1 0,0 0 0,0 1-1,0-1 1,0 0 0,0 0 0,0 1 0,-1-1 0,-2 3 0,-1 2 143,-1 2 26,0 0-1,-1-1 0,-11 11 0,16-17-215,0 0-1,0 0 0,0 0 1,-1-1-1,1 1 1,-1-1-1,1 0 0,-1 0 1,1 0-1,-1 0 0,0 0 1,0-1-1,1 1 1,-1-1-1,0 1 0,0-1 1,-5-1-1,-1 1-238,8 0 134,-1 0-1,1 0 0,0 0 1,-1-1-1,1 1 0,0 0 0,0 0 1,-1-1-1,1 1 0,0-1 1,0 1-1,-2-2 0,2 1-177,1 0-1,-1 0 1,0 0 0,1 0 0,-1 0-1,1 0 1,-1 0 0,1-1-1,0 1 1,-1 0 0,1 0 0,0-1-1,0 1 1,0 0 0,0 0-1,0-1 1,0 0 0,1-12-4637</inkml:trace>
  <inkml:trace contextRef="#ctx0" brushRef="#br0" timeOffset="198986.8">1988 1143 9492,'-6'8'4611,"1"-9"-1868,0-18-1130,2-30-1789,3 42 203,1 0-1,-1 1 1,1-1-1,0 1 1,1-1-1,-1 1 1,1 0-1,4-9 1,-5 13-17,0 1-1,0-1 1,1 0 0,-1 1 0,0-1-1,1 1 1,-1 0 0,1-1 0,-1 1-1,1 0 1,-1 0 0,1 0 0,0 0-1,0 0 1,-1 1 0,1-1-1,0 0 1,0 1 0,0-1 0,0 1-1,0 0 1,0 0 0,0-1 0,0 1-1,0 1 1,-1-1 0,1 0 0,0 0-1,0 1 1,0-1 0,0 1 0,2 0-1,-2 0-2,0 0-1,0 1 1,0-1-1,0 0 1,0 1-1,0-1 1,-1 1-1,1 0 1,0-1-1,-1 1 1,0 0-1,1 0 1,-1 0-1,0 0 1,0 0-1,0 0 1,0 0-1,0 1 1,-1-1-1,1 0 1,-1 0-1,1 1 1,-1 3-1,2 7-41,-1-1-1,-1 0 0,-1 14 1,0-14-118,1-3-188,0 0 0,-1 1 0,0-1 0,-1 0 0,0 0 0,-6 17 0,7-25 124,0 0 0,1-1 0,-1 1 0,1 0 1,-1-1-1,0 1 0,0 0 0,1-1 0,-1 1 1,0-1-1,0 0 0,0 1 0,0-1 0,0 0 0,1 1 1,-1-1-1,0 0 0,0 0 0,0 0 0,0 0 0,-1 0 1,-5-2-4384</inkml:trace>
  <inkml:trace contextRef="#ctx0" brushRef="#br0" timeOffset="199429.55">1944 1021 8756,'2'15'5632,"4"6"-3205,1 10-1775,-6-4-337,-2 0 0,0 0-1,-2 0 1,-9 40 0,5-30-530,-4 54 0,8-33-936,0-21-3292,3-37 4429,0 10-5161</inkml:trace>
  <inkml:trace contextRef="#ctx0" brushRef="#br0" timeOffset="199802.76">2237 1122 7828,'-1'1'330,"0"-1"1,0 1 0,0 0-1,0-1 1,0 1 0,0-1-1,-1 1 1,1-1 0,0 0 0,0 0-1,-1 1 1,1-1 0,0 0-1,0 0 1,-1 0 0,1 0-1,0 0 1,-1-1 0,0 1-1,1-1-193,0 1 0,0-1 0,1 1 0,-1-1 0,0 0-1,0 1 1,1-1 0,-1 0 0,0 0 0,1 1 0,-1-1 0,1 0-1,-1 0 1,1 0 0,-1 0 0,1 1 0,0-1 0,-1 0-1,1-2 1,-1 0-63,1 0 1,0 0-1,-1 0 0,1-1 0,0 1 0,1 0 0,-1-1 0,1 1 1,-1 0-1,1 0 0,0 0 0,0 0 0,3-5 0,-2 4-57,0 0 0,1 0-1,-1 1 1,1-1-1,0 1 1,0 0 0,0 0-1,1 0 1,-1 0-1,1 1 1,0-1 0,-1 1-1,1 0 1,0 0 0,0 0-1,0 1 1,1-1-1,-1 1 1,0 0 0,0 0-1,9 0 1,-12 1-14,0 0 0,0 0 0,0 1 0,-1-1 0,1 0-1,0 0 1,0 1 0,0-1 0,0 1 0,-1-1 0,1 0 0,0 1 0,-1 0 0,1-1 0,0 1 0,-1-1 0,1 1 0,-1 0 0,1-1 0,0 1 0,-1 0 0,0 0-1,1-1 1,-1 1 0,1 0 0,-1 0 0,0 0 0,0-1 0,0 1 0,1 0 0,-1 0 0,0 0 0,0 0 0,0 0 0,0 0 0,0-1 0,-1 3 0,-5 38 14,5-32-39,-1-1-57,0 1 1,-1-1 0,0 1-1,-7 14 1,9-21-9,0 0 0,1 0 1,-1-1-1,0 1 0,0 0 0,0-1 0,-1 1 0,1-1 0,0 1 0,0-1 1,-1 1-1,1-1 0,-1 0 0,1 0 0,-1 0 0,0 0 0,1 0 0,-1 0 1,0 0-1,0-1 0,0 1 0,0-1 0,1 1 0,-1-1 0,0 0 0,0 1 1,0-1-1,-4 0 0,5-1-119,0 1 0,0-1 0,0 1 0,0-1 0,0 1 0,1-1-1,-1 1 1,0-1 0,0 0 0,0 0 0,0 1 0,1-1 0,-1 0 0,0 0 0,1 0 0,-1 0 0,1 0 0,-1 0 0,1 0 0,-1-2 0,-3-8-4298</inkml:trace>
  <inkml:trace contextRef="#ctx0" brushRef="#br0" timeOffset="200202.98">2329 1004 6499,'4'1'601,"-1"0"0,0 0 0,0 0 0,0 1 0,0-1 0,0 1 0,0 0 0,0 0 0,3 3 0,-4-3-326,0 0 1,0 1 0,0-1-1,0 1 1,-1-1-1,1 1 1,-1 0 0,2 5-1,0 1-290,-1 1-1,-1-1 0,1 1 1,-2 0-1,1 12 1,0 12 166,1-27-870,0-13-283,1-11-481,1-11-2866,-2 14 1641</inkml:trace>
  <inkml:trace contextRef="#ctx0" brushRef="#br0" timeOffset="200203.98">2417 1039 4290,'0'-1'372,"0"0"0,1 0 1,-1 0-1,1 0 0,-1 0 0,0 0 0,1 1 1,-1-1-1,1 0 0,0 0 0,-1 1 0,1-1 1,0 0-1,-1 1 0,1-1 0,0 0 1,0 1-1,0-1 0,-1 1 0,1-1 0,0 1 1,0 0-1,2-1 0,-2 1-245,0 0 1,0 0-1,1 0 1,-1 1-1,0-1 0,0 0 1,0 1-1,0-1 1,0 1-1,1-1 0,-1 1 1,0-1-1,0 1 1,0 0-1,0 0 1,1 0-1,1 3-138,0-1 0,0 1 0,0-1 0,0 1 0,0 0 0,-1 0 0,0 0 0,4 7 0,-4-3-82,-1-1 1,1 1 0,-1-1-1,1 11 1,-3 4-3643,1-9-715</inkml:trace>
  <inkml:trace contextRef="#ctx0" brushRef="#br0" timeOffset="201425.42">357 894 5298,'0'-6'4788,"0"-8"-3177,0 14-1569,0 0-1,0-1 0,0 1 0,0 0 1,1 0-1,-1-1 0,0 1 0,0 0 1,0-1-1,0 1 0,0 0 0,0 0 1,1-1-1,-1 1 0,0 0 0,0 0 1,0 0-1,1-1 0,-1 1 0,0 0 1,0 0-1,1 0 0,-1-1 0,0 1 1,0 0-1,1 0 0,-1 0 0,0 0 1,0 0-1,1 0 0,-1 0 0,0 0 1,1 0-1,-1 0 0,0 0 0,0 0 0,1 0 1,20 4 1440,-18-3-1442,0 0 0,1 0 0,-1 0 0,0 0 0,0-1 0,0 0 0,1 0 0,-1 0 0,0 0 0,0 0-1,1 0 1,-1-1 0,0 0 0,0 0 0,0 1 0,0-2 0,0 1 0,0 0 0,4-3 0,-4 2-30,1 1 0,-1-1 0,0 1 0,1 0-1,-1 0 1,1 0 0,-1 0 0,7 0 0,-9 1-36,0-1 0,1 1 1,-1 0-1,1 0 0,-1 0 0,0 1 0,1-1 0,-1 0 0,0 0 0,1 1 0,-1-1 0,0 1 0,0-1 0,1 1 1,-1-1-1,0 1 0,0 0 0,0 0 0,0-1 0,0 1 0,0 0 0,0 0 0,0 0 0,0 0 0,1 2 1</inkml:trace>
  <inkml:trace contextRef="#ctx0" brushRef="#br0" timeOffset="204073.52">2624 1137 6211,'-1'0'353,"0"0"-1,0 0 1,-1 0 0,1 0 0,0-1 0,0 1-1,0 0 1,0-1 0,0 1 0,0-1 0,0 1-1,0-1 1,0 1 0,0-1 0,0 0 0,0 0 0,0 1-1,0-1 1,0 0 0,1 0 0,-1 0 0,-1-2-1,1 0-87,-1 0 0,1 0 0,0 0 0,0-1 0,0 1 0,0 0-1,0-7 1,0 0-100,1 0 0,0 0 0,0 0 0,4-18 0,-2 24-95,-1 0 0,0 0 0,1 1 0,-1-1 0,1 1-1,0 0 1,0-1 0,0 1 0,1 0 0,-1 0 0,5-3 0,-6 5-65,0 0 1,0 0-1,0 0 1,0 0-1,0 0 1,1 1-1,-1-1 0,0 0 1,1 1-1,-1-1 1,0 1-1,1-1 1,-1 1-1,1 0 1,-1 0-1,1 0 1,-1 0-1,1 0 1,-1 0-1,1 0 1,-1 0-1,0 0 1,1 1-1,-1-1 0,1 0 1,-1 1-1,0-1 1,1 1-1,-1 0 1,0-1-1,1 1 1,-1 0-1,1 1 1,0-1-2,-1 1 0,0-1 0,1 0 0,-1 1 1,0 0-1,0-1 0,0 1 0,0-1 0,0 1 1,0 0-1,-1 0 0,1-1 0,0 1 0,-1 0 1,0 0-1,1 0 0,-1 0 0,0 0 0,0 0 1,0 0-1,0-1 0,0 1 0,0 0 0,-1 2 1,-1 1-58,1 1 1,-1-1-1,0 0 1,0 0-1,0 0 1,-1-1-1,-4 7 1,6-10-23,0 0 0,0 0 0,0 0 1,-1 0-1,1 0 0,0-1 0,0 1 0,-1 0 1,1-1-1,0 1 0,-1-1 0,1 0 0,-1 1 1,1-1-1,-1 0 0,1 0 0,-1 0 0,1 0 0,-1 0 1,1 0-1,0 0 0,-1 0 0,1 0 0,-3-1 1,2 0-72,0 1 0,0-1 0,-1 0 0,1 0 0,0 0 1,0 0-1,0 0 0,0 0 0,0 0 0,0 0 0,0-1 1,0 1-1,1-1 0,-4-3 0,4 2-432,-1-1 0,0 1 0,1-1-1,-1 1 1,1-1 0,-1-4 0,0-4-3229</inkml:trace>
  <inkml:trace contextRef="#ctx0" brushRef="#br0" timeOffset="204490.04">2651 797 6211,'2'-2'350,"-1"0"1,1 1-1,0 0 1,0-1-1,-1 1 1,1 0-1,0 0 1,0 0-1,0 0 1,0 0-1,0 1 1,1-1-1,-1 0 1,0 1-1,0 0 1,3-1-1,-4 1-265,1 0-1,-1 0 1,0 0-1,0 1 1,0-1-1,0 0 1,0 0-1,0 1 1,1-1-1,-1 1 1,0-1-1,0 1 1,0-1 0,0 1-1,-1-1 1,1 1-1,0 0 1,0 0-1,0-1 1,0 1-1,-1 0 1,1 0-1,0 0 1,-1 0 0,1 0-1,-1 0 1,1 0-1,-1 0 1,1 0-1,-1 0 1,0 1-1,1 0 1,5 45 984,-1 0 1,-3 51-1,5 52-2380,-2-124 173,2-10-2540,-2-9-1111</inkml:trace>
  <inkml:trace contextRef="#ctx0" brushRef="#br0" timeOffset="204889.57">2977 1046 7539,'-27'11'6435,"4"-9"-4465,21-3-1948,0 1 0,0-1 0,0 1-1,1-1 1,-1 0 0,0 0-1,1 0 1,-1 0 0,0 0 0,1 0-1,-1 0 1,1 0 0,0-1 0,-1 1-1,1 0 1,0-1 0,0 1-1,0-1 1,0 1 0,0-1 0,0 0-1,0 0 1,1 1 0,-2-4 0,0-4 63,0 0 0,0-1 1,1 1-1,0 0 0,0-1 1,1 1-1,1 0 1,1-13-1,3 12-73,2 13 16,3 17 12,-10-14-196,1 0 0,-1 0 0,-1 0 0,1 1 0,-2 6 0,2-10 72,-1 0-1,0 1 0,1-1 1,-1 0-1,0 0 1,-1-1-1,1 1 0,0 0 1,-1 0-1,0 0 1,1-1-1,-3 3 0,3-4-63,1-1 0,-1 0-1,1 0 1,-1 0-1,1 1 1,-1-1 0,1 0-1,-1 0 1,1 0-1,-1 0 1,1 0 0,-1 0-1,1 0 1,-1 0-1,1 0 1,-1 0 0,1 0-1,-1 0 1,1 0 0,-1-1-1,1 1 1,-1 0-1,1 0 1,-1 0 0,1-1-1,-1 1 1,1 0-1,-1-1 1</inkml:trace>
  <inkml:trace contextRef="#ctx0" brushRef="#br0" timeOffset="205323.08">2962 911 6787,'4'4'1200,"0"0"0,-1 0 0,1 1 0,3 7 0,6 21 601,-10-21-1734,-1 0-1,-1 0 1,1 24 0,-1-42-222,1-1 1,0 1-1,0 0 0,0 0 1,1 0-1,5-9 0,5-12 710,-13 27-533,0-1 0,1 0 0,-1 1 0,0-1 1,1 1-1,-1-1 0,0 1 0,1-1 0,-1 1 0,0-1 1,1 1-1,-1-1 0,1 1 0,-1-1 0,1 1 1,0 0-1,-1-1 0,1 1 0,-1 0 0,1-1 1,-1 1-1,1 0 0,0 0 0,-1 0 0,1 0 0,0-1 1,-1 1-1,1 0 0,0 0 0,-1 0 0,1 0 1,0 0-1,-1 1 0,1-1 0,0 0 0,-1 0 1,1 0-1,-1 1 0,1-1 0,0 0 0,-1 0 0,1 1 1,-1-1-1,1 1 0,-1-1 0,1 0 0,-1 1 1,1-1-1,-1 1 0,1-1 0,-1 2 0,3 0 42,0 1 0,-1 0 0,1 0 0,-1 0 0,0 0 0,0 1-1,3 4 1,-2 4-140,0-1 0,-1 1 0,0 0-1,1 14 1,2 16-4006,-3-30-499</inkml:trace>
  <inkml:trace contextRef="#ctx0" brushRef="#br0" timeOffset="205718.93">3322 997 6787,'-3'3'6415,"-12"6"-4588,0 0-1649,13-7-163,0-1 0,1 1 0,-1 0 0,1-1 0,-1 1 0,1 0 0,0 0 1,0 0-1,0 0 0,0 0 0,0 1 0,1-1 0,-1 0 0,0 0 0,1 0 0,0 1 0,-1-1 0,1 0 0,0 1 0,0-1 0,1 0 1,-1 0-1,0 1 0,1-1 0,0 4 0,1-1-90,-1-1 0,1 1 0,-1 0 0,1-1 0,1 1 0,-1-1 0,1 0 1,-1 1-1,1-1 0,7 6 0,-9-9-239,0 0 1,1 0-1,-1-1 1,0 1-1,1-1 0,-1 1 1,1-1-1,-1 1 1,1-1-1,-1 0 1,1 0-1,-1 0 0,1 0 1,1 0-1,5 0-3690</inkml:trace>
  <inkml:trace contextRef="#ctx0" brushRef="#br0" timeOffset="206155.45">3517 1123 7123,'-2'0'155,"-1"1"0,1-1-1,-1 0 1,0 0 0,1 0 0,-1-1-1,1 1 1,-1-1 0,1 1 0,-1-1-1,1 0 1,-1 0 0,1 0 0,0 0-1,-1 0 1,1-1 0,0 1 0,0-1-1,0 1 1,0-1 0,0 0 0,0 0-1,0 0 1,-1-2 0,-2-5 375,0 1 0,0-1 0,1 0 0,1 0 0,-4-11 0,5 13-487,1 3-40,0 0 1,0 0 0,0 0-1,1 0 1,-1 0 0,1 0-1,0 0 1,0 0 0,1 0-1,-1 0 1,1 0 0,1-4 0,-2 7-3,1-1 0,-1 1 0,1 0 0,-1 0 1,1 0-1,0 0 0,-1-1 0,1 1 0,0 0 1,0 0-1,0 1 0,0-1 0,0 0 0,0 0 1,0 0-1,0 1 0,0-1 0,1 0 0,-1 1 1,0-1-1,0 1 0,0-1 0,1 1 0,-1 0 1,0 0-1,1 0 0,-1-1 0,0 1 0,1 0 1,-1 0-1,0 1 0,1-1 0,-1 0 0,0 0 1,0 1-1,1-1 0,-1 1 0,0-1 0,2 2 1,-1-2-24,-1 1 1,0-1 0,0 1 0,1 0 0,-1 0 0,0 0 0,0 0-1,0 0 1,0 0 0,0 0 0,0 0 0,0 0 0,0 0 0,0 0 0,0 1-1,-1-1 1,1 0 0,-1 1 0,1-1 0,-1 0 0,1 1 0,-1-1 0,0 1-1,1-1 1,-1 1 0,0-1 0,0 1 0,0-1 0,0 1 0,-1-1-1,1 0 1,0 1 0,0-1 0,-1 1 0,1-1 0,-1 0 0,0 1 0,1-1-1,-1 0 1,-1 2 0,1-1-98,0 1 0,0-1 1,0 1-1,-1-1 0,0 0 0,1 0 0,-1 0 0,0 0 0,0 0 0,0 0 1,0 0-1,0-1 0,0 1 0,-1-1 0,1 1 0,-1-1 0,1 0 0,-1 0 1,1 0-1,-1 0 0,-3 0 0,-3-1-4067</inkml:trace>
</inkml:ink>
</file>

<file path=word/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6:12.341"/>
    </inkml:context>
    <inkml:brush xml:id="br0">
      <inkml:brushProperty name="width" value="0.05" units="cm"/>
      <inkml:brushProperty name="height" value="0.05" units="cm"/>
    </inkml:brush>
  </inkml:definitions>
  <inkml:trace contextRef="#ctx0" brushRef="#br0">740 298 6499,'-3'-1'449,"0"0"0,1-1 0,0 0 0,-1 1 0,1-1 0,0 0 1,0 0-1,0 0 0,0-1 0,0 1 0,0 0 0,0-1 0,1 1 0,0-1 0,-1 0 0,-1-4 0,2 4-365,0-1 0,1 1 1,-1 0-1,0 0 0,1 0 0,0 0 0,0-1 0,0 1 0,0 0 0,0 0 0,0-1 0,1 1 0,0 0 0,0 0 0,0 0 0,0 0 0,0 0 0,0 0 0,1 0 0,-1 0 0,1 1 0,0-1 0,0 0 0,4-3 0,-6 6-75,1-1-1,0 0 1,0 0-1,0 1 1,0-1-1,0 0 1,0 1-1,0-1 1,1 1-1,-1 0 1,0-1 0,0 1-1,0 0 1,0 0-1,0-1 1,1 1-1,-1 0 1,0 0-1,0 0 1,0 0-1,1 1 1,-1-1-1,0 0 1,0 0-1,0 1 1,0-1 0,0 1-1,0-1 1,1 1-1,-1-1 1,0 1-1,-1 0 1,1 0-1,0-1 1,0 1-1,0 0 1,0 0-1,0 0 1,-1 0-1,1 0 1,0 0 0,-1 0-1,2 2 1,1 3 36,0 0 0,0 0 0,0 0 0,0 1 0,-1-1 0,2 9 0,-3-9-362,0 0 0,0-1-1,-1 1 1,1 0 0,-1 0 0,-1 0 0,1-1 0,-1 1-1,0 0 1,0 0 0,-1-1 0,1 1 0,-1-1-1,-1 1 1,1-1 0,-1 0 0,0 0 0,-6 8-1,3-7-4081</inkml:trace>
  <inkml:trace contextRef="#ctx0" brushRef="#br0" timeOffset="381.97">658 161 5779,'0'-1'301,"0"0"0,1 0 1,-1 1-1,0-1 1,1 0-1,-1 0 1,1 1-1,-1-1 0,1 0 1,0 1-1,-1-1 1,1 1-1,0-1 0,-1 1 1,1-1-1,0 1 1,0-1-1,-1 1 0,1 0 1,0-1-1,0 1 1,1 0-1,-2 0-174,1 0 1,-1 0-1,1 1 0,0-1 1,-1 0-1,1 1 0,-1-1 1,1 1-1,-1-1 0,1 0 1,-1 1-1,0-1 0,1 1 1,-1 0-1,1-1 0,-1 1 1,0-1-1,0 1 1,1-1-1,-1 1 0,0 1 1,2 3 45,0 1 0,-1-1 0,0 1 0,0 0 0,-1 6 1,0 52 290,-3 242-2873,3-291-417,1-4-1832</inkml:trace>
  <inkml:trace contextRef="#ctx0" brushRef="#br0" timeOffset="822.79">947 301 6067,'-1'0'283,"1"1"0,-1 0 0,1-1 1,-1 1-1,0-1 0,1 1 0,-1-1 0,1 1 0,-1-1 1,0 0-1,1 1 0,-1-1 0,0 0 0,0 1 1,1-1-1,-1 0 0,0 0 0,0 0 0,1 0 1,-1 0-1,0 0 0,0 0 0,1 0 0,-1 0 1,0 0-1,0 0 0,1 0 0,-1 0 0,-1-1 0,1 0-157,-1 0-1,1 0 0,0-1 1,-1 1-1,1 0 0,0 0 0,0-1 1,0 1-1,0-1 0,0 1 0,1-1 1,-2-2-1,0-1-181,0 0 1,1 0-1,-1 0 0,1-1 1,1 1-1,-1 0 0,1 0 1,0-9-1,0 12 65,1-1 0,-1 1 0,1 0 1,0-1-1,-1 1 0,1 0 0,0 0 1,0 0-1,1 0 0,-1 0 0,0 0 0,1 0 1,-1 0-1,1 0 0,1-1 0,-1 2-2,-1 1-1,0-1 1,0 1-1,1-1 1,-1 1-1,0 0 1,1-1 0,-1 1-1,1 0 1,-1 0-1,0 0 1,1 0-1,-1 0 1,0 0-1,1 0 1,-1 1-1,1-1 1,-1 0 0,0 1-1,0-1 1,1 1-1,-1 0 1,0-1-1,0 1 1,3 1-1,-2 1 2,1-1-1,0 1 0,0-1 1,-1 1-1,1 0 0,-1 0 1,0 0-1,0 0 0,0 1 1,0-1-1,-1 0 0,0 1 1,1-1-1,-1 1 0,0 0 1,0-1-1,-1 1 0,1 0 1,-1 5-1,0-6-81,0 0 1,0 0-1,0 0 1,0 0 0,0 0-1,-1 0 1,0 0-1,1 0 1,-1 0-1,0 0 1,0 0-1,-1-1 1,1 1-1,-1 0 1,1-1-1,-1 1 1,0-1 0,0 0-1,0 1 1,0-1-1,0 0 1,0 0-1,-1-1 1,1 1-1,-4 1 1,-6-1-3657,7-4-429</inkml:trace>
  <inkml:trace contextRef="#ctx0" brushRef="#br0" timeOffset="1198.79">1089 168 7956,'-1'-3'5314,"0"1"-4450,1-1-303,0-2-289,0 0-16,1-2-176,0 2 96,1-2-176,0 1 0,2 1 0,-3 1-256,1 0 0,-1 3-208,0 1-145</inkml:trace>
  <inkml:trace contextRef="#ctx0" brushRef="#br0" timeOffset="1199.79">1116 275 5458,'-1'13'1329,"-1"1"512,0-4-1313,1-2-1056,0-3-977</inkml:trace>
  <inkml:trace contextRef="#ctx0" brushRef="#br0" timeOffset="1569.85">1214 244 6499,'0'0'99,"1"0"0,0 0 0,-1 0 0,1 0 0,0 1 0,-1-1 0,1 0-1,-1 0 1,1 1 0,0-1 0,-1 0 0,1 1 0,-1-1 0,1 0 0,-1 1 0,1-1 0,-1 1 0,1-1 0,-1 1 0,0-1 0,1 1 0,-1-1-1,0 1 1,1 0 0,-1-1 0,0 1 0,1-1 0,-1 1 0,0 0 0,0-1 0,0 1 0,0 0 0,0-1 0,0 1 0,0 0 0,0-1 0,0 2-1,1 33 3586,-1-29-3411,0 2-597,0 9-2221,2-18 1291,2-11 678,0-9 968,-4 19-266,0 1 1,0 0 0,0-1-1,0 1 1,0-1 0,1 1-1,-1-1 1,0 1 0,1-1-1,-1 1 1,1 0 0,0-1-1,-1 1 1,1 0 0,0-1-1,0 1 1,0 0 0,-1 0-1,1 0 1,1 0-1,-1 0 1,0 0 0,0 0-1,0 0 1,0 0 0,1 1-1,1-2 1,9-4 577,-11 5-613,1 0 0,-1 0 0,0 0 1,1 1-1,-1-1 0,0 1 0,1-1 1,-1 1-1,0-1 0,1 1 0,1 0 0,-2 0-83,0 0-1,-1 1 0,1-1 0,-1 1 1,1-1-1,0 1 0,-1-1 1,1 1-1,-1-1 0,1 1 0,-1 0 1,0-1-1,1 1 0,-1 0 0,0-1 1,1 1-1,-1 0 0,0-1 0,0 1 1,0 0-1,1 0 0,-1-1 0,0 1 1,0 0-1,0 0 0,0-1 1,0 1-1,-1 1 0,2 13-325,1 12-4121</inkml:trace>
  <inkml:trace contextRef="#ctx0" brushRef="#br0" timeOffset="1941.39">1339 255 7411,'3'0'2610,"1"-1"15,1 0-1633,-1 1-319,3 0-209,1-2-192,1 1-96,2 1 0,1-1-96,-2 0-80,0-1 0,0 2-80,1-1-192,0 2 16,-2 1-208,0 1-225,-1 2-1856,-3 0-2129</inkml:trace>
  <inkml:trace contextRef="#ctx0" brushRef="#br0" timeOffset="1942.39">1431 353 7700,'-3'-4'951,"1"0"1,0-1-1,0 1 1,1 0 0,-1-1-1,1 0 1,0 1 0,-1-9-1,1-42-201,1 28 84,-1 5-1184,1 0 0,1 0 0,6-30 0,-5 46-1252</inkml:trace>
  <inkml:trace contextRef="#ctx0" brushRef="#br0" timeOffset="-879.65">215 0 7956,'-9'17'6121,"6"5"-3430,6 28-2279,-1-25 243,4 86-281,2 32-2055,-11-98-2978,3-34-87</inkml:trace>
  <inkml:trace contextRef="#ctx0" brushRef="#br0" timeOffset="-479.72">74 25 8228,'-7'6'6317,"2"7"-4348,2 16-2389,3-25 971,0-4-545,-2 14 107,2 0 1,0 17-1,0-28-105,0 1-1,1-1 0,-1 0 0,1 0 0,0 0 0,0 0 0,0 0 0,0 0 0,0 0 0,1-1 0,-1 1 0,1 0 1,-1-1-1,1 1 0,0-1 0,4 4 0,-5-5-7,1 0 0,-1-1 0,1 1 0,0-1 0,-1 1 0,1-1 0,0 1 0,-1-1 0,1 0 0,0 0 0,-1 0 0,1 0 0,0 0-1,0 0 1,-1-1 0,1 1 0,0 0 0,1-1 0,34-13 3,-26 9 6,7-1-111,-1 1 0,1 1 0,34-3 1,-7 3-4692,-39 4-7</inkml:trace>
  <inkml:trace contextRef="#ctx0" brushRef="#br0" timeOffset="205459.34">21 771 6643,'7'26'7072,"-8"19"-5795,0-15-742,0 121-25,-2-86-5331,2-55 392</inkml:trace>
  <inkml:trace contextRef="#ctx0" brushRef="#br0" timeOffset="205840.33">1 748 8228,'19'13'6878,"3"-9"-3829,28-6-3152,-9-1 177,-26 3-560,10 3 95,-24-3 194,0 0 0,-1 1 1,1-1-1,0 1 0,-1-1 1,1 0-1,-1 1 0,1-1 1,-1 1-1,1 0 1,-1-1-1,1 1 0,-1-1 1,1 1-1,-1 0 0,0-1 1,0 1-1,1 0 0,-1 0 1,0-1-1,0 1 0,0 0 1,1 0-1,-1-1 0,0 1 1,0 0-1,0 0 0,0-1 1,-1 3-1,0 5-4365</inkml:trace>
  <inkml:trace contextRef="#ctx0" brushRef="#br0" timeOffset="206207.34">52 791 7251,'10'-3'8781,"8"4"-6697,14 7-2194,-27-7 58,-1 1 0,1 0 1,-1 0-1,0 0 1,0 1-1,7 4 1,-10-6-191,0 0-1,0-1 1,0 1 0,0 0 0,0 0 0,0 0 0,0 1 0,0-1-1,0 0 1,0 0 0,0 0 0,-1 1 0,1-1 0,-1 0 0,1 0 0,-1 1-1,1-1 1,-1 1 0,0-1 0,1 0 0,-1 1 0,0-1 0,0 1-1,0-1 1,-1 3 0,-2 4-4320</inkml:trace>
  <inkml:trace contextRef="#ctx0" brushRef="#br0" timeOffset="206208.34">5 973 8756,'13'7'6935,"5"-3"-4082,21-2-3124,-17-1 711,-6 0-760,27 3-673,-15-6-4063,-20 1 123</inkml:trace>
  <inkml:trace contextRef="#ctx0" brushRef="#br0" timeOffset="206911.45">331 1028 7828,'-1'-3'298,"0"1"-1,0 0 1,0-1 0,1 1 0,-1-1 0,1 1 0,-1-1 0,1 1 0,0-1 0,0 1 0,0-1 0,0 1 0,0-1 0,0 1 0,1 0 0,-1-1-1,1 1 1,0-1 0,1-3 0,3-5 1227,0 1 0,11-18-1,-15 27-1520,0 0 0,0 1-1,0-1 1,0 0-1,0 0 1,0 0 0,0 1-1,1-1 1,-1 0-1,0 1 1,0-1 0,0 1-1,1 0 1,-1-1-1,0 1 1,1 0 0,-1 0-1,0-1 1,3 2-1,-4-1-1,1 0-1,-1 0 0,1 0 1,0 0-1,-1 0 0,1 0 1,-1 0-1,1 0 0,-1 1 1,1-1-1,-1 0 0,0 0 1,1 1-1,-1-1 0,1 0 1,-1 1-1,1-1 0,-1 0 1,0 1-1,1-1 0,-1 1 1,0-1-1,1 0 0,-1 1 1,0-1-1,0 1 0,0-1 1,1 1-1,-1-1 0,0 1 1,0-1-1,0 1 0,0-1 1,0 1-1,0-1 0,0 1 1,0 0-1,0-1 0,0 1 1,0-1-1,0 1 0,0-1 1,0 1-1,-1-1 0,1 1 1,0-1-1,0 1 0,-1-1 1,1 0-1,0 1 0,-1-1 1,1 1-1,-1 0 0,-2 6-111,-19 31-1567,22-37 1632,-1 0 1,0 0 0,1 0 0,-1 0-1,0 0 1,0-1 0,1 1 0,-1 0-1,0 0 1,0-1 0,0 1 0,0 0-1,0-1 1,0 1 0,0-1 0,0 1-1,0-1 1,0 0 0,-1 0-1,1 1 1,0-1 0,0 0 0,0 0-1,0 0 1,0 0 0,0 0 0,-1 0-1,1 0 1,0-1 0,0 1 0,-2-1-1,2 0 7,1 0 0,-1 0-1,0 0 1,0 0 0,0-1-1,1 1 1,-1 0 0,1-1-1,-1 1 1,1 0-1,-1-1 1,1 1 0,0-1-1,0 1 1,0 0 0,0-1-1,0 1 1,0-1 0,0 1-1,0-1 1,0 1 0,1 0-1,-1-1 1,0 1 0,1 0-1,-1-1 1,2-1 0,-1 0 219,0 0 0,0 0 0,0 0 0,1 0 0,-1 1 0,1-1 0,-1 0 0,1 1 0,0-1 1,0 1-1,0 0 0,4-4 0,-5 6-115,0 0 0,1-1 0,-1 1 0,0 0 0,0 0 0,0 0 0,1 0 1,-1 0-1,0 0 0,0 1 0,0-1 0,1 0 0,-1 0 0,0 1 0,0-1 0,0 1 0,0-1 0,0 1 0,0 0 0,0-1 1,0 1-1,0 0 0,0 0 0,0-1 0,0 1 0,0 0 0,-1 0 0,1 0 0,0 1 0,23 35-86,-20-30-107,8 26-1068,-11-29 540,0 0 0,0 0 0,0 0 0,0-1 0,1 1-1,0 0 1,0-1 0,4 6 0</inkml:trace>
  <inkml:trace contextRef="#ctx0" brushRef="#br0" timeOffset="207273.5">573 899 7411,'8'-4'6346,"-8"9"-3291,-15 21-2596,0 2-317,13-23-121,0 1-1,0-1 0,1 1 1,0 0-1,0 0 0,0 9 0,1-13-20,0 0-1,0 0 1,1 0-1,-1 0 1,1 0-1,0 0 1,0 0-1,-1 0 1,1 0-1,1 0 0,-1 0 1,0 0-1,0-1 1,1 1-1,-1 0 1,0-1-1,1 1 1,0-1-1,-1 1 1,4 1-1,-3-2-23,1 1-1,-1-1 1,1 1 0,-1-1-1,1 0 1,-1 0-1,1 0 1,0 0 0,0 0-1,0-1 1,-1 1 0,1-1-1,0 0 1,0 0-1,0 0 1,0 0 0,0 0-1,-1 0 1,1-1 0,0 0-1,0 1 1,4-3-1,2-2-591,-1 1-1,0-2 1,0 1-1,-1-1 1,10-9-1,0 0-2046,-8 9-1603</inkml:trace>
  <inkml:trace contextRef="#ctx0" brushRef="#br0" timeOffset="207660.45">827 785 8356,'8'66'7917,"-7"31"-6400,0-17-2067,-1-76 382,0-2 32,0 1 0,0 0 0,0 0 0,0-1 0,1 1-1,-1 0 1,1-1 0,-1 1 0,1 0 0,0-1 0,0 1 0,2 2 0,1-34-566,-4 25 758,0 0 0,0 1-1,1-1 1,-1 0-1,1 0 1,0 0-1,0 0 1,2-5 0,-1 8 17,-1-1 0,0 1 1,0 0-1,1-1 0,-1 1 0,0 0 1,1 0-1,-1 0 0,1 0 1,0 1-1,-1-1 0,1 0 1,-1 1-1,1-1 0,0 1 0,0-1 1,-1 1-1,1 0 0,0 0 1,0 0-1,2 0 0,-2 0-11,1 0 0,-1 0-1,1 0 1,-1 0 0,0 1 0,1-1-1,-1 1 1,0-1 0,1 1 0,-1 0-1,0 0 1,0 0 0,1 0-1,-1 1 1,0-1 0,0 0 0,-1 1-1,1 0 1,0-1 0,0 1-1,-1 0 1,1 0 0,-1 0 0,3 4-1,0 3-162,1 0 1,-1 1-1,-1 0 0,4 15 0,-5-15-212,0 6-2418,-2-13 849</inkml:trace>
  <inkml:trace contextRef="#ctx0" brushRef="#br0" timeOffset="209307.17">1430 1001 8756,'-3'-4'5961,"5"-6"-4539,6-7-1234,-2 8 55,0-1-1,1 1 0,15-16 0,-21 23-226,0 1 1,0-1-1,1 1 0,-1-1 0,1 1 0,-1 0 0,1 0 0,0 0 0,0 0 0,-1 0 0,1 0 0,0 0 0,0 1 0,0-1 1,0 1-1,0-1 0,0 1 0,0 0 0,0-1 0,0 1 0,0 0 0,0 1 0,0-1 0,0 0 0,-1 0 0,1 1 0,0-1 1,0 1-1,0 0 0,2 0 0,-3 0-12,0 0 0,-1 0 0,1 0 1,0-1-1,0 1 0,0 0 0,-1 0 0,1 0 1,-1 0-1,1 0 0,-1 0 0,1 0 1,-1 0-1,1 1 0,-1-1 0,0 0 0,0 0 1,0 0-1,1 0 0,-1 1 0,0-1 0,0 0 1,-1 2-1,-6 29 38,4-18-52,0 1-316,-1 0 0,-1 0 0,0-1 1,-1 1-1,-10 17 0,16-31 214,-1 0 0,0 0 0,0 0 1,1 0-1,-1 0 0,0 0 1,0 0-1,0 0 0,0 0 0,0-1 1,0 1-1,0 0 0,0-1 0,-2 2 1,-12-1-3784,7-3-296</inkml:trace>
  <inkml:trace contextRef="#ctx0" brushRef="#br0" timeOffset="209679.89">1429 893 5923,'0'-1'205,"0"1"-1,0 0 1,0-1 0,0 1 0,0 0 0,1-1 0,-1 1 0,0 0-1,0-1 1,0 1 0,0 0 0,0 0 0,0-1 0,1 1 0,-1 0-1,1-1 616,-1 1-615,0-1 0,0 1-1,1 0 1,-1 0 0,0 0 0,0 0 0,1-1 0,-1 1 0,0 0 0,1 0-1,-1 0 1,0 0 0,1 0 0,-1 0 0,0 0 0,0 0 0,1 0-1,-1 0 1,0 0 0,1 0 0,-1 0 0,0 0 0,1 0 0,5 17 2301,-1 25-2034,-13 143 90,1-80-2421,5-61-2239,2-25-883</inkml:trace>
  <inkml:trace contextRef="#ctx0" brushRef="#br0" timeOffset="210101.98">1659 1019 7700,'0'0'272,"-1"1"0,0-1 1,1 0-1,-1 1 0,0-1 1,1 0-1,-1 1 1,0-1-1,0 0 0,1 0 1,-1 0-1,0 0 1,0 0-1,1 0 0,-1 0 1,0 0-1,0 0 1,1 0-1,-1 0 0,0 0 1,0 0-1,1-1 0,-2 1 1,1-1-190,1 0 1,-1 1-1,1-1 0,-1 0 1,1 1-1,0-1 0,-1 0 1,1 1-1,0-1 0,-1 0 1,1 0-1,0 1 0,0-1 1,0 0-1,0 0 0,0 0 1,0 1-1,0-2 0,0-3-85,1 1 0,-1-1 0,1 1-1,0 0 1,1-1 0,2-6 0,-1 5 106,1 0 0,0 0 0,0 1 1,1-1-1,0 1 0,0 0 0,0 0 1,11-8-1,-15 12-85,0 0 0,1 0 1,-1 0-1,0 0 0,1 1 0,-1-1 1,1 0-1,-1 1 0,1-1 1,-1 1-1,1-1 0,-1 1 0,1 0 1,0 0-1,-1 0 0,1-1 1,0 2-1,-1-1 0,1 0 1,-1 0-1,1 0 0,0 1 0,-1-1 1,1 1-1,-1-1 0,1 1 1,-1 0-1,1 0 0,-1-1 0,0 1 1,1 0-1,-1 0 0,0 0 1,0 1-1,0-1 0,0 0 0,0 0 1,0 1-1,0-1 0,0 0 1,0 1-1,0-1 0,-1 1 0,2 1 1,-1 2-16,0 0 0,0 1 0,0-1-1,-1 0 1,1 0 0,-1 0 0,0 0 0,-1 1 0,1-1 0,-1 0 0,0 0 0,0 0 0,-1 0 0,0 0 0,1 0 0,-2 0 0,1-1 0,0 1 0,-1-1 0,-4 6-1,6-9-43,0 0 0,0 0-1,0-1 1,0 1 0,0 0-1,0-1 1,0 1-1,0-1 1,-1 1 0,1-1-1,0 0 1,0 1 0,0-1-1,-1 0 1,1 0-1,0 0 1,0 1 0,0-2-1,-1 1 1,1 0 0,0 0-1,0 0 1,-1 0-1,1-1 1,0 1 0,0-1-1,0 1 1,0-1-1,0 1 1,0-1 0,0 1-1,0-1 1,0 0 0,0 0-1,0 0 1,0 0-1,-1-1 1,-1-1-445,0 0-1,0 0 0,1 0 1,-1-1-1,1 1 1,0-1-1,0 1 1,0-1-1,0 0 1,-1-5-1,2 1-3833</inkml:trace>
  <inkml:trace contextRef="#ctx0" brushRef="#br0" timeOffset="210457.58">1864 883 8356,'3'1'5282,"-2"-2"-4513,2-6-305,-1 3-288,-1-4 80,1-1-160,-2 2-16,1-1 0,1-1-80,1 1-80,-2 0 0,0 1-192,0 3-80,-1 3-112,0 0-401</inkml:trace>
  <inkml:trace contextRef="#ctx0" brushRef="#br0" timeOffset="210458.58">1882 974 5651,'-3'13'1472,"1"1"161,-1 1-1233,2-1-288,-1-1-368,1-1-1505,1-4-704</inkml:trace>
  <inkml:trace contextRef="#ctx0" brushRef="#br0" timeOffset="210976.28">1987 958 7251,'1'3'582,"-1"-1"0,1 0 0,0 0 0,-1 1 0,1-1 0,-1 0 0,1 1 0,-1-1 0,0 0 0,0 1 0,-1 1-1,-6 29 970,6-29-1674,0 0-1,0 0 1,0 0 0,0 0-1,0 0 1,1 1 0,0-1 0,0 0-1,0 0 1,1 1 0,0 3-1,21-34-4011,-16 17 4099,-2 1 656,1 1 0,1-1 0,-1 1-1,8-8 1,-11 14-481,0-1 1,0 0-1,0 1 0,0 0 1,0-1-1,1 1 0,-1 0 1,0 0-1,1 0 1,-1 0-1,0 1 0,1-1 1,-1 0-1,1 1 0,-1 0 1,1 0-1,-1 0 0,1 0 1,-1 0-1,4 1 0,-5-1-107,0 1 0,0-1 0,0 1 0,0-1 0,0 1 0,0 0 0,0 0-1,0-1 1,0 1 0,0 0 0,0 0 0,0 0 0,-1 0 0,1 0 0,0 0-1,-1 0 1,1 1 0,0-1 0,-1 0 0,0 0 0,1 3 0,7 33 122,-4-19-137,-3-9-62,6 20-498,-7-29 515,1 1-1,-1-1 1,0 1-1,0-1 1,0 1-1,0-1 1,0 0-1,1 1 1,-1-1-1,0 1 1,0-1-1,1 0 1,-1 1-1,0-1 1,0 0-1,1 1 1,-1-1-1,0 0 1,1 1-1,-1-1 1,1 0-1,-1 0 1,0 1-1,1-1 1,-1 0-1,1 0 1,-1 0-1,1 0 1,-1 0-1,1 1 1,-1-1-1,0 0 1,1 0-1,-1 0 1,1 0-1,-1 0 1,1-1-1,-1 1 1,1 0-1,-1 0 1,1 0-1,-1 0 1,0 0-1,1-1 1,-1 1-1,1 0 1,-1-1-1,34-40 256,-28 36-205,42-35 633,-45 38-740,0 0 0,0 0 0,0 0 0,0 0-1,0 1 1,1 0 0,-1-1 0,0 1 0,1 0 0,-1 1-1,1-1 1,-1 1 0,1-1 0,5 1 0,3 8-4621,-4-3 632</inkml:trace>
  <inkml:trace contextRef="#ctx0" brushRef="#br0" timeOffset="211341.3">2293 1139 9604,'-8'-15'6773,"4"-5"-4303,5-22-2716,-1 29 891,0-78-719,-3 30-6260,2 51 1196</inkml:trace>
</inkml:ink>
</file>

<file path=word/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7:07.136"/>
    </inkml:context>
    <inkml:brush xml:id="br0">
      <inkml:brushProperty name="width" value="0.05" units="cm"/>
      <inkml:brushProperty name="height" value="0.05" units="cm"/>
    </inkml:brush>
  </inkml:definitions>
  <inkml:trace contextRef="#ctx0" brushRef="#br0">0 232 7251,'3'1'7639,"6"-1"-4192,34-6-4061,-33 5 1537,-1 0-895,3-1-75,0 0 1,1 2-1,-1-1 0,13 2 0,-23-1-218,1 0 0,-1 1 1,0-1-1,1 1 0,-1-1 0,0 1 1,0 0-1,0 0 0,1 0 0,-1 0 1,0 0-1,0 0 0,0 0 0,-1 1 0,1-1 1,0 1-1,0 0 0,-1-1 0,1 1 1,-1 0-1,1 0 0,-1 0 0,0 0 0,0 0 1,0 0-1,0 0 0,1 4 0,-1 3-4262</inkml:trace>
  <inkml:trace contextRef="#ctx0" brushRef="#br0" timeOffset="354.03">142 343 7700,'-2'-2'657,"0"0"0,1 0 1,-1 0-1,1 0 1,0-1-1,0 1 1,-1 0-1,0-4 0,-4-24 1614,7-34-2244,0 44 533,13-102-907,-5 56-4076,-7 57 1675,0 0-910</inkml:trace>
  <inkml:trace contextRef="#ctx0" brushRef="#br0" timeOffset="737.01">190 4 6355,'2'9'1473,"1"0"0,-2 0-1,1 0 1,-1 10 0,0 9-228,-5 31 1,2-34-1067,1 42 0,8-1-569,4-100-71,-10 27 464,1-1 1,0 1 0,0 0 0,0-1 0,5-6 0,-6 12-3,0 0 1,-1 0 0,1 1-1,0-1 1,0 1 0,1-1-1,-1 1 1,0-1-1,1 1 1,-1 0 0,0-1-1,1 1 1,-1 0-1,1 0 1,0 0 0,-1 0-1,1 0 1,0 1-1,0-1 1,-1 0 0,1 1-1,0 0 1,0-1-1,0 1 1,0 0 0,2 0-1,-2 0 5,-1 0-1,0 1 1,0-1-1,1 1 1,-1-1-1,0 1 1,0 0-1,0-1 0,0 1 1,0 0-1,0 0 1,0 0-1,0 0 1,0 0-1,0 0 1,0 0-1,0 0 1,-1 0-1,1 0 1,0 0-1,-1 0 1,1 1-1,-1-1 0,1 0 1,-1 0-1,1 3 1,4 41 213,-5-30-186,6 31-799,-3-26-3123,-2-15-692</inkml:trace>
  <inkml:trace contextRef="#ctx0" brushRef="#br0" timeOffset="1171.73">389 332 5779,'-1'-2'550,"-1"1"0,1-1 0,0 0 0,-1 0 0,1 0 0,0 0 0,0 0 0,1 0 0,-1 0 0,0 0 0,1 0 0,-1-4 0,0 2-227,1 0 0,0 0 0,0-1 0,0 1 0,0 0 0,3-7 0,-3 8-257,1-1 0,0 0 0,1 0 1,-1 1-1,1-1 0,-1 1 1,1 0-1,0-1 0,0 1 0,1 0 1,-1 0-1,1 0 0,0 0 1,-1 1-1,6-4 0,-6 5-49,-1-1-1,1 1 1,0 1 0,0-1-1,0 0 1,0 0-1,0 1 1,0-1 0,0 1-1,0 0 1,0 0 0,0 0-1,0 0 1,1 0-1,-1 0 1,0 0 0,2 1-1,-3-1-18,0 1 0,0 0 0,0-1 0,-1 1-1,1 0 1,0-1 0,0 1 0,-1 0 0,1 0 0,0 0 0,-1 0-1,1 0 1,-1 0 0,1 0 0,-1 0 0,0 0 0,1 0 0,-1 0-1,0 0 1,0 0 0,0 0 0,1 0 0,-1 0 0,0 0 0,0 0-1,-1 0 1,1 0 0,0 0 0,0 0 0,0 0 0,-1 0 0,1 0-1,-1 0 1,0 2 0,-2 6-331,0 1-1,-1-1 0,-9 18 1,12-25 226,0 0 0,0-1 0,0 1 0,-1-1-1,1 1 1,0-1 0,-1 1 0,1-1 0,-1 0 0,0 0 0,1 0 0,-3 2 0,3-3 47,0 0 0,0 0 0,0 0 0,0 1 0,-1-1 0,1 0 0,0 0 0,0 0 0,0 0 0,0-1 0,0 1 0,0 0 0,0 0 0,0-1 0,0 1 0,0 0 0,0-1 0,0 1 0,0-1 0,0 0 0,0 1 0,0-1 0,0 0 0,0 0 0,-1-1 134,0 0 0,0 0 0,1-1 0,-1 1 0,1 0-1,0 0 1,0-1 0,-1 1 0,2-1 0,-1 1 0,0-1 0,0 1 0,1-1-1,-1 1 1,1-1 0,0 0 0,0 1 0,0-1 0,0 0 0,0 1-1,1-1 1,-1 1 0,1-1 0,0 0 0,0 1 0,-1-1 0,2 1 0,-1 0-1,0-1 1,0 1 0,1 0 0,-1 0 0,1 0 0,0 0 0,0 0-1,0 0 1,0 0 0,0 1 0,0-1 0,0 1 0,0-1 0,0 1 0,1 0-1,-1 0 1,1 0 0,-1 0 0,5-1 0,-4 2 35,0 0 0,0 0 0,0 0 0,1 1 0,-1-1 0,0 1 0,0 0 0,0 0 0,-1 0 0,1 0 0,0 0 0,0 1 0,-1-1 0,1 1 0,0-1 0,-1 1 0,0 0 0,1 0 0,-1 1 0,0-1 0,3 4 1,-3-3-145,1 1 1,-1 0 0,1 0 0,-1 0 0,-1 0 0,1 0-1,0 0 1,-1 1 0,0-1 0,0 0 0,0 1 0,-1-1-1,1 1 1,-1 7 0,-7 59-3656</inkml:trace>
  <inkml:trace contextRef="#ctx0" brushRef="#br0" timeOffset="1571.66">504 307 6787,'15'-19'6666,"-13"17"-6501,0 1 0,0-1 0,1 1 0,-1 0-1,1 0 1,-1 0 0,1 0 0,-1 0 0,1 0-1,0 1 1,3-1 0,6 0-15,-1 1 1,1 0-1,-1 1 0,1 0 1,-1 0-1,17 6 0,-19-5-1122,0 1 0,-1 0-1,1 0 1,14 9-1,-12-3-3701</inkml:trace>
  <inkml:trace contextRef="#ctx0" brushRef="#br0" timeOffset="1572.66">666 374 8628,'-4'-13'1972,"0"1"1,0-1-1,-1-13 0,1-4-1564,1-35 0,2 34-605,-5-6-4605,4 26-121</inkml:trace>
</inkml:ink>
</file>

<file path=word/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7:05.138"/>
    </inkml:context>
    <inkml:brush xml:id="br0">
      <inkml:brushProperty name="width" value="0.05" units="cm"/>
      <inkml:brushProperty name="height" value="0.05" units="cm"/>
    </inkml:brush>
  </inkml:definitions>
  <inkml:trace contextRef="#ctx0" brushRef="#br0">22 125 6067,'0'0'215,"0"0"0,-1 1 0,1-1 0,-1 0 1,1 0-1,0 0 0,-1 1 0,1-1 0,-1 0 0,1 0 0,-1 0 1,1 0-1,-1 0 0,1 0 0,0 0 0,-1 0 0,1 0 1,-1 0-1,1 0 0,-1 0 0,1 0 0,-1 0 0,1-1 0,-1 1 1,1 0-1,0 0 0,-1 0 0,1-1 0,-1 1 0,1 0 0,0-1 1,-1 1-1,1 0 0,0-1 0,-1 1 0,1-1 0,-1 0-14,0-1-1,1 0 1,-1 0-1,1 0 1,-1 1-1,1-1 1,0 0-1,-1 0 1,1-3-1,5-41 98,-3 42-209,-1 0 1,0-1-1,1 1 1,0 0-1,0 0 0,0 1 1,0-1-1,6-7 0,-7 10-71,0 0-1,-1 1 1,1-1 0,0 0-1,0 0 1,0 0-1,0 1 1,0-1 0,0 0-1,0 1 1,0-1 0,0 1-1,0-1 1,0 1-1,0-1 1,0 1 0,0 0-1,1-1 1,-1 1-1,0 0 1,0 0 0,0 0-1,0 0 1,1 0-1,-1 0 1,0 1 0,0-1-1,0 0 1,0 0-1,0 1 1,1-1 0,-1 1-1,0-1 1,0 1 0,1 0-1,-1 0-13,-1 0 1,0 0-1,1-1 1,-1 1-1,1 0 0,-1 0 1,0 0-1,0 0 0,0 0 1,1 0-1,-1 0 0,0 0 1,0-1-1,0 1 1,0 0-1,-1 0 0,1 0 1,0 0-1,0 1 0,-7 24-91,5-17-1,0 0 18,1-3-77,0-1-1,0 0 1,-1 0 0,1 0 0,-1 0 0,-3 4-1,4-7 82,0-1-1,0 1 0,0-1 0,0 0 1,0 0-1,0 0 0,-1 0 0,1 1 1,-1-2-1,1 1 0,-1 0 0,1 0 1,-1 0-1,1-1 0,-1 1 0,1-1 1,-1 1-1,0-1 0,0 0 0,1 1 1,-1-1-1,0 0 0,-1 0 1,2-1 57,1 1 0,-1 0 0,0 0 0,1-1 0,-1 1 0,1-1 0,-1 1 0,1 0 0,-1-1 0,1 1 0,-1-1 0,1 1 0,0-1 0,-1 1 0,1-1 0,0 1 0,-1-1 0,1 0 0,0 1 0,0-1 0,-1 1 0,1-1 0,0 0 0,0 1 0,0-1 0,0 0 0,0 1 0,0-1 0,0 0 0,-1-24-273,2 21 263,-2 1 45,2 0 1,-1 0 0,0 0-1,1 0 1,-1 0 0,1 1 0,0-1-1,0 0 1,0 0 0,0 0 0,0 0-1,1 1 1,0-1 0,-1 1-1,3-4 1,0 3 26,-1 0-1,1 0 0,0 0 1,0 0-1,0 1 0,0-1 1,0 1-1,9-3 1,-10 4-32,-1 1 0,0-1 0,1 1 0,-1 0 0,1 0 0,-1 0 0,1 0 0,-1 1 0,1-1 0,-1 0 0,0 1 1,1 0-1,-1 0 0,0-1 0,0 1 0,1 1 0,-1-1 0,0 0 0,0 0 0,0 1 0,0-1 0,3 4 0,4 4-1079,0 0 1,15 20-1,-22-26 286,7 9-3822</inkml:trace>
  <inkml:trace contextRef="#ctx0" brushRef="#br0" timeOffset="405.91">282 143 8628,'-2'1'280,"1"-1"0,-1 0 1,1 0-1,0-1 0,-1 1 1,1 0-1,-1 0 0,1-1 0,0 1 1,-1-1-1,1 1 0,0-1 0,-1 0 1,1 1-1,0-1 0,0 0 0,0 0 1,-1 0-1,1 0 0,0 0 1,0 0-1,0 0 0,-1-2 0,2 1-159,-1 0-1,0-1 1,0 1-1,1 0 1,-1 0-1,1 0 1,-1-1-1,1 1 1,0 0-1,0-1 1,0 1 0,1 0-1,0-4 1,-1 2-99,1 1 1,0-1 0,0 1 0,0 0-1,0-1 1,1 1 0,-1 0 0,1 0 0,0 0-1,0 0 1,0 0 0,0 1 0,0-1 0,1 1-1,-1-1 1,1 1 0,0 0 0,-1 0-1,1 0 1,4-2 0,0 2 7,0 0 0,0 0 0,1 1 0,-1 0 0,0 1-1,1-1 1,-1 1 0,13 2 0,-18-2-30,0 1-1,0-1 0,0 1 1,0-1-1,0 1 1,0 0-1,0 0 0,0 0 1,0 0-1,0 0 1,-1 0-1,1 0 0,0 1 1,-1-1-1,1 1 1,-1-1-1,1 1 0,-1-1 1,0 1-1,0 0 1,0 0-1,0 0 0,0-1 1,0 1-1,0 0 1,-1 0-1,1 0 0,-1 0 1,1 1-1,-1-1 1,0 0-1,0 0 0,0 0 1,0 3-1,-1 2-323,0 0 0,-1-1 0,0 1 0,0 0 0,0-1-1,-1 1 1,0-1 0,0 0 0,0 0 0,-1 0 0,-5 7 0,0 0-2411,5-7-1766</inkml:trace>
  <inkml:trace contextRef="#ctx0" brushRef="#br0" timeOffset="782.91">234 29 6499,'2'-19'6452,"3"13"-4144,3 13-1151,-6-2-974,1 0 1,-1 0 0,0 0 0,-1 1 0,1-1 0,-1 0 0,0 1 0,0 9 0,0 48-41,-2-45-63,-6 139-151,-3-53-5229,8-88 205</inkml:trace>
</inkml:ink>
</file>

<file path=word/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6:59.975"/>
    </inkml:context>
    <inkml:brush xml:id="br0">
      <inkml:brushProperty name="width" value="0.05" units="cm"/>
      <inkml:brushProperty name="height" value="0.05" units="cm"/>
    </inkml:brush>
  </inkml:definitions>
  <inkml:trace contextRef="#ctx0" brushRef="#br0">0 40 7700,'3'7'8603,"5"13"-7969,-6-16 32,7 15-325,-7-14-315,1-1 0,-1 1 0,0 0 0,0 0 0,-1 0 0,1 0 0,0 6 0,0-9-198,1-9 89,3-8 34,-4 8 59,0-1 1,0 1-1,1 0 0,-1-1 1,1 1-1,8-12 0,-10 17-8,1 1 0,-1-1 0,0 1 0,0 0 0,1-1 0,-1 1 0,1 0 0,-1 0 0,1 0 0,-1 0 0,1 0 0,0 1 0,0-1 0,-1 0 0,1 1 0,0-1 0,0 1 0,0 0 0,-1 0 0,1-1 0,0 1 0,0 0 0,0 1 0,0-1 0,-1 0 0,1 0 0,0 1 0,0-1 0,0 1 0,-1 0 0,1-1 0,0 1 0,-1 0 0,1 0 0,1 1 0,-2-1-11,0 0 0,0-1-1,0 1 1,0 0 0,0 0 0,0 0-1,0-1 1,-1 1 0,1 0-1,0 0 1,-1 0 0,1 1 0,-1-1-1,1 0 1,-1 0 0,1 0-1,-1 0 1,0 0 0,1 3 0,-1 24-332,-1-14 208,9-41-939,-7 22 1100,1 0 0,0 0 0,0 1 0,1-1 0,-1 0 0,1 1 0,0 0 0,0 0 0,0-1 0,1 2 0,0-1 0,-1 0 0,6-3 0,-7 6 11,0-1 0,1 0 0,-1 1 0,1-1-1,-1 1 1,1 0 0,0 0 0,-1 0 0,1 0-1,0 1 1,4-1 0,-5 1-30,-1 0 1,1 0-1,-1 0 0,1 0 0,0 0 1,-1 1-1,1-1 0,-1 1 0,1-1 1,-1 1-1,1 0 0,-1 0 0,1 0 1,-1-1-1,0 1 0,1 0 0,-1 0 1,0 1-1,0-1 0,0 0 0,1 2 1,2 2-81,-1 0 0,-1 1 0,1-1-1,-1 1 1,0 0 0,3 9 0,-4-8-1132,2 0-1,-1 0 0,6 12 1</inkml:trace>
</inkml:ink>
</file>

<file path=word/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7:14.828"/>
    </inkml:context>
    <inkml:brush xml:id="br0">
      <inkml:brushProperty name="width" value="0.05" units="cm"/>
      <inkml:brushProperty name="height" value="0.05" units="cm"/>
    </inkml:brush>
  </inkml:definitions>
  <inkml:trace contextRef="#ctx0" brushRef="#br0">268 371 8100,'-2'-5'736,"1"-1"1,-1 0 0,1 0 0,0 0-1,0-1 1,1 1 0,0 0 0,0 0 0,2-9-1,1-5-523,10-28 0,-8 28 379,-4 17-558,1 0 0,-1-1 1,1 1-1,0 0 0,-1 0 0,1 0 1,1 0-1,-1 0 0,0 0 0,1 1 1,-1-1-1,1 1 0,0-1 0,0 1 1,0 0-1,0 0 0,0 1 0,1-1 1,-1 1-1,0-1 0,1 1 0,-1 0 1,1 0-1,-1 1 0,1-1 0,0 1 1,-1-1-1,1 1 0,-1 0 0,6 1 1,-8 0-27,0-1 1,0 1 0,0 0 0,0-1-1,0 1 1,0 0 0,0 0 0,0-1-1,-1 1 1,1 0 0,0 0 0,-1 0-1,1 0 1,0 0 0,-1 0 0,1 0 0,-1 1-1,1-1 1,-1 0 0,0 0 0,0 0-1,1 0 1,-1 0 0,0 1 0,0-1-1,0 0 1,0 2 0,-1 36 37,1-37-46,-2 10-191,0 0 1,-1-1-1,0 1 1,0-1-1,-1 0 1,-1 0-1,0 0 1,0-1-1,-1 1 1,-1-1 0,1-1-1,-14 15 1,18-22-290,0-1 1,0 1 0,-1 0 0,1 0 0,-1-1-1,1 0 1,-5 2 0,-4 1-4102</inkml:trace>
  <inkml:trace contextRef="#ctx0" brushRef="#br0" timeOffset="384.71">184 169 5923,'-2'4'9331,"2"13"-6392,0 27-4019,1-33 2015,-3 66-859,-20 124 0,9-97-1276,7-45-2941,5-34-890</inkml:trace>
  <inkml:trace contextRef="#ctx0" brushRef="#br0" timeOffset="1047.45">553 330 7411,'-1'1'335,"0"0"-1,0 0 1,0-1-1,0 1 1,0 0-1,-1-1 1,1 1-1,0 0 1,0-1-1,-1 1 1,1-1-1,0 0 1,0 1-1,-1-1 1,1 0-1,0 0 1,-1 0-1,1 0 1,0 0-1,-3 0 1,3-1-255,0 0 1,1 0 0,-1 0 0,0 1 0,1-1 0,-1 0 0,1 0 0,-1 0-1,1 0 1,-1 0 0,1 0 0,-1 0 0,1 0 0,0 0 0,0 0 0,0 0-1,0 0 1,-1 0 0,1 0 0,1 0 0,-1-1 0,0 1 0,0 0-1,0 0 1,1-1 0,1-14 186,0 0-1,6-19 0,-6 31-245,-1-1 0,1 1 0,-1 0 0,1 0 0,0 0 0,1 0 0,-1 0 0,1 0 1,-1 1-1,1-1 0,0 1 0,7-6 0,-10 9-20,1-1 1,-1 0-1,1 1 0,0-1 1,-1 1-1,1 0 1,0-1-1,0 1 0,-1-1 1,1 1-1,0 0 1,0 0-1,-1-1 0,1 1 1,0 0-1,0 0 1,0 0-1,-1 0 0,1 0 1,0 0-1,0 0 1,0 0-1,-1 0 1,1 1-1,0-1 0,0 0 1,0 0-1,-1 1 1,1-1-1,0 0 0,0 1 1,-1-1-1,1 1 1,-1-1-1,1 1 0,0-1 1,-1 1-1,1 0 1,-1-1-1,1 1 0,-1 0 1,1-1-1,-1 1 1,0 0-1,1 0 0,0 1 1,0 1-6,0 1-1,0-1 1,0 1 0,-1-1 0,1 1 0,-1 0-1,0-1 1,0 1 0,0 3 0,0-4-3,-11 57-325,10-57 254,0 0 0,0 0 0,0 0 1,0 0-1,-1 0 0,1 0 0,-1 0 0,0 0 0,0 0 0,0-1 0,0 1 1,0-1-1,0 1 0,-1-1 0,-5 4 0,8-6 27,-1 1 0,0-1-1,0 1 1,0-1 0,0 1 0,0-1 0,0 0-1,0 0 1,0 1 0,0-1 0,0 0 0,0 0-1,0 0 1,0 0 0,0 0 0,0 0 0,-1-1-1,1 1 1,0 0 0,0 0 0,0-1 0,1 1 0,-3-1-1,2 0 2,0 0 1,0-1-1,0 1 0,-1 0 0,2 0 0,-1-1 1,0 1-1,0-1 0,0 1 0,1-1 0,-1 1 0,0-1 1,0-2-1,-1-6-73,1-1 1,0 0-1,0-18 0,1 18 62,1-34 38,-1 41 97,1 1 0,-1-1 0,1 1 0,0 0 0,0-1-1,0 1 1,1 0 0,-1 0 0,1 0 0,-1 0 0,3-3 0,-3 5-15,0 0 0,0 1 0,0-1 0,0 0 0,0 1 0,0-1 0,0 1 0,0-1 0,0 1 0,0-1 0,0 1 0,0-1 0,0 1 0,0 0 0,1 0 0,-1 0 0,0 0 0,0 0 0,0 0 0,0 0 0,1 0 0,-1 0 0,0 0 0,0 1 0,0-1 0,0 0 0,0 1 0,0-1 0,1 1 0,-1-1 0,0 1 0,-1 0 0,1-1 0,0 1 0,0 0 0,0 0 0,0 0 0,1 1 0,4 5 104,0-1 0,-1 1 0,8 12 0,0 1-539,-2 0 1,13 32-1,-9-9-5353</inkml:trace>
  <inkml:trace contextRef="#ctx0" brushRef="#br0" timeOffset="1482.55">710 242 6787,'1'0'248,"-1"-1"0,0 0 0,0 1-1,0-1 1,1 1 0,-1-1 0,0 0 0,1 1 0,-1-1 0,0 1-1,1-1 1,-1 1 0,1-1 0,-1 1 0,1 0 0,-1-1-1,1 1 1,-1 0 0,1-1 0,0 1 0,-1 0 0,1-1 0,-1 1-1,2 0 1,-1 0-121,0 0 0,0 0 0,0 0 0,0 0 0,0 0-1,0 0 1,0 1 0,0-1 0,0 0 0,0 1 0,0-1 0,0 1 0,2 0-1,-2 0-109,1 0 0,-1 0 0,1 0 0,-1 0 0,1 1 0,-1-1 0,0 0 0,1 1 0,-1-1 0,0 1-1,0-1 1,0 1 0,0 0 0,-1-1 0,1 1 0,1 3 0,0 15 57,-1-15-90,0 0 0,0-1 1,-1 1-1,0 0 1,0 0-1,0 0 0,0 0 1,-1-1-1,0 1 0,0 0 1,0 0-1,0-1 1,-1 1-1,0-1 0,-3 7 1,5-11 6,-1 0 1,1 0 0,0 0-1,-1 0 1,1 0-1,0 0 1,-1 0 0,1 0-1,0 0 1,0 0-1,-1-1 1,1 1 0,0 0-1,0 0 1,-1 0-1,1-1 1,0 1 0,0 0-1,-1 0 1,1-1-1,0 1 1,0 0 0,0 0-1,0-1 1,-1 1-1,1 0 1,0-1 0,0 1-1,0 0 1,0 0-1,0-1 1,0 1 0,0 0-1,0-1 1,0 1 0,0-1-1,-5-13 32,3 1 96,1 1 1,0 0 0,2-20 0,-1 26-69,1 1 0,0-1-1,0 1 1,0-1 0,0 1 0,1-1-1,0 1 1,0 0 0,6-10 0,-6 13-43,-1 1 0,1-1-1,-1 1 1,1 0 0,-1-1 0,1 1 0,0 0 0,-1 0 0,1 0 0,0 0-1,0 1 1,0-1 0,0 0 0,0 1 0,0-1 0,0 1 0,2-1 0,36 2-2738,-34 0 1380,5 0-3159</inkml:trace>
  <inkml:trace contextRef="#ctx0" brushRef="#br0" timeOffset="1998.53">967 317 6211,'-16'4'5290,"16"-4"-5200,0 0 0,0 0 0,0 0 0,-1 0 0,1 0-1,0 0 1,0 0 0,-1-1 0,1 1 0,0 0 0,0 0 0,0 0 0,-1 0 0,1 0 0,0-1 0,0 1 0,0 0 0,-1 0 0,1 0 0,0-1 0,0 1 0,0 0 0,0 0 0,0 0 0,0-1 0,0 1 0,0 0 0,-1 0 0,1-1 0,0 1-1,0-1 1,7-27 1186,-6 26-1300,4-17 408,10-25 408,-13 41-679,-1 0 0,1 0 0,0 0-1,-1 0 1,1 0 0,1 0 0,-1 0 0,0 1 0,1-1-1,4-2 1,-7 4-95,1 0 0,0 1 0,0-1 0,-1 1 0,1-1-1,0 1 1,0-1 0,0 1 0,0 0 0,0 0 0,0-1-1,-1 1 1,1 0 0,0 0 0,0 0 0,0 0 0,0 0 0,0 0-1,0 0 1,0 0 0,0 0 0,0 1 0,0-1 0,1 1 0,-1 0-14,1 0 1,-1 0-1,0 0 1,0 0-1,0 0 1,-1 0-1,1 0 1,0 0-1,0 1 1,-1-1-1,1 0 1,-1 1-1,1-1 1,0 2 0,0 3-76,1 1 1,-2-1-1,1 0 1,-1 0-1,1 0 1,-2 8 0,0-5-169,-1-1 0,0-1-1,0 1 1,-1 0 0,1 0 0,-2-1 0,1 0 0,-1 1 0,-7 8 0,11-15 208,0-1-1,-1 1 0,1-1 1,0 0-1,-1 1 1,1-1-1,0 0 1,-1 0-1,1 1 1,-1-1-1,1 0 0,0 0 1,-1 1-1,1-1 1,-1 0-1,1 0 1,-1 0-1,1 0 0,0 0 1,-1 0-1,1 0 1,-1 0-1,1 0 1,-1 0-1,1 0 0,-1 0 1,1 0-1,-1 0 1,1 0-1,-1 0 1,1 0-1,-1-1 1,-11-13-493,-2-22 238,12 28 346,1 1 0,-1-1 1,2 0-1,-1 1 0,1-9 0,0 14-10,0 1 0,0 0-1,0 0 1,1-1 0,-1 1-1,0 0 1,0 0 0,1 0-1,-1-1 1,1 1 0,-1 0-1,1 0 1,-1 0 0,1 0-1,0 0 1,0 0 0,-1 0-1,1 0 1,0 0-1,0 0 1,0 0 0,0 1-1,0-1 1,0 0 0,0 1-1,0-1 1,0 1 0,1-1-1,-1 1 1,0-1 0,0 1-1,0 0 1,1-1 0,-1 1-1,0 0 1,0 0-1,1 0 1,-1 0 0,2 1-1,-1-1-19,0 1-1,-1-1 0,1 1 0,-1 0 0,1 0 0,-1 0 0,1 0 1,-1 0-1,1 0 0,-1 1 0,0-1 0,0 0 0,0 1 1,0-1-1,0 0 0,0 1 0,0-1 0,1 3 0,15 34 107,-14-30-63,4 10-380,8 33 0,-11-21-3587,-4-21-997</inkml:trace>
  <inkml:trace contextRef="#ctx0" brushRef="#br0" timeOffset="3917.54">1176 155 7956,'0'-17'9946,"6"25"-9213,-1 4-656,-1-1 0,1 1 0,-2 0 0,0 0 0,3 23 0,0-4-419,-4-26 115,-1-16-213,2-22-422,-3 31 831,0 0 0,1 0 0,-1 0 0,1 0 0,-1 0 0,1 0 0,0 0 0,-1 1 0,1-1 0,0 0 0,0 0 0,1 1 0,1-3 0,-3 4 31,1 0 0,0-1 0,-1 1 0,1 0 0,0 0 0,-1 0 0,1-1 0,0 1 0,-1 0 0,1 0 0,0 0 0,-1 0 0,1 1 0,0-1 0,0 0 0,-1 0 0,1 0 0,0 0 0,-1 1 0,1-1 0,-1 0 0,1 1 0,0-1 0,-1 0 0,1 1 0,-1-1 0,1 1 0,-1-1 0,1 1 0,-1-1 0,1 1 0,-1-1 0,0 1 0,1-1 0,-1 1 0,0 0 0,1-1 0,-1 1 0,0 0 0,1 1 0,9 26 0,-5 46-995,18-110 434,-11 5 505,-9 20 161,1 1 0,1-1 0,8-15 0,-12 24-55,0 0 1,1 0-1,-1 1 0,0-1 1,1 0-1,-1 1 0,1-1 1,-1 1-1,1 0 0,0-1 1,0 1-1,-1 0 0,1 0 1,0 0-1,0 0 0,0 1 1,0-1-1,0 0 0,0 1 1,1-1-1,-1 1 0,0 0 1,0 0-1,3 0 0,-3 1-39,1-1 0,-1 1-1,1 0 1,-1 0-1,0 0 1,1 1 0,-1-1-1,0 0 1,0 1 0,0 0-1,0-1 1,0 1-1,0 0 1,-1 0 0,1 0-1,-1 0 1,1 0 0,-1 1-1,0-1 1,1 0-1,-1 1 1,-1-1 0,1 1-1,1 2 1,2 8-381,-1 0 0,0 0 0,0 16 0,2 1-3263,-4-17-1127</inkml:trace>
  <inkml:trace contextRef="#ctx0" brushRef="#br0" timeOffset="4328.36">1564 340 6947,'0'0'180,"0"0"-1,0 1 1,0-1 0,0 0-1,0 0 1,0 1 0,-1-1-1,1 0 1,0 0 0,0 1-1,0-1 1,-1 0 0,1 0-1,0 1 1,0-1 0,0 0-1,-1 0 1,1 0 0,0 0-1,-1 1 1,1-1 0,0 0-1,0 0 1,-1 0 0,1 0-1,0 0 1,-1 0 0,1 0-1,-1 0 1,-6-6 1450,-5-18-2072,10 20 1041,-1-4-480,1 0 0,0-1 0,0 1 0,1-1 0,0 1 0,0-1 1,1 1-1,0-1 0,1 0 0,0 1 0,0-1 0,1 1 0,2-10 0,-3 16-90,0 0 1,-1 1-1,1-1 0,0 0 1,0 0-1,0 0 0,0 1 0,1-1 1,-1 1-1,0-1 0,1 1 0,-1-1 1,1 1-1,-1 0 0,1 0 0,0-1 1,-1 1-1,5-1 0,-6 2-24,1 0-1,-1-1 1,1 1-1,-1 0 1,1 0-1,-1 0 0,1 0 1,-1 0-1,1 0 1,-1 0-1,1 1 1,-1-1-1,1 0 1,-1 0-1,1 0 1,-1 0-1,1 0 0,-1 1 1,0-1-1,1 0 1,-1 1-1,1-1 1,-1 0-1,0 1 1,1-1-1,-1 0 1,1 1-1,-1 1 2,1-1 0,0 0 0,-1 1 0,1-1-1,-1 1 1,0-1 0,1 1 0,-1 0 0,0-1 0,0 1 0,0-1 0,0 1-1,-1 2 1,1 0-23,-1 0 0,0 0 0,0 0-1,0-1 1,0 1 0,-1 0 0,1 0-1,-5 5 1,-9 6-1558,14-15 1223,0 1 1,0-1-1,0 1 1,0-1-1,0 0 1,-1 1-1,1-1 0,0 0 1,0 0-1,0 0 1,0 0-1,-1 0 1,1 0-1,0 0 0,-2-1 1,-3-1-3390</inkml:trace>
  <inkml:trace contextRef="#ctx0" brushRef="#br0" timeOffset="4686.64">1651 132 8228,'19'-3'2833,"-3"0"-256,2 0-1808,2 0-305,2-1-112,-2 2-96,3 1-176,-1 1-80,-2 0-80,-2 2-176,-1 0-96,-3 2-112,-2 1-785,-1 1-1440,-5-2-1713</inkml:trace>
  <inkml:trace contextRef="#ctx0" brushRef="#br0" timeOffset="5065.42">1809 282 8228,'-2'-2'550,"0"-1"1,1 1-1,-1 0 0,1-1 1,0 1-1,0 0 1,0-1-1,0 0 0,0 1 1,1-1-1,-1 1 1,1-1-1,-1 0 0,1-2 1,2-45-45,0 23 283,-2-19-979,9-62 1,-9 107 129,0 1 1,0-1-1,0 1 0,0 0 1,0-1-1,0 1 1,1-1-1,-1 1 0,0-1 1,0 1-1,0 0 1,1-1-1,-1 1 0,0-1 1,1 1-1,-1 0 0,0-1 1,1 1-1,-1 0 1,0 0-1,1-1 0,-1 1 1,1 0-1,-1 0 0,0-1 1,1 1-1,-1 0 1,1 0-1,9 1-3976,-5 1-652</inkml:trace>
  <inkml:trace contextRef="#ctx0" brushRef="#br0" timeOffset="5491.55">2064 295 9492,'-1'0'357,"0"1"0,0-1-1,0 0 1,-1 1 0,1-1-1,0 0 1,0 0-1,0 0 1,0 1 0,0-1-1,0 0 1,-1-1 0,1 1-1,0 0 1,0 0 0,0 0-1,0-1 1,0 1 0,0-1-1,-1 0 1,-1 0-104,1-1 0,-1 1 1,1-1-1,0 0 0,0 0 1,0 0-1,-4-4 0,2 1-209,1-1-1,-1 1 1,1-1-1,0 0 1,0 0-1,-2-9 1,2 5-20,1 1 0,0-1 0,1 0 0,0 1 0,0-1 0,1 0 0,1 0 0,-1 1 0,2-1 0,3-14 0,-5 23-25,1 0 0,-1 0 0,1 0 0,-1 1 0,1-1 0,0 0 0,0 0 0,-1 1 0,1-1 0,0 1 0,0-1 0,0 1 0,-1-1 0,1 1 0,0-1 0,0 1 0,0 0 0,0 0 1,0-1-1,0 1 0,0 0 0,0 0 0,0 0 0,0 0 0,0 0 0,0 0 0,0 0 0,0 0 0,0 1 0,0-1 0,0 0 0,0 0 0,-1 1 0,1-1 0,0 1 0,0-1 0,0 1 0,0-1 0,-1 1 0,1 0 0,0-1 0,0 1 0,-1 0 0,1-1 0,0 1 0,-1 0 0,1 0 0,-1 0 0,1 0 0,-1-1 0,0 1 0,1 0 1,-1 0-1,0 0 0,0 0 0,1 0 0,-1 0 0,0 0 0,0 0 0,0 0 0,0 0 0,0 0 0,0 0 0,-1 0 0,1 1 0,-2 4-114,0 0 1,-1-1-1,1 1 1,-1-1-1,0 0 0,-7 9 1,9-12-45,0 0 1,-1 0-1,1-1 0,0 1 1,-1 0-1,0-1 1,1 1-1,-1-1 1,0 1-1,0-1 0,0 0 1,0 0-1,0 0 1,0 0-1,0 0 0,0 0 1,0-1-1,0 1 1,0-1-1,-5 1 0,6-1-115,0-1 0,0 1 0,1 0 0,-1-1 0,0 1 0,0-1 0,0 1 0,0-1 0,1 1 0,-1-1 0,0 0 0,1 1 0,-1-1 0,0 0 1,1 0-1,-1 1 0,1-1 0,-1 0 0,0-1 0,-2-6-3704</inkml:trace>
  <inkml:trace contextRef="#ctx0" brushRef="#br0" timeOffset="5982.59">2125 136 5458,'3'8'1349,"-1"-1"0,0 1 0,0-1 0,1 15 0,-2-20-1230,-1 1-1,0 0 0,0 0 0,0 0 0,0-1 0,0 1 0,-1 0 1,1 0-1,-1-1 0,0 1 0,1 0 0,-1-1 0,0 1 0,-1-1 1,1 1-1,-3 3 0,4-34 1120,1 21-1162,-1 2 29,0 0 0,1 0 0,-1 1-1,1-1 1,2-5 0,-3 9-112,1 0 0,-1 0 0,1 0 0,-1 0 0,1 0 0,-1 0 0,1 0 0,0 0 0,-1 0 0,1 1 0,0-1 0,0 0 0,0 0 0,0 1 0,-1-1 0,1 1 0,0-1 0,0 1-1,0-1 1,0 1 0,0-1 0,0 1 0,1 0 0,-1 0 0,0 0 0,0-1 0,0 1 0,1 0 0,27 1-1646,-16 0-1616,-4 0-1117</inkml:trace>
  <inkml:trace contextRef="#ctx0" brushRef="#br0" timeOffset="6330.86">2432 96 7251,'-4'0'931,"0"0"0,0 1 0,0-1 1,0 1-1,0 0 0,1 0 0,-1 0 0,-4 3 0,3-1-868,1-1 0,-1 1 0,1 0 0,0 0 0,-1 0 0,2 1-1,-1 0 1,0 0 0,1 0 0,0 0 0,0 0 0,0 1 0,0-1 0,1 1 0,-1-1 0,-1 6 0,4-9-63,0 0 0,-1 0 0,1 0 0,0 0 0,-1 0 0,1 0 0,0 0 0,0 0 0,0 0 1,0 1-1,0-1 0,0 0 0,0 0 0,1 0 0,-1 0 0,0 0 0,0 0 0,1 0 0,-1 0 0,1-1 0,-1 1 0,1 0 0,-1 0 0,1 0 0,-1 0 0,1 0 0,0-1 0,0 1 1,1 1-1,2 0 3,-1 0 0,1-1 1,0 1-1,0-1 1,1 1-1,4 0 1,-3-1 7,-1 0 0,0 0 1,0 1-1,9 4 1,-12-5-8,-1 0 0,0 0 0,0-1 1,0 1-1,0 0 0,0 0 0,0 0 0,0 0 1,0 0-1,0 1 0,-1-1 0,1 0 1,0 0-1,-1 0 0,1 1 0,-1-1 0,1 0 1,-1 1-1,0-1 0,1 0 0,-1 1 1,0-1-1,0 3 0,0 1 46,-1 1 1,1 0-1,-1 0 0,0-1 1,-1 1-1,1-1 1,-1 1-1,0-1 0,-6 10 1,6-12-274,0 1 0,-1 0-1,1-1 1,-1 0 0,-6 6 0,6-7-391,1 0 0,-1 0 0,0 0-1,0-1 1,0 1 0,0-1 0,0 1-1,-4 0 1,-10 1-3697</inkml:trace>
  <inkml:trace contextRef="#ctx0" brushRef="#br0" timeOffset="8646.62">2549 370 7956,'-3'2'7835,"8"-12"-6154,9-12-1620,-14 22-54,0 0-1,1 0 1,-1 0-1,0 0 1,1 1-1,-1-1 0,0 0 1,0 0-1,1 0 1,-1 0-1,0 0 1,0 1-1,1-1 1,-1 0-1,0 0 0,0 0 1,1 1-1,-1-1 1,0 0-1,0 0 1,0 1-1,0-1 0,0 0 1,1 1-1,-1-1 1,0 0-1,0 0 1,0 1-1,0-1 1,0 0-1,0 1 0,0-1 1,0 0-1,0 1 1,0-1-1,0 0 1,0 0-1,0 1 0,0 0 1,0 13 40,0-11-28,-1 1 0,0-1 1,0 1-1,-1-1 1,1 0-1,-1 1 1,0-1-1,0 0 0,0 0 1,0 0-1,-4 4 1,5-6-17,1 0 0,-1 0 0,0 0 0,1-1 1,-1 1-1,0 0 0,1-1 0,-1 1 0,0 0 0,0-1 1,0 1-1,1-1 0,-1 1 0,0-1 0,0 0 0,0 1 1,0-1-1,0 0 0,0 0 0,0 1 0,0-1 0,0 0 1,0 0-1,0 0 0,0 0 0,0 0 0,0-1 0,0 1 1,0 0-1,0 0 0,1-1 0,-1 1 0,0 0 0,0-1 1,0 1-1,0-1 0,0 1 0,1-1 0,-1 0 0,0 1 1,0-1-1,1 0 0,-1 1 0,0-1 0,0-1 0,1 1-27,-1 1-1,1-1 1,0 0-1,-1 1 1,1-1-1,0 0 1,0 1-1,0-1 0,0 0 1,-1 0-1,1 1 1,0-1-1,0 0 1,0 1-1,1-1 1,-1 0-1,0 1 0,0-1 1,0 0-1,0 1 1,1-1-1,-1 0 1,0 1-1,1-1 1,-1 0-1,0 1 1,1-1-1,-1 1 0,2-2 1,10-7-5704</inkml:trace>
  <inkml:trace contextRef="#ctx0" brushRef="#br0" timeOffset="-196213.82">26 1223 6947,'-7'-8'5365,"0"-12"-2966,5-11-1060,2 16-829,0 10-376,0 1 0,1-1 0,-1 0 1,1 0-1,0 0 0,0 1 1,0-1-1,3-5 0,-2 8-114,0 0 0,0 0 0,0 0 1,0 0-1,1 0 0,-1 1 0,0-1 0,1 1 0,0-1 0,-1 1 0,1 0 0,0 0 0,-1 0 0,1 1 1,0-1-1,0 1 0,4-1 0,-4 1-16,-1 0-1,1 0 1,-1 0 0,1 0-1,-1 0 1,1 1 0,-1-1-1,1 1 1,2 1 0,-4-2-2,0 1 0,0-1 0,0 1 0,0-1 1,0 1-1,-1-1 0,1 1 0,0 0 0,0-1 0,-1 1 1,1 0-1,0 0 0,-1-1 0,1 1 0,-1 0 0,1 0 0,-1 0 1,0 0-1,1 0 0,-1 0 0,0 0 0,1 1 0,-1 5-8,0-1-1,0 1 0,-1 0 0,1-1 0,-1 1 0,-1-1 0,1 0 1,-1 1-1,-1-1 0,-2 6 0,3-7-105,0 0 1,-1-1-1,1 1 1,-1-1-1,0 0 0,0 0 1,0 0-1,-1 0 0,1-1 1,-1 1-1,0-1 1,0 0-1,-6 4 0,9-7 56,0 1 0,0-1 0,0 1 0,0-1 0,0 0 0,0 1 0,-1-1 0,1 0 0,0 0 0,0 1 0,0-1 0,0 0 0,0 0 0,0 0 0,0 0 0,0-1 0,-1 1 0,1 0 0,0 0 0,0-1-1,0 1 1,0-1 0,0 1 0,0-1 0,0 1 0,0-1 0,-1 0 0,1-1 6,0 0-1,-1 0 1,1 1-1,0-1 1,0 0-1,0-1 1,0 1-1,0 0 1,0 0-1,1 0 0,-1 0 1,1-4-1,-1-3 50,0 1 0,1-1-1,0 1 1,0-1-1,1 1 1,3-11 0,-3 16 104,0 0 1,1-1-1,-1 1 1,1 0-1,0 0 1,0 0 0,0 0-1,0 0 1,1 0-1,-1 0 1,1 1 0,0 0-1,-1-1 1,1 1-1,0 0 1,1 0-1,-1 0 1,0 1 0,0-1-1,6-1 1,-7 3-59,0-1 0,0 1 0,1-1 0,-1 1 0,0 0 0,0 0 0,0 0 0,0 0 0,0 0 0,0 0 0,1 1 0,-1-1 0,0 1 0,0-1 0,0 1 0,0 0 0,0 0 0,0 0 0,-1 0 0,1 0 0,0 0 1,0 1-1,-1-1 0,1 0 0,-1 1 0,1-1 0,-1 1 0,0 0 0,1 0 0,-1-1 0,0 1 0,0 0 0,0 0 0,0 0 0,0 4 0,10 37-203,-9-32-726,0-1 1,1 0-1,7 19 1</inkml:trace>
  <inkml:trace contextRef="#ctx0" brushRef="#br0" timeOffset="-195818.77">199 1081 7956,'0'-1'297,"0"0"1,1 0-1,-1 1 1,0-1-1,0 0 1,1 1-1,-1-1 1,0 0-1,1 1 1,-1-1-1,1 1 1,-1-1-1,1 0 1,-1 1-1,1 0 1,0-1 0,-1 1-1,1-1 1,-1 1-1,1-1 1,1 1-1,-1 0-177,-1 0 0,1 0 1,0 0-1,0 0 0,-1 0 0,1 0 0,0 0 1,-1 0-1,1 0 0,0 0 0,0 1 0,-1-1 0,1 0 1,0 1-1,-1-1 0,1 0 0,0 2 0,1-1-63,0 1-1,0-1 1,-1 1 0,1 0-1,0 0 1,-1 0-1,0 0 1,0 0 0,1 0-1,-1 0 1,0 0-1,1 5 1,2 23 17,-1 1 0,-1 38-1,-10-88-649,8 5 569,-1 0 6,1-1 1,0 1-1,2 0 0,-1 0 0,2-1 0,0 1 1,4-13-1,-5 25-47,-1 0-1,0 0 1,1 0 0,-1 0-1,1 0 1,-1 0 0,1 1 0,0-1-1,0 0 1,0 1 0,0 0 0,0 0-1,0-1 1,0 1 0,0 0 0,0 0-1,1 1 1,-1-1 0,0 0 0,1 1-1,-1 0 1,0-1 0,1 1-1,-1 0 1,1 0 0,3 1 0,6 0-1549,0 1 1,1 0 0,19 7 0,-32-9 1566,17 5-3633</inkml:trace>
  <inkml:trace contextRef="#ctx0" brushRef="#br0" timeOffset="-195412.41">488 1189 6499,'0'1'185,"0"1"0,0-1-1,-1 0 1,1 0 0,0 1 0,-1-1 0,1 0 0,-1 0-1,1 0 1,-1 1 0,0-1 0,1 0 0,-1 0 0,0 0 0,0 0-1,0 0 1,0 0 0,0-1 0,0 1 0,0 0 0,0 0-1,0-1 1,0 1 0,0 0 0,0-1 0,0 1 0,-1-1-1,1 0 1,0 1 0,0-1 0,-1 0 0,1 0 0,0 0-1,-1 0 1,1 0 0,0 0 0,-1 0 0,1 0 0,0 0-1,-2-1 1,-1 0-97,1-1-1,0 1 1,0-1-1,0 0 1,0 0 0,0 0-1,0 0 1,0-1-1,0 1 1,1-1-1,-1 1 1,1-1-1,-3-5 1,2 4-37,1-1-1,-1 0 1,1 1-1,1-1 1,-1 0-1,1 0 1,-1-1-1,1 1 1,1 0 0,-1 0-1,1-6 1,0 7-36,0 1 0,1-1 0,-1 1 0,1 0 1,0-1-1,0 1 0,0 0 0,0-1 1,1 1-1,-1 0 0,1 0 0,0 0 0,0 0 1,0 0-1,0 1 0,0-1 0,5-3 0,-6 5-11,0 0-1,0 0 1,0 0-1,0 0 1,1 0-1,-1 0 1,0 1-1,1-1 1,-1 1-1,0-1 1,1 1-1,-1-1 1,1 1-1,-1 0 1,1-1 0,1 1-1,-2 1-2,1-1-1,-1 0 1,0 1 0,0-1 0,-1 1-1,1 0 1,0-1 0,0 1 0,0 0-1,0-1 1,0 1 0,-1 0 0,1 0-1,0 0 1,-1 0 0,1 0 0,0 0-1,-1 0 1,1 0 0,-1 0 0,0 0-1,1 0 1,-1 1 0,1 2-11,0 0 0,-1-1 0,0 1 0,0 0 0,0-1 0,0 1 0,-1 0-1,1-1 1,-1 1 0,0 0 0,0-1 0,0 1 0,0-1 0,-1 0 0,0 1 0,1-1 0,-1 0 0,0 0 0,-1 0 0,-2 4 0,3-6-201,1-1 0,-1 1 0,1 0 0,-1-1 1,1 1-1,-1-1 0,1 0 0,-1 1 0,0-1 0,1 0 0,-1 0 0,1 0 0,-1 0 1,0 0-1,1 0 0,-1-1 0,1 1 0,-1-1 0,1 1 0,-3-1 0,-7-4-4463</inkml:trace>
  <inkml:trace contextRef="#ctx0" brushRef="#br0" timeOffset="-193865.08">1141 1025 6947,'-11'38'8398,"7"-20"-7739,0 0-1,0 35 0,3-44-601,0-5-39,1 0 0,0 0 0,0 0 0,0 0 0,0 0 0,0 0 0,1 1 0,0-1 0,0 0 0,0 0 0,0 0 0,3 6 0,-3-10-18,0 0 1,-1 1-1,1-1 0,-1 0 1,1 0-1,0 1 1,-1-1-1,1 0 0,0 0 1,-1 0-1,1 0 1,0 0-1,0 0 0,-1 0 1,1 0-1,0 0 1,-1 0-1,1 0 0,0 0 1,-1-1-1,1 1 1,0 0-1,-1 0 0,1-1 1,-1 1-1,1 0 1,0-1-1,-1 1 0,1-1 1,-1 1-1,1 0 1,-1-1-1,1 0 0,-1 1 1,1-1-1,17-21-1,-8 5 1,0-1 0,-2 0 0,0 0 0,8-28 0,4-11 11,-19 55 1,-1 1 1,1-1-1,0 1 0,0-1 1,-1 1-1,1-1 1,0 1-1,0-1 0,1 1 1,-1 0-1,0 0 1,0-1-1,0 1 0,1 0 1,1-1-1,-2 2-4,-1 0 0,0 0 0,1 0 0,-1 0 0,0 0 1,1 0-1,-1 0 0,0 0 0,1 0 0,-1 0 0,1 0 0,-1 0 0,0 0 0,1 0 0,-1 0 0,0 0 0,1 0 0,-1 1 0,0-1 0,1 0 0,-1 0 0,0 0 1,0 1-1,1-1 0,-1 1 0,7 14 112,-5-3-230,-1 1-1,-1-1 1,0 0 0,-1 0-1,-3 22 1,-1 23-1925,7-47-1884</inkml:trace>
  <inkml:trace contextRef="#ctx0" brushRef="#br0" timeOffset="-193334.36">1454 948 7123,'-5'-3'7442,"5"3"-7320,-10 10 1597,-9 14-1888,14-17 194,-16 33-264,19-38 144,1 1 0,0-1 0,0 1 0,1-1 0,-1 1 0,0-1 0,1 1 0,0 0-1,-1-1 1,1 1 0,0 0 0,1-1 0,-1 4 0,1-5 52,-1-1 1,0 1-1,0-1 0,1 1 1,-1-1-1,1 1 0,-1-1 0,0 0 1,1 1-1,-1-1 0,1 1 1,-1-1-1,1 0 0,-1 1 0,1-1 1,-1 0-1,1 0 0,-1 0 1,1 1-1,0-1 0,-1 0 0,1 0 1,-1 0-1,2 0 0,19 1-265,-2-1 443,-10 3-27,-3-2 63,0 0 1,0 1-1,0 0 0,-1 0 0,1 0 0,0 1 0,6 4 0,-11-6-143,1 0-1,-1 1 1,0-1 0,1 1-1,-1-1 1,0 1 0,0 0-1,0-1 1,0 1 0,-1 0 0,1 0-1,0 0 1,-1 0 0,1 0-1,-1 0 1,0 0 0,0 0-1,1 0 1,-1 0 0,0 0-1,-1-1 1,1 1 0,0 0-1,-1 0 1,1 0 0,-1 0 0,0 3-1,-2 1-12,0 1-1,0-1 1,0 0-1,-1 0 1,0 0 0,0 0-1,0-1 1,-1 0-1,1 1 1,-11 6-1,2 1-307,12-12 258,1-1 0,-1 1 0,0-1 0,1 0 0,-1 1 0,1-1 0,-1 0 0,0 1 0,1-1 0,-1 0 0,0 0 0,0 0 0,1 0 0,-1 0 0,0 0-1,1 0 1,-1 0 0,0 0 0,0 0 0,1 0 0,-1 0 0,0 0 0,1-1 0,-1 1 0,0-1 0,-9-6-3595,6 1-756</inkml:trace>
  <inkml:trace contextRef="#ctx0" brushRef="#br0" timeOffset="-192911.59">1710 1221 7956,'0'1'322,"0"0"0,0 0 1,0 0-1,0 0 0,0 0 1,0 0-1,0 0 0,-1 0 1,1 0-1,0 0 0,-1 0 1,1-1-1,0 1 0,-1 0 1,1 0-1,-1 0 0,-1 1 1,2-2-240,0 0 0,-1 1 1,1-1-1,-1 0 0,1 0 1,-1 1-1,1-1 0,-1 0 1,1 0-1,-1 0 0,1 0 1,-1 0-1,1 0 0,-1 0 1,0 0-1,1 0 0,-1 0 1,1 0-1,-1 0 0,1 0 1,-1-1-1,1 1 0,-1 0 1,-1-1-58,0-1 1,-1 1 0,2 0-1,-1-1 1,0 1-1,0-1 1,0 0-1,1 1 1,-1-1 0,1 0-1,-1 0 1,-1-4-1,-1-4-10,0 0 0,1 0 0,0-1 0,1 1 0,1-1 0,-2-14 0,3 2 0,3-44 0,-3 66-16,0-1 0,0 1 0,0 0 0,0 0 0,1 0 0,-1 0 0,0 0 0,0-1 0,1 1 0,-1 0 0,1 0 0,-1 0 0,1 0 0,0 0 0,-1 0 0,1 0 0,0 0 0,-1 1 0,1-1 0,0 0 0,0 0 0,0 0 0,0 1 0,0-1 0,0 1 0,0-1 0,0 1 0,0-1 0,0 1 0,0-1 0,0 1 0,3 0 0,-3 0 0,0 0 0,0 0 0,0 1 0,0-1 0,0 1 0,0-1 0,0 1 0,0-1 0,0 1 0,0-1 0,0 1 0,0 0 0,0 0 0,0-1 0,-1 1 0,1 0 0,0 0 0,-1 0 0,1 0 0,0 0 0,-1 0 0,1 0 0,-1 0 0,0 0 0,1 0 0,-1 0 0,0 1 0,0-1 0,1 0 0,-1 0 0,0 0 0,0 2 0,0 8-164,-1-1-1,0 1 0,0-1 0,-1 0 1,0 1-1,-1-1 0,-7 19 1,10-28-62,-1 0 0,1-1 0,0 1 0,-1 0 1,1 0-1,-1 0 0,1-1 0,-1 1 1,1 0-1,-1 0 0,0-1 0,1 1 0,-1-1 1,0 1-1,-1 0 0</inkml:trace>
  <inkml:trace contextRef="#ctx0" brushRef="#br0" timeOffset="-192520.63">1847 1202 8628,'0'0'122,"0"1"0,-2 1 1828,2-2-1828,0 0 0,0 0 0,0 0 0,0 0-1,-1 0 1,1 0 0,0 0 0,0 0 0,0 0 0,0 0 0,-1 0 0,1 1 0,0-1 0,0 0-1,0 0 1,0-1 0,-1 1 0,1 0 0,0 0 0,0 0 0,0 0 0,0 0 0,-1 0-1,1 0 1,0 0 0,0 0 0,0 0 244,-1-1-244,2-10 1750,11-27-2824,-9 28 1518,2-9-571,-5 14 14,1 1-1,0 0 1,0 0-1,1-1 1,-1 1-1,1 0 0,0 0 1,0 0-1,0 1 1,1-1-1,4-6 0,0 3-44,-4 4 59,0 0 0,0 0 1,0 0-1,0 0 0,1 1 0,3-3 1,-7 5-10,1-1-1,0 1 1,0 0 0,0 0 0,0-1 0,0 1 0,-1 0 0,1 0-1,0 0 1,0 0 0,0 0 0,0 0 0,0 0 0,0 0-1,0 0 1,0 0 0,-1 1 0,1-1 0,0 0 0,0 0 0,0 1-1,0-1 1,-1 1 0,1-1 0,0 1 0,0-1 0,-1 1-1,1-1 1,0 1 0,-1 0 0,1 0 0,-1-1 0,1 1 0,0 1-1,1 2 29,0 1-1,0-1 0,0 0 0,-1 1 0,0-1 1,0 1-1,0 0 0,0-1 0,-1 1 0,0 0 1,0-1-1,0 1 0,0 0 0,-2 6 1,1-3-140,-1 0 1,0-1 0,0 1-1,-1 0 1,0-1 0,0 1 0,-8 12-1,-7-1-984,2-11-2910,7-5-621</inkml:trace>
  <inkml:trace contextRef="#ctx0" brushRef="#br0" timeOffset="-192021.4">1880 851 10277,'8'29'6604,"1"-1"-4038,-2-9-2526,-1 0 0,5 34-1,-1 72-597,-9-41-3003,-2-68 445,-1-2-1964</inkml:trace>
  <inkml:trace contextRef="#ctx0" brushRef="#br0" timeOffset="-191460.64">2496 1087 8628,'0'1'200,"0"-1"0,0 0 0,0 1 0,0-1 1,1 1-1,-1-1 0,0 0 0,0 1 0,0-1 0,0 0 0,1 1 0,-1-1 0,0 0 1,0 1-1,1-1 0,-1 0 0,0 1 0,0-1 0,1 0 0,-1 0 0,0 1 0,1-1 1,-1 0-1,0 0 0,1 0 0,-1 0 0,1 1 0,0-1 0,16 1 1343,15-5-1115,-15-2 169,29-12 0,-33 12-670,1 0 1,-1 1 0,22-4 0,-35 9 21,1 0 1,-1 0 0,1 0-1,-1 0 1,1 0-1,-1 0 1,1 0 0,-1 0-1,1 1 1,-1-1 0,0 0-1,1 0 1,-1 0 0,1 1-1,-1-1 1,0 0 0,1 1-1,-1-1 1,1 0-1,-1 1 1,0-1 0,0 0-1,1 1 1,-1-1 0,0 1-1,0-1 1,1 1 0,1 6-3716,-1 3-1114</inkml:trace>
  <inkml:trace contextRef="#ctx0" brushRef="#br0" timeOffset="-191059.13">2645 1204 8356,'-10'-40'6545,"4"-2"-3587,0-85-1504,6 115-1860,0-1 0,1 1 0,1 0 0,0-1 0,0 1 0,9-22 1,-3 25-4734</inkml:trace>
  <inkml:trace contextRef="#ctx0" brushRef="#br0" timeOffset="-190638.63">2737 1196 7828,'0'0'295,"-1"1"1,1 0-1,-1 0 1,0 0-1,1-1 0,-1 1 1,1 0-1,-1-1 1,0 1-1,0-1 1,1 1-1,-1-1 1,0 1-1,0-1 1,0 1-1,1-1 1,-1 0-1,0 1 1,0-1-1,0 0 1,0 0-1,-1 1 1,2-2-200,-1 1-1,1-1 1,-1 0 0,1 1 0,-1-1 0,1 1 0,0-1 0,-1 0 0,1 1 0,0-1 0,0 0 0,-1 1 0,1-1 0,0 0 0,0 1 0,0-1-1,0 0 1,0 0 0,0 1 0,0-1 0,0-1 0,7-47-280,-6 46 426,3-19-149,2 0 0,0 1 1,19-41-1,-25 61-88,0 0-1,1 1 1,-1-1 0,0 0-1,0 1 1,1-1 0,-1 0-1,0 1 1,1-1 0,-1 1-1,1-1 1,-1 0-1,0 1 1,1-1 0,-1 1-1,1-1 1,0 1 0,-1 0-1,1-1 1,-1 1 0,1-1-1,0 1 1,-1 0-1,1 0 1,0-1 0,-1 1-1,1 0 1,0 0 0,-1 0-1,1 0 1,0 0 0,0 0-1,-1 0 1,1 0-1,0 0 1,-1 0 0,1 0-1,0 0 1,-1 1 0,1-1-1,0 0 1,-1 0 0,1 1-1,0-1 1,-1 0-1,1 1 1,-1-1 0,1 1-1,0-1 1,-1 1 0,1 0-1,1 2 20,0-1 0,0 0 0,0 1 0,0 0 0,-1-1 0,0 1 0,1 0 0,-1 0 0,0 0 0,0 0 0,0 3-1,1 9-124,-2-1-1,0 0 0,0 1 1,-1-1-1,-1 0 0,0 1 1,-1-1-1,-8 24 0,4-30-1275,0-7-2685</inkml:trace>
</inkml:ink>
</file>

<file path=word/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17:09.296"/>
    </inkml:context>
    <inkml:brush xml:id="br0">
      <inkml:brushProperty name="width" value="0.05" units="cm"/>
      <inkml:brushProperty name="height" value="0.05" units="cm"/>
    </inkml:brush>
  </inkml:definitions>
  <inkml:trace contextRef="#ctx0" brushRef="#br0">620 31 9732,'-3'53'7678,"8"28"-7108,-1-28-270,1 17-260,-4-42-12,0-22-19,-1-9-6,-3-28 10,1 13 11,1 0-1,0 0 1,2-1 0,0 1-1,5-30 1,-5 45-49,0 0-1,0 1 0,0-1 1,0 1-1,0-1 1,1 1-1,-1-1 1,1 1-1,-1 0 0,1 0 1,0 0-1,0 0 1,0 0-1,0 0 1,0 0-1,0 1 0,1-1 1,-1 1-1,0 0 1,1-1-1,-1 1 1,4-1-1,-2 2-449,-1-1 1,1 0-1,-1 1 1,0 0-1,1 0 1,-1 0-1,1 0 1,-1 0-1,0 1 0,1 0 1,4 1-1,4 2-4506</inkml:trace>
  <inkml:trace contextRef="#ctx0" brushRef="#br0" timeOffset="448.24">909 329 6499,'-1'1'244,"1"0"0,-1 0-1,1 0 1,-1-1 0,1 1 0,-1 0-1,0-1 1,0 1 0,1 0 0,-1-1 0,0 1-1,0-1 1,0 1 0,1-1 0,-1 1-1,0-1 1,0 0 0,0 1 0,0-1 0,0 0-1,0 0 1,-1 0 0,-1 0-54,1 0 1,0 0-1,0-1 0,0 1 1,-1-1-1,1 1 0,0-1 1,0 0-1,-3-1 1,-2-2 19,1 0 0,0-1 0,0 1 0,-10-11 0,11 9-73,1 0-1,0 0 1,0 0-1,0 0 1,1-1-1,0 0 1,1 1-1,-1-1 1,1 0-1,-1-9 1,0 1 132,1 0 0,0 0 0,2-29-1,1 40-226,-1 0-1,1 0 0,0-1 0,1 1 1,2-7-1,-3 10-33,-1-1 0,1 1 0,-1 0 0,1 0 1,-1 0-1,1-1 0,0 1 0,0 0 0,0 0 0,-1 0 0,1 0 1,0 1-1,0-1 0,1 0 0,-1 0 0,0 0 0,0 1 1,0-1-1,0 1 0,1-1 0,-1 1 0,2-1 0,-2 1-8,-1 0-1,1 0 1,-1 1-1,1-1 0,-1 0 1,1 1-1,-1-1 1,0 1-1,1-1 1,-1 0-1,0 1 1,1-1-1,-1 1 0,0-1 1,0 1-1,1-1 1,-1 1-1,0-1 1,0 1-1,0-1 0,0 1 1,1-1-1,-1 1 1,0-1-1,0 1 1,0-1-1,0 1 1,0-1-1,0 1 0,-1-1 1,1 2-1,-2 19-49,2-19 41,-1 4-191,0 0-1,0 0 1,-1 0 0,0 0-1,0 0 1,0 0 0,-1 0-1,1-1 1,-2 1 0,1-1-1,-5 6 1,8-11 88,-1 1 1,1-1-1,-1 0 0,1 0 1,-1 1-1,1-1 0,-1 0 0,1 0 1,-1 0-1,1 0 0,-1 0 0,1 0 1,-1 0-1,1 0 0,-1 0 1,1 0-1,-1 0 0,1 0 0,-1 0 1,1 0-1,-1-1 0,1 1 0,0 0 1,-1 0-1,1 0 0,-1-1 1,1 1-1,-1 0 0,1-1 0,0 1 1,-1 0-1,1-1 0,0 1 0,-1 0 1,1-1-1,0 1 0,0-1 1,-1 1-1,1-1 0,0 0 0,-5-6-4255</inkml:trace>
  <inkml:trace contextRef="#ctx0" brushRef="#br0" timeOffset="893.05">889 19 6211,'5'0'616,"1"1"1,-1-1-1,0 1 0,0 0 1,1 0-1,-1 0 0,0 1 1,0 0-1,0 0 0,0 0 1,4 3-1,-4-2-462,-1 1 1,0-1-1,0 1 0,0 0 1,-1 0-1,1 0 1,-1 0-1,0 0 0,0 1 1,0 0-1,-1 0 1,0-1-1,0 1 0,0 1 1,0-1-1,1 10 0,0 9 65,0-1 0,-3 40-1,0-41-496,0 1 0,7 40 0,-1-47-860</inkml:trace>
  <inkml:trace contextRef="#ctx0" brushRef="#br0" timeOffset="1272.04">1086 247 7123,'-3'-9'5410,"5"-6"-3753,5-12-1530,-6 25 248,1-2-269,-1 0 1,1 0-1,1 0 1,-1 0-1,1 0 0,5-6 1,-8 9-94,1 1-1,-1-1 1,1 0 0,-1 1 0,1-1-1,-1 1 1,1-1 0,-1 1 0,1-1-1,-1 1 1,1-1 0,0 1 0,-1 0-1,1-1 1,0 1 0,-1 0 0,1-1-1,0 1 1,-1 0 0,1 0 0,0 0-1,0 0 1,-1-1 0,1 1 0,0 0-1,0 0 1,-1 0 0,1 1 0,0-1-1,-1 0 1,1 0 0,0 0 0,0 1 0,-1-1-1,1 0 1,0 0 0,-1 1 0,1-1-1,0 1 1,-1-1 0,1 1 0,-1-1-1,1 1 1,-1-1 0,1 1 0,-1-1-1,1 1 1,-1 0 0,1-1 0,-1 2-1,1 2-95,0 0 0,0 0 1,0 0-1,0 0 0,-1 0 0,0 0 0,0 1 0,0-1 0,-1 0 0,1 0 0,-1 0 0,0 0 0,0 0 0,0 0 0,-1 0 0,0 0 0,1 0 0,-1-1 1,0 1-1,-1 0 0,1-1 0,-4 4 0,6-6 54,-1-1-1,1 0 1,0 0 0,0 1 0,-1-1 0,1 0 0,0 0-1,-1 1 1,1-1 0,0 0 0,-1 0 0,1 0-1,0 0 1,-1 1 0,1-1 0,0 0 0,-1 0-1,1 0 1,0 0 0,-1 0 0,1 0 0,0 0 0,-1 0-1,1 0 1,-1 0 0,1 0 0,0 0 0,-1 0-1,1-1 1,0 1 0,-1 0 0,1 0 0,0 0-1,-1 0 1,1-1 0,0 1 0,-1 0 0,1 0 0,-7-17-361,6-20 603,1 36-157,0-1 0,0 1 1,0 0-1,1 0 1,-1 0-1,0-1 1,1 1-1,-1 0 0,1 0 1,0 0-1,-1 0 1,1 0-1,0 0 1,-1 0-1,1 0 0,0 0 1,0 0-1,0 0 1,0 0-1,0 1 1,0-1-1,0 0 0,0 1 1,0-1-1,1 1 1,-1-1-1,0 1 0,0-1 1,0 1-1,1 0 1,-1 0-1,0 0 1,1-1-1,-1 1 0,0 0 1,0 1-1,1-1 1,-1 0-1,0 0 1,0 0-1,0 1 0,1-1 1,-1 1-1,0-1 1,0 1-1,0-1 1,0 1-1,0 0 0,0 0 1,0-1-1,0 1 1,0 0-1,0 0 1,0 0-1,0 0 0,-1 0 1,1 0-1,0 0 1,0 2-1,2 2-117,20 44-21,-15-14-4028,-7-23-636</inkml:trace>
  <inkml:trace contextRef="#ctx0" brushRef="#br0" timeOffset="1648.03">1214 196 9396,'40'4'5642,"68"9"-2383,-92-10-3867,0 1-1,0 1 1,0 0-1,21 10 1,-34-13-25,-1-1 1,0 1-1,1-1 0,-1 1 1,0 0-1,0 0 1,3 2-1,1 6-3638</inkml:trace>
  <inkml:trace contextRef="#ctx0" brushRef="#br0" timeOffset="1649.03">1392 355 7411,'-2'-1'542,"0"-1"-1,0 0 0,0 1 0,1-1 0,-1 0 0,1 0 0,0 0 1,-1-1-1,1 1 0,0 0 0,0 0 0,0-1 0,1 1 0,-2-5 1,-3-39 170,2 14 300,-13-101 239,16 131-1381,-1 0-1,1 0 0,0 0 0,0 0 0,0 0 0,1 0 0,-1 0 0,0 0 0,1 0 0,-1 0 0,1 0 0,0 0 0,-1 0 1,1 0-1,0 0 0,2-2 0,-2 3-21,0 1 1,0-1 0,0 0-1,0 1 1,0-1 0,0 1-1,1 0 1,-1-1-1,0 1 1,0 0 0,0-1-1,0 1 1,1 0-1,-1 0 1,0 0 0,0 0-1,1 0 1,-1 0 0,0 1-1,0-1 1,0 0-1,1 1 1,-1-1 0,0 0-1,0 1 1,0 0 0,2 0-1,9 5-4637</inkml:trace>
  <inkml:trace contextRef="#ctx0" brushRef="#br0" timeOffset="2046.66">1611 311 7539,'-4'-2'561,"1"1"-1,0 0 0,0-1 0,0 0 1,0 0-1,0 0 0,0 0 0,1 0 0,-1-1 1,1 1-1,-1-1 0,1 0 0,-2-2 0,0-1-322,1 0 0,0 1-1,0-1 1,1-1-1,0 1 1,-3-10-1,3 5-272,0 0-1,1 0 1,0 0-1,1 0 0,0 0 1,1 0-1,0 0 1,3-11-1,-4 21 46,0 0 0,1 1 0,-1-1 0,0 0 0,0 0 0,0 0-1,1 0 1,-1 1 0,1-1 0,-1 0 0,0 0 0,1 1 0,-1-1 0,1 0 0,0 0 0,-1 1 0,1-1 0,0 1 0,-1-1 0,1 1-1,0-1 1,-1 1 0,1-1 0,0 1 0,0 0 0,0-1 0,-1 1 0,1 0 0,0 0 0,0-1 0,0 1 0,0 0 0,0 0-1,0 0 1,-1 0 0,1 0 0,0 0 0,0 0 0,0 1 0,0-1 0,0 0 0,-1 0 0,1 1 0,0-1 0,0 0 0,0 1-1,-1-1 1,1 1 0,0-1 0,0 1 0,-1 0 0,1-1 0,-1 1 0,1-1 0,0 1 0,-1 0 0,1 0 0,-1-1 0,0 1 0,1 0-1,-1 0 1,0 0 0,1-1 0,-1 1 0,0 0 0,0 0 0,1 1 0,-1 2-416,0 1 0,-1 0 1,1-1-1,-1 1 0,0 0 0,0-1 0,0 1 0,0-1 1,-1 1-1,0-1 0,0 0 0,0 0 0,0 0 1,-1 0-1,0 0 0,1 0 0,-7 5 0</inkml:trace>
  <inkml:trace contextRef="#ctx0" brushRef="#br0" timeOffset="2521.39">1670 150 5458,'0'-1'331,"1"1"-1,-1-1 0,1 0 0,-1 1 0,0-1 0,1 1 1,-1-1-1,0 0 0,1 1 0,-1-1 0,0 0 0,0 0 1,0 1-1,1-1 0,-1 0 0,0 1 0,0-1 0,0-1 1,-6-10 1251,6 12-1576,-1 0 1,1-1 0,-1 1 0,1 0-1,-1-1 1,1 1 0,-1 0 0,1 0-1,-1-1 1,1 1 0,-1 0 0,1 0-1,-1 0 1,0 0 0,1 0 0,-1 0 0,1 0-1,-1 0 1,0 0 0,1 0 0,-1 0-1,1 0 1,-1 0 0,1 0 0,-1 0-1,1 1 1,-1-1 0,0 0 0,1 0-1,-1 1 1,1-1 0,-1 0 0,1 1 0,0-1-1,-1 1 1,1-1 0,-1 1 0,1-1-1,0 0 1,-1 1 0,1-1 0,0 1-1,0-1 1,-1 1 0,1 0 0,0-1-1,0 1 1,-4 6 4,2-4-15,1-1-1,0 1 1,0 0 0,-1-1-1,2 1 1,-1 0-1,0 0 1,0 3 0,1-5 2,0 0 0,0 0 1,1 0-1,-1 0 1,0 0-1,1 0 0,-1-1 1,1 1-1,-1 0 1,1 0-1,-1 0 0,1-1 1,-1 1-1,1 0 1,0-1-1,-1 1 0,1-1 1,0 1-1,0-1 1,-1 1-1,1-1 0,0 1 1,0-1-1,0 0 0,0 1 1,0-1-1,0 0 1,-1 0-1,1 0 0,0 1 1,1-1-1,18 3 94,-14-2 7,-1 0 1,1 0 0,-1 1-1,0-1 1,8 4-1,-11-4-75,0 1-1,0-1 0,-1 0 0,1 0 1,0 1-1,-1-1 0,0 1 0,1 0 1,-1-1-1,0 1 0,0 0 1,0 0-1,0 0 0,0 0 0,0 0 1,0 0-1,-1 0 0,2 3 0,-2-1 2,1 1 0,-1 0-1,0 0 1,0 0-1,-1-1 1,1 1 0,-1 0-1,0 0 1,0-1-1,-4 10 1,4-11-26,0-1-1,0 1 1,0 0 0,-1-1 0,1 1-1,-1-1 1,0 1 0,1-1 0,-1 0-1,0 0 1,0 0 0,-1 0 0,1 0-1,0 0 1,-1-1 0,1 1 0,-1-1-1,1 1 1,-5 0 0,-10-4-1041,8-1-2046,0 1-1218</inkml:trace>
  <inkml:trace contextRef="#ctx0" brushRef="#br0" timeOffset="4133.88">2235 275 6499,'-1'1'324,"0"0"0,1 0 0,0 0 1,-1 0-1,1 0 0,-1 0 0,1 0 0,0 0 0,0 0 1,-1 0-1,1 0 0,0 0 0,0 0 0,0 0 0,0 0 0,0 0 1,1 0-1,-1 0 0,0 0 0,0 0 0,1 0 0,-1 0 1,0 0-1,1 0 0,0 0 0,0 1-139,0-1 0,0 0 0,1 0 0,-1 0 0,1 0 0,-1-1 1,0 1-1,1 0 0,-1-1 0,1 1 0,0-1 0,-1 1 0,1-1 0,1 1 0,8 0-24,0-1-1,-1 1 1,19-3-1,-27 2-3,10-2-63,0-1 1,0 0-1,13-5 1,-17 5-317,1 0 0,-1 1 0,1 0 0,0 0 0,-1 1 0,1 0 0,10 0 0,-19 1 89,1 0 0,0 1 0,-1-1 0,1 0 0,0 0 0,-1 0 1,1 1-1,0-1 0,-1 0 0,1 1 0,0-1 0,-1 1 0,1-1 0,-1 1 0,1-1 0,-1 1 0,1-1 1,-1 1-1,1-1 0,-1 1 0,0 0 0,1-1 0,-1 1 0,0 0 0,1-1 0,-1 1 0,0 0 1,0-1-1,0 1 0,0 0 0,1-1 0,-1 1 0,0 0 0,0 0 0,0-1 0,-1 1 0,1 0 0,0-1 1,0 1-1,0 0 0,-1 1 0,1-1-459,-1 9-3839</inkml:trace>
  <inkml:trace contextRef="#ctx0" brushRef="#br0" timeOffset="4696.89">2359 407 7123,'-1'-1'437,"0"1"0,0-1-1,0 1 1,0-1 0,0 0 0,0 0-1,1 1 1,-1-1 0,0 0-1,0 0 1,0 0 0,1 0 0,-2-2-1,-5-17 2190,5-27-1878,2 34-106,-3-33-25,1-43-972,2 79 4,1-1 1,0 0-1,1 1 0,0-1 0,7-19 0,0 5-259,-7 18 280,0 1 1,0-1 0,1 1-1,0 0 1,4-8-1,-5 12 189,0 0 0,-1 0 0,1 0 1,0 1-1,0-1 0,0 0 0,0 1 0,0 0 0,0-1 0,1 1 0,-1 0 0,0 0 0,1 0 1,-1 0-1,1 1 0,-1-1 0,1 1 0,4-1 0,-6 1 235,1 0 0,0 1 0,0-1 0,-1 1 0,1-1 0,0 1 0,-1 0 1,1 0-1,0-1 0,-1 1 0,1 0 0,-1 1 0,0-1 0,1 0 0,-1 0 0,0 0 0,0 1 0,0-1 0,1 1 0,-1-1 0,-1 1 0,1-1 0,1 3 1,1 2 222,0-1-1,-1 1 1,0 0 0,0 0 0,2 8 0,-1 19-3,-2 0-1,-1 0 1,-5 42-1,0 4-313,5-69-1,-1-7 0,1-1 0,0 1 0,0 0 0,0 0 0,0-1 0,0 1 0,1 0 0,-1-1 0,1 1 0,0 0 0,2 4 0,-3-7-4,0 0 1,0 0-1,0 1 0,0-1 1,0 0-1,0 0 0,0 0 1,0 0-1,0 0 1,0 1-1,1-1 0,-1 0 1,0 0-1,0 0 1,0 0-1,0 0 0,0 1 1,1-1-1,-1 0 0,0 0 1,0 0-1,0 0 1,0 0-1,1 0 0,-1 0 1,0 0-1,0 0 1,0 0-1,0 0 0,1 0 1,-1 0-1,0 0 0,0 0 1,0 0-1,0 0 1,1 0-1,-1 0 0,0 0 1,0 0-1,1 0 1,3-8-104,1-9 2,0-5 73,12-36-1,-8 28 178,-8 26-87,1 0-1,0 0 0,0 0 0,0 1 1,0-1-1,0 0 0,1 1 0,-1 0 1,4-4-1,-5 7-42,0-1-1,-1 0 1,1 1 0,0-1 0,-1 1 0,1 0 0,0-1-1,-1 1 1,1 0 0,0-1 0,0 1 0,0 0-1,-1 0 1,1-1 0,0 1 0,0 0 0,0 0-1,0 0 1,-1 0 0,3 0 0,-2 1-9,0-1-1,0 1 1,0 0 0,0-1-1,0 1 1,-1 0 0,1 0 0,0 0-1,0-1 1,0 1 0,-1 0 0,1 0-1,0 0 1,-1 0 0,1 0-1,-1 0 1,1 1 0,-1-1 0,1 1-1,2 8-259,-1 0 0,0 0 0,0 0 0,0 19 0,-2 1-3320,0-14-955</inkml:trace>
  <inkml:trace contextRef="#ctx0" brushRef="#br0" timeOffset="5062.86">2733 337 7411,'0'1'298,"0"-1"-1,0 1 1,0 0-1,0 0 1,-1-1-1,1 1 1,0 0-1,0 0 1,0-1-1,-1 1 1,1 0-1,0 0 1,-1-1-1,1 1 1,-1 0-1,1-1 1,-1 1-1,1-1 1,-1 1-1,0 0 1,0 0-142,0-1 0,0 1 1,0-1-1,0 0 0,0 1 1,0-1-1,0 0 1,0 1-1,0-1 0,0 0 1,0 0-1,0 0 0,-2 0 1,2 0-113,-1 0 1,0-1-1,1 1 0,-1 0 1,1-1-1,-1 1 1,1-1-1,-1 1 1,1-1-1,-1 0 1,1 0-1,-1 0 0,1 0 1,0 0-1,0 0 1,0 0-1,-1 0 1,1 0-1,0 0 1,-1-2-1,-6-15 12,0-1 1,1 0-1,0-1 1,2 0-1,1 1 0,-3-23 1,7 41-60,0 0 1,1 1-1,-1-1 1,0 0-1,0 1 1,1-1-1,-1 0 1,1 1-1,-1-1 0,0 1 1,1-1-1,-1 1 1,1-1-1,-1 1 1,1-1-1,0 1 1,-1-1-1,1 1 1,-1-1-1,1 1 1,0 0-1,-1 0 0,1-1 1,0 1-1,-1 0 1,1 0-1,0 0 1,0 0-1,-1-1 1,1 1-1,0 0 1,-1 0-1,1 1 0,1-1 1,-1 0-21,0 0 0,0 0 0,-1 0 0,1 0 1,0 0-1,0 0 0,0 0 0,-1 0 0,1 1 0,0-1 0,0 0 0,0 1 1,-1-1-1,1 0 0,0 1 0,-1-1 0,1 1 0,0-1 0,-1 1 0,1-1 1,0 1-1,-1 0 0,1-1 0,-1 1 0,1 0 0,-1-1 0,0 1 0,1 0 1,-1 0-1,0-1 0,1 1 0,-1 0 0,0 0 0,0 0 0,0 1 0,-4 29-375,4-30 164,0 0 0,-1 1 0,1-1 0,0 1 0,-1-1 0,0 0 0,1 0 0,-1 1 0,0-1 0,0 0 0,0 0 0,1 0 0,-1 1 0,0-1 0,-1 0 0,1-1 0,0 1 0,-2 1 0</inkml:trace>
  <inkml:trace contextRef="#ctx0" brushRef="#br0" timeOffset="189350.09">0 870 9012,'0'1'300,"0"0"0,0 0 0,0 0 0,0 0 0,1 0 0,-1 1 0,0-1 0,0 0 0,1 0 0,-1-1 1,1 1-1,-1 0 0,1 0 0,-1 0 0,1 0 0,-1 0 0,1 0 0,0-1 0,0 1 0,-1 0 0,1 0 0,0-1 0,0 1 0,0-1 0,1 2 0,1-1-80,0 0 0,0-1 0,-1 1 0,1 0 0,0-1 0,0 0 0,0 1 0,0-1 0,4-1 0,2 0-189,0 0-1,0-1 0,0 0 1,0-1-1,12-5 0,-13 4-336,26-9-318,-32 12 31,0 1 0,0 0 0,1 0 0,-1 0 0,0 0 0,0 0 1,0 0-1,4 1 0</inkml:trace>
  <inkml:trace contextRef="#ctx0" brushRef="#br0" timeOffset="189710.73">73 979 7956,'0'0'279,"-1"1"0,0-1 0,1 1 0,-1-1 0,0 1 0,0-1 0,0 0 0,1 1 1,-1-1-1,0 0 0,0 0 0,0 1 0,0-1 0,0 0 0,0 0 0,0 0 0,1 0 1,-1 0-1,0 0 0,0-1 0,0 1 0,0 0 0,-1-1 0,2 1-166,-1-1-1,0 0 1,1 1 0,-1-1-1,0 0 1,1 0 0,-1 0-1,1 1 1,-1-1-1,1 0 1,0 0 0,-1 0-1,1 0 1,0 0 0,0 0-1,0 0 1,-1-2-1,1-6-172,0 0-1,1 0 0,2-16 1,-1 18 623,4-39-190,3 0-1,2 0 0,18-47 0,-28 91-451,0 0 0,0 0 0,0 1 0,0-1 0,0 1 0,0-1 0,1 1-1,-1-1 1,0 1 0,1 0 0,-1-1 0,1 1 0,0 0 0,-1 0 0,1 0 0,0 0 0,0 1 0,0-1 0,-1 0-1,1 1 1,3-1 0,-3 1-293,0-1 1,0 1-1,0 0 0,0 0 0,-1 0 1,1 1-1,0-1 0,0 0 0,0 1 1,0-1-1,0 1 0,0 0 0,2 1 1,3 3-4229</inkml:trace>
  <inkml:trace contextRef="#ctx0" brushRef="#br0" timeOffset="190063.39">206 915 9156,'-1'0'262,"1"0"-1,-1 0 1,1 0-1,-1 0 1,0 0-1,1 0 1,-1 0 0,1 0-1,-1-1 1,1 1-1,-1 0 1,1 0-1,-1 0 1,1-1-1,-1 1 1,1 0-1,-1-1 1,1 1 0,-1 0-1,1-1 1,0 1-1,-1-1 1,1 1-1,0-1 1,-1 1-1,1-1 1,0 1-1,-1-1 1,1-1-99,0 0 0,-1 1 0,1-1 0,0 1 0,0-1 0,0 1 0,0-1 1,0 0-1,1 1 0,0-3 0,0 0-168,0 0 0,0 0 0,1 1 0,-1-1 1,1 0-1,0 1 0,0-1 0,3-3 0,-4 6 15,26-21 77,-26 21-85,0 1 1,0-1-1,0 0 1,0 1-1,0-1 1,0 1 0,0-1-1,0 1 1,0 0-1,0 0 1,0-1-1,0 1 1,0 0-1,0 0 1,0 0 0,1 0-1,-1 0 1,0 0-1,0 0 1,0 1-1,0-1 1,0 0-1,0 1 1,0-1 0,0 0-1,0 1 1,2 0-1,-2 1-7,0-1 0,0 0 0,-1 1 1,1-1-1,0 1 0,-1-1 0,1 1 0,-1-1 0,1 1 0,-1-1 0,0 1 0,1-1 0,-1 1 0,0-1 0,0 1 0,0 0 1,-1 1-1,-3 32-471,2-27 219,-5 11-904,-3-10-3647</inkml:trace>
  <inkml:trace contextRef="#ctx0" brushRef="#br0" timeOffset="190487.55">358 809 8884,'4'2'1041,"0"0"0,0 1 1,0-1-1,0 1 0,-1 0 0,6 5 0,-6-4-728,-1-1-1,1 0 1,-1 1-1,0-1 1,0 1-1,3 6 0,-4-4-374,1 0 0,-1-1 0,0 1 0,0 0 0,-1 0-1,1-1 1,-1 1 0,0 0 0,-1 0 0,0-1 0,-1 8-1,2-13 42,0 0-1,0 0 1,0 0-1,0 1 1,0-1 0,0 0-1,0 0 1,0 0-1,0 0 1,0 0-1,-1 0 1,1 0-1,0 1 1,0-1-1,0 0 1,0 0-1,0 0 1,0 0-1,0 0 1,0 0-1,0 0 1,0 0-1,0 0 1,-1 0-1,1 0 1,0 0-1,0 0 1,0 1-1,0-1 1,0 0 0,0 0-1,0 0 1,-1 0-1,1 0 1,0 0-1,0 0 1,0 0-1,0 0 1,0 0-1,0 0 1,-1 0-1,1 0 1,0 0-1,0-1 1,0 1-1,0 0 1,0 0-1,0 0 1,0 0-1,0 0 1,-1 0-1,1 0 1,0 0-1,0 0 1,0 0 0,0 0-1,0 0 1,0-1-1,0 1 1,0 0-1,0 0 1,-9-11-522,-4-14 416,12 23 175,1 0-1,-1 0 0,1 0 1,-1 0-1,1 0 0,0-1 1,0 1-1,0 0 0,0 0 0,0 0 1,0 0-1,1 0 0,-1-1 1,1 1-1,0 0 0,-1 0 0,1 0 1,0 0-1,0 0 0,0 1 1,0-1-1,0 0 0,1 0 1,-1 1-1,1-1 0,-1 0 0,1 1 1,-1 0-1,1-1 0,2 0 1,-1 0-113,0 0 1,0 1 0,0-1 0,0 1 0,1 0 0,-1 0 0,0 0 0,4 0 0,-3 0-461,0 1 1,-1 0 0,1 0-1,0 0 1,-1 0 0,1 1-1,6 1 1</inkml:trace>
</inkml:ink>
</file>

<file path=word/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7:21.782"/>
    </inkml:context>
    <inkml:brush xml:id="br0">
      <inkml:brushProperty name="width" value="0.05" units="cm"/>
      <inkml:brushProperty name="height" value="0.05" units="cm"/>
    </inkml:brush>
  </inkml:definitions>
  <inkml:trace contextRef="#ctx0" brushRef="#br0">120 215 7956,'-19'16'6731,"18"-15"-6590,0 1 0,0-1 1,0 0-1,-1 0 0,1 0 1,0 0-1,0 0 0,-1 0 0,1 0 1,0 0-1,-1 0 0,1-1 1,-1 1-1,1-1 0,-1 1 1,0-1-1,1 1 0,-1-1 0,1 0 1,-1 0-1,0 0 0,1 0 1,-1 0-1,1 0 0,-1 0 1,-3-1-1,0-1 1,0 1-56,1 0-1,-1 0 1,1-1-1,0 1 0,0-1 1,-5-3-1,8 4-80,0 0 0,-1-1 0,1 1 0,0-1 0,-1 1 0,1-1 0,0 0 0,0 1 0,0-1 0,0 0 0,1 0 0,-1 1 0,0-1 0,1 0 0,-1 0 0,1 0 0,0-2 0,-2-5 3,2 0 0,-1-1 1,1 1-1,1 0 0,-1-1 1,2 1-1,-1 0 1,1 0-1,1 0 0,-1 0 1,2 0-1,-1 1 1,8-14-1,-9 20-8,-1 0 0,1 0 0,0 0 0,0 1 0,0-1 0,0 0 0,0 1 0,0-1 0,1 1 0,-1 0 0,0 0 0,1 0 0,-1 0 0,6-1 0,-7 1 0,0 1 0,1 0 0,-1-1 0,1 1 0,-1 0 0,0 0 0,1 0 0,-1 0 0,1 0 0,-1 1 0,0-1 0,1 0 0,-1 1 0,0-1 0,1 1 0,-1-1 0,0 1 0,0-1 0,1 1 0,-1 0 0,0 0 0,0 0 0,0-1 0,0 1 0,0 0 0,0 1 0,0-1 0,0 0 0,-1 0 0,2 1 0,-1 0-41,-1-1-1,1 1 1,-1-1 0,1 1-1,-1-1 1,0 1 0,1-1-1,-1 1 1,0-1 0,0 1-1,0-1 1,0 1 0,0-1-1,-1 1 1,1-1 0,0 1-1,-1-1 1,1 1 0,-1-1-1,1 0 1,-1 1 0,0-1-1,0 0 1,0 1 0,1-1-1,-3 2 1,1-1-65,-1 0-1,1 0 1,0 0-1,-1 0 1,1 0-1,-1-1 1,1 1-1,-1-1 1,0 0-1,0 0 1,1 0 0,-6 1-1,-22-2-2211,11-5-2986,13 1 1628</inkml:trace>
  <inkml:trace contextRef="#ctx0" brushRef="#br0" timeOffset="741.83">214 156 6211,'-1'0'248,"1"0"-1,-1 1 1,0-1 0,1 0-1,-1 0 1,0 0 0,0 0-1,1 0 1,-1 0 0,0 0-1,1 0 1,-1 0 0,0 0-1,1-1 1,-1 1 0,0 0-1,1 0 1,-1-1 0,0 1 0,1 0-1,-1-1 1,1 1 0,-1-1-1,0 1 1,1-1 0,-1 1-1,1-1 1,-1 1 0,1-1-1,-1 0 1,0-2-72,0 1 0,0 0 1,1-1-1,-1 1 0,1 0 0,-1-1 0,1 1 0,0-1 0,0-3 1,0-1-157,1 0 0,-1 1 0,2-1 0,-1 0 0,1 0 0,3-7 0,-4 11 26,1 0-1,0 1 1,-1 0-1,1-1 0,0 1 1,1 0-1,-1 0 1,0 0-1,0 0 1,1 1-1,-1-1 1,1 0-1,0 1 1,-1 0-1,7-2 0,-8 2-30,1 1-1,0-1 1,-1 1-1,1 0 1,-1 0-1,1 0 1,0-1-1,-1 1 0,1 1 1,0-1-1,-1 0 1,1 0-1,0 1 1,-1-1-1,1 1 1,-1-1-1,1 1 0,-1 0 1,1-1-1,-1 1 1,1 0-1,-1 0 1,0 0-1,1 0 1,-1 0-1,0 1 0,0-1 1,0 0-1,2 3 1,-2-1-5,0-1 0,-1 1 1,1-1-1,-1 1 1,1-1-1,-1 1 0,0 0 1,0-1-1,0 1 0,-1-1 1,1 1-1,0 0 0,-2 3 1,-11 34 4,10-32-44,-1 0 1,0-1 0,0 1-1,-1-1 1,-9 10 0,13-15-37,0-1 0,0 1 0,0-1 1,0 0-1,0 0 0,-1 1 0,1-1 0,0 0 0,-1 0 1,1 0-1,-1 0 0,0-1 0,1 1 0,-1 0 1,1-1-1,-1 1 0,0-1 0,1 0 0,-1 1 1,0-1-1,0 0 0,1 0 0,-1 0 0,0 0 1,0 0-1,1 0 0,-1-1 0,0 1 0,1-1 0,-1 1 1,0-1-1,1 0 0,-1 1 0,-2-3 0,3 3 8,1-1-1,-1 1 0,0-1 0,1 0 1,-1 1-1,1-1 0,-1 0 0,1 1 0,-1-1 1,1 0-1,-1 0 0,1 1 0,0-1 1,-1 0-1,1 0 0,0 0 0,0 0 0,0 1 1,0-1-1,0 0 0,0 0 0,0 0 1,0 0-1,0 0 0,0 1 0,0-1 0,0 0 1,0 0-1,1 0 0,-1 0 0,0 1 1,1-2-1,18-26-1214,-10 15 851,3-12 150,-11 22 341,-1 0 1,1 1-1,0-1 0,1 0 1,-1 0-1,0 1 0,1-1 1,-1 1-1,1-1 0,0 1 0,0 0 1,0 0-1,0 0 0,0 0 1,1 0-1,-1 0 0,0 0 1,5-1-1,11-8 630,-15 10-571,-1-1-1,1 0 0,0 1 1,-1-1-1,1 1 1,0 0-1,5-2 1,-7 3-81,0 0-1,0 0 1,0 1 0,0-1 0,0 0 0,-1 0-1,1 0 1,0 1 0,0-1 0,0 0 0,0 1-1,0-1 1,-1 1 0,1-1 0,0 1 0,0-1-1,-1 1 1,1-1 0,0 1 0,-1 0 0,1-1 0,-1 1-1,1 0 1,-1 0 0,1-1 0,-1 1 0,0 0-1,1 0 1,-1 0 0,0 0 0,1 0 0,-1 0-1,1 4 76,1-1 0,-1 1 0,-1 0-1,1-1 1,-1 1 0,1 0 0,-1 0 0,-1-1-1,0 9 1,-14 45 367,1-3-305,2-2-118,-1 10 30,12-58-93,1 1 0,-1 0 1,1 0-1,0 0 0,1 0 0,-1 0 0,3 10 0,-2-14-12,0 0 0,-1-1 0,1 1-1,0-1 1,0 1 0,0 0 0,0-1 0,0 1 0,1-1-1,-1 0 1,0 0 0,1 1 0,-1-1 0,0 0 0,1 0-1,0 0 1,-1 0 0,1 0 0,0-1 0,-1 1 0,1 0-1,0-1 1,0 1 0,-1-1 0,1 0 0,0 0-1,0 0 1,0 1 0,0-2 0,-1 1 0,1 0 0,0 0-1,0 0 1,1-1 0,2 0-156,0-1 0,-1 1 0,1 0 0,-1-1 0,1 0 1,-1 0-1,0 0 0,1-1 0,-1 0 0,-1 1 0,1-1 0,4-4 0,17-29-3953,-17 24-250</inkml:trace>
  <inkml:trace contextRef="#ctx0" brushRef="#br0" timeOffset="1304.62">509 64 6499,'3'11'6414,"-4"15"-5383,-1-12-744,-2 30-84,2-37-188,1 1 0,0-1 0,0 0-1,1 0 1,0 0 0,0 0 0,1 1 0,0-1 0,3 12 0,-4-18-12,0-1 0,0 1 0,0-1 0,0 1 0,1 0 0,-1-1 0,0 1 0,0-1 0,1 1 0,-1-1 0,0 1 0,1-1 0,-1 1 0,0-1 0,1 1 0,-1-1 0,1 0 0,-1 1 0,0-1 0,1 0 0,-1 1 0,1-1 0,-1 0 0,1 0 0,0 1 0,-1-1 0,1 0 0,-1 0 0,1 0 0,-1 0 0,1 0 0,0 0 0,-1 1 0,1-2 0,-1 1 0,1 0 0,-1 0 0,1 0 0,0 0 0,-1 0 0,1 0 0,-1 0 1,1-1-1,-1 1 0,1 0 0,-1-1 0,1 1 0,-1 0 0,1-1 0,-1 1 0,1 0 0,-1-1 0,0 1 0,1-1 0,0 0 0,21-29 334,-20 26-203,3-5 95,-1 1 0,0-1 0,4-16 0,-6 19-139,0 0 1,0 0-1,0 0 0,1 0 1,-1 1-1,1-1 0,1 1 1,-1-1-1,8-7 0,-11 13-74,0-1 0,1 1 0,-1 0 0,0 0 0,0 0 0,0 0 0,0 0 0,0 0-1,1-1 1,-1 1 0,0 0 0,0 0 0,0 0 0,0 0 0,1 0 0,-1 0 0,0 0-1,0 0 1,0 0 0,0 0 0,1 0 0,-1 0 0,0 0 0,0 0 0,0 0 0,1 0-1,-1 0 1,0 0 0,0 0 0,0 0 0,0 0 0,1 1 0,-1-1 0,0 0 0,0 0-1,0 0 1,0 0 0,0 0 0,1 0 0,-1 0 0,0 1 0,0-1 0,0 0 0,0 0-1,0 0 1,0 0 0,0 0 0,0 1 0,0-1 0,1 0 0,-1 0 0,0 1 0,3 17 317,-3 34-433,0-38 44,1 25-223,-1-19-1036,0 0-3404</inkml:trace>
  <inkml:trace contextRef="#ctx0" brushRef="#br0" timeOffset="1657.29">704 231 7411,'0'0'182,"0"0"0,0 1 0,0-1 0,-1 0 0,1 1-1,0-1 1,0 0 0,-1 1 0,1-1 0,0 0 0,-1 0-1,1 1 1,0-1 0,-1 0 0,1 0 0,0 0 0,-1 1-1,1-1 1,0 0 0,-1 0 0,1 0 0,-1 0-1,1 0 1,0 0 0,-1 0 0,1 0 0,-1 0 0,1 0-1,0 0 1,-1 0 0,1 0 0,-1 0 0,1 0 0,-1 0-1,-1-14 1539,8-19-1333,-4 27-240,0 1 1,0-1-1,1 1 1,-1 0-1,1 0 0,0 0 1,1 0-1,-1 1 1,6-6-1,-7 8-116,0 0-1,0 1 1,0-1-1,1 1 1,-1-1-1,1 1 1,-1 0-1,1 0 1,-1 0 0,1 0-1,-1 1 1,1-1-1,0 1 1,-1 0-1,1-1 1,0 1 0,-1 0-1,1 0 1,0 1-1,0-1 1,-1 1-1,5 0 1,-6 0-29,0 0 1,0-1-1,0 1 0,1 0 1,-1 0-1,0-1 1,0 1-1,-1 0 0,1 0 1,0 0-1,0 0 0,0 0 1,-1 0-1,1 1 1,0-1-1,-1 0 0,1 0 1,-1 0-1,1 1 1,-1-1-1,0 0 0,0 0 1,1 1-1,-1-1 0,0 0 1,0 1-1,0-1 1,-1 0-1,1 1 0,0-1 1,0 0-1,-1 0 0,0 2 1,0 3-130,0 0 1,-1 0-1,0-1 0,0 1 1,0-1-1,-4 6 0,4-9-42,1 0-1,-1 0 1,1 0-1,-1 0 1,0-1 0,0 1-1,0 0 1,0-1-1,0 0 1,0 1-1,-5 1 1,-16 3-4233,14-5 83</inkml:trace>
  <inkml:trace contextRef="#ctx0" brushRef="#br0" timeOffset="2028.92">719 165 7251,'17'-10'5904,"5"8"-4046,-16 2-1595,1 1-1,-1 0 0,0 0 1,10 3-1,-10 0-174,1 0 1,-1 1-1,0-1 1,0 1 0,0 0-1,-1 1 1,0-1-1,0 1 1,5 7-1,-1-2-202,-6-7-259,-1 0-1,0 0 1,0 1 0,0-1-1,0 0 1,-1 1 0,1-1 0,-1 0-1,0 7 1,0-6-1225,0 3-3044</inkml:trace>
  <inkml:trace contextRef="#ctx0" brushRef="#br0" timeOffset="2029.92">888 193 7828,'18'-8'5873,"18"4"-4584,-14 2-813,28-2-270,-24 8-1208,-24-3 574,0-1-1,0 1 1,0 0-1,0 0 1,0 0 0,-1 0-1,1 0 1,0 0-1,1 2 1</inkml:trace>
  <inkml:trace contextRef="#ctx0" brushRef="#br0" timeOffset="2419.02">990 232 6947,'4'-54'6812,"6"1"-4824,-5 29-2492,-1 0-1,0-33 0</inkml:trace>
  <inkml:trace contextRef="#ctx0" brushRef="#br0" timeOffset="2778.87">1132 94 7123,'4'-23'7011,"2"0"-5637,-4 17-1481,0 0 1,0 0 0,-1 0 0,1-1 0,-1-7 0,-1 12-284</inkml:trace>
  <inkml:trace contextRef="#ctx0" brushRef="#br0" timeOffset="2779.87">1159 223 7123,'-5'16'2369,"1"2"289,2-6-1362,-2 0-928,3-2-48,2-4-320,-1-3-128,3-3-1232</inkml:trace>
  <inkml:trace contextRef="#ctx0" brushRef="#br0" timeOffset="3179.8">1310 268 6067,'0'23'5050,"1"-23"-5006,-1 1-1,0-1 0,0 1 1,0-1-1,0 1 0,0-1 1,0 1-1,0-1 0,0 1 1,0-1-1,0 1 0,0-1 1,0 1-1,-1-1 1,1 0-1,0 1 0,0-1 1,0 1-1,-1-1 0,1 1 1,0-1-1,0 1 0,-1-1 1,1 0-1,0 1 0,-1-1 1,1 0-1,-1 1 0,1-1 1,0 0-1,-1 0 0,1 1 1,-1-1-1,1 0 0,-1 0 1,1 0-1,-1 1 1,1-1-1,-1 0 0,0-1-26,1 0 0,-1 0 0,1 1 0,-1-1 1,1 0-1,-1 0 0,1 0 0,0 0 0,0 0 0,-1 0 0,1 0 0,0 0 0,0 0 0,0 0 0,0 0 0,0 0 0,0-2 0,2-19 365,-1 18-337,-1 0 0,1 0 1,1 0-1,-1 0 0,1 0 1,-1 0-1,1 0 0,0 0 1,0 1-1,1-1 0,-1 1 1,1 0-1,0-1 0,0 1 1,0 0-1,5-3 1,-7 5-40,-1 0 1,1 0-1,0 1 1,0-1-1,0 1 1,0-1 0,0 0-1,0 1 1,0 0-1,0-1 1,0 1-1,0 0 1,0-1-1,0 1 1,0 0 0,0 0-1,0 0 1,0 0-1,0 0 1,0 0-1,0 0 1,1 0 0,-1 0-1,0 1 1,0-1-1,0 0 1,0 1-1,0-1 1,0 1 0,0-1-1,0 1 1,-1-1-1,1 1 1,0 0-1,0-1 1,0 1 0,-1 0-1,2 1 1,0 0 7,-1 0 1,0-1-1,0 1 1,0 0-1,0 0 1,0 0-1,-1 0 1,1 0-1,0 0 0,-1 0 1,0 0-1,1 1 1,-1-1-1,0 0 1,0 0-1,0 0 1,0 0-1,-1 0 1,1 0-1,-2 4 1,-3 10-67,-3 8 36,-4-11-3368,4-8-1088</inkml:trace>
  <inkml:trace contextRef="#ctx0" brushRef="#br0" timeOffset="3659.62">1462 144 8100,'9'30'5428,"-4"0"-3827,-3-20-1939,0 1 0,0-1 0,0 0-1,5 10 1,-6-20 272,-1 1 1,0-1-1,0 1 1,0-1-1,0 0 0,0 1 1,0-1-1,1 0 0,-1 1 1,0-1-1,0 0 0,0 0 1,1 1-1,-1-1 0,0 0 1,0 1-1,1-1 0,-1 0 1,0 0-1,1 0 0,-1 1 1,0-1-1,1 0 0,-1 0 1,0 0-1,1 0 0,-1 0 1,0 0-1,1 0 0,-1 1 1,1-1-1,7-9-222,4-21 1872,-11 26-1355,3-3-22,-1 0 0,1 1 1,0-1-1,0 1 0,1-1 0,0 1 1,0 0-1,1 1 0,-1 0 0,1 0 1,0 0-1,1 0 0,-1 1 1,1 0-1,9-4 0,-15 7-203,-1 1 0,1-1 0,0 1 0,0-1-1,0 1 1,0-1 0,0 1 0,0 0 0,0 0 0,0-1 0,0 1 0,0 0 0,0 0-1,0 0 1,0 0 0,0 0 0,0 0 0,0 0 0,0 1 0,0-1 0,0 0-1,0 0 1,0 1 0,0-1 0,0 1 0,0-1 0,1 2 0,0-1 3,-1 1 1,0-1 0,0 1 0,-1 0-1,1-1 1,0 1 0,0 0-1,-1 0 1,1-1 0,-1 1 0,0 0-1,1 0 1,-1 0 0,0 2-1,0 4-287,0 1-1,-1 0 1,0 0-1,-1-1 0,-3 15 1,0-9-3605,2-7-450</inkml:trace>
  <inkml:trace contextRef="#ctx0" brushRef="#br0" timeOffset="4224.52">1788 122 7251,'0'0'240,"1"-1"-1,-1 0 1,0 1 0,0-1-1,1 1 1,-1-1-1,0 1 1,1-1 0,-1 1-1,1 0 1,-1-1-1,0 1 1,1-1-1,-1 1 1,1 0 0,-1-1-1,1 1 1,0 0-1,-1 0 1,1-1-1,-1 1 1,1 0 0,-1 0-1,2 0 1,-2 0-189,1 0 1,-1 0 0,0 0-1,1 0 1,-1-1 0,1 1 0,-1 0-1,1 0 1,-1 0 0,0 0-1,1 0 1,-1-1 0,1 1-1,-1 0 1,0 0 0,1-1-1,-1 1 1,0 0 0,1 0-1,-1-1 1,0 1 0,0 0-1,1-1 1,-1 1 0,0-1-1,0 1 1,1 0 0,-1-1 0,0 1-1,0-1 1,0 1 0,0 0-1,0-1 1,0 1 0,0-1-1,0 1 1,0-1 0,0 1-1,0 0 1,0-1 0,0 1-1,0-2 1,-6 4 172,0-1-1,0 1 1,1-1-1,-9 5 1,12-4-208,0 0 0,0 0 0,0 0 0,0 0 0,0 0 0,0 1 0,0-1 0,-2 6-1,3-7-22,1 0 0,-1 0-1,1 0 1,-1 1-1,1-1 1,-1 0-1,1 0 1,0 1-1,-1-1 1,1 0-1,0 1 1,0-1-1,0 0 1,0 0-1,0 1 1,0-1-1,1 0 1,-1 1 0,0-1-1,2 3 1,-1-3-13,1 0 0,0-1 0,0 1 1,-1 0-1,1-1 0,0 1 0,0-1 1,0 1-1,0-1 0,0 0 0,0 0 1,0 0-1,0 0 0,0 0 0,3-1 1,-2 1 54,0 0 0,0 0 0,0 0 0,0 0 0,1 1 0,-1-1 0,0 1 0,3 1 1,-4-1 17,0 0 1,0 0 0,0 0 0,0 0 0,0 1-1,-1-1 1,1 1 0,-1 0 0,1-1 0,-1 1 0,0 0-1,1 0 1,-1 0 0,2 3 0,-3-3-45,0-1 1,0 1 0,0-1-1,0 0 1,0 1-1,0-1 1,0 0-1,0 1 1,0-1 0,-1 0-1,1 1 1,0-1-1,-1 0 1,1 1 0,-1-1-1,0 0 1,1 0-1,-1 0 1,0 1 0,0-1-1,0 0 1,0 0-1,0 0 1,0 0-1,-2 1 1,-10 10-210,-12 10-818,7-12-3391,10-8-337</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1:48.012"/>
    </inkml:context>
    <inkml:brush xml:id="br0">
      <inkml:brushProperty name="width" value="0.05" units="cm"/>
      <inkml:brushProperty name="height" value="0.05" units="cm"/>
    </inkml:brush>
  </inkml:definitions>
  <inkml:trace contextRef="#ctx0" brushRef="#br0">34 190 10373,'-1'1'568,"0"0"0,0 0 0,0 0 0,0 0 1,0-1-1,0 1 0,0 0 0,0 0 0,-1-1 1,1 1-1,-3 0 0,4-1-475,0 0 0,-1 0 0,1 0 1,0 0-1,-1 0 0,1 0 0,0 0 0,-1 0 1,1 0-1,0 0 0,-1 0 0,1 0 0,0-1 1,-1 1-1,1 0 0,0 0 0,0 0 1,-1-1-1,1 1 0,0 0 0,0 0 0,-1-1 1,1 1-1,0 0 0,0 0 0,0-1 0,-1 1 1,1 0-1,0-1 0,-1-2-3,0 0-1,1 0 1,-1 0 0,1 0 0,0 0-1,0 0 1,0 0 0,0 0 0,1-4-1,0 3-41,0-9 109,1 1 0,1 0 0,4-15 0,-5 24-138,-1 0 0,0 0 0,1 0 1,-1 0-1,1 1 0,0-1 0,0 0 1,0 1-1,0-1 0,0 1 0,1 0 1,-1 0-1,1-1 0,-1 2 0,1-1 1,0 0-1,4-1 0,-5 2-16,1-1 1,0 1-1,0 0 1,-1 1-1,1-1 0,0 0 1,0 1-1,0 0 0,0 0 1,0 0-1,0 0 1,3 0-1,-5 1-2,0-1 1,0 1-1,0-1 1,0 1-1,0 0 1,0 0-1,0-1 0,0 1 1,0 0-1,0 0 1,0 0-1,0 0 1,-1 0-1,1 0 0,0 0 1,-1 0-1,1 0 1,-1 1-1,1-1 0,-1 0 1,1 0-1,-1 0 1,0 1-1,0-1 1,0 0-1,1 0 0,-1 1 1,0-1-1,-1 0 1,1 2-1,-1 3-23,1-1 1,-1 0-1,0 1 1,-1-1-1,1 0 1,-1 0-1,0 0 0,-1 0 1,1 0-1,-1-1 1,0 1-1,0-1 0,-5 6 1,6-8-94,0 1 0,1-1 1,-1 0-1,0 0 0,-1 0 0,1-1 0,0 1 1,0 0-1,-1-1 0,1 0 0,-1 1 0,0-1 1,1 0-1,-1 0 0,0-1 0,1 1 0,-1 0 1,0-1-1,0 0 0,0 1 0,1-1 0,-1 0 1,0-1-1,0 1 0,0 0 0,-4-2 1,6 1 75,0 1 0,0-1 1,0 0-1,0 0 1,-1 0-1,1 0 1,0 0-1,1 0 1,-1 0-1,0 0 1,0 0-1,0-1 1,1 1-1,-1 0 1,0 0-1,1-1 1,-1 1-1,1 0 0,0-1 1,-1 1-1,1-1 1,0 1-1,0 0 1,0-1-1,0 1 1,0-1-1,0 1 1,0 0-1,0-1 1,1 1-1,0-3 1,1-4 142,0 0 1,1 0 0,6-13 0,-7 15 60,1 1 1,0 0 0,0 0-1,1 0 1,-1 1 0,1-1 0,6-4-1,-9 7-121,0 1 0,1 0-1,-1 0 1,0 0 0,1 1 0,-1-1-1,0 0 1,1 0 0,-1 1 0,1-1-1,0 1 1,-1-1 0,1 1 0,-1 0 0,1 0-1,0 0 1,-1 0 0,1 0 0,-1 0-1,1 0 1,0 0 0,-1 0 0,1 1-1,-1-1 1,1 1 0,-1-1 0,1 1-1,-1 0 1,1-1 0,-1 1 0,0 0-1,2 1 1,0 1-5,-1-1 1,0 0-1,0 1 1,0-1-1,0 1 1,-1-1-1,1 1 0,-1 0 1,0 0-1,1 0 1,-1 0-1,0 3 1,9 43-6,-3-13-898,1-19-807,-8-17 1589,1 1-1,-1-1 1,0 0-1,1 0 1,-1 0-1,0 0 1,0 1-1,1-1 1,-1 0-1,0 0 1,1 0-1,-1 0 1,0 0-1,1 0 1,-1 0-1,0 0 1,1 0-1,-1 0 1,0 0-1,1 0 1,-1 0-1,0 0 1,1 0-1,-1 0 1,0 0-1,1-1 1,-1 1-1,0 0 1,1 0-1,1-2-112,0 0-1,-1 0 1,1 0-1,0 0 1,-1 0-1,1 0 1,-1-1-1,0 1 0,0 0 1,2-5-1,1-7 118,0 0 0,2-16-1,-5 21 636,1 0 0,0 1 0,0-1-1,1 0 1,0 1 0,0-1-1,1 1 1,9-14 0,-13 21-521,0 1 0,0 0 1,0 0-1,0-1 0,1 1 0,-1 0 1,0 0-1,0-1 0,0 1 0,0 0 1,1 0-1,-1 0 0,0-1 0,0 1 1,1 0-1,-1 0 0,0 0 0,0 0 0,1 0 1,-1-1-1,0 1 0,0 0 0,1 0 1,-1 0-1,0 0 0,0 0 0,1 0 1,-1 0-1,0 0 0,1 0 0,-1 0 1,0 0-1,0 0 0,1 0 0,-1 0 1,0 0-1,1 0 0,-1 1 0,0-1 1,6 13 545,-3 21-356,-3-33-187,-1 111-485,2-121 115,0 0 0,1 0 0,3-11 0,-4 17 394,-1 0 0,1 1-1,0-1 1,0 1 0,0-1 0,0 1 0,0 0 0,0-1 0,1 1 0,-1 0 0,1 0 0,0 0 0,-1 0 0,1 0 0,0 0 0,0 1 0,0-1 0,1 0 0,-1 1 0,3-2 0,-5 3-55,1 0 0,0 0 1,0 0-1,-1 1 0,1-1 0,0 0 1,-1 0-1,1 0 0,0 0 1,-1 1-1,1-1 0,-1 0 0,1 1 1,0-1-1,-1 1 0,1-1 1,-1 0-1,1 1 0,-1-1 0,1 1 1,-1-1-1,1 1 0,-1 0 1,0-1-1,1 1 0,-1-1 0,0 1 1,1 0-1,-1-1 0,0 1 1,0 0-1,0-1 0,1 1 1,-1 1-1,5 28 54,-4-23-51,1 17-353,3 13-853,1-13-3610,-4-17-763</inkml:trace>
</inkml:ink>
</file>

<file path=word/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7:17.005"/>
    </inkml:context>
    <inkml:brush xml:id="br0">
      <inkml:brushProperty name="width" value="0.05" units="cm"/>
      <inkml:brushProperty name="height" value="0.05" units="cm"/>
    </inkml:brush>
  </inkml:definitions>
  <inkml:trace contextRef="#ctx0" brushRef="#br0">18 0 8628,'-4'50'8075,"8"28"-6368,0-9-1428,-14 78-495,2-85-3390,5-35 267</inkml:trace>
  <inkml:trace contextRef="#ctx0" brushRef="#br0" timeOffset="366.72">116 224 7700,'0'0'2897,"1"-4"-224,-1-1-1168,-1-2-1057,2-1-112,-1-1-272,2 1 16,-2 4-160,-1-1-64,1 4-208,1 2-80</inkml:trace>
  <inkml:trace contextRef="#ctx0" brushRef="#br0" timeOffset="367.72">127 404 4290,'-3'18'336,"0"-5"-336,0-3-736</inkml:trace>
  <inkml:trace contextRef="#ctx0" brushRef="#br0" timeOffset="730.93">247 262 6499,'8'-2'2385,"-4"2"304,1 0-624,-3 2-1296,-1 4-209,0 1-128,-1 4-208,0 0 144,1 1-272,-2 1 0,1 1-96,-2-1-96,2 1-288,2-2 80,-2-4-224,-1 1-209,0-4-1920</inkml:trace>
  <inkml:trace contextRef="#ctx0" brushRef="#br0" timeOffset="731.93">292 344 6947,'1'-2'640,"0"0"0,1 0 0,-1 0 0,0 1 0,1-1 0,-1 0 0,1 1 0,0-1 0,1-1 0,-1 2-524,-1 0 0,0 0 1,1 0-1,-1 0 1,1 0-1,-1 0 1,1 1-1,-1-1 0,1 1 1,0-1-1,-1 1 1,1-1-1,0 1 0,-1 0 1,1 0-1,0 0 1,0 0-1,-1 0 0,1 0 1,2 1-1,-2 0-97,-1-1 1,0 1-1,0 0 0,0 0 0,0 0 1,-1 0-1,1 1 0,0-1 0,0 0 1,-1 0-1,1 0 0,0 1 0,-1-1 1,1 0-1,-1 1 0,0-1 0,1 0 1,-1 3-1,3 29-274,-3-29 150,0 38-3158,0-35 1238,1 2-2273</inkml:trace>
  <inkml:trace contextRef="#ctx0" brushRef="#br0" timeOffset="1170.36">530 469 7539,'-2'0'391,"0"0"0,1 0-1,-1-1 1,1 1-1,-1 0 1,0-1-1,1 1 1,-1-1-1,1 0 1,-1 1-1,1-1 1,-1 0 0,1 0-1,0 0 1,-1 0-1,1 0 1,-2-2-1,1 0-230,0 0-1,-1 0 1,1 0-1,1-1 1,-1 1-1,0-1 0,-1-4 1,0-5-292,0-1 1,0 1-1,0-16 1,2 19 165,-1 1-7,1 0 0,0 0 1,1 1-1,0-1 0,1 0 1,-1 0-1,2 1 0,-1-1 0,5-14 1,-5 22-21,-1 0 1,1 0 0,0 0-1,0 0 1,-1 0 0,1 0-1,0 1 1,0-1 0,0 0-1,0 0 1,0 1-1,0-1 1,0 1 0,0-1-1,0 1 1,0-1 0,0 1-1,0 0 1,0-1 0,0 1-1,0 0 1,1 0-1,-1 0 1,0 0 0,0 0-1,0 0 1,0 0 0,0 0-1,1 0 1,-1 1 0,0-1-1,0 0 1,0 1 0,0-1-1,0 1 1,0-1-1,0 1 1,0 0 0,0-1-1,1 2 1,1 0-5,-1 0-1,1-1 1,0 2-1,-1-1 1,0 0 0,1 0-1,-1 1 1,0-1-1,0 1 1,0 0 0,-1-1-1,1 1 1,2 6-1,-4-6-23,0 0 0,1 0 0,-1 0 1,0 1-1,0-1 0,-1 0 0,1 0 0,-1 0 0,0 1 0,1-1 0,-1 0 0,-1 0 0,1 0 0,-3 4 0,-6 18-513,10-24 408,-1 0 1,1 1-1,-1-1 1,0 1-1,1-1 1,-1 0-1,0 0 1,0 0-1,0 1 1,0-1-1,-2 1 1,-10 3-4540,4-4 1007</inkml:trace>
  <inkml:trace contextRef="#ctx0" brushRef="#br0" timeOffset="1862.61">596 399 7251,'4'-29'6215,"-1"20"-6074,0-1-1,0 1 1,1 0 0,0 0 0,7-11 0,-9 18-98,1 0 0,-1 1 0,1-1 1,-1 0-1,1 1 0,-1 0 1,1-1-1,0 1 0,-1 0 0,1 1 1,0-1-1,0 0 0,0 1 0,0-1 1,0 1-1,0 0 0,0 0 1,0 0-1,0 1 0,-1-1 0,1 1 1,0-1-1,0 1 0,0 0 1,0 0-1,4 3 0,-6-3-34,0 0 0,0 1-1,0-1 1,0 1 0,0-1 0,0 0-1,-1 1 1,1 0 0,-1-1 0,1 1-1,-1-1 1,1 1 0,-1-1 0,0 1-1,0 0 1,0-1 0,0 1 0,0 0-1,0-1 1,0 1 0,-1 0 0,1-1-1,-1 1 1,0 2 0,-2 5 14,-1 1 0,-10 17 0,6-13-87,6-10-6,0-1 0,0 0 0,0 1 0,-1-1 0,1 0 0,-1-1 0,0 1-1,0 0 1,-4 2 0,6-4-28,-1 0 0,1 0 0,-1 0 0,1 0 0,-1-1 0,1 1 0,-1 0 0,1-1 0,-1 1 0,0-1-1,0 1 1,1-1 0,-1 0 0,0 0 0,1 0 0,-1 0 0,0 0 0,1 0 0,-1 0 0,0-1 0,0 1 0,1-1 0,-4 0-1,4 0 53,0-1-1,0 1 1,1 0-1,-1 0 0,0 0 1,0 0-1,1-1 1,-1 1-1,1 0 1,-1-1-1,1 1 0,0 0 1,-1-1-1,1 1 1,0-1-1,0 1 0,0 0 1,0-1-1,0 1 1,0-1-1,1 1 0,-1 0 1,0-1-1,1-1 1,1-3 220,-1 0 1,1 1 0,0-1 0,5-8 0,-5 10 22,0 1 1,0-1-1,1 1 0,0 0 1,-1 0-1,1 0 1,0 0-1,1 0 1,-1 1-1,0-1 1,1 1-1,-1 0 1,1 0-1,6-2 0,-8 3-144,0 1 0,0 0-1,0-1 1,0 1 0,1 0-1,-1 0 1,0 0 0,0 1-1,0-1 1,0 0 0,0 1-1,0 0 1,0-1 0,0 1-1,0 0 1,0 0 0,0 0-1,0 0 1,-1 0 0,1 1-1,0-1 1,-1 0 0,1 1-1,-1-1 1,1 1-1,-1 0 1,0 0 0,0-1-1,1 1 1,0 3 0,2 3-104,0 0 0,-1 1 0,1 0 1,2 16-1,6 12-5223,-10-30 637</inkml:trace>
  <inkml:trace contextRef="#ctx0" brushRef="#br0" timeOffset="2294.71">863 346 8356,'2'1'425,"-1"-1"1,1 1 0,-1-1-1,0 1 1,1 0-1,-1 0 1,0 0 0,0 0-1,0 0 1,0 0-1,1 0 1,-1 0 0,-1 0-1,1 0 1,0 0-1,0 1 1,1 2 0,-1-1-280,0 0 0,0 0 0,-1 0 0,1 0 0,-1 0 0,1 0 0,-1 0 0,0 4 0,-2 6-971,1-1-1,-2 0 1,-4 17 0,5-25 817,2-4 3,0 0-1,0 0 0,0 0 0,0 0 0,0-1 0,0 1 1,0 0-1,0 0 0,0 0 0,0 0 0,0 0 0,0 0 1,0 0-1,0 0 0,0 0 0,0 0 0,0 0 0,0 0 1,0 0-1,0 0 0,0 0 0,0 0 0,0 0 0,0 0 1,0 0-1,0 0 0,0 0 0,0 0 0,-1 0 0,1 0 1,0 0-1,0 0 0,0 0 0,0 0 0,0-11 187,2-14 405,0 14-267,1-2 12,0-1 0,1 1 0,0 0 0,8-15 0,-11 26-334,0-1 1,0 1-1,0 0 1,0 0-1,1 0 1,-1 0-1,1 0 1,0 0-1,0 0 1,-1 0 0,1 1-1,0-1 1,0 1-1,1-1 1,-1 1-1,0 0 1,0 0-1,1 0 1,-1 0-1,0 0 1,1 1 0,-1-1-1,1 1 1,-1-1-1,1 1 1,-1 0-1,1 0 1,0 0-1,3 1 1,-4-1-206,-1 1 1,1 0-1,0-1 1,-1 1 0,1 0-1,-1 0 1,0 0-1,1 0 1,-1 0-1,0 0 1,1 1-1,-1-1 1,0 0-1,0 1 1,0-1 0,0 1-1,0-1 1,-1 1-1,1-1 1,0 3-1,3 6-4509</inkml:trace>
</inkml:ink>
</file>

<file path=word/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8:41.423"/>
    </inkml:context>
    <inkml:brush xml:id="br0">
      <inkml:brushProperty name="width" value="0.05" units="cm"/>
      <inkml:brushProperty name="height" value="0.05" units="cm"/>
    </inkml:brush>
  </inkml:definitions>
  <inkml:trace contextRef="#ctx0" brushRef="#br0">38 178 6947,'-2'1'678,"-1"0"1,0 0-1,1-1 0,-1 1 1,1-1-1,-1 0 0,0 1 0,1-1 1,-5-1-1,7 1-619,-1 0 0,1 0 0,-1 0 1,1 0-1,0 0 0,-1-1 0,1 1 0,-1 0 0,1 0 0,0-1 1,-1 1-1,1 0 0,0 0 0,0-1 0,-1 1 0,1 0 0,0-1 1,0 1-1,-1 0 0,1-1 0,0 1 0,0-1 0,-1 0 0,4-16 362,-3 16-397,10-25 455,0 0-1,22-36 0,-30 59-429,1 0-1,-1 0 1,1 1-1,0-1 1,0 0-1,0 1 1,0 0-1,1 0 1,-1 0-1,1 0 1,-1 0-1,6-1 1,-7 2-35,1 0 0,-1 0 0,1 1 0,-1-1 0,1 1 0,-1-1 0,1 1 0,0 0-1,-1 0 1,1 0 0,-1 1 0,1-1 0,-1 0 0,1 1 0,-1 0 0,1-1 0,-1 1 0,1 0 0,2 2 0,-4-2-6,0 0 0,0 0 0,0 1 0,0-1 0,0 0 0,-1 0 0,1 1 0,0-1 0,-1 1 0,1-1 0,-1 0 0,0 1 0,1-1 0,-1 1 0,0-1 0,0 1 0,0 1 1,-1 31 34,0-22-18,1-7-104,0 0 0,-1 0 0,1 0 0,-1 0 0,0 0 0,-1 0 0,1-1 0,-1 1 0,0 0 0,0-1 0,0 1 0,-1-1 0,1 0 0,-1 1 0,0-1 0,-1-1 0,1 1 0,-1 0 0,1-1 0,-1 0 0,0 0 0,0 0-1,-7 4 1,9-7-23,-1 1-1,1 0 0,-1-1 0,0 1 1,1-1-1,-1 0 0,0 0 0,1 0 1,-1 0-1,0-1 0,1 1 1,-1-1-1,0 0 0,1 1 0,-1-1 1,1 0-1,-1 0 0,-2-2 0,3 2 50,0 0 0,1 0 1,-1-1-1,0 1 0,0 0 0,1-1 0,-1 1 0,0-1 0,1 1 0,0-1 0,-1 0 0,1 0 1,0 1-1,0-1 0,0 0 0,0 0 0,0 0 0,0-1 0,1 1 0,-1 0 0,0-4 0,2-6 44,1 0-1,0 0 1,1 0-1,0 0 1,8-20-1,-3 10 195,-7 20-136,-1 0 0,1 1 0,-1-1 0,1 1 0,0-1 0,0 1 0,0-1 0,0 1 0,0 0 0,0-1 0,0 1 0,1 0 0,-1 0 0,0 0 0,1 0 0,-1 0 0,1 0 0,-1 0 0,1 0 0,-1 1 0,1-1 0,0 0 0,-1 1 0,1 0 0,0-1 0,-1 1 0,1 0 0,0 0 0,-1 0 0,1 0 0,0 0 0,0 0 0,-1 0 0,1 1 0,0-1 0,-1 1 0,1-1 0,0 1 0,1 1 0,1-1 80,0 1 0,0 0 0,0 0 0,0 0 0,-1 1 0,1-1 0,-1 1 0,1 0 0,-1 0 0,0 0 1,0 0-1,-1 1 0,1-1 0,4 8 0,2 16 311,12 47 0,6 16-2700,-19-75-3124</inkml:trace>
  <inkml:trace contextRef="#ctx0" brushRef="#br0" timeOffset="435.83">387 271 8756,'0'0'9487,"5"-8"-9460,-3 6 29,-1-2 663,-2 5-707,1-1 0,-1 0 0,0 0 0,1 0 0,-1 0 0,1 0 0,-1 0 0,1 0 0,-1-1 0,0 1 0,1 0 0,-1 0 0,1 0 0,-1 0 0,1-1 0,-1 1 0,1 0 0,-1-1 0,1 1 0,-1 0 0,1-1 0,-1 0 0,-3-2-675,3 6-1110,1 6-2482</inkml:trace>
</inkml:ink>
</file>

<file path=word/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8:37.980"/>
    </inkml:context>
    <inkml:brush xml:id="br0">
      <inkml:brushProperty name="width" value="0.05" units="cm"/>
      <inkml:brushProperty name="height" value="0.05" units="cm"/>
    </inkml:brush>
  </inkml:definitions>
  <inkml:trace contextRef="#ctx0" brushRef="#br0">101 75 6643,'-1'0'8468,"-1"-5"-6633,2 4-1704,0 0-1,-1-1 1,1 1-1,-1 0 1,1 0-1,-1 0 1,0 0-1,1 0 0,-1 0 1,0 0-1,0 0 1,1 0-1,-1 0 1,0 1-1,0-1 1,0 0-1,0 0 0,0 1 1,0-1-1,0 1 1,-1-1-1,0 0 1,0 2-96,0-1 0,0 0 0,0 0 0,1 1 0,-1-1 0,0 1 0,0 0 0,1 0 0,-1-1 1,0 1-1,1 0 0,-1 0 0,1 0 0,-1 1 0,-1 0 0,-1 2-67,0-1-1,1 1 1,-1 0-1,1 0 1,-1 0-1,1 1 1,1-1-1,-1 1 1,1-1-1,-1 1 1,-2 10 0,2-4-236,1-1 0,0 1 0,1 0 0,-1 21 0,2-31 235,1 0 0,-1 1-1,0-1 1,1 0 0,-1 0 0,1 1-1,-1-1 1,1 0 0,-1 0 0,1 0-1,0 0 1,0 0 0,0 0 0,-1 0-1,1 0 1,0 0 0,0 0-1,0 0 1,0 0 0,1-1 0,-1 1-1,0-1 1,0 1 0,0 0 0,0-1-1,1 0 1,-1 1 0,0-1-1,2 0 1,8 3 3,0-1 1,19 0-1,-8 0 42,-21-2 5,1 0-1,-1 0 0,0 1 1,0-1-1,0 0 1,0 0-1,0 1 0,0-1 1,0 1-1,0-1 1,0 1-1,0 0 0,0-1 1,-1 1-1,1 0 1,0-1-1,0 1 1,0 0-1,-1 0 0,1 0 1,-1 0-1,1 0 1,0 1-1,0 0 5,-1 0 0,0-1 0,1 1 1,-1 0-1,0 0 0,0-1 0,0 1 0,-1 0 0,1-1 0,0 1 1,-1 0-1,1 0 0,-2 2 0,0 1 6,0 0 0,-1 0-1,0 0 1,0 0 0,0-1 0,-1 1 0,1-1-1,-6 6 1,6-9-124,0 1 1,0 0-1,0-1 0,0 1 0,0-1 1,0 0-1,0 0 0,0 0 1,0 0-1,-5 0 0,6-1-5,1 1 0,-1-1 0,1 0-1,-1 0 1,0 0 0,1 0 0,-1 0 0,0-1-1,1 1 1,-1-1 0,1 1 0,-1-1 0,1 1 0,-1-1-1,1 0 1,-1 1 0,1-1 0,-1 0 0,1 0 0,0 0-1,0 0 1,-1 0 0,0-2 0,0-7-3489,3 4-990</inkml:trace>
  <inkml:trace contextRef="#ctx0" brushRef="#br0" timeOffset="438.83">276 285 7123,'0'2'429,"0"-1"0,0 1 0,-1-1-1,1 1 1,0-1 0,-1 0 0,1 1-1,-1-1 1,1 0 0,-1 1 0,1-1-1,-1 0 1,-1 2 0,1-2-260,0 0 1,0 0 0,0 0-1,0 0 1,0 0 0,0-1-1,0 1 1,0 0 0,0-1-1,0 1 1,0-1-1,0 1 1,-2 0 0,2-1-152,-1 0 1,1 0-1,0 0 1,0 0-1,0 0 1,0 0-1,0-1 1,0 1 0,0 0-1,0 0 1,1-1-1,-1 1 1,0 0-1,0-1 1,0 1-1,0-1 1,0 0-1,0 1 1,1-1-1,-1 0 1,0 1 0,0-1-1,1 0 1,-1 0-1,1 1 1,-1-1-1,1 0 1,-1 0-1,1 0 1,-1 0-1,1 0 1,0 0-1,-1 0 1,1 0 0,0 0-1,0 0 1,0 0-1,0 0 1,0 0-1,0-1 1,-1-6 31,1 0 0,0 0 1,1 0-1,-1 0 0,1 0 0,1 0 1,0 0-1,4-12 0,-5 16-14,1 1-1,0-1 1,0 0-1,0 1 1,0-1 0,0 1-1,0 0 1,1 0-1,0 0 1,-1 0 0,1 0-1,1 0 1,-1 1-1,0 0 1,0-1 0,1 1-1,-1 0 1,8-2-1,-10 3-28,0 1-1,0 0 0,0 0 0,0-1 0,0 1 1,0 0-1,0 0 0,0 0 0,0 0 0,0 0 1,0 0-1,-1 0 0,1 0 0,0 0 0,0 1 1,0-1-1,0 0 0,0 1 0,0-1 1,0 1-1,-1-1 0,1 1 0,0-1 0,1 2 1,-1-1-11,0 1 0,0-1 0,0 1 0,0-1 1,0 1-1,-1 0 0,1-1 0,-1 1 0,1 0 1,-1 0-1,1 0 0,-1 2 0,0 6-116,0 1 0,0 0 0,-4 16 0,4-23 43,-1 2-285,-5 26 227,6-31-99,-1 0 0,1 1 0,-1-1 0,1 0 0,-1 0 0,1 0 0,-1 0 0,0 0 0,1 0 0,-1 0 0,0 0 1,0 0-1,0 0 0,0 0 0,0 0 0,0 0 0,0-1 0,0 1 0,0 0 0,-2 0 0</inkml:trace>
  <inkml:trace contextRef="#ctx0" brushRef="#br0" timeOffset="794.87">414 1 8628,'2'1'655,"1"1"0,-1-1 0,0 1 0,1 0 0,-1 0 0,0 0 0,0 0 1,0 0-1,0 0 0,-1 0 0,3 5 0,-1-2-267,-1 0 0,1 1 1,-1-1-1,-1 0 0,2 9 0,0 6-706,-2-1-1,0 31 1,-1-33 869,-2 47-926,0-1-5330</inkml:trace>
  <inkml:trace contextRef="#ctx0" brushRef="#br0" timeOffset="1147.93">565 154 7539,'0'0'202,"1"0"0,-1 0 0,0 0-1,1 0 1,-1 0 0,0 0-1,1 0 1,-1 0 0,0 0-1,1 0 1,-1 0 0,0 0-1,1 0 1,-1 1 0,0-1-1,1 0 1,-1 0 0,0 0 0,0 0-1,1 1 1,-1-1 0,0 0-1,0 0 1,1 1 0,-1-1-1,0 0 1,0 0 0,0 1-1,1-1 1,-1 1 0,4 14 1406,-3 14-1377,4 83-135,2-125-810,2-13 108,-8 19 356,1 0 0,0-1 0,1 1 0,0 0 1,0 0-1,0 0 0,1 0 0,0 1 1,0-1-1,1 1 0,0 0 0,0 0 0,0 1 1,1 0-1,8-7 0,-5 5-3805</inkml:trace>
  <inkml:trace contextRef="#ctx0" brushRef="#br0" timeOffset="1598.72">826 306 7828,'-2'0'372,"0"0"0,1 0 0,-1 0 0,0 0 0,1-1 1,-1 1-1,0 0 0,1-1 0,-1 0 0,1 1 0,-1-1 1,1 0-1,-1 0 0,1 0 0,-2-1 0,1 1-186,1-1-1,0 0 0,-1 1 0,1-1 1,0 0-1,0 0 0,0 1 0,0-1 1,0 0-1,0-4 0,-1-3-315,1 0-1,0 0 0,0-1 1,2-14-1,-1 4 601,0 14-459,0 0 1,1 1 0,-1-1 0,1 1 0,1-1 0,1-6 0,-2 10-10,-1 1 0,0-1 0,1 1 0,-1 0 0,1 0 0,0-1 0,-1 1 0,1 0 0,0 0 0,0 0 0,0-1 0,0 1 0,0 0 0,0 0 1,0 1-1,0-1 0,0 0 0,0 0 0,0 0 0,1 1 0,-1-1 0,0 1 0,1-1 0,-1 1 0,0-1 0,1 1 0,-1 0 0,1 0 0,-1-1 0,2 1 0,-2 1-13,0-1 0,1 1 1,-1-1-1,0 1 0,0 0 0,0-1 0,0 1 0,-1 0 0,1 0 0,0 0 1,0 0-1,0-1 0,-1 1 0,1 0 0,0 0 0,-1 0 0,1 1 0,-1-1 1,1 0-1,-1 0 0,1 0 0,-1 0 0,0 0 0,0 1 0,0-1 0,0 0 0,0 0 1,0 0-1,0 1 0,0-1 0,0 2 0,-7 40-1081,5-32-1515,-1-1-2006</inkml:trace>
  <inkml:trace contextRef="#ctx0" brushRef="#br0" timeOffset="1599.72">1334 223 10021,'4'0'3025,"1"1"-80,1 0-2144,5-1-193,2-3-160,2 1-144,3 2-96,0 0-144,2-2 16,-3 1-160,-1 3-128,0 0-160,-1 2-144,-2-2-112,-2-2-529,-4 6-1760,-2 2-2482</inkml:trace>
  <inkml:trace contextRef="#ctx0" brushRef="#br0" timeOffset="2011.62">1461 331 9877,'-8'-31'6384,"7"-3"-3428,13-36-2641,-2 12-9,-8 44-265,-1 1-1,7-23 0,-7 33-180,0 0 0,0-1 0,0 1 0,0 0 1,1 0-1,-1 0 0,1 0 0,0 0 0,0 0 0,0 1 0,0-1 1,1 1-1,-1-1 0,1 1 0,-1 0 0,5-3 0,-6 5-87,-1-1 0,1 1 0,-1 0 0,1 0 0,-1 0 0,1-1 0,0 1-1,-1 0 1,1 0 0,-1 0 0,1 0 0,-1 0 0,1 0 0,0 0 0,-1 0-1,1 0 1,-1 1 0,1-1 0,0 0 0,-1 0 0,1 0 0,0 1 0</inkml:trace>
  <inkml:trace contextRef="#ctx0" brushRef="#br0" timeOffset="2379.63">1590 309 8100,'-1'1'257,"1"-1"1,-1 0-1,0 0 0,1-1 1,-1 1-1,0 0 1,1 0-1,-1 0 0,1 0 1,-1 0-1,0-1 1,1 1-1,-1 0 0,1-1 1,-1 1-1,1 0 1,-1-1-1,1 1 1,-1-1-1,1 1 0,-1-1 1,1 1-1,0-1 1,-1 1-1,1-1 0,0 1 1,-1-1-1,1 1 1,0-2-1,-1 0-61,1 0 0,-1 0 0,1 0 0,0-1 1,0 1-1,0 0 0,0 0 0,1 0 0,0-3 0,14-42-111,-14 47 42,2-8-68,0 0 1,1 1-1,0 0 0,9-11 1,-13 17-59,1 0 1,0 0 0,-1 0 0,1 0 0,0 0 0,0 1 0,0-1-1,0 0 1,0 0 0,0 1 0,0-1 0,0 1 0,0-1-1,0 1 1,0-1 0,0 1 0,0-1 0,0 1 0,0 0 0,0 0-1,1 0 1,-1-1 0,0 1 0,0 0 0,0 1 0,0-1-1,1 0 1,-1 0 0,0 0 0,0 1 0,0-1 0,0 0 0,0 1-1,0-1 1,0 1 0,0 0 0,0-1 0,0 1 0,0 0 0,0-1-1,0 1 1,1 1 0,-1 0 1,0-1 0,0 1 0,0 0 1,0 0-1,0 0 0,-1 0 0,1 0 0,-1 0 0,1-1 0,-1 1 0,1 1 1,-1-1-1,0 0 0,0 0 0,0 0 0,0 0 0,-1 0 0,1 2 0,-11 41-250,7-31-24,3-12 139,-10 34-1130,-5-17-3037,8-13-669</inkml:trace>
  <inkml:trace contextRef="#ctx0" brushRef="#br0" timeOffset="2829.43">1740 166 8884,'1'1'513,"1"1"1,-1-1-1,0 0 1,0 1-1,0-1 0,0 1 1,0-1-1,0 1 1,0 0-1,0-1 0,0 3 1,3 22 1606,-8 30-2801,2-40 978,-4 15-2057,4-28 645,2-20 1218,2 12 153,-1 0 1,1 0-1,0 0 0,1 1 0,4-10 1,0 2 169,-5 9-359,0 0 0,0 0 0,0 0 0,0 0 0,1 1 0,-1-1 0,1 1 0,-1-1 0,1 1 0,0 0 0,3-2 0,-4 3-249,-1 0 0,1 0 1,-1 1-1,1-1 0,0 0 1,-1 1-1,1 0 0,0-1 1,-1 1-1,1 0 0,0-1 1,0 1-1,-1 0 0,1 1 0,0-1 1,0 0-1,-1 0 0,1 1 1,0-1-1,0 1 0,-1-1 1,1 1-1,2 1 0,3 4-4695</inkml:trace>
</inkml:ink>
</file>

<file path=word/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8:34.056"/>
    </inkml:context>
    <inkml:brush xml:id="br0">
      <inkml:brushProperty name="width" value="0.05" units="cm"/>
      <inkml:brushProperty name="height" value="0.05" units="cm"/>
    </inkml:brush>
  </inkml:definitions>
  <inkml:trace contextRef="#ctx0" brushRef="#br0">0 197 9492,'11'2'3042,"2"0"-273,-1 1-1745,-2-1-479,1-1-241,-1-1 0,-2 0-160,-2-1 16,5 0-160,0-2 0,1 1-160,0 1-128,2 0-16,-2 0-240,0 1-161,-2 0-863,-1 0-1266</inkml:trace>
  <inkml:trace contextRef="#ctx0" brushRef="#br0" timeOffset="348.07">81 300 7251,'-1'-18'7496,"-1"-1"-5056,-1-25-1701,2-91 190,0 51-7344</inkml:trace>
  <inkml:trace contextRef="#ctx0" brushRef="#br0" timeOffset="855.71">272 302 7700,'-1'0'308,"0"0"0,1 0 0,-1 0 0,0 0 0,0 0 0,1-1 0,-1 1 0,0 0 0,0-1 0,1 1 0,-1 0 1,0-1-1,1 1 0,-1-1 0,1 1 0,-1-1 0,1 1 0,-1-1 0,1 1 0,-1-1 0,1 0 0,-1 1 0,1-1 1,-1 0-1,-5-24 1470,5 16-1723,1 0 0,1 0 0,1-14 0,0 12 10,1 0 1,0 1-1,0-1 0,1 1 1,7-13-1,-10 21-50,1 0 0,-1 0 0,1-1 0,-1 1 1,1 1-1,0-1 0,-1 0 0,1 0 0,0 1 0,0-1 0,0 1 0,5-3 0,-5 3-11,-1 1 0,1 0 0,0-1 0,-1 1-1,1 0 1,0 0 0,-1 0 0,1 0 0,0 0-1,-1 1 1,1-1 0,0 0 0,-1 1 0,1-1 0,-1 1-1,1 0 1,-1-1 0,1 1 0,-1 0 0,1 0-1,2 2 1,-3-1-1,1 0-1,0 0 0,-1 0 1,0 0-1,1 0 0,-1 1 1,0-1-1,0 0 0,0 1 1,-1-1-1,1 1 1,-1-1-1,1 1 0,-1-1 1,0 1-1,0 3 0,-1 43 38,0-38-349,-1 0-1,0-1 0,-1 1 0,0 0 0,-1-1 1,0 1-1,0-1 0,-7 10 0,11-19 156,0-1 0,0 0-1,-1 1 1,1-1-1,0 0 1,-1 1-1,1-1 1,0 1-1,-1-1 1,1 0 0,-1 0-1,1 1 1,0-1-1,-1 0 1,1 0-1,-1 0 1,1 1 0,-1-1-1,1 0 1,-1 0-1,1 0 1,-1 0-1,1 0 1,-1 0 0,0 0-1,-6 0-4407</inkml:trace>
</inkml:ink>
</file>

<file path=word/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8:23.809"/>
    </inkml:context>
    <inkml:brush xml:id="br0">
      <inkml:brushProperty name="width" value="0.05" units="cm"/>
      <inkml:brushProperty name="height" value="0.05" units="cm"/>
    </inkml:brush>
  </inkml:definitions>
  <inkml:trace contextRef="#ctx0" brushRef="#br0">15 185 10133,'-5'31'5925,"5"1"-4051,1-26-1833,-1 1 1,1-1-1,-2 0 1,1 1-1,-1-1 1,0 0-1,0 1 1,0-1 0,-3 7-1,3-13-42,1 1 0,0-1 0,-1 1 0,1-1 0,0 1 0,0-1 0,0 1 0,0 0 0,-1-1 0,1 1 0,0-1-1,0 1 1,0 0 0,0-1 0,0 1 0,1 0 0,-1-1 0,0 1 0,0-1 0,0 1 0,0-1 0,1 1 0,-1 0 0,0-1 0,0 1 0,1-1 0,-1 1 0,1-1 0,-1 1 0,1 0 0,0-1-8,-1 0 1,0 0-1,1 0 1,-1 1 0,1-1-1,-1 0 1,1 0-1,-1 0 1,1 0-1,-1 0 1,1 0 0,-1 0-1,1 0 1,-1 0-1,1 0 1,-1-1 0,1 1-1,-1 0 1,1 0-1,-1 0 1,0-1 0,1 1-1,-1 0 1,1 0-1,-1-1 1,0 1-1,1 0 1,-1-1 0,0 1-1,1 0 1,-1-1-1,0 1 1,1-1 0,-1 1-1,0 0 1,0-1-1,1 0 1,4-10-24,0 0 0,-1 0 0,0 0 0,4-20-1,-6 20 36,1 0-1,0 0 0,1 0 1,0 0-1,9-15 0,10-5 82,-22 29-71,1 0 0,-1 1 0,1-1 0,-1 1-1,1 0 1,-1-1 0,1 1 0,0 0 0,0 0 0,0 0 0,0 0 0,-1 0 0,1 0 0,0 1 0,4-2 0,-5 3-10,-1-1 0,1 0 0,0 0 0,0 1 0,-1-1 0,1 0 0,0 1 0,-1-1 0,1 0 0,0 1 0,-1-1 0,1 1 0,0-1 0,-1 1-1,1 0 1,-1-1 0,1 1 0,-1 0 0,1-1 0,-1 1 0,0 0 0,1-1 0,-1 1 0,0 0 0,0 0 0,1-1 0,-1 1 0,0 0 0,0 0 0,0 0 0,0-1 0,0 2 0,1 32 44,-2-25-51,-4 40 2,4-40-157,-1 1-1,1-1 0,1 1 0,-1-1 1,3 17-1,-2-26 132,0 0 0,0 1 0,0-1 0,0 0 0,0 0 0,0 0 0,0 0 0,0 1 0,0-1 0,0 0 0,0 0 0,0 0 0,0 0 0,0 1 0,0-1 0,1 0 0,-1 0 0,0 0 0,0 0 0,0 1 0,0-1 0,0 0 0,0 0 0,0 0 0,0 0 0,1 0 0,-1 0 0,0 0 0,0 1 0,0-1 0,0 0 0,0 0 0,1 0 0,-1 0 0,0 0 0,0 0 0,0 0 0,0 0 0,1 0 0,-1 0 0,0 0 0,6-7-539,4-15 285,-10 19 207,15-46 209,-13 41 25,0 0 1,0 0 0,1 0 0,0 0-1,0 0 1,1 1 0,5-10 0,-8 16-134,-1 1 1,1-1-1,-1 0 1,1 0 0,0 1-1,0-1 1,-1 0 0,1 1-1,0-1 1,0 1 0,0-1-1,0 1 1,-1-1-1,1 1 1,0 0 0,0-1-1,0 1 1,0 0 0,0 0-1,0-1 1,0 1-1,0 0 1,0 0 0,0 0-1,0 1 1,0-1 0,0 0-1,0 0 1,0 0-1,0 1 1,0-1 0,0 0-1,0 1 1,0-1 0,0 1-1,-1-1 1,1 1-1,0 0 1,0-1 0,-1 1-1,1 0 1,0-1 0,0 2-1,2 1-30,-1-1-1,0 1 1,0 0 0,0 0-1,0 0 1,0 1-1,0-1 1,-1 0 0,0 1-1,2 5 1,-1 5-421,-1 0 0,0 17 0,-3 8-3924,0-24-531</inkml:trace>
  <inkml:trace contextRef="#ctx0" brushRef="#br0" timeOffset="383.55">363 200 9492,'-4'13'7502,"4"13"-7088,0-20 173,-1 18-342,0-17-308,0-1 0,1 1-1,0-1 1,0 1-1,0-1 1,1 1-1,0-1 1,4 13-1,-5-19 37,1 1-1,-1-1 0,0 1 0,0-1 0,1 0 1,-1 1-1,0-1 0,1 0 0,-1 1 0,1-1 1,-1 0-1,0 1 0,1-1 0,-1 0 0,1 0 1,-1 0-1,0 1 0,1-1 0,-1 0 0,1 0 1,-1 0-1,1 0 0,-1 0 0,1 0 0,-1 0 1,1 0-1,-1 0 0,1 0 0,-1 0 0,1 0 1,-1 0-1,1 0 0,-1 0 0,0-1 0,1 1 0,-1 0 1,1 0-1,-1-1 0,0 1 0,1 0 0,-1 0 1,1-1-1,-1 1 0,0 0 0,1-1 0,-1 1 1,0-1-1,0 1 0,1 0 0,-1-1 0,17-22-113,-16 21 118,16-28-56,11-16 223,-26 43-83,1 0 0,-1 0 0,1 0 0,0 0 1,0 1-1,0-1 0,0 1 0,1 0 0,-1 0 0,1 0 0,4-2 0,-7 4-44,0 0 0,0-1 0,0 1 0,0 0-1,0 0 1,0-1 0,0 1 0,0 0 0,0 0 0,0 0 0,0 0-1,0 1 1,0-1 0,0 0 0,0 0 0,0 0 0,0 1 0,0-1-1,0 1 1,-1-1 0,1 1 0,0-1 0,0 1 0,0-1 0,0 1-1,-1 0 1,1-1 0,0 1 0,0 0 0,-1 0 0,1 0 0,-1-1-1,1 1 1,-1 0 0,1 0 0,-1 0 0,0 0 0,1 0 0,-1 0-1,0 0 1,0 0 0,1 0 0,-1 1 0,1 8-58,1 0 1,-2-1-1,0 18 1,0-12-196,1-2-241,0 6-441,-2-6-2993</inkml:trace>
  <inkml:trace contextRef="#ctx0" brushRef="#br0" timeOffset="796.17">602 103 8628,'5'-4'2849,"-1"6"-192,0 0-1920,-1 4-129,1 4-96,-5-9-176,2 15-15,-1 1-97,0 4-64,-3 2-16,2 2-144,-2 0-144,0-1-176,1 0-145,-2-2-815,3-3-1425,0-4-2610</inkml:trace>
  <inkml:trace contextRef="#ctx0" brushRef="#br0" timeOffset="797.17">682 195 11573,'5'4'3298,"2"0"-97,1 0-2064,1-1-497,3-3-224,2 0-160,0 2-144,0 0-64,-1 2 33,3-2-81,-2 2-129,-2 0-63,0 1-272,-1 4-256,-5-2-177,0 6-207,-2 2-2018,-3 0-2784</inkml:trace>
  <inkml:trace contextRef="#ctx0" brushRef="#br0" timeOffset="1159.6">764 359 10373,'-2'-6'1493,"0"1"0,1-1 0,0 0 0,0 0 0,0-10 1,1-6-1123,5-31 0,-2 20 252,0-24-1363,-6-64 0,3 116 31,0-10-287,2 7-3993</inkml:trace>
  <inkml:trace contextRef="#ctx0" brushRef="#br0" timeOffset="1533.38">925 75 10597,'-1'2'5730,"1"-4"-5105,0 1-241,0-1-320,1-1-128,1-1-240,0 1-240,0 1-385</inkml:trace>
  <inkml:trace contextRef="#ctx0" brushRef="#br0" timeOffset="1534.38">952 221 8756,'-4'20'2721,"-1"-2"-192,2 0-1840,0-3-417,2-3-272,0-2-192,1-4-368</inkml:trace>
  <inkml:trace contextRef="#ctx0" brushRef="#br0" timeOffset="1900.45">1107 326 9877,'0'1'267,"-1"-1"0,1 0 1,0 1-1,0-1 1,0 1-1,0-1 0,-1 0 1,1 1-1,0-1 1,0 0-1,-1 1 1,1-1 266,0 1-266,-1-1-1,1 0 1,0 0-1,-1 1 0,1-1 1,-1 0-1,1 0 1,0 0-1,-1 1 1,1-1-1,-1 0 0,1 0 1,-1 0-1,1-12 1711,9-25-2952,-8 33 1516,4-19-524,-5 17-12,1 0-1,0 1 0,1-1 0,-1 1 0,1-1 0,0 1 1,0 0-1,1-1 0,0 1 0,0 0 0,0 1 0,0-1 1,8-7-1,-10 11-4,0 0 0,0 1 0,0-1 1,0 0-1,0 1 0,0-1 0,1 1 0,-1-1 1,0 1-1,0 0 0,1-1 0,-1 1 0,0 0 1,0 0-1,1 0 0,-1 0 0,0 0 0,1 0 1,-1 0-1,0 1 0,0-1 0,1 0 0,-1 1 1,0-1-1,0 1 0,1-1 0,-1 1 0,0-1 1,0 1-1,0 0 0,0 0 0,0 0 0,0-1 1,0 1-1,0 0 0,0 0 0,-1 0 0,1 1 1,1 1-1,0 0 0,1 1 1,-1 0-1,0 0 1,-1 0-1,1 0 0,-1 0 1,1 1-1,-1-1 1,0 0-1,0 8 1,-2 2-310,0-1 0,0 1 1,-7 22-1,-2-5-4309,7-23-500</inkml:trace>
  <inkml:trace contextRef="#ctx0" brushRef="#br0" timeOffset="2294.52">1100 201 10021,'0'43'7500,"-1"60"-5313,1 59-2122,1-73-3919,-1-78 773,-2-2-2057</inkml:trace>
  <inkml:trace contextRef="#ctx0" brushRef="#br0" timeOffset="2295.52">1286 97 10277,'1'1'389,"0"-1"0,-1 0 0,1 0 1,0 1-1,0-1 0,-1 1 1,1-1-1,-1 1 0,1-1 0,0 1 1,-1-1-1,1 1 0,-1-1 0,1 1 1,-1 0-1,1-1 0,-1 2 0,6 16 2136,-3 23-2707,-3-32 731,-2 88-448,0-55-2475,0-10-2143,1-21-768</inkml:trace>
  <inkml:trace contextRef="#ctx0" brushRef="#br0" timeOffset="2680.67">1566 339 6947,'-4'5'9484,"-10"16"-8886,-5 11-489,2 1 0,1 0-1,-15 46 1,18-22-1839,9-37-1670,2-11-1523</inkml:trace>
  <inkml:trace contextRef="#ctx0" brushRef="#br0" timeOffset="3086.62">1384 285 10469,'1'5'3169,"0"3"-95,0-1-1714,0 2-575,1 1-257,0-1-192,1 1-80,0-3-192,0-1 0,0 3-128,0-1 0,-1 3-272,0 2-96,-1 2-353,-1-4-15,1-3-2321</inkml:trace>
  <inkml:trace contextRef="#ctx0" brushRef="#br0" timeOffset="3746.57">2117 493 7539,'-2'-3'679,"0"1"0,0 0-1,1 0 1,-1-1-1,1 1 1,-1-1 0,1 1-1,0-1 1,0 0-1,-1-4 1,1 2-364,0 0-1,1 1 1,-1-1 0,1 1-1,0-1 1,1-5-1,1 1-243,-1 0 1,2 1-1,-1 0 0,1-1 0,0 1 0,9-13 0,-12 19-67,1 1-1,0-1 0,0 1 1,0 0-1,0 0 0,1-1 1,-1 1-1,0 0 1,0 0-1,1 0 0,-1 0 1,1 0-1,-1 1 1,1-1-1,-1 0 0,1 1 1,-1-1-1,1 1 1,0 0-1,-1-1 0,1 1 1,0 0-1,-1 0 1,1 0-1,0 0 0,-1 0 1,1 0-1,-1 1 1,1-1-1,0 0 0,-1 1 1,1-1-1,-1 1 1,1 0-1,-1 0 0,1-1 1,-1 1-1,1 0 1,-1 0-1,0 0 0,0 0 1,1 1-1,-1-1 1,0 0-1,0 0 0,0 1 1,0-1-1,-1 1 1,1-1-1,0 1 0,0-1 1,-1 1-1,1-1 1,-1 1-1,0 0 0,1-1 1,-1 1-1,0-1 0,0 1 1,0 0-1,0-1 1,0 1-1,0 0 0,-1-1 1,0 3-1,-6 31-1,6-28-78,0 1 1,0-1-1,-1 1 0,0-1 1,-1 0-1,0 0 0,0 0 1,0 0-1,-5 7 0,7-13 29,1-1-1,0 1 0,-1 0 1,1-1-1,-1 1 0,1-1 1,-1 0-1,1 1 0,-1-1 0,1 1 1,-1-1-1,0 0 0,1 1 1,-1-1-1,1 0 0,-1 0 1,0 0-1,1 1 0,-1-1 1,0 0-1,1 0 0,-1 0 1,0 0-1,1 0 0,-1 0 1,0 0-1,1 0 0,-1 0 1,0-1-1,1 1 0,-1 0 1,0 0-1,1-1 0,-1 1 1,1 0-1,-2-1 0,1-1-518,-1 1 0,0-1-1,0 0 1,1 1-1,-1-1 1,1 0-1,0 0 1,-3-5-1,0-1-3533</inkml:trace>
  <inkml:trace contextRef="#ctx0" brushRef="#br0" timeOffset="4152.75">2302 368 8228,'1'0'344,"0"1"0,0 0-1,0 0 1,0 0 0,0 0 0,0 0 0,0 0 0,0 0 0,-1 0-1,1 0 1,0 1 0,-1-1 0,1 0 0,-1 0 0,1 1 0,-1-1 0,0 0-1,1 1 1,-1-1 0,0 0 0,0 1 0,0 1 0,-5 36 179,3-34-467,1 0 0,0 1-1,1-1 1,-1 12-1,1-16-56,0 0-1,0 0 0,1 0 0,-1 0 0,0 0 0,0 0 1,1 0-1,-1 0 0,1-1 0,-1 1 0,0 0 0,1 0 1,0 0-1,1 1 0,-2-1-2,0-1 1,1 0-1,-1 0 0,0 0 1,1 0-1,-1 0 0,0 0 1,1 0-1,-1 0 0,1 0 1,-1 1-1,0-2 0,1 1 1,-1 0-1,0 0 1,1 0-1,-1 0 0,1 0 1,-1 0-1,0 0 0,1 0 1,-1 0-1,0-1 0,1 1 1,-1 0-1,1-1 1,3-2-36,0-1 0,0 0 1,-1 0-1,6-8 1,3-2 66,-5 7-24,6-6-8,-1 1 1,29-20 0,-38 29 6,0 1 1,1 0 0,-1 0-1,1 0 1,0 1 0,0-1-1,0 1 1,0 0 0,-1 0-1,1 0 1,1 1 0,-1-1-1,0 1 1,0 0 0,0 0 0,0 0-1,0 1 1,6 1 0,-9-2 6,1 1 0,-1 0 0,0 0 0,1 0 0,-1 0 0,0 0 0,0 0 0,0 1 0,0-1 0,0 0 0,0 0 0,0 1 0,0-1 0,-1 1 0,1-1 0,-1 1 0,1-1 0,-1 1 0,1-1 0,-1 1 0,0-1 0,0 1 0,1 0 1,-1-1-1,0 1 0,-1 1 0,1 3-661,0 0 1,0-1-1,-1 1 1,0 0 0,0-1-1,-3 7 1,1-5-4241</inkml:trace>
  <inkml:trace contextRef="#ctx0" brushRef="#br0" timeOffset="4508.37">2599 385 9492,'6'0'2930,"3"-1"-225,2 1-2049,-1 0-192,-6 0-223,5 1-81,0-1-16,0 1-144,-1 0-80,0 2 16,0 0-257,-1 0-15,0 3-256,-2 1-2161,-1 3-2482</inkml:trace>
  <inkml:trace contextRef="#ctx0" brushRef="#br0" timeOffset="4509.37">2669 517 8756,'-3'-38'6201,"2"-19"-3558,-2-17-1805,3-42-860,1 52-5177,-1 48 82</inkml:trace>
</inkml:ink>
</file>

<file path=word/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8:22.361"/>
    </inkml:context>
    <inkml:brush xml:id="br0">
      <inkml:brushProperty name="width" value="0.05" units="cm"/>
      <inkml:brushProperty name="height" value="0.05" units="cm"/>
    </inkml:brush>
  </inkml:definitions>
  <inkml:trace contextRef="#ctx0" brushRef="#br0">0 211 8628,'0'1'200,"0"-1"0,0 0 0,0 1 0,0-1 1,1 1-1,-1-1 0,0 0 0,0 1 0,0-1 0,0 0 0,1 1 0,-1-1 0,0 0 1,0 1-1,1-1 0,-1 0 0,0 1 0,0-1 0,1 0 0,-1 0 0,0 1 0,1-1 1,-1 0-1,0 0 0,1 0 0,-1 0 0,1 1 0,0-1 0,16 1 1343,15-5-1115,-15-2 169,29-12 0,-33 12-670,1 0 1,-1 1 0,22-4 0,-35 9 21,1 0 1,-1 0 0,1 0-1,-1 0 1,1 0-1,-1 0 1,1 0 0,-1 0-1,1 1 1,-1-1 0,0 0-1,1 0 1,-1 0 0,1 1-1,-1-1 1,0 0 0,1 1-1,-1-1 1,1 0-1,-1 1 1,0-1 0,0 0-1,1 1 1,-1-1 0,0 1-1,0-1 1,1 1 0,1 6-3716,-1 3-1114</inkml:trace>
  <inkml:trace contextRef="#ctx0" brushRef="#br0" timeOffset="401.51">149 327 8356,'-10'-40'6545,"4"-2"-3587,0-85-1504,6 115-1860,0-1 0,1 1 0,1 0 0,0-1 0,0 1 0,9-22 1,-3 25-4734</inkml:trace>
  <inkml:trace contextRef="#ctx0" brushRef="#br0" timeOffset="822.01">241 320 7828,'0'0'295,"-1"1"1,1 0-1,-1 0 1,0 0-1,1-1 0,-1 1 1,1 0-1,-1-1 1,0 1-1,0-1 1,1 1-1,-1-1 1,0 1-1,0-1 1,0 1-1,1-1 1,-1 0-1,0 1 1,0-1-1,0 0 1,0 0-1,-1 1 1,2-2-200,-1 1-1,1-1 1,-1 0 0,1 1 0,-1-1 0,1 1 0,0-1 0,-1 0 0,1 1 0,0-1 0,0 0 0,-1 1 0,1-1 0,0 0 0,0 1 0,0-1-1,0 0 1,0 0 0,0 1 0,0-1 0,0-1 0,7-47-280,-6 46 426,3-19-149,2 0 0,0 1 1,19-41-1,-25 61-88,0 0-1,1 1 1,-1-1 0,0 0-1,0 1 1,1-1 0,-1 0-1,0 1 1,1-1 0,-1 1-1,1-1 1,-1 0-1,0 1 1,1-1 0,-1 1-1,1-1 1,0 1 0,-1 0-1,1-1 1,-1 1 0,1-1-1,0 1 1,-1 0-1,1 0 1,0-1 0,-1 1-1,1 0 1,0 0 0,-1 0-1,1 0 1,0 0 0,0 0-1,-1 0 1,1 0-1,0 0 1,-1 0 0,1 0-1,0 0 1,-1 1 0,1-1-1,0 0 1,-1 0 0,1 1-1,0-1 1,-1 0-1,1 1 1,-1-1 0,1 1-1,0-1 1,-1 1 0,1 0-1,1 2 20,0-1 0,0 0 0,0 1 0,0 0 0,-1-1 0,0 1 0,1 0 0,-1 0 0,0 0 0,0 0 0,0 3-1,1 9-124,-2-1-1,0 0 0,0 1 1,-1-1-1,-1 0 0,0 1 1,-1-1-1,-8 24 0,4-30-1275,0-7-2685</inkml:trace>
</inkml:ink>
</file>

<file path=word/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7:54.329"/>
    </inkml:context>
    <inkml:brush xml:id="br0">
      <inkml:brushProperty name="width" value="0.05" units="cm"/>
      <inkml:brushProperty name="height" value="0.05" units="cm"/>
    </inkml:brush>
  </inkml:definitions>
  <inkml:trace contextRef="#ctx0" brushRef="#br0">5 139 7700,'-1'-1'367,"1"1"0,0-1 0,-1 0 0,1 0 0,-1 1 0,1-1 0,0 0 0,0 0 0,-1 1 1,1-1-1,0 0 0,0 0 0,0 0 0,0 0 0,0 1 0,0-2 0,4-19 1065,10-16-1456,-14 37 86,3-5 72,1 0-1,0 0 1,0 0 0,0 1 0,1 0 0,-1 0 0,1 0-1,0 0 1,0 1 0,1 0 0,6-4 0,-9 6-73,-1 0 0,0 0-1,1 0 1,-1 0 0,0 1 0,1-1 0,-1 0 0,1 1 0,-1 0 0,1 0-1,-1 0 1,1 0 0,-1 0 0,1 0 0,-1 1 0,1-1 0,3 2-1,-5-1-46,1 0-1,-1-1 1,0 1-1,1 0 1,-1 0-1,0 0 1,0 0-1,0 0 1,0 1-1,0-1 0,0 0 1,0 0-1,0 1 1,-1-1-1,1 0 1,0 1-1,-1-1 1,1 1-1,-1-1 1,0 1-1,1-1 1,-1 1-1,0-1 0,0 1 1,0-1-1,0 1 1,0 0-1,0-1 1,-1 2-1,0 6 23,-1 0-1,0 0 1,0 0 0,-4 9-1,5-16-33,0 1-1,-1 0 0,1 0 0,-1-1 0,1 1 0,-1-1 0,0 1 0,1-1 1,-1 0-1,-1 1 0,1-1 0,0 0 0,0 0 0,-1-1 0,1 1 0,-4 1 1,4-2-11,0-1 1,0 0-1,0 1 1,0-1 0,0 0-1,-1 0 1,1 0-1,0-1 1,0 1 0,0 0-1,0-1 1,0 1 0,0-1-1,0 0 1,0 0-1,0 0 1,0 0 0,0 0-1,1 0 1,-3-2-1,0 0-13,0 0 0,1 0 0,0 0 0,-1 0 0,1-1 0,0 0 0,-4-7 0,5 8 22,1-1 0,0 1 0,0 0 0,0 0 0,0 0 0,1-1 0,-1 1 0,1 0 0,0-1 0,0 1 0,0-1 0,0 1 0,1 0 0,-1-1 0,1 1 0,0 0 0,0 0 0,0 0 0,0-1 0,1 1 0,-1 0 0,1 0 0,0 1 0,0-1 0,0 0 0,0 1 0,0-1 0,0 1 0,1 0 0,5-5 0,-7 7 13,1 0-1,-1 0 1,1 0-1,-1 0 1,1 0-1,-1 0 1,1 0-1,-1 0 1,0 1-1,1-1 1,-1 0-1,1 1 1,-1-1-1,0 1 1,1 0-1,-1-1 1,0 1-1,0 0 1,1 0-1,-1 0 1,0 0-1,1 2 1,2 0 43,0 0 1,-1 1 0,1-1-1,-1 1 1,4 7-1,-3-6 2,-1 1 1,2-1-1,-1 0 0,1 0 0,10 8 0,-9-7-16,0-1-1,0 1 1,9 12-1,12 18 19,-17-23-351,0 1 0,15 27 0,-25-40-278,6 12 46</inkml:trace>
  <inkml:trace contextRef="#ctx0" brushRef="#br0" timeOffset="2906.92">785 223 6211,'-6'0'6550,"4"-8"-3917,5-15-2685,-1 13 885,-1 6-742,0-1-1,-1 1 1,2 0 0,-1-1-1,0 1 1,1 0-1,0 0 1,0 0-1,0 1 1,0-1-1,1 0 1,0 1-1,5-7 1,-6 9-88,-1-1 1,1 1 0,-1 0-1,1 0 1,0-1-1,0 1 1,-1 0-1,1 0 1,0 0 0,0 1-1,0-1 1,0 0-1,0 1 1,0 0 0,1-1-1,-1 1 1,0 0-1,0 0 1,0 0-1,0 0 1,0 0 0,0 1-1,0-1 1,0 1-1,0-1 1,0 1-1,0 0 1,0-1 0,0 1-1,0 0 1,2 2-1,-2-2 0,-1 1 0,0-1 1,1 0-1,-1 0 0,0 1 0,0-1 0,0 1 0,0-1 0,0 1 0,0 0 0,-1-1 0,1 1 0,0 0 0,-1-1 0,0 1 0,1 0 0,-1 0 0,0-1 0,0 1 0,0 0 0,0 0 0,0 0 1,0-1-1,0 1 0,-1 0 0,1 0 0,-1-1 0,0 4 0,-3 6-43,-1 0 0,0 0 0,-8 14 0,3-7-257,10-17 248,0 0 0,-1 0 0,0 1 0,1-1 0,-1 0 0,0 0 0,0 0 0,1 1 0,-1-1 0,0 0-1,0 0 1,0 0 0,0-1 0,0 1 0,-1 0 0,1 0 0,0-1 0,0 1 0,0 0 0,-1-1 0,1 1 0,0-1 0,-1 0 0,1 1 0,0-1 0,-1 0-1,1 0 1,-1 0 0,1 0 0,0 0 0,-3 0 0,2-1-9,0 0-1,0 0 1,1 0-1,-1 0 1,0 0-1,0 0 1,1 0-1,-1-1 1,1 1-1,-1-1 1,1 1-1,-1-1 1,1 1-1,0-1 1,0 0-1,0 0 1,0 1-1,0-1 1,0 0-1,-1-4 1,0 0 38,2 4 11,-1 0-1,1 1 0,-1-1 0,1 0 0,-1 0 1,1 1-1,0-1 0,0 0 0,0 0 0,0 0 1,0 0-1,0 1 0,1-1 0,-1 0 0,1-2 1,-1 2 24,1 0 0,-1 0 0,0 0 0,1 1 1,0-1-1,-1 0 0,1 0 0,0 0 1,0 0-1,0 1 0,0-1 0,0 0 1,0 1-1,1-1 0,-1 1 0,1-1 0,-1 1 1,1 0-1,-1-1 0,1 1 0,0 0 1,-1 0-1,1 0 0,0 1 0,0-1 1,0 0-1,0 1 0,0-1 0,0 1 1,0-1-1,0 1 0,0 0 0,0 0 0,0 0 1,0 0-1,0 0 0,3 1 0,0 0 67,0 1-1,0-1 1,0 1-1,0 0 0,-1 0 1,1 0-1,-1 1 0,1-1 1,-1 1-1,0 0 0,0 0 1,0 1-1,6 6 0,-5-3-87,0 0 0,0 0 0,-1 0-1,1 1 1,-2 0 0,1 0-1,3 12 1,6 19-918,-6-23-2285,-2-7-1417</inkml:trace>
  <inkml:trace contextRef="#ctx0" brushRef="#br0" timeOffset="3333.86">1042 183 6355,'10'31'8438,"-7"15"-7055,-2-4-1914,0-41 249,0-11-204,0-13-176,-1 19 728,0 1 1,0-1 0,1 1 0,-1-1 0,1 1 0,0 0 0,0-1 0,0 1-1,1 0 1,-1 0 0,1 0 0,0 0 0,0 0 0,2-3 0,-3 5-34,0 0 0,-1 1 0,1-1 0,0 0 0,0 1 0,0-1 0,-1 1 0,1-1 0,0 1 0,0 0 0,0-1 0,0 1 0,0 0 0,0-1 0,0 1 1,0 0-1,0 0 0,0 0 0,0 0 0,1 0 0,0 1-13,-1-1 0,1 1 1,0 0-1,-1-1 0,1 1 1,-1 0-1,1 0 0,-1 0 1,0 0-1,1 1 0,-1-1 1,0 0-1,0 0 0,0 1 0,2 2 1,0 1-68,-1 0 0,0 1 0,1-1 0,-2 0 0,1 1 0,-1 0 0,1-1 0,-1 1 0,-1 0 1,1 7-1,-1 17-3925,0-21-654</inkml:trace>
  <inkml:trace contextRef="#ctx0" brushRef="#br0" timeOffset="3687.71">1190 346 7251,'3'-35'6712,"-1"28"-6259,0 0 1,0 0-1,1 0 1,5-11-1,0 5-541,0 0-1,2 1 1,15-18 0,-25 30 112,1-1 0,0 0 1,-1 0-1,1 0 1,0 1-1,0-1 0,0 0 1,0 1-1,0-1 1,-1 1-1,1-1 0,0 1 1,0 0-1,0-1 1,1 1-1,-1 0 0,0 0 1,0-1-1,0 1 1,0 0-1,0 0 0,0 0 1,0 0-1,0 0 1,0 1-1,0-1 0,0 0 1,0 0-1,0 1 1,0-1-1,0 1 0,0-1 1,0 1-1,0-1 1,0 1-1,0-1 0,0 1 1,0 0-1,-1 0 1,1-1-1,0 1 0,0 1 1,1 1 41,0-1 0,0 1 0,0-1 0,0 1 0,-1 0 0,0 0 0,1 0 0,-1 0 0,0 0 1,0 0-1,-1 0 0,1 0 0,0 4 0,-1 0-64,0-1 1,-1 0-1,1 0 0,-1 0 1,-1 0-1,1 0 0,-1 0 1,-4 10-1,5-14-134,0 0 0,-1 0 0,1 0 0,0-1 0,-1 1 1,1 0-1,-1-1 0,1 1 0,-1-1 0,1 1 0,-1-1 0,0 0 0,0 0 0,0 0 0,0 0 0,0 0 1,0 0-1,0-1 0,0 1 0,0 0 0,0-1 0,-1 0 0,1 1 0,0-1 0,0 0 0,-5-1 1,-5 0-3869,7-2-100</inkml:trace>
  <inkml:trace contextRef="#ctx0" brushRef="#br0" timeOffset="4038.42">1265 48 9268,'21'79'8677,"-12"-50"-8364,-1 0-1,-2 1 1,3 30-1,-8-45-354,1-1 0,0 0 0,5 15 0,-5-21-737,1 0 0,0-1 0,8 14 0,-10-19-351</inkml:trace>
</inkml:ink>
</file>

<file path=word/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8:31.789"/>
    </inkml:context>
    <inkml:brush xml:id="br0">
      <inkml:brushProperty name="width" value="0.05" units="cm"/>
      <inkml:brushProperty name="height" value="0.05" units="cm"/>
    </inkml:brush>
  </inkml:definitions>
  <inkml:trace contextRef="#ctx0" brushRef="#br0">85 280 8228,'-4'3'792,"1"0"0,-1 0 0,-1 0 0,1-1 1,0 1-1,-1-1 0,1 0 0,-1 0 0,-6 2 0,9-4-737,1 0 0,0 0 0,0 0 0,0 1 0,-1-1 0,1-1 0,0 1 0,0 0 1,-1 0-1,1 0 0,0-1 0,0 1 0,0 0 0,0-1 0,-1 1 0,1-1 0,0 0 0,0 1 0,0-1 0,0 0 0,0 0 0,0 1 0,1-1 0,-1 0 0,0 0 0,0 0 0,0 0 0,1 0 0,-1 0 0,1 0 0,-1 0 0,1-1 0,-1 1 0,1 0 0,0 0 0,-1 0 0,1 0 0,0-1 0,0 1 0,0 0 0,0 0 0,0-2 0,-1-7 101,1-1-1,0 1 1,1 0 0,0-1-1,1 1 1,4-16 0,-5 20-135,1 1 0,-1 0 0,2-1 1,-1 1-1,0 0 0,1 0 0,0 1 1,0-1-1,0 1 0,1-1 1,0 1-1,-1 0 0,9-6 0,-11 9-20,1 0-1,-1 0 0,0 0 1,0 0-1,1 1 1,-1-1-1,1 0 0,-1 1 1,0-1-1,1 1 0,-1 0 1,1-1-1,-1 1 0,1 0 1,-1 0-1,1 0 0,-1 0 1,1 0-1,-1 0 0,1 1 1,-1-1-1,1 0 0,-1 1 1,1-1-1,-1 1 0,1 0 1,-1-1-1,0 1 1,1 0-1,-1 0 0,0 0 1,0 0-1,0 0 0,0 0 1,0 0-1,0 0 0,1 2 1,0 0-2,0 0 0,0 0 0,-1 0 0,1 1 0,-1-1 0,0 1 0,0-1 1,-1 0-1,1 1 0,-1-1 0,1 1 0,-1 0 0,0-1 0,-1 7 0,0-2-152,-1-1-1,0 1 0,-1-1 0,1 1 1,-1-1-1,-1 0 0,1 0 0,-1 0 1,0 0-1,-9 10 0,12-17 104,1 1 1,0-1-1,-1 0 0,1 1 0,-1-1 1,1 0-1,0 1 0,-1-1 0,1 0 1,-1 1-1,1-1 0,-1 0 0,1 0 1,-1 0-1,1 0 0,-1 0 0,1 1 1,-1-1-1,1 0 0,-1 0 1,1 0-1,-1 0 0,1 0 0,-1-1 1,0 1-1,1 0 0,-1 0 0,1 0 1,-1 0-1,1 0 0,0-1 0,-1 1 1,1 0-1,-1-1 0,1 1 0,-1 0 1,1 0-1,0-1 0,-1 1 1,1-1-1,0 1 0,-1 0 0,1-1 1,0 1-1,-1-1 0,1 1 0,0-1 1,0 1-1,0-1 0,-1 1 0,1-1 1,-7-31-3593,6 27 2037,0-9-2706</inkml:trace>
  <inkml:trace contextRef="#ctx0" brushRef="#br0" timeOffset="383.97">109 113 7539,'2'1'434,"-1"-1"0,1 1 0,-1-1 0,1 1 0,-1 0-1,1 0 1,-1-1 0,1 1 0,-1 0 0,0 0 0,1 1-1,-1-1 1,0 0 0,0 0 0,1 2 0,1 1-117,-1 0 0,0-1 0,0 1 0,-1 0-1,3 8 1,-1-4-272,-2 1-1,1 0 0,-1 0 0,0 0 0,-1 9 1,1 9-386,1-24-359,0-17 156,-1 7 522,0 1 0,1 0 0,-1 0 1,2 0-1,-1 0 0,1 0 0,-1 0 0,2 1 1,-1 0-1,5-6 0,-6 8-20,0 0 0,0 0 0,0 1 0,0-1 0,0 1 0,1 0 0,0 0 0,-1 0-1,1 0 1,0 0 0,0 0 0,0 1 0,0-1 0,0 1 0,0 0 0,0 0 0,0 0 0,1 0 0,-1 1 0,6-1 0,-4 2-2450,3 1-1833</inkml:trace>
  <inkml:trace contextRef="#ctx0" brushRef="#br0" timeOffset="734.03">318 299 6947,'0'0'226,"-1"0"-1,1 0 1,-1 0-1,1 0 1,-1 0-1,1 0 1,-1 0-1,1-1 1,-1 1-1,1 0 1,-1 0-1,1 0 1,0-1-1,-1 1 1,1 0-1,-1-1 1,1 1-1,0 0 1,-1-1-1,1 1 1,0 0-1,-1-1 0,1 1 1,0-1-1,-4-15 1666,7-18-1391,-2 30 17,-1 0-415,1 0-1,0-1 1,0 1-1,0 0 1,1 0-1,-1 0 1,1 0-1,0 0 1,0 1-1,1-1 1,-1 0-1,1 1 1,0 0-1,-1-1 1,5-2 0,-4 4-45,-1 1 1,1-1 0,-1 1 0,1 0 0,-1-1-1,1 1 1,0 0 0,0 1 0,0-1 0,-1 0 0,1 1-1,0 0 1,0-1 0,0 1 0,0 1 0,0-1 0,0 0-1,0 1 1,-1-1 0,1 1 0,0 0 0,0 0 0,2 1-1,-3-2-74,-1 1-1,1-1 0,-1 1 1,0 0-1,1-1 0,-1 1 1,0 0-1,0 0 0,1 0 0,-1 0 1,0 0-1,0 0 0,0 0 1,0 1-1,0-1 0,-1 0 0,1 0 1,0 1-1,-1-1 0,1 1 1,0-1-1,-1 0 0,0 1 1,1-1-1,-1 1 0,0-1 0,0 1 1,0-1-1,0 1 0,0 3 1,-1 2-139,-1 0 0,0 0 0,0 0 0,-1 0 0,-5 8 0,0 4-86,8-18 138,-1 1 0,1-1 0,-1 0 0,0 0 0,0 0-1,1 1 1,-1-1 0,0 0 0,0 0 0,0 0 0,0 0-1,0 0 1,-1 0 0,1-1 0,-2 2 0,-8 2-3152,3-3-1477</inkml:trace>
  <inkml:trace contextRef="#ctx0" brushRef="#br0" timeOffset="1100.06">399 0 9396,'5'10'1765,"-1"0"-1,-1 0 1,1 1-1,1 14 1,4 43-456,-8-48-1905,1 1 1,2-2 0,7 27 0,-3-30-3615</inkml:trace>
  <inkml:trace contextRef="#ctx0" brushRef="#br0" timeOffset="1467.07">660 250 9012,'0'2'587,"0"0"-1,0 0 1,0 0 0,-1 0-1,1 0 1,0 0 0,-1 0-1,0 0 1,-1 4 0,2-6-497,0 1 0,-1-1-1,1 1 1,0-1 0,-1 0 0,1 1 0,-1-1 0,1 1 0,0-1 0,-1 0 0,1 1 0,-1-1-1,1 0 1,-1 1 0,1-1 0,-1 0 0,1 0 0,-1 0 0,1 0 0,-1 1 0,1-1 0,-1 0-1,-1 0 1,1-1-71,-1 1 0,1-1-1,-1 0 1,1 1 0,-1-1 0,1 0-1,-1 0 1,1 0 0,0 0-1,0 0 1,-1 0 0,1-1 0,0 1-1,0 0 1,0 0 0,0-1-1,0 1 1,1-1 0,-1 1 0,0-1-1,1 1 1,-2-3 0,0-3-12,1 0-1,-1 0 1,1-1 0,0 1 0,1 0 0,-1-1 0,2-11-1,1 3 28,0 0-1,7-23 0,-9 39-24,0-1-1,0 1 1,0 0-1,1-1 0,-1 1 1,0-1-1,0 1 1,1 0-1,-1-1 1,0 1-1,1 0 0,-1-1 1,0 1-1,1 0 1,-1-1-1,1 1 1,-1 0-1,1 0 0,-1 0 1,0-1-1,1 1 1,-1 0-1,1 0 0,-1 0 1,1 0-1,-1 0 1,1 0-1,-1 0 1,1 0-1,-1 0 0,1 0 1,-1 0-1,1 0 1,0 1-3,0-1 0,-1 0 1,1 1-1,0-1 0,0 0 1,-1 1-1,1-1 0,-1 1 1,1-1-1,0 1 1,-1-1-1,1 1 0,-1 0 1,1-1-1,-1 1 0,0 0 1,1-1-1,-1 1 0,0 0 1,1 0-1,-1-1 0,0 1 1,0 0-1,0 0 1,1-1-1,-1 1 0,0 1 1,0 6-30,-1-1 1,1 1 0,-1 0-1,0-1 1,-1 1 0,-2 6-1,3-10-206,-1 1 0,1-1 0,-1 0 0,0 0 0,0 0 0,0-1 0,0 1 0,-1 0 0,0-1-1,1 1 1,-7 4 0,-3-6-3618,6-2-699</inkml:trace>
  <inkml:trace contextRef="#ctx0" brushRef="#br0" timeOffset="1906.9">703 150 8228,'5'11'1898,"-1"0"1,1 0-1,3 14 0,-6-14-1900,-1 0 0,1 0 0,-2 0 0,0 0 0,0 0 0,-2 13 0,2-20-54,-1 2-209,0 0-1,1 1 0,0-1 0,1 13 1,9-42-779,-7-5 959,-2 15 436,1 1 0,0 0 0,1 0 0,7-19 0,-10 28-304,1 1 1,0 0-1,0 0 0,1 0 0,-1 0 0,0 0 0,1 0 0,-1 0 0,1 0 0,-1 1 0,1-1 0,0 1 0,0-1 0,0 1 0,0 0 0,0-1 0,0 1 0,0 0 0,0 0 0,0 0 0,1 1 0,-1-1 1,0 1-1,1-1 0,-1 1 0,0 0 0,1 0 0,-1 0 0,4 0 0,12 7-819,-10 2-3040,-5-2-814</inkml:trace>
</inkml:ink>
</file>

<file path=word/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1T17:28:30.654"/>
    </inkml:context>
    <inkml:brush xml:id="br0">
      <inkml:brushProperty name="width" value="0.05" units="cm"/>
      <inkml:brushProperty name="height" value="0.05" units="cm"/>
    </inkml:brush>
  </inkml:definitions>
  <inkml:trace contextRef="#ctx0" brushRef="#br0">2 84 7539,'1'0'499,"0"0"-1,0 0 0,-1 0 1,1 0-1,0 0 0,0-1 0,0 1 1,-1 0-1,1-1 0,0 1 0,-1 0 1,1-1-1,0 1 0,-1-1 1,1 1-1,0-1 0,9-14 2414,1-20-3262,-9 28 1027,2-7-391,-4 6-1471</inkml:trace>
  <inkml:trace contextRef="#ctx0" brushRef="#br0" timeOffset="350.04">9 199 7411,'-2'16'2193,"-2"-5"225,2 1-1906,1-2-288,1-4-224,0 0-416,1-2-1793</inkml:trace>
  <inkml:trace contextRef="#ctx0" brushRef="#br0" timeOffset="778.9">107 137 5779,'6'3'5102,"-6"-3"-4913,1 0 0,-1 0 0,0 1 0,0-1 0,0 0 0,0 0 0,0 1 0,0-1 0,0 0 0,0 0 0,0 1 0,0-1 0,0 19 1684,-6 17-1701,4-27-90,-4 17 20,6-25-107,0 0 0,0 0-1,-1 0 1,1 0 0,0 0 0,0 0 0,0 0-1,0 0 1,1 0 0,-1 0 0,0 0 0,0 0-1,1 0 1,-1 0 0,0 0 0,1 0 0,-1 0-1,1 0 1,0 1 0,0-2-33,-1 1 1,1-1-1,0 0 0,0 1 1,0-1-1,-1 0 1,1 0-1,0 1 0,0-1 1,0 0-1,-1 0 0,1 0 1,0 0-1,0 0 0,0 0 1,0 0-1,0 0 0,-1 0 1,1-1-1,0 1 1,0 0-1,0 0 0,-1-1 1,1 1-1,0-1 0,0 1 1,-1 0-1,1-1 0,0 0 1,22-21 8,-13 11 432,-9 11-357,0-1-1,0 0 1,0 0-1,0 1 1,0-1 0,-1 1-1,1-1 1,0 1-1,0-1 1,0 1 0,0 0-1,1-1 1,-1 1-1,0 0 1,0 0 0,0 0-1,0 0 1,0 0-1,0 0 1,0 0 0,0 0-1,0 0 1,0 0-1,0 1 1,0-1 0,0 0-1,0 1 1,0-1-1,0 1 1,0-1 0,0 1-1,0-1 1,0 1-1,0 0 1,0-1 0,-1 1-1,1 0 1,0 0-1,0 0 1,-1 0 0,1-1-1,-1 1 1,2 2-1,2 5 86,0 0-1,0 1 0,-1-1 0,3 12 1,-1-4-54,-1-3-325,3 6-328,0-9-3709</inkml:trace>
</inkml:ink>
</file>

<file path=word/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3T14:01:23.187"/>
    </inkml:context>
    <inkml:brush xml:id="br0">
      <inkml:brushProperty name="width" value="0.05" units="cm"/>
      <inkml:brushProperty name="height" value="0.05" units="cm"/>
    </inkml:brush>
  </inkml:definitions>
  <inkml:trace contextRef="#ctx0" brushRef="#br0">187 104 9492,'-28'5'7244,"-13"11"-6097,24-9-518,13-5-557,0 0 0,0 0 0,0 1-1,1 0 1,-1-1 0,1 1 0,-1 1-1,1-1 1,0 0 0,0 1 0,1-1-1,-1 1 1,1 0 0,-3 6 0,-2 6-38,0 0 1,-5 24 0,4-15 46,4-14-79,1 0-1,1 1 0,-1-1 0,2 0 0,0 1 1,0-1-1,1 1 0,2 21 0,-2-31-2,1 0 0,-1 0-1,1 0 1,0-1 0,0 1 0,0 0 0,-1-1-1,2 1 1,-1-1 0,0 1 0,0-1 0,0 1-1,1-1 1,-1 0 0,0 0 0,1 0 0,2 2-1,-1-1-13,1 0-1,0 0 0,0-1 1,1 1-1,-1-1 0,0 0 1,6 1-1,1-1-197,0-1-1,0 1 1,0-2-1,0 1 1,11-3 0,-15 2-188,35-10-981,-18-3-2838,-15 6-596</inkml:trace>
  <inkml:trace contextRef="#ctx0" brushRef="#br0" timeOffset="384.3">303 417 10469,'1'5'4978,"1"-17"-1424,-1 7-3554,0 1 0,0 0 0,-1 0 0,1-1 0,-1 1 0,0-5 0,-2 8 10,1 6 12,1 4 10,3 22-1069,-3-29 909,0 0 0,0 0-1,0 0 1,0-1 0,0 1-1,-1 0 1,1 0 0,-1-1-1,1 1 1,-1 0 0,1-1-1,-1 1 1,0 0 0,-2 2-1</inkml:trace>
  <inkml:trace contextRef="#ctx0" brushRef="#br0" timeOffset="881.65">390 0 9492,'5'2'786,"-1"-1"-1,1 1 1,0-1-1,-1 1 1,1 1-1,-1-1 1,0 0-1,8 7 1,-5-3-410,-1 0 0,0 0 0,0 0 0,8 13 0,-7-8-315,0 0 0,-1 1-1,-1 0 1,0 0 0,-1 0 0,6 24-1,-4-10 63,-1 0 0,-2 1-1,-1-1 1,0 1 0,-2 0 0,-2-1-1,-4 30 1,-2-8-104,-9 38 26,15-82-43,0 0 0,0-1 0,0 1 0,-1-1-1,1 0 1,-1 1 0,1-1 0,-1-1 0,0 1 0,0 0 0,-5 3 0,-40 23-294,42-26 48,0 0 0,0-1 0,-1 1 0,1-1 0,-8 1 0,11-3-337,0 1 0,0-1 0,0 0 0,0 0 0,0 0-1,0-1 1,0 1 0,-5-2 0,-4-3-4541</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1:36.015"/>
    </inkml:context>
    <inkml:brush xml:id="br0">
      <inkml:brushProperty name="width" value="0.05" units="cm"/>
      <inkml:brushProperty name="height" value="0.05" units="cm"/>
    </inkml:brush>
  </inkml:definitions>
  <inkml:trace contextRef="#ctx0" brushRef="#br0">38 329 8356,'-24'-10'8073,"23"9"-7970,0 0 1,0 0 0,0 0-1,-1-1 1,1 1 0,1 0-1,-1-1 1,0 1 0,0-1-1,0 1 1,1-1 0,-1 1-1,1-1 1,-1 0 0,1 1-1,0-1 1,0 0 0,-1 1-1,1-4 1,0-2-46,0-1 0,1 1 0,-1-1 0,1 1 1,1-1-1,0 1 0,0 0 0,0 0 0,0 0 0,5-7 0,-6 12-44,0 0-1,0 0 0,0 0 0,0 0 0,1 0 0,-1 1 0,0-1 1,1 0-1,0 1 0,-1-1 0,1 1 0,0 0 0,0-1 0,0 1 1,0 0-1,0 0 0,0 0 0,0 1 0,0-1 0,0 0 1,0 1-1,0-1 0,1 1 0,-1 0 0,0 0 0,0 0 0,0 0 1,1 0-1,-1 0 0,0 1 0,0-1 0,0 1 0,1-1 0,-1 1 1,0 0-1,0 0 0,3 2 0,-3-2-22,0-1 1,-1 1-1,1 0 1,-1 0-1,1 0 1,-1 0-1,0 1 1,1-1-1,-1 0 0,0 0 1,0 1-1,0-1 1,0 1-1,0-1 1,0 1-1,0-1 1,-1 1-1,1 0 1,0-1-1,0 3 0,-1-1-25,0 0-1,0-1 0,0 1 0,0 0 0,0 0 1,-1 0-1,1-1 0,-1 1 0,0 0 0,0-1 1,-2 5-1,-2 4-129,-2 0-1,0-1 1,0 1 0,-11 11 0,17-21 157,0 1-136,-1 0-1,0 1 1,0-1-1,0 0 1,0 0-1,-1-1 1,1 1-1,0 0 1,-1-1 0,-2 2-1,-11-1-3736,9-3-1050</inkml:trace>
  <inkml:trace contextRef="#ctx0" brushRef="#br0" timeOffset="419.87">298 322 9396,'-1'0'311,"0"0"-1,0 0 1,1 0-1,-1-1 1,0 1-1,0 0 0,0-1 1,0 1-1,1 0 1,-1-1-1,0 1 1,0-1-1,1 1 1,-1-1-1,0 1 1,1-1-1,-2-1 0,-9-18 1059,10 17-1355,-1-1 1,1 1 0,0-1 0,1 0 0,-1 0 0,1 1-1,-1-1 1,1 0 0,1-4 0,0 5-8,-1-1 1,2 1-1,-1 0 0,0 0 1,0 0-1,1 0 1,0 0-1,0 0 0,0 0 1,0 0-1,0 1 1,0-1-1,1 1 0,-1 0 1,1-1-1,0 1 1,-1 0-1,1 1 0,0-1 1,5-2-1,-6 4-3,0-1 0,-1 1 0,1-1-1,1 1 1,-1 0 0,0 0 0,0 0-1,0 0 1,0 0 0,0 0 0,0 1-1,0-1 1,0 1 0,0-1 0,-1 1-1,1 0 1,0 0 0,0 0 0,0 0 0,-1 0-1,1 0 1,0 0 0,-1 0 0,1 1-1,-1-1 1,1 1 0,-1-1 0,0 1-1,0-1 1,0 1 0,0 0 0,0 0-1,0 0 1,0-1 0,1 4 0,1 3-204,0-1 1,-1 1 0,0 0 0,0 0 0,1 11-1,-3-16 49,0 0 0,1-1-1,-1 1 1,0 0-1,-1 0 1,1-1-1,0 1 1,-1 0 0,0-1-1,1 1 1,-1 0-1,0-1 1,0 1-1,-1-1 1,1 0 0,0 1-1,-1-1 1,1 0-1,-1 0 1,-2 3-1,-3-1-4725</inkml:trace>
  <inkml:trace contextRef="#ctx0" brushRef="#br0" timeOffset="792.88">226 0 10933,'2'15'3201,"-5"1"-303,6-1-2082,-1 7-240,-1 2-79,0-1-161,2 1-144,-2 8 0,1-6-192,1-2 0,2-2-64,-7 0-128,6-6-128,-1-2-241,-1-2-95,2 1-80,-4-2-2242,-2-3-2800</inkml:trace>
  <inkml:trace contextRef="#ctx0" brushRef="#br0" timeOffset="1182.83">423 214 8500,'1'0'398,"-1"-1"0,1 1 1,0 0-1,-1-1 0,1 1 1,0-1-1,-1 1 0,1-1 1,-1 1-1,1-1 0,-1 1 0,1-1 1,-1 1-1,1-1 0,-1 0 1,1 1-1,-1-2 0,14-25-210,-11 21 509,1 2-913,-4 10-4994</inkml:trace>
  <inkml:trace contextRef="#ctx0" brushRef="#br0" timeOffset="1577.78">497 323 9396,'5'33'5808,"1"9"-2871,-2-11-2586,0 36 0,-4-54-338,1-11-10,-1 0-1,0 0 1,1 1 0,-1-1-1,0 0 1,-1 1-1,1-1 1,0 0-1,-1 1 1,1-1 0,-1 0-1,0 0 1,0 0-1,0 1 1,0-1-1,0 0 1,0 0 0,0-1-1,-1 1 1,1 0-1,-1 0 1,1 0-1,-1-1 1,-3 3 0,3-3-27,1 1-1,-1-1 1,0 1 0,0-1 0,-1 0 0,1 0 0,0 0-1,0 0 1,-1 0 0,1 0 0,0-1 0,-1 1 0,1-1 0,0 1-1,-1-1 1,1 0 0,-1 0 0,1 0 0,-1-1 0,1 1 0,0 0-1,-1-1 1,1 0 0,0 1 0,-1-1 0,1 0 0,0 0 0,0 0-1,0-1 1,0 1 0,0 0 0,0-1 0,0 0 0,0 1-1,0-1 1,1 0 0,-1 0 0,-1-3 0,-20-30-1428,11 9-2322,4 7-1279</inkml:trace>
  <inkml:trace contextRef="#ctx0" brushRef="#br0" timeOffset="1980.7">685 380 9604,'-4'0'625,"0"0"0,1 0 0,-1-1 0,0 0-1,1 1 1,-1-1 0,1-1 0,-6-2 0,5 3-487,1-1 1,0 0 0,0-1 0,0 1 0,0 0-1,0-1 1,1 0 0,-1 1 0,1-1 0,0 0 0,-1-1-1,-1-4 1,2 4-161,0 0 0,0 0 0,1 0 0,0-1 0,0 1-1,0 0 1,1-1 0,-1 1 0,1 0 0,0-1 0,0 1 0,1 0 0,-1-1-1,1 1 1,0 0 0,0 0 0,0-1 0,1 1 0,-1 0 0,3-4 0,-2 6 27,-1 1 0,1-1 1,0 0-1,0 1 0,0-1 1,0 1-1,0 0 0,0 0 1,0 0-1,0 0 0,1 0 1,-1 0-1,0 0 0,0 1 1,1-1-1,-1 1 0,1-1 1,-1 1-1,0 0 0,1 0 1,-1 0-1,1 0 0,-1 1 1,0-1-1,1 1 0,4 1 1,-7-2-5,1 1-1,-1-1 1,1 0 0,0 0 0,-1 1 0,1-1 0,-1 1 0,1-1-1,-1 0 1,1 1 0,-1-1 0,1 1 0,-1-1 0,0 1 0,1-1 0,-1 1-1,0 0 1,1-1 0,-1 1 0,0-1 0,0 1 0,0 0 0,1-1 0,-1 1-1,0 0 1,0 0 0,-5 19-94,-19 16-752,2-14-2624,11-14-1320</inkml:trace>
  <inkml:trace contextRef="#ctx0" brushRef="#br0" timeOffset="2450.44">849 219 7539,'1'3'252,"0"-1"-1,-1 1 1,1-1-1,-1 1 1,1-1-1,-1 1 0,0 0 1,0-1-1,0 1 1,0-1-1,-1 1 0,1 0 1,-1-1-1,1 1 1,-1-1-1,0 1 0,0-1 1,0 0-1,0 1 1,0-1-1,-1 0 1,-2 4-1,2-4-45,0 1-1,1-1 1,-1 1 0,1 0-1,0-1 1,0 1 0,0 0 0,0 0-1,0-1 1,1 1 0,-1 0-1,1 0 1,0 0 0,0 5 0,0-7-240,0-1 0,0 1 0,1 0 1,-1-1-1,0 1 0,0-1 0,1 1 1,-1-1-1,0 1 0,1-1 0,-1 1 1,0-1-1,1 0 0,-1 1 0,1-1 1,-1 1-1,1-1 0,-1 0 1,1 1-1,-1-1 0,1 0 0,-1 0 1,1 1-1,-1-1 0,1 0 0,-1 0 1,1 0-1,-1 0 0,1 0 0,0 0 1,-1 0-1,1 0 0,-1 0 1,1 0-1,0 0 0,-1 0 0,1 0 1,-1 0-1,1-1 0,26-9-2962,-23 8 2262,5-3-3647</inkml:trace>
  <inkml:trace contextRef="#ctx0" brushRef="#br0" timeOffset="2879.3">966 318 9877,'0'-1'402,"0"-1"0,0 1 1,0 0-1,1 0 1,-1 0-1,0 0 0,1 0 1,-1 0-1,1 0 1,-1 0-1,1 0 0,-1 0 1,1 0-1,0 0 1,-1 0-1,2-1 0,19-11 1878,-10 9-2342,-1 1 1,20-3-1,-21 4 635,30-5-1095,59-3 1,-97 10 268,1 0 0,-1 0 0,0 0 0,0 0 0,0 0 0,1 1 0,-1-1 0,0 0 0,0 1 0,0-1 0,0 0 0,1 1 0,-1-1 1,0 1-1,0 0 0,0-1 0,0 1 0,0 0 0,0 0 0,1 0 0,3 7-4949</inkml:trace>
  <inkml:trace contextRef="#ctx0" brushRef="#br0" timeOffset="3277.23">1052 333 12534,'-9'-14'6115,"5"-6"-3580,7-25-2555,-1 24 439,-1-4-748,0-16-578,-1 13-5583,-1 21 989</inkml:trace>
  <inkml:trace contextRef="#ctx0" brushRef="#br0" timeOffset="3278.23">1194 55 11573,'2'10'3298,"-1"1"-177,0 1-2112,-1-1-433,1 1-112,-1 0-176,1-1-240,0-1-96,1-2-240,1 0-112,-1-1-176,0 0-209,-2 1-239,-1 3-2017,-1 1-2818</inkml:trace>
  <inkml:trace contextRef="#ctx0" brushRef="#br0" timeOffset="3831.75">1326 292 11381,'-10'5'6316,"1"2"-3784,8-6-2657,0 1 0,0-1 0,-1 1-1,1 0 1,1 0 0,-1-1 0,0 1 0,0 0 0,1 0 0,-1 0 0,1 0-1,-1 0 1,1 0 0,0 0 0,0 2 0,1-3 55,-1 1-1,1-1 1,0 0 0,0 0 0,0 0-1,0 0 1,0 0 0,0 0-1,0 0 1,0 0 0,1 0 0,-1 0-1,0-1 1,0 1 0,1 0-1,1 0 1,22 9 150,-23-9-39,0 0 0,0 0 0,0 0-1,0 0 1,0 0 0,0 0 0,0 0 0,0 1 0,0-1 0,-1 1 0,1-1 0,-1 1-1,1 0 1,-1-1 0,0 1 0,0 0 0,1 0 0,-1 0 0,0 0 0,-1 0 0,1 0-1,0 0 1,-1 0 0,1 1 0,-1-1 0,1 0 0,-1 0 0,0 0 0,0 1 0,0-1-1,0 0 1,-1 0 0,1 1 0,-1-1 0,1 0 0,-1 0 0,0 0 0,0 0 0,1 0-1,-2 0 1,1 0 0,0 0 0,0 0 0,0 0 0,-1-1 0,1 1 0,-1-1 0,0 1 0,1-1-1,-1 1 1,0-1 0,0 0 0,0 0 0,0 0 0,0 0 0,0 0 0,-3 1 0,4-2-155,-1 0 0,1 1 1,-1-1-1,0 0 1,1 0-1,-1 0 1,0 0-1,1-1 0,-1 1 1,0 0-1,-1-1 1,-11-5-4162,8 2-1071</inkml:trace>
  <inkml:trace contextRef="#ctx0" brushRef="#br0" timeOffset="4363.33">848 213 9492,'-3'3'9299,"-12"9"-8059,11-9-1204,1 0 0,-1 1 0,1-1 0,0 1 0,0 0 1,0 0-1,0 0 0,1 0 0,-1 0 0,1 0 0,0 1 0,0-1 1,1 1-1,-1-1 0,1 1 0,0 0 0,0 8 0,0-9-55,1 0-1,0 0 0,0 0 0,0 0 1,0 0-1,0 0 0,1 0 0,0 0 1,0 0-1,0-1 0,0 1 0,2 4 1,-2-7 3,0 0 1,1 0 0,-1 1-1,0-1 1,0 0-1,1 0 1,-1 0 0,0 0-1,1 0 1,-1-1-1,1 1 1,-1 0 0,1-1-1,0 1 1,-1-1 0,1 1-1,-1-1 1,1 0-1,0 0 1,-1 0 0,1 0-1,0 0 1,-1 0 0,1 0-1,0 0 1,-1-1-1,1 1 1,0-1 0,-1 1-1,4-2 1,3-1-572,21-6-4455,-20 4-393</inkml:trace>
  <inkml:trace contextRef="#ctx0" brushRef="#br0" timeOffset="4934.76">887 310 10021,'4'-2'6711,"12"-8"-5216,-3 6-844,-4 0-683,0 1 1,1 0-1,-1 1 1,1 0-1,17-1 1,-26 4-181,-1-1 1,1 1 0,-1-1 0,0 1-1,1-1 1,-1 1 0,1-1-1,-1 1 1,0-1 0,0 1 0,1 0-1,-1-1 1,0 1 0,0 0 0,0-1-1,0 1 1,0-1 0,0 1 0,0 0-1,0-1 1,0 1 0,0 0 0,0 0-1,0 0-381,0 7-4476</inkml:trace>
  <inkml:trace contextRef="#ctx0" brushRef="#br0" timeOffset="5314.64">992 279 11061,'-1'5'3073,"0"4"-95,0-1-2162,1 2-240,-1 0-79,1 1-241,0 0-64,0 0-64,0-1-64,0 1-128,-1 0-128,2 1-128,0-1-321,-1 1-159,-1 1-2241,1-2-2786</inkml:trace>
</inkml:ink>
</file>

<file path=word/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1:44:05.908"/>
    </inkml:context>
    <inkml:brush xml:id="br0">
      <inkml:brushProperty name="width" value="0.05" units="cm"/>
      <inkml:brushProperty name="height" value="0.05" units="cm"/>
    </inkml:brush>
  </inkml:definitions>
  <inkml:trace contextRef="#ctx0" brushRef="#br0">48 342 4450,'-3'16'3342,"2"-19"-970,0-29 28,1 15-2083,-5-34 478,-14-57 1,1 10-765,18 97-31,0-1 1,0 1 0,0 0-1,0-1 1,0 1 0,0 0-1,0-1 1,0 1 0,1 0-1,-1-1 1,1 1 0,-1 0-1,1-1 1,-1 1 0,1 0-1,0 0 1,-1 0 0,1-1-1,0 1 1,2-1 0,-1 0 3,0 0 1,0 0-1,1 1 1,-1-1-1,1 1 1,0 0-1,-1 0 1,1 0-1,4-1 0,3 0 0,0 1 0,0 0-1,-1 0 1,1 1-1,11 1 1,-19-1-47,-1 0 1,0 1-1,0-1 1,0 0 0,0 1-1,0-1 1,1 1-1,-1 0 1,0-1 0,0 1-1,0 0 1,0 0 0,-1-1-1,1 1 1,0 0-1,0 0 1,0 0 0,-1 0-1,1 0 1,0 0-1,-1 0 1,1 0 0,-1 1-1,0-1 1,1 0-1,-1 0 1,0 0 0,1 0-1,-1 1 1,0-1-1,0 2 1,0 0-421,0 0 0,0 1 0,0-1 0,0 0 0,-1 0-1,1 0 1,-1 0 0,0 0 0,0 0 0,0-1 0,0 1 0,-3 4 0,-4 2-2117</inkml:trace>
  <inkml:trace contextRef="#ctx0" brushRef="#br0" timeOffset="444.81">25 128 4962,'3'0'1249,"0"0"368,0 0-817,1 1-32,3-1-287,1 1-81,-1 0-80,2 0-208,0 0 0,-6-1-224,3 3-128,2 0-625,1 0-1200,0-2-512</inkml:trace>
  <inkml:trace contextRef="#ctx0" brushRef="#br0" timeOffset="796.87">284 307 5779,'-1'1'149,"1"-1"1,0 1 0,0-1 0,-1 1 0,1-1 0,-1 1 0,1-1-1,0 1 1,-1-1 0,1 1 0,-1-1 0,1 1 0,-1-1-1,1 0 1,-1 1 0,0-1 0,1 0 0,-1 0 0,1 1 0,-1-1-1,0 0 1,1 0 0,-1 0 0,1 0 0,-1 0 0,0 0-1,1 0 1,-1 0 0,0 0 0,1 0 0,-1 0 0,1 0-1,-1 0 1,0-1 0,0 1 0,0-1-68,-1-1-1,1 1 1,0 0-1,0-1 1,0 1 0,0-1-1,0 0 1,0 1-1,1-1 1,-1 0 0,0 1-1,0-4 1,0-1-113,-1 0 1,1-1 0,0 1-1,0-1 1,1 1 0,1-13 0,-1 17 45,1 0 1,-1 0 0,1 0 0,0 0 0,0 0 0,0 0 0,0 0 0,0 0 0,0 1 0,0-1 0,1 0 0,-1 1 0,1-1-1,-1 1 1,1 0 0,0-1 0,-1 1 0,1 0 0,3-1 0,-4 1-2,0 1 0,0 0 1,0 0-1,0-1 0,0 1 0,1 0 0,-1 0 1,0 1-1,0-1 0,0 0 0,1 0 0,-1 0 1,0 1-1,0-1 0,0 1 0,0-1 0,0 1 1,0-1-1,0 1 0,0 0 0,0-1 0,0 1 1,0 0-1,0 0 0,-1 0 0,1-1 0,0 1 1,0 0-1,-1 0 0,1 0 0,-1 0 0,1 0 1,-1 1-1,1-1 0,0 2 0,0 1 1,1 0-1,-1 0 1,0 0-1,0 1 1,0-1 0,0 9-1,-1-11-99,0 0-1,0 0 0,0 0 1,-1 1-1,1-1 1,0 0-1,-1 0 1,0 0-1,1 0 0,-1 0 1,0 0-1,0 0 1,0 0-1,0 0 1,-2 3-1,2-5-80,1 0-1,-1 1 1,1-1 0,-1 0-1,1 0 1,-1 1 0,1-1-1,-1 0 1,1 0 0,-1 0-1,1 0 1,-1 1 0,1-1-1,-1 0 1,1 0 0,-1 0-1,1 0 1,-1 0 0,1 0-1,-1-1 1,1 1 0,-2 0-1,-2-2-2629</inkml:trace>
  <inkml:trace contextRef="#ctx0" brushRef="#br0" timeOffset="1162.92">375 232 4962,'1'0'177,"1"0"0,-1 1-1,0-1 1,1 1 0,-1 0 0,1-1-1,-1 1 1,0 0 0,0 0 0,1 0-1,-1 0 1,0 0 0,0 0 0,0 0-1,0 0 1,0 0 0,0 1 0,-1-1-1,1 0 1,0 1 0,-1-1 0,1 0-1,-1 1 1,1-1 0,-1 1 0,1 1-1,9 45 475,-9-42-460,4 46-166,-5-48-28,0 1 1,0-1-1,0 1 1,-1-1-1,1 1 1,-1-1-1,0 1 1,-1-1-1,-1 5 1,3-8 0,0-1 1,0 0 0,0 0-1,0 0 1,0 0 0,-1 1-1,1-1 1,0 0 0,0 0-1,0 0 1,0 0 0,0 0-1,0 0 1,0 1 0,0-1-1,-1 0 1,1 0 0,0 0-1,0 0 1,0 0 0,0 0-1,0 0 1,-1 0 0,1 0-1,0 1 1,0-1 0,0 0-1,0 0 1,-1 0 0,1 0-1,0 0 1,0 0 0,0 0-1,0 0 1,-1 0 0,1 0-1,0 0 1,0 0 0,-1-1-1,-3-6-83,-3-16-63,6 19 136,-1-4 104,0 0 1,0 0-1,1 0 1,0 0-1,0 0 1,1 0 0,0 0-1,0 0 1,1 0-1,0 0 1,1 0-1,2-8 1,-3 15-72,-1 0 0,1 0 0,0 0 1,0 1-1,0-1 0,0 0 0,0 1 0,0-1 0,0 1 1,0-1-1,0 1 0,0-1 0,0 1 0,0 0 0,0-1 1,0 1-1,1 0 0,-1 0 0,0 0 0,0 0 0,0 0 1,0 0-1,1 0 0,-1 0 0,0 1 0,2 0 0,30 9-509,-17 0-2380,-10-4-369</inkml:trace>
</inkml:ink>
</file>

<file path=word/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5:12.696"/>
    </inkml:context>
    <inkml:brush xml:id="br0">
      <inkml:brushProperty name="width" value="0.05" units="cm"/>
      <inkml:brushProperty name="height" value="0.05" units="cm"/>
    </inkml:brush>
  </inkml:definitions>
  <inkml:trace contextRef="#ctx0" brushRef="#br0">217 404 9268,'17'4'6157,"-17"-4"-6111,0 0 1,-1 0 45,1 0-45,0 0-1,0 0 0,0 0 1,0 0-1,0 1 0,0-1 1,0 0-1,0 0 0,0 0 1,0 0-1,0 0 0,0 0 1,0 0-1,0 0 0,0 0 1,0 0-1,0 0 0,0 0 1,0 1-1,0-1 0,0 0 1,0 0-1,0 0 0,0 0 1,0 0-1,0 0 0,0 0 1,0 0-1,0 0 0,0 0 1,0 0-1,0 0 0,-11 8 965,-100 66 160,108-71-1167,0-1-1,-1 1 1,1 0 0,0 0 0,0 0-1,1 1 1,-1-1 0,1 1 0,0 0 0,-1-1-1,2 1 1,-1 0 0,0 0 0,1 0-1,0 0 1,-2 9 0,4-12-3,-1 0 1,0-1 0,1 1-1,-1 0 1,1 0 0,-1 0-1,1 0 1,-1 0-1,1-1 1,0 1 0,0 0-1,-1-1 1,1 1-1,0 0 1,0-1 0,0 1-1,-1-1 1,1 1 0,0-1-1,0 1 1,0-1-1,0 0 1,0 0 0,1 1-1,29 6 73,-27-6-60,3 0 17,0 0 0,0 1 0,-1 0 0,1 0 1,-1 1-1,1 0 0,-1 0 0,10 6 0,-14-7-23,-1-1 0,1 1 0,0-1 0,-1 1 0,0 0 0,1-1 0,-1 1 0,0 0 0,0 0 0,0 0 0,0 0 0,0 0 0,0 0 0,-1 0 0,1 1 0,-1-1 0,0 0 0,1 0 0,-1 0 0,0 1 0,0-1 0,0 0 0,-1 0 0,1 0 0,0 1 0,-1-1 0,0 0 0,1 0 0,-1 0 0,-2 4 0,-4 7-8,0 0 0,-1-1 0,0 0 0,-1 0 0,-13 13 0,12-13 0,0 0 0,0 0 0,1 1 0,-11 22 0,5-6 0,10-20 0,0 0 0,1 0 0,0 0 0,1 1 0,-1-1 0,2 1 0,-1 0 0,-1 19 0,5-29 2,-1 1-1,0-1 0,1 1 1,-1-1-1,0 1 1,1-1-1,-1 1 1,0-1-1,1 1 0,-1-1 1,1 0-1,-1 1 1,1-1-1,-1 0 1,1 0-1,-1 1 0,1-1 1,-1 0-1,1 0 1,0 0-1,-1 1 1,1-1-1,-1 0 0,1 0 1,-1 0-1,1 0 1,0 0-1,-1 0 1,2 0-1,24-1 76,-18 1-53,9 1 20,1 1 0,-1 1 0,0 1 0,28 9-1,2 1-2407,-36-15-4636</inkml:trace>
  <inkml:trace contextRef="#ctx0" brushRef="#br0" timeOffset="1539.47">78 0 9156,'-1'7'7899,"-2"1"-5256,-2 8-2230,6 46-60,1-19-400,-7 61-1,5-104 43,0 0 0,0 0-1,0 0 1,0 0-1,0 0 1,1 0 0,-1 0-1,0 0 1,0 0 0,0 0-1,0 0 1,0 0-1,0 0 1,0 0 0,0 0-1,0 0 1,0 0-1,0 0 1,0 0 0,0 0-1,1 0 1,-1 0 0,0 0-1,0 0 1,0 0-1,0 0 1,0 0 0,0 0-1,0 0 1,0 0-1,0 0 1,0 0 0,0 0-1,0 0 1,0 1 0,0-1-1,0 0 1,0 0-1,0 0 1,0 0 0,0 0-1,0 0 1,0 0-1,0 0 1,0 0 0,0 0-1,0 0 1,0 0 0,0 0-1,0 1 1,0-1-1,0 0 1,0 0 0,0 0-1,0 0 1,0 0 0,0 0-1,0 0 1,0 0-1,0 0 1,0 0 0,0 0-1,6-8-150,13-27 133,-2 5-32,-15 27 52,30-44-117,-29 43 110,0 0 1,0 1-1,0-1 0,1 1 1,0 0-1,-1 0 1,1 0-1,0 1 1,8-4-1,-12 6 10,1 0 0,-1 0 0,1 0 0,-1 1 0,1-1 0,-1 0 0,0 0 0,1 0 0,-1 1 0,1-1 0,-1 0 0,1 1 0,-1-1 0,0 0 0,1 1 0,-1-1 0,0 0 0,1 1 0,-1-1 0,0 1 0,1-1 0,-1 1 0,0-1 0,0 1 0,0-1 0,1 1 0,-1-1 0,0 1 0,0-1 0,0 1 0,0-1 0,0 1 0,0-1 0,0 1 0,0-1 0,0 1 0,0-1 0,-1 1 0,3 32 0,-2-22 0,6 50 0,-5-55 0,0 0 0,1 1 0,-1-1 0,1 0 0,1 0 0,-1 0 0,6 7 0,-8-12-120,0 0 0,0-1 0,1 1 0,-1-1 0,1 1 0,-1-1 0,1 1 0,-1-1 0,1 1 0,-1-1 0,1 1 0,-1-1 0,1 1 0,-1-1 0,1 0 0,0 1 0,-1-1 0,1 0 0,0 0 0,-1 0 0,1 1 0,0-1 0,-1 0 0,1 0 0,0 0 0,-1 0 0,1 0 0,0 0 0,-1 0 0,1 0 0,0-1 0,-1 1 0,1 0 0,0 0 0,-1 0 0,1-1 0,-1 1 0,1 0 0,0-1 0,-1 1 0,1-1 0,-1 1 0,1 0 0,-1-1 0,1 1 0,-1-1 0,1 1 0,-1-1 0,0 0 0,1 1 0,-1-1 0,0 1 0,1-1 0,-1 0 0,0 1 0,0-2-1,4-6-4915</inkml:trace>
  <inkml:trace contextRef="#ctx0" brushRef="#br0" timeOffset="2737.53">46 1230 10373,'0'-1'148,"-1"1"1,1-1-1,-1 1 0,1 0 1,-1-1-1,1 1 1,0-1-1,-1 1 0,1-1 1,-1 1-1,1-1 1,0 1-1,0-1 1,-1 0-1,1 1 0,0-1 1,0 1-1,0-1 1,0 0-1,0 1 0,0-1 1,0 0-1,0 1 1,0-1-1,0 1 0,0-1 1,0 0-1,0 1 1,0-1-1,1 0 1,3-21 3003,-3 17-5633</inkml:trace>
  <inkml:trace contextRef="#ctx0" brushRef="#br0" timeOffset="3117.8">21 1284 7251,'-12'33'7494,"5"6"-5713,6-36-1793,1 0 0,-1 0 0,1 0 0,0 0 0,0 0-1,1 0 1,-1 0 0,1 0 0,-1 0 0,1 0 0,0 0 0,0 0 0,0-1 0,0 1-1,1 0 1,-1-1 0,1 1 0,0-1 0,0 1 0,-1-1 0,2 0 0,1 3-1,-3-4 1,0-1-1,0 0 1,0 0-1,0 1 1,0-1-1,0 0 1,0 0-1,0 0 1,0 0-1,0 0 1,0 0-1,0 0 1,0 0-1,0 0 1,0-1-1,0 1 1,0 0-1,0-1 1,1 0-1,10-4-3760</inkml:trace>
  <inkml:trace contextRef="#ctx0" brushRef="#br0" timeOffset="3486.06">171 1315 11173,'22'-1'6120,"0"-3"-4047,-14 3-2209,1-1 1,0 1-1,-1 1 1,16 1 0,-23-2 95,-1 1 1,0 0-1,0 0 1,0 0 0,1 0-1,-1 0 1,0 0 0,0 1-1,1-1 1,-1 0-1,0 0 1,0 0 0,0 0-1,1 0 1,-1 0 0,0 0-1,0 0 1,0 0-1,0 0 1,1 1 0,-1-1-1,0 0 1,0 0 0,0 0-1,0 0 1,0 1-1,1-1 1,-1 0 0,0 0-1,0 0 1,0 0 0,0 1-1,0-1 1,0 0-1,0 0 1,0 0 0,0 1-1,0-1 1,0 0 0,0 0-1,0 0 1,0 1-1,0-1 1,0 0 0,0 0-1,0 1 1,0-1 0,0 0-1,0 0 1,0 0-1,-1 1 1,-6 8-4487</inkml:trace>
  <inkml:trace contextRef="#ctx0" brushRef="#br0" timeOffset="3487.06">203 1363 7411,'3'2'9039,"9"5"-7721,37-9-2019,-18-5-3910,-21 4-145</inkml:trace>
  <inkml:trace contextRef="#ctx0" brushRef="#br0" timeOffset="3851.23">521 1235 8628,'-3'23'7129,"3"13"-4637,-1 9-2106,0 6 53,2-15-1707,-4-14-3159</inkml:trace>
  <inkml:trace contextRef="#ctx0" brushRef="#br0" timeOffset="4723.14">897 661 11269,'-9'11'1949,"1"-1"0,-11 19 0,-7 26 237,-10 61-3119,14-39 924,16-57-559,2 1 0,0 0 0,-1 24-1,2-10-3286,2-27-966</inkml:trace>
  <inkml:trace contextRef="#ctx0" brushRef="#br0" timeOffset="5142.25">746 735 10277,'-2'-13'7490,"5"21"-5210,-2 1-2181,1-1 1,-1 0 0,-1 0-1,0 1 1,0-1 0,-1 0-1,-1 12 1,0-10-261,1 0 1,0 0-1,1 0 1,2 18-1,0-17-535,2 13-1518,-1-9-2471</inkml:trace>
  <inkml:trace contextRef="#ctx0" brushRef="#br0" timeOffset="5568.2">1024 949 9732,'7'-8'7299,"4"-11"-5089,5-6-1885,-22 39-2319,-12 24-6040,13-30 4147</inkml:trace>
  <inkml:trace contextRef="#ctx0" brushRef="#br0" timeOffset="5943.23">1005 1021 8228,'-6'30'7187,"5"5"-4377,1-33-2746,0 1 1,1-1-1,-1 0 1,0 0-1,1 0 1,0 1-1,-1-1 1,1 0-1,0 0 1,0 0-1,0 0 1,0 0-1,0-1 1,1 1-1,-1 0 1,1 0-1,-1-1 1,1 1-1,-1-1 1,1 1-1,0-1 1,0 0-1,0 0 1,0 0-1,0 0 1,0 0-1,4 1 1,-4-2-60,0 1 1,1-1 0,-1 0 0,0 0 0,0-1 0,1 1 0,-1 0 0,0-1 0,0 1 0,0-1 0,1 0 0,-1 0 0,0 0 0,0 0 0,0 0 0,0 0 0,-1-1 0,3-1 0,-1 1-397,-1 0 0,0 0 0,0 0 0,0-1 0,0 1 0,0-1 0,2-4 0</inkml:trace>
</inkml:ink>
</file>

<file path=word/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4:51.893"/>
    </inkml:context>
    <inkml:brush xml:id="br0">
      <inkml:brushProperty name="width" value="0.05" units="cm"/>
      <inkml:brushProperty name="height" value="0.05" units="cm"/>
    </inkml:brush>
  </inkml:definitions>
  <inkml:trace contextRef="#ctx0" brushRef="#br0">249 400 8628,'4'4'9108,"-4"-4"-8875,-3 10 2700,-7 10-3620,8-18 1351,-6 11-613,-1 0-1,-14 14 1,-13 20 32,-13 23-53,-16 27 20,19-25-50,46-71 2,0-1 0,-1 1 0,1-1 0,0 1 0,0-1 0,0 1 0,0-1 0,-1 1 0,1-1 0,0 1 0,0-1 0,0 1 0,0-1 0,0 1 0,0-1 0,0 1 0,0-1-1,1 1 1,-1-1 0,0 1 0,0-1 0,0 1 0,1-1 0,-1 1 0,0-1 0,0 1 0,1-1 0,-1 0 0,0 1 0,1-1 0,-1 1 0,0-1 0,1 0 0,-1 1 0,1-1 0,-1 0 0,1 0 0,-1 1 0,1-1 0,-1 0 0,1 0 0,-1 0 0,1 1 0,-1-1 0,1 0 0,-1 0 0,1 0 0,-1 0 0,1 0 0,0 0 0,35 1 180,-27-1-129,8 2 26,0 0 0,0 1 1,-1 1-1,1 1 0,-1 0 0,0 1 1,-1 0-1,0 2 0,27 16 0,-35-21-55,-6-4 5,-4-3-20,1 4-76,0 0 1,0 0 0,0 0 0,0 0-1,0 0 1,0 1 0,0-1 0,0 1 0,0 0-1,0-1 1,-3 3 0,-13 3-68,10-6 128,0 1 1,0 1-1,0 0 0,0 0 0,-12 5 0,16-5 5,0 0-1,0 1 1,0-1-1,0 1 1,0 0-1,1 0 1,-1 0-1,1 1 0,0-1 1,0 1-1,-3 4 1,4-4 1,-1 0 0,1-1 0,-1 1 0,1 0 0,0 1 0,1-1 0,-3 7 0,4-10 0,0 0 0,0 0 0,0 0 0,0 0 0,0 0 0,0-1 0,0 1 0,0 0 0,1 0 0,-1 0 0,0 0 0,0 0 0,1-1 0,-1 1 0,1 0 0,-1 0 0,1-1 0,0 2 0,0-1 0,0 0 0,1 0 0,-1 0 0,1 0 0,-1 0 0,1 0 0,0 0 0,-1 0 0,1-1 0,0 1 0,-1-1 0,3 1 0,65 20 0,-62-19-710,0 0 1,0-1 0,0-1-1,1 1 1,-1-1-1,0 0 1,0-1 0,1 1-1,7-3 1</inkml:trace>
  <inkml:trace contextRef="#ctx0" brushRef="#br0" timeOffset="1002.5">54 0 7700,'-2'23'9362,"9"15"-7619,-1-6-1483,-5 0-194,-1-22-51,1 0 1,-1 0 0,2 0-1,3 18 1,-5-30-23,0 1 1,0-1-1,0 1 1,0-1-1,0 1 0,0-1 1,0 1-1,1-1 1,-1 1-1,0-1 0,1 1 1,-1-1-1,1 1 1,0 0-1,0-1 1,-1 1-1,3-2 0,20-25-52,-15 18 15,2-5-11,12-18-64,-21 33 118,-1-1 0,1 0-1,-1 1 1,1-1 0,0 1 0,-1-1 0,1 0 0,0 1 0,-1-1 0,1 1 0,0 0 0,0-1 0,0 1 0,-1 0 0,1-1 0,0 1 0,0 0 0,0 0 0,0 0 0,-1-1 0,1 1 0,0 0 0,0 0 0,0 0 0,0 1 0,0-1 0,-1 0 0,1 0 0,0 0 0,0 1 0,0-1 0,0 0 0,-1 1 0,2 0 0,-1 0 1,0 1 0,0 0 0,-1-1 0,1 1 0,-1 0 0,1 0 0,-1-1 0,0 1 0,1 0 0,-1 0 0,0 0 0,0-1 0,0 1 0,-1 0 0,1 0 0,-1 3 0,0 5 0,1 14 0,-1-12 0,1 1 0,0-1 0,1 1 0,4 22 0,-4-34-1,-1-1 1,0 1 0,0 0 0,0 0 0,1-1 0,-1 1 0,0 0 0,1-1 0,-1 1-1,1 0 1,-1-1 0,1 1 0,-1-1 0,1 1 0,-1 0 0,1-1 0,0 1 0,-1-1-1,1 0 1,0 1 0,-1-1 0,1 0 0,0 1 0,0-1 0,-1 0 0,1 0 0,0 1-1,0-1 1,-1 0 0,1 0 0,0 0 0,0 0 0,1 0 0,11-5-1660,-3-5-3613</inkml:trace>
  <inkml:trace contextRef="#ctx0" brushRef="#br0" timeOffset="2253.15">557 699 6499,'8'-16'4821,"1"-9"-2667,3-6 182,-22 75 1761,2-1-3952,-1-16-66,-57 205-190,64-218-147,1-11 39,1 1 0,-1-1 1,1 1-1,-1-1 0,0 0 0,0 1 0,-1-1 0,1 0 0,-1 1 0,-1 2 1,2-6 120,1 0 1,0 0-1,0-1 1,0 1-1,-1 0 1,1 0-1,0 0 1,0 0-1,0 0 1,-1 0-1,1-1 1,0 1-1,0 0 1,0 0-1,0 0 1,-1 0-1,1-1 1,0 1-1,0 0 1,0 0 0,0 0-1,0-1 1,0 1-1,0 0 1,0 0-1,0-1 1,0 1-1,-1 0 1,1 0-1,0-1 1,0 1-1,0 0 1,1 0-1,-1 0 1,0-1-1,0 1 1,0 0-1,0 0 1,0-1-1,0 1 1,0 0-1,0 0 1,-1-9-5943</inkml:trace>
  <inkml:trace contextRef="#ctx0" brushRef="#br0" timeOffset="2645.11">482 668 7251,'6'-31'8297,"-7"62"-5821,-1-17-2331,2-1 0,0 1 1,0-1-1,2 0 0,-1 0 0,8 25 1,3-20-1710,-4-12-2976</inkml:trace>
  <inkml:trace contextRef="#ctx0" brushRef="#br0" timeOffset="3094.91">720 779 11477,'4'-6'8015,"14"-19"-8328,-23 43-4532,-12 25 4882,9-24 393,7-17-314,0 0 0,0 0 0,1 1-1,-1-1 1,1 0 0,-1 0-1,1 0 1,-1 1 0,1-1 0,0 0-1,0 0 1,0 1 0,1-1-1,-1 0 1,1 0 0,-1 0 0,1 1-1,-1-1 1,1 0 0,1 2-1,0-2-63,-1 0 0,1 0 0,0-1 0,0 1 0,-1-1 0,1 1 0,0-1 0,0 0 0,1 0 0,-1 0-1,0 0 1,0 0 0,0 0 0,1 0 0,-1-1 0,0 1 0,1-1 0,-1 0 0,3 1 0,-2-2-176,0 1 1,-1-1 0,1 0 0,0 0 0,-1 0 0,1 0-1,-1 0 1,1 0 0,3-3 0,11-8-4496,-8 4-389</inkml:trace>
  <inkml:trace contextRef="#ctx0" brushRef="#br0" timeOffset="3483.86">1008 401 11477,'4'-1'7380,"13"-5"-6615,-16 5-757,-1 1 0,1-1 0,0 1-1,0-1 1,0 1 0,0 0 0,-1 0 0,1-1-1,0 1 1,0 0 0,0 0 0,0 0 0,0 0-1,0 0 1,0 0 0,0 0 0,0 1-1,0-1 1,-1 0 0,1 0 0,0 1 0,0-1-1,0 0 1,0 1 0,-1-1 0,1 1 0,1 0-1,-1 1-6,-1-1 0,0 0-1,1 0 1,-1 1 0,0-1-1,0 0 1,1 0 0,-1 1 0,0-1-1,0 0 1,-1 1 0,1-1-1,0 0 1,0 1 0,-1-1-1,0 2 1,-2 7-31,-1 0 0,-1-1 0,-9 15 0,11-19 25,-17 29-2,19-32 7,0 0 0,0 0 0,1 0 0,-1 0 1,0 0-1,1 1 0,-1-1 0,1 0 0,0 0 0,-1 1 0,1-1 0,0 0 0,0 0 0,1 3 0,2-3-8,0 0 0,0 0-1,1-1 1,-1 0 0,0 1 0,1-1-1,-1-1 1,0 1 0,1 0 0,-1-1 0,7 0-1,-1-5-1405,-4 0-2489</inkml:trace>
  <inkml:trace contextRef="#ctx0" brushRef="#br0" timeOffset="4502.14">761 627 8356,'-2'18'6282,"5"-14"-6164,5-11 173,-6-1 143,-2 8-415,0-1 0,0 1 0,0 0 0,0 0 0,0-1 0,0 1 0,0 0 0,0 0 0,0-1 0,0 1 0,0 0 0,1 0 0,-1-1 1,0 1-1,0 0 0,0 0 0,0-1 0,0 1 0,0 0 0,1 0 0,-1 0 0,0-1 0,0 1 0,0 0 0,1 0 0,-1 0 0,0 0 0,0-1 0,1 1 0,-1 0 0,0 0 0,0 0 0,0 0 0,1 0 0,-1 0 0,0 0 0,1 0 0,-1 0 0,0 0 0,1 0 0,-19 22 341,15-19-692,2-9-3351</inkml:trace>
  <inkml:trace contextRef="#ctx0" brushRef="#br0" timeOffset="6186.64">1337 814 9156,'6'3'6459,"7"-3"-3802,21-4-2505,-20 2 745,71-10-510,-68 14-610,-7 1-3028,-17-5-1751</inkml:trace>
  <inkml:trace contextRef="#ctx0" brushRef="#br0" timeOffset="6585.57">1459 742 7828,'-3'3'7431,"-6"13"-5685,6 9-685,1-14-725,1 0 0,-1 18 0,2-26-396,0 0 1,1 0 0,-1-1-1,1 1 1,-1 0-1,1 0 1,0-1-1,0 1 1,0-1 0,0 1-1,1-1 1,-1 1-1,1-1 1,-1 0-1,4 3 1,-5-4-206,1-1 0,-1 1 1,1-1-1,0 0 0,-1 1 0,1-1 0,0 0 1,-1 0-1,1 1 0,0-1 0,-1 0 1,1 0-1,0 0 0,-1 0 0,1 0 0,0 0 1,0 0-1,-1 0 0,2 0 0</inkml:trace>
  <inkml:trace contextRef="#ctx0" brushRef="#br0" timeOffset="7037.36">1752 624 11381,'7'0'7555,"9"-3"-6423,-6 0-695,-2 1-364,0 0-1,1 0 0,-1-1 0,8-5 0,16-5-38,-31 13-32,0 0 0,0-1 0,0 1 0,0 0 0,0 0 0,0 0 0,0 0 0,0-1 0,0 1 0,0 0-1,-1 1 1,1-1 0,0 0 0,0 0 0,0 0 0,0 0 0,0 1 0,0-1 0,0 0 0,0 1 0,-1-1 0,1 1 0,0-1 0,0 1-1,1 1 1,-1-1-1,0 1 0,0-1-1,0 1 1,-1 0-1,1-1 1,0 1 0,-1 0-1,1-1 1,-1 1-1,0 0 1,1 0 0,-1 3-1,0 1 0,0 0-1,0 1 1,-1-1-1,0 0 0,0 0 1,-1 0-1,-2 8 1,-7 7 14,-1 0 0,-1-2 0,0 1 1,-26 26-1,-1 3-21,35-43 25,-8 13-53,13-18 42,0-1 0,0 1 0,0-1-1,0 1 1,0-1 0,0 1-1,0-1 1,1 1 0,-1-1-1,0 1 1,0-1 0,0 0 0,1 1-1,-1-1 1,0 1 0,0-1-1,1 1 1,-1-1 0,0 0-1,1 1 1,-1-1 0,0 0 0,1 1-1,-1-1 1,0 0 0,1 0-1,-1 1 1,1-1 0,-1 0 0,1 0-1,-1 0 1,1 1 0,-1-1-1,1 0 1,-1 0 0,1 0-1,-1 0 1,1 0 0,-1 0 0,1 0-1,-1 0 1,1 0 0,-1 0-1,1-1 1,94 15 636,-79-12-807,-1 0 0,27 9-1,-12-2-6783</inkml:trace>
  <inkml:trace contextRef="#ctx0" brushRef="#br0" timeOffset="8398.72">2431 434 9268,'7'-5'8343,"-16"9"-5853,-18 8-2222,15-6-230,0 0-1,-17 6 0,18-8-15,0 1 0,1 0 0,-18 11 0,16-8-15,1 2-1,0-1 1,0 1-1,-9 12 0,17-18-4,0 0 0,0 0 0,0 0 0,0 0 0,1 0 0,0 1 0,0-1 0,0 1 0,0 0 0,1-1 0,-1 1 0,1 0 0,1 0 0,-1 0 0,1 8 0,0-12-2,1 0 0,-1 1 0,1-1 0,0 0 0,-1 0 0,1 0 0,0 0 0,0-1 0,0 1 0,0 0 0,0 0 0,0 0 0,0-1 0,0 1 0,0-1 0,0 1 0,0-1 0,0 1 0,2 0 0,31 9 0,-25-7 0,13 3 10,33 4-1,-39-8-3,1 1 0,0 1 0,-1 0 0,18 8-1,-33-12-5,0 1 0,0-1 0,1 1 0,-1-1 0,0 1 0,0 0 0,1-1 0,-1 1 0,0 0 0,0 0 0,0 0 0,0 0 0,0 0 0,0 0 0,-1 0 0,1 0 0,0 0 0,0 0 0,-1 1 0,1-1 0,-1 0 0,1 0 0,-1 1 0,1-1 0,-1 0 0,0 1 0,0-1 0,0 0 0,0 1 0,0-1 0,0 1 0,0-1 0,0 0 0,0 1 0,-1-1 0,1 0 0,0 1 0,-1-1 0,1 0 0,-1 0 0,0 1 0,1-1 0,-1 0 0,0 0 0,0 0 0,0 0 0,-1 1 0,-3 5 0,-2 0 0,1-1 0,0 1 0,-1-2 0,0 1 0,-8 4 0,-24 13 0,21-14 0,1 2 0,-27 20 0,41-29 0,1 1 0,-1-1 0,1 1 0,0-1 0,0 1 0,0 0 0,0 0 0,0 0 0,1 0 0,-1 0 0,1 0 0,0 0 0,-2 7 0,4-10 0,-1 1 0,0-1 0,1 0 0,-1 1 0,1-1 0,-1 1 0,1-1 0,-1 0 0,1 1 0,-1-1 0,1 0 0,0 0 0,-1 1 0,1-1 0,-1 0 0,1 0 0,0 0 0,-1 0 0,1 0 0,0 0 0,-1 0 0,1 0 0,0 0 0,21 0 0,-20 0 0,187-6-1704,-183 5 251</inkml:trace>
  <inkml:trace contextRef="#ctx0" brushRef="#br0" timeOffset="9947.58">2254 46 10277,'-8'14'7149,"5"5"-4284,6 23-3504,-1-13 1017,-3-14-373,0-1-1,-4 17 1,-2 25-8,7-56 3,0 0-1,0 0 1,0 1-1,0-1 1,0 0-1,0 0 1,0 0-1,0 0 1,0 0-1,0 0 1,0 0-1,0 0 1,0 0-1,0 1 1,1-1 0,-1 0-1,0 0 1,0 0-1,0 0 1,0 0-1,0 0 1,0 0-1,0 0 1,0 0-1,0 0 1,0 0-1,1 0 1,-1 0-1,0 0 1,0 0-1,0 0 1,0 0-1,0 0 1,0 0-1,0 0 1,1 0-1,-1 0 1,0 0 0,0 0-1,0 0 1,0 0-1,0 0 1,0 0-1,0 0 1,0 0-1,1 0 1,-1 0-1,0 0 1,0 0-1,0 0 1,0 0-1,0 0 1,0 0-1,0 0 1,0 0-1,0 0 1,0-1-1,0 1 1,1 0-1,9-8-63,8-12-46,-2 2 100,1 0-1,0 0 0,1 2 1,30-21-1,-47 36 11,-1 1 0,1-1 0,0 1 0,-1-1 0,1 1 0,0-1 0,0 1 0,-1 0 0,1-1 0,0 1 0,0 0 0,0-1 0,0 1 0,-1 0 0,1 0 0,0 0 0,0 0 0,0 0 0,0 0 0,0 0 0,-1 0 0,1 1 0,-1-1 0,1 0 0,-1 1 0,0-1 0,1 0 0,-1 1 0,0-1 0,0 1 0,1-1 0,-1 1 0,0-1 0,0 0 0,1 1 0,-1-1 0,0 1 0,0-1 0,0 1 0,0-1 0,0 1 0,0-1 0,0 2 0,-4 38 0,2-26 0,0 13 0,0-20 0,1 1 0,1-1 0,-1 1 0,1-1 0,1 1 0,1 13 0,-1-21 0,-1 1 0,0 0 0,1-1 0,-1 1 0,1 0 0,-1-1 0,1 1 1,-1 0-1,1-1 0,0 1 0,-1-1 0,1 1 0,-1-1 0,1 0 0,0 1 0,0-1 0,-1 0 0,1 1 0,0-1 0,-1 0 0,1 0 0,0 1 0,0-1 1,0 0-1,-1 0 0,1 0 0,0 0 0,0 0 0,0 0 0,-1 0 0,1-1 0,0 1 0,0 0 0,-1 0 0,1 0 0,0-1 0,0 1 0,-1-1 0,1 1 0,0 0 1,0-1-1,2-1-218,1 0-1,-1 0 1,0 0 0,0 0 0,0-1 0,0 1 0,3-4 0,22-20-6089,-22 19 1518</inkml:trace>
  <inkml:trace contextRef="#ctx0" brushRef="#br0" timeOffset="12102.31">2371 1161 9012,'3'-20'7352,"16"-26"-7068,-36 86-3982,0 3 5333,17-40-1588,0-1 0,-1 1 1,1-1-1,1 1 0,-1-1 0,0 0 0,1 1 0,-1-1 0,1 1 0,-1-1 0,1 0 0,0 0 0,0 1 0,0-1 0,1 0 0,-1 0 0,0 0 0,1 0 0,1 2 0,1 1 68,0-1-1,0 1 1,0-1-1,1 0 1,-1 0-1,9 6 0,-11-9-271,0 0 0,0 0 0,0-1 0,0 1 0,0 0 0,0-1 0,1 1-1,-1-1 1,0 0 0,0 0 0,0 0 0,0 0 0,0 0 0,1 0 0,-1-1-1,0 1 1,0 0 0,0-1 0,0 0 0,0 0 0,0 1 0,0-1 0,0 0-1,0-1 1,-1 1 0,1 0 0,0 0 0,2-3 0</inkml:trace>
  <inkml:trace contextRef="#ctx0" brushRef="#br0" timeOffset="12481.95">2575 1112 10469,'3'6'6638,"-2"-6"-6459,9-3 1320,-9 3-1517,0-1 0,0 1 0,0-1 0,0 1 0,1 0 0,-1-1 1,0 1-1,0 0 0,0 0 0,1 0 0,-1 0 0,0 0 0,0 0 0,0 0 1,1 1-1,-1-1 0,0 0 0,0 1 0,2 0 0,-2-1-89,0 1 0,0-1 1,-1 1-1,1-1 0,0 1 0,0 0 0,-1 0 0,1-1 0,0 1 1,-1 0-1,1 0 0,-1 0 0,1 0 0,0 1 0,-1-1-173,0-1-1,0 1 0,0-1 1,0 1-1,0-1 0,0 1 1,0-1-1,-1 1 0,1-1 1,0 1-1,0-1 0,0 1 1,-1-1-1,1 1 0,0-1 1,-1 1-1,1-1 0,0 0 1,-1 1-1,0 0 0</inkml:trace>
  <inkml:trace contextRef="#ctx0" brushRef="#br0" timeOffset="12887.84">2561 1185 7539,'6'6'8043,"15"1"-6480,-2 0-1916,-8-1-358,-3-6-3242</inkml:trace>
  <inkml:trace contextRef="#ctx0" brushRef="#br0" timeOffset="13291.78">2863 1058 11573,'-12'38'8131,"10"-25"-7912,0-1 0,1 1 0,1-1 0,0 1 0,2 13 0,-1-6-217,-2-1 1,-2 25-1,-2 17-3064,3-51-1516</inkml:trace>
  <inkml:trace contextRef="#ctx0" brushRef="#br0" timeOffset="13793.7">2427 970 8628,'-4'7'7496,"11"-3"-7373,-7-3-112,0-1-1,0 1 0,0-1 0,0 1 0,-1-1 0,1 1 0,0-1 0,0 1 0,0-1 0,-1 0 0,1 1 0,0-1 1,0 1-1,-1-1 0,1 0 0,0 1 0,-1-1 0,1 0 0,-1 1 0,1-1 0,0 0 0,-1 1 0,1-1 0,-1 0 1,1 0-1,-1 0 0,1 1 0,0-1 0,-1 0 0,1 0 0,-1 0 0,1 0 0,-1 0 0,0 0 0,-18 2 342,18-3-330,0-1 1,0 1-1,1 0 1,-1 0-1,0-1 1,0 1-1,1-1 1,-1 1-1,1-1 1,-1 1-1,1-1 1,0 1-1,-1-1 1,1 1-1,0-1 1,0 1-1,0-1 1,0 1-1,0-1 1,1-2-1,0 3-11,-1 1 0,1-1 0,-1 1 0,1 0 0,0-1 0,-1 1 0,1 0 0,-1-1 0,1 1-1,0 0 1,-1 0 0,1 0 0,-1-1 0,1 1 0,0 0 0,-1 0 0,1 0 0,0 0 0,-1 0 0,1 0 0,0 0 0,-1 0 0,1 1 0,0-1 0,-1 0 0,1 0 0,0 1-1,-1-1 1,1 0 0,-1 0 0,1 1 0,-1-1 0,1 1 0,-1-1 0,1 1 0,-1-1 0,1 1 0,-1-1 0,1 1 0,-1-1 0,0 1 0,1-1 0,-1 1 0,0-1 0,0 1 0,1 0-1,-1-1 1,0 1 0,0 0 0,0-1 0,0 1 0,0 0 0,0-1 0,0 1 0,0 0 0,0-1 0,0 2 0,-10 20 58,2-17-1897,-3-8-4465</inkml:trace>
  <inkml:trace contextRef="#ctx0" brushRef="#br0" timeOffset="15888.66">3170 558 3682,'-2'-6'1291,"-1"0"0,1-1 0,1 1 0,-1 0 0,-1-13 1,-4-17 2128,15 56-2433,0-1 0,1 1-1,21 31 1,42 49-1331,-35-52 461,-21-24-475,1 1-1235,-4-10-2691</inkml:trace>
  <inkml:trace contextRef="#ctx0" brushRef="#br0" timeOffset="16292.57">3393 504 9268,'-1'0'462,"-1"-1"0,1 1 0,-1 0 0,1 0 0,-1 0 0,1 0-1,-1 0 1,0 1 0,1-1 0,-1 0 0,1 1 0,-1-1 0,-2 2 0,-19 15 1971,13-6-2550,1 0 0,-11 17 0,7-8 671,-76 110-655,69-104-477,3-4-917,4-8-3083</inkml:trace>
  <inkml:trace contextRef="#ctx0" brushRef="#br0" timeOffset="18419.27">3534 604 8884,'-1'-4'6535,"6"-6"-4322,2-7-2234,-9 38-458,-3-5-4797</inkml:trace>
  <inkml:trace contextRef="#ctx0" brushRef="#br0" timeOffset="18804.26">3522 748 10277,'-14'25'6873,"13"-22"-6824,1 0 0,-1-1-1,1 1 1,0 0 0,-1-1 0,1 1 0,0 0-1,1 0 1,-1-1 0,0 1 0,1 0-1,0 3 1,0-3-37,0 1 0,0-1-1,0 1 1,1-1 0,-1 0 0,1 0-1,-1 0 1,1 0 0,0 0 0,5 5 0,-6-7-35,0 0 1,0 0 0,0 0 0,0-1 0,0 1 0,0-1 0,0 1 0,1 0 0,-1-1 0,0 0 0,0 1-1,1-1 1,-1 0 0,0 0 0,1 1 0,-1-1 0,0 0 0,1 0 0,-1-1 0,0 1 0,1 0 0,-1 0 0,0-1-1,0 1 1,1 0 0,-1-1 0,0 0 0,0 1 0,0-1 0,0 0 0,1 1 0,-1-1 0,1-1 0,18-10-1341,-11 7-1917,-3 1-1540</inkml:trace>
</inkml:ink>
</file>

<file path=word/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4:48.106"/>
    </inkml:context>
    <inkml:brush xml:id="br0">
      <inkml:brushProperty name="width" value="0.05" units="cm"/>
      <inkml:brushProperty name="height" value="0.05" units="cm"/>
    </inkml:brush>
  </inkml:definitions>
  <inkml:trace contextRef="#ctx0" brushRef="#br0">0 174 7828,'0'1'613,"1"0"1,-1 0 0,0 1-1,0-1 1,0 0-1,1 0 1,-1 0 0,1 0-1,-1 0 1,1 0 0,-1 1-1,1-1 1,1 1 0,22 18 650,-2-3-885,8 14-829,-1 2 0,39 57 0,-58-80-751,-5-5-2379</inkml:trace>
  <inkml:trace contextRef="#ctx0" brushRef="#br0" timeOffset="384.97">206 172 8500,'0'-1'341,"-1"1"0,0-1 0,0 1 1,1 0-1,-1 0 0,0-1 0,0 1 0,1 0 0,-1 0 1,0 0-1,0 0 0,0 0 0,1 0 0,-1 0 0,0 0 0,0 0 1,0 0-1,1 1 0,-1-1 0,0 0 0,-1 1 0,-20 13 1955,-19 26-2566,36-35 808,-3 4-469,0 0 0,0 1 1,2 0-1,-1 1 0,1 0 1,-8 19-1,-4 3-18,14-25-318,-1 0-1,1 0 1,0 0 0,-3 12-1</inkml:trace>
  <inkml:trace contextRef="#ctx0" brushRef="#br0" timeOffset="986.33">398 266 10133,'5'-9'8193,"-2"5"-8345,-1 0-1,0 0 1,0 0-1,0 0 1,0-1-1,-1 1 1,1-6-1,-7 24-11030</inkml:trace>
  <inkml:trace contextRef="#ctx0" brushRef="#br0" timeOffset="1386.29">376 360 8756,'-1'7'2093,"-1"27"3618,5-2-3888,-2-30-1833,-1 0 0,1 0 0,0 0 0,0 0 0,0-1 0,0 1-1,0 0 1,0-1 0,0 1 0,0-1 0,1 1 0,-1-1 0,1 1-1,-1-1 1,1 0 0,-1 0 0,1 0 0,0 0 0,0 0 0,0 0-1,-1 0 1,1-1 0,0 1 0,0-1 0,0 1 0,0-1 0,0 0 0,0 0-1,0 0 1,0 0 0,2 0 0,-2 0-275,0 0 0,0 0-1,-1 0 1,1-1 0,0 1 0,-1 0 0,1-1-1,0 1 1,-1-1 0,1 0 0,-1 1 0,1-1-1,-1 0 1,1 0 0,-1 0 0,0 0 0,1 0-1,-1-1 1,2-1 0,3-3-4531</inkml:trace>
  <inkml:trace contextRef="#ctx0" brushRef="#br0" timeOffset="1784.22">583 31 10597,'11'-3'6782,"1"-6"-5413,-10 7-1382,1 0 1,-1 0-1,1 1 0,0-1 0,-1 0 0,1 1 1,5-2-1,33 0 503,-39 3-461,-1 0 1,1 0-1,-1 0 1,1 0-1,-1 0 1,1 0-1,-1 1 1,0-1-1,1 0 1,-1 1-1,1-1 1,-1 1-1,0 0 1,1-1-1,-1 1 1,0 0-1,0 0 1,1 0-1,-1 0 1,0 0-1,0 0 0,0 0 1,0 0-1,0 0 1,0 2-1,-1 1-19,-1 0-1,-1 0 1,1 0-1,0 0 1,-1 0-1,0-1 1,-4 7-1,5-7-10,-4 5 9,0-1 0,0 0 0,-1 0 0,0-1 0,0 0 0,0 0 0,-12 8 0,18-14 1,0 1 0,1-1 0,-1 1-1,0-1 1,0 1 0,0-1 0,0 1 0,1-1-1,-1 1 1,0-1 0,1 1 0,-1-1 0,0 1-1,1-1 1,-1 0 0,0 1 0,1-1 0,-1 0-1,1 1 1,-1-1 0,0 0 0,1 0 0,-1 1-1,1-1 1,-1 0 0,1 0 0,-1 0 0,1 0 0,0 1-1,20 7 256,-9-7-788,13 3-1965,-24-4 2317,0 0 1,0 0-1,0 0 1,0 0-1,0 0 0,0 0 1,0-1-1,0 1 1,-1 0-1,1 0 0,0-1 1,0 1-1,0 0 0,0-1 1,0 1-1,-1-1 1,1 1-1,0-1 0,1-1 1</inkml:trace>
  <inkml:trace contextRef="#ctx0" brushRef="#br0" timeOffset="2284.89">813 269 10021,'0'1'382,"-1"0"0,1 1 1,0-1-1,0 0 0,0 0 0,-1 1 1,2-1-1,-1 0 0,0 0 1,0 1-1,0-1 0,0 0 1,1 0-1,-1 1 0,1-1 1,-1 0-1,1 0 0,-1 0 0,1 0 1,0 0-1,-1 0 0,2 2 1,0-3-315,-1 1 1,1 0-1,0-1 0,-1 1 1,1-1-1,0 1 1,0-1-1,-1 0 1,1 0-1,0 0 1,0 0-1,0 0 0,-1 0 1,1 0-1,0 0 1,2-2-1,11 0-301,-1 0-1,1 1 0,0 0 1,-1 1-1,1 1 0,17 3 1,-27-2-1160</inkml:trace>
  <inkml:trace contextRef="#ctx0" brushRef="#br0" timeOffset="2702.8">927 163 10469,'-14'30'6401,"5"-1"-3635,7-18-2692,0-1 1,0 1 0,2 0-1,-1 0 1,1 0 0,2 16 0,-2 13-852,-3-13-6976</inkml:trace>
</inkml:ink>
</file>

<file path=word/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4:43.407"/>
    </inkml:context>
    <inkml:brush xml:id="br0">
      <inkml:brushProperty name="width" value="0.05" units="cm"/>
      <inkml:brushProperty name="height" value="0.05" units="cm"/>
    </inkml:brush>
  </inkml:definitions>
  <inkml:trace contextRef="#ctx0" brushRef="#br0">207 362 9396,'12'-1'5757,"2"2"-496,-14-1-5167,-10 5-26,1 0 0,0 1 1,0 1-1,0-1 0,-9 10 0,-19 13-31,32-25-48,-1 0 0,1-1 1,1 2-1,-1-1 0,1 1 1,-1-1-1,1 1 0,1 0 1,-1 1-1,1-1 0,0 1 1,0-1-1,0 1 0,1 0 1,0 0-1,-2 8 0,4-13 11,0-1-1,0 1 1,0 0-1,1-1 1,-1 1-1,0-1 1,0 1 0,0 0-1,0-1 1,1 1-1,-1-1 1,0 1-1,1-1 1,-1 1-1,0-1 1,1 1 0,-1-1-1,1 1 1,-1-1-1,1 1 1,-1-1-1,1 0 1,-1 1-1,1-1 1,-1 0-1,1 1 1,0-1 0,22 8 0,-8-3 2,-9-2-3,1 1 3,0 0-1,1 0 0,-1-1 1,1 0-1,0 0 0,0-1 1,9 1-1,-10-2 5,0 1 0,0 0 0,0 0 0,0 0 0,0 1 1,0 0-1,-1 0 0,1 0 0,-1 1 0,11 8 0,-15-10-5,-1-1 0,1 1 1,0-1-1,-1 1 0,0 0 1,1 0-1,-1 0 0,0 0 1,0 0-1,0 0 0,0 0 0,0 0 1,-1 0-1,1 0 0,-1 0 1,1 0-1,-1 1 0,0-1 1,0 0-1,0 0 0,0 1 0,0-1 1,0 0-1,-1 0 0,1 0 1,-1 1-1,1-1 0,-1 0 1,0 0-1,0 0 0,0 0 0,0 0 1,0 0-1,0 0 0,-1-1 1,1 1-1,-1 0 0,-2 2 1,-5 5-8,0-1 1,-1 0-1,-17 11 1,-13 12-37,10-7-126,24-21 151,0 2 1,1-1-1,-1 1 0,1-1 1,0 1-1,0 1 0,0-1 1,1 1-1,0 0 0,0 0 1,0 0-1,-3 10 0,7-16 18,0 0 0,0 0 0,0 1 0,0-1 0,0 0 0,0 1 0,1-1 0,-1 0 0,0 1 0,0-1-1,0 0 1,0 0 0,0 1 0,1-1 0,-1 0 0,0 0 0,0 1 0,1-1 0,-1 0 0,0 0 0,0 0-1,1 1 1,-1-1 0,0 0 0,0 0 0,1 0 0,-1 0 0,0 0 0,1 0 0,-1 1 0,0-1 0,1 0 0,-1 0-1,0 0 1,1 0 0,-1 0 0,0 0 0,1 0 0,-1 0 0,1-1 0,20 2 130,-11-2-54,46 9-249,73 1 0,-120-9-1497</inkml:trace>
  <inkml:trace contextRef="#ctx0" brushRef="#br0" timeOffset="1396.86">72 1 10133,'-1'16'8795,"10"16"-7390,-1-5-1307,-7 17-70,-1-31-12,0 0 1,5 24-1,-5-36-20,0-1 0,0 0 0,0 1-1,0-1 1,0 0 0,0 1 0,0-1 0,0 0 0,0 0-1,0 1 1,0-1 0,0 0 0,0 1 0,0-1 0,1 0-1,-1 0 1,0 1 0,0-1 0,0 0 0,1 0 0,-1 1-1,0-1 1,0 0 0,1 0 0,-1 0 0,0 1 0,0-1-1,1 0 1,-1 0 0,0 0 0,1 0 0,-1 0 0,1 1-1,7-9-166,3-15-36,-10 21 198,0 0 0,0 0 0,0 0 1,0 0-1,1 0 0,-1 1 0,0-1 0,1 1 0,3-3 1,8-11-43,10-31 25,-17 30 7,18-27 0,-32 114 19,7-63 0,1 0 0,0 0 0,1 0 0,-1 0 0,2-1 0,3 15 0,-5-20-15,1-1 0,-1 0 1,1 0-1,-1 1 0,1-1 0,0 0 1,0 0-1,-1 0 0,1 0 0,0 0 0,0 0 1,0 0-1,0 0 0,1 0 0,-1 0 1,0-1-1,0 1 0,0 0 0,1-1 0,-1 1 1,0-1-1,0 1 0,3-1 0,-3 0-267,0 0-1,0 0 1,0 0-1,0 0 1,0 0 0,0 0-1,0-1 1,0 1-1,0 0 1,0-1-1,0 1 1,0-1 0,0 1-1,0-1 1,-1 0-1,1 1 1,0-1-1,0 0 1,-1 0 0,1 1-1,1-2 1</inkml:trace>
  <inkml:trace contextRef="#ctx0" brushRef="#br0" timeOffset="2638.52">54 1060 10021,'1'-18'7735,"2"-4"-5757,-2 14-3127,-3 18-1314,2-6-621</inkml:trace>
  <inkml:trace contextRef="#ctx0" brushRef="#br0" timeOffset="3060.39">20 1137 9268,'-6'19'4212,"-6"29"-1178,11-44-2953,1 0 1,-1 0 0,1 0 0,0-1 0,0 1-1,0 0 1,1 0 0,0 0 0,-1-1 0,3 5-1,-3-6-70,0-1-1,1 0 1,0 0-1,-1 0 1,1 0-1,-1 0 1,1 0-1,0 0 1,0 0-1,0 0 1,0-1-1,-1 1 0,1 0 1,0 0-1,0-1 1,1 1-1,-1 0 1,0-1-1,0 1 1,0-1-1,0 0 1,0 1-1,0-1 1,1 0-1,-1 0 1,0 0-1,0 0 1,0 0-1,1 0 1,-1 0-1,2 0 1,1-1-787,1 0 1,0-1-1,-1 1 1,1-1-1,-1 0 1,7-4-1,-3 2-4133</inkml:trace>
  <inkml:trace contextRef="#ctx0" brushRef="#br0" timeOffset="3434.39">179 1115 11173,'1'8'3042,"0"-2"-81,1-1-2145,0-4-384,4 2-79,-1-3-129,3-1-96,-1-1-128,3 0-208,-2 2-144,0-3-65,-1 1-111,-1 0-224,-3 2-33</inkml:trace>
  <inkml:trace contextRef="#ctx0" brushRef="#br0" timeOffset="3435.39">202 1187 10821,'0'4'2993,"1"1"-15,0-1-2226,2-1-224,1 0-240,2-1-79,-1-1-1,3-1-272,0-1-145,2 1-79,-3-1-80,1 0-80,0 0-160,1 0-1,0 1-607,1 0-1489,0-1-2434</inkml:trace>
  <inkml:trace contextRef="#ctx0" brushRef="#br0" timeOffset="3866.24">494 1077 10597,'0'31'6786,"-1"-1"-5190,0 30-1665,0-37 111,-6 32 0,4-33-1674,-1 31 0,5-48-1362</inkml:trace>
  <inkml:trace contextRef="#ctx0" brushRef="#br0" timeOffset="4699.01">672 580 7828,'0'1'613,"1"0"1,-1 0 0,0 1-1,0-1 1,0 0-1,1 0 1,-1 0 0,1 0-1,-1 0 1,1 0 0,-1 1-1,1-1 1,1 1 0,22 18 650,-2-3-885,8 14-829,-1 2 0,39 57 0,-58-80-751,-5-5-2379</inkml:trace>
  <inkml:trace contextRef="#ctx0" brushRef="#br0" timeOffset="5083.99">878 577 8500,'0'-1'341,"-1"1"0,0-1 0,0 1 1,1 0-1,-1 0 0,0-1 0,0 1 0,1 0 0,-1 0 1,0 0-1,0 0 0,0 0 0,1 0 0,-1 0 0,0 0 0,0 0 1,0 0-1,1 1 0,-1-1 0,0 0 0,-1 1 0,-20 13 1955,-19 26-2566,36-35 808,-3 4-469,0 0 0,0 1 1,2 0-1,-1 1 0,1 0 1,-8 19-1,-4 3-18,14-25-318,-1 0-1,1 0 1,0 0 0,-3 12-1</inkml:trace>
  <inkml:trace contextRef="#ctx0" brushRef="#br0" timeOffset="5685.37">1070 672 10133,'5'-9'8193,"-2"5"-8345,-1 0-1,0 0 1,0 0-1,0 0 1,0-1-1,-1 1 1,1-6-1,-7 24-11030</inkml:trace>
  <inkml:trace contextRef="#ctx0" brushRef="#br0" timeOffset="6085.3">1048 765 8756,'-1'7'2093,"-1"27"3618,5-2-3888,-2-30-1833,-1 0 0,1 0 0,0 0 0,0 0 0,0-1 0,0 1-1,0 0 1,0-1 0,0 1 0,0-1 0,1 1 0,-1-1 0,1 1-1,-1-1 1,1 0 0,-1 0 0,1 0 0,0 0 0,0 0 0,0 0-1,-1 0 1,1-1 0,0 1 0,0-1 0,0 1 0,0-1 0,0 0 0,0 0-1,0 0 1,0 0 0,2 0 0,-2 0-275,0 0 0,0 0-1,-1 0 1,1-1 0,0 1 0,-1 0 0,1-1-1,0 1 1,-1-1 0,1 0 0,-1 1 0,1-1-1,-1 0 1,1 0 0,-1 0 0,0 0 0,1 0-1,-1-1 1,2-1 0,3-3-4531</inkml:trace>
  <inkml:trace contextRef="#ctx0" brushRef="#br0" timeOffset="6483.24">1255 437 10597,'11'-3'6782,"1"-6"-5413,-10 7-1382,1 0 1,-1 0-1,1 1 0,0-1 0,-1 0 0,1 1 1,5-2-1,33 0 503,-39 3-461,-1 0 1,1 0-1,-1 0 1,1 0-1,-1 0 1,1 0-1,-1 1 1,0-1-1,1 0 1,-1 1-1,1-1 1,-1 1-1,0 0 1,1-1-1,-1 1 1,0 0-1,0 0 1,1 0-1,-1 0 1,0 0-1,0 0 0,0 0 1,0 0-1,0 0 1,0 2-1,-1 1-19,-1 0-1,-1 0 1,1 0-1,0 0 1,-1 0-1,0-1 1,-4 7-1,5-7-10,-4 5 9,0-1 0,0 0 0,-1 0 0,0-1 0,0 0 0,0 0 0,-12 8 0,18-14 1,0 1 0,1-1 0,-1 1-1,0-1 1,0 1 0,0-1 0,0 1 0,1-1-1,-1 1 1,0-1 0,1 1 0,-1-1 0,0 1-1,1-1 1,-1 0 0,0 1 0,1-1 0,-1 0-1,1 1 1,-1-1 0,0 0 0,1 0 0,-1 1-1,1-1 1,-1 0 0,1 0 0,-1 0 0,1 0 0,0 1-1,20 7 256,-9-7-788,13 3-1965,-24-4 2317,0 0 1,0 0-1,0 0 1,0 0-1,0 0 0,0 0 1,0-1-1,0 1 1,-1 0-1,1 0 0,0-1 1,0 1-1,0 0 0,0-1 1,0 1-1,-1-1 1,1 1-1,0-1 0,1-1 1</inkml:trace>
  <inkml:trace contextRef="#ctx0" brushRef="#br0" timeOffset="6983.9">1485 675 10021,'0'1'382,"-1"0"0,1 1 1,0-1-1,0 0 0,0 0 0,-1 1 1,2-1-1,-1 0 0,0 0 1,0 1-1,0-1 0,0 0 1,1 0-1,-1 1 0,1-1 1,-1 0-1,1 0 0,-1 0 0,1 0 1,0 0-1,-1 0 0,2 2 1,0-3-315,-1 1 1,1 0-1,0-1 0,-1 1 1,1-1-1,0 1 1,0-1-1,-1 0 1,1 0-1,0 0 1,0 0-1,0 0 0,-1 0 1,1 0-1,0 0 1,2-2-1,11 0-301,-1 0-1,1 1 0,0 0 1,-1 1-1,1 1 0,17 3 1,-27-2-1160</inkml:trace>
  <inkml:trace contextRef="#ctx0" brushRef="#br0" timeOffset="7401.82">1599 569 10469,'-14'30'6401,"5"-1"-3635,7-18-2692,0-1 1,0 1 0,2 0-1,-1 0 1,1 0 0,2 16 0,-2 13-852,-3-13-6976</inkml:trace>
</inkml:ink>
</file>

<file path=word/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4:40.824"/>
    </inkml:context>
    <inkml:brush xml:id="br0">
      <inkml:brushProperty name="width" value="0.05" units="cm"/>
      <inkml:brushProperty name="height" value="0.05" units="cm"/>
    </inkml:brush>
  </inkml:definitions>
  <inkml:trace contextRef="#ctx0" brushRef="#br0">263 0 7956,'-2'6'8549,"-11"18"-7275,-11 2-686,18-19-528,0 0 1,0 0-1,-1-1 1,0 1-1,0-2 1,-10 7-1,6-5-51,0 0 1,1 1-1,-1 0 1,2 1-1,-1 0 0,1 1 1,-11 14-1,5-3 10,2 1-1,-21 43 1,29-58-19,-4 6 0,9-13 0,0 1 0,0-1 0,0 0 0,-1 0 0,1 1 0,0-1 0,0 0 0,0 1 0,0-1 0,0 0 0,0 1 0,0-1 0,1 0 0,-1 0 0,0 1 0,0-1 0,0 0 0,0 1 0,0-1 0,0 0 0,0 0 0,1 1 0,-1-1 0,0 0 0,0 0 0,0 1 0,1-1 0,-1 0 0,0 0 0,0 0 0,1 0 0,-1 1 0,0-1 0,0 0 0,1 0 0,-1 0 0,0 0 0,1 0 0,-1 0 0,0 0 0,0 1 0,1-1 0,-1 0 0,0 0 0,1 0 0,52-6 293,155 9 6,-206-3-345,0 0 0,0 0 0,0 0 1,0 1-1,0-1 0,0 1 0,0 0 0,0-1 0,0 1 1,0 0-1,-1 0 0,4 2 0,6 4-1754</inkml:trace>
  <inkml:trace contextRef="#ctx0" brushRef="#br0" timeOffset="380.97">9 485 9156,'1'1'514,"-1"0"0,1 0 0,-1 0 0,1 0 0,-1 0 0,1 0 0,-1 0 0,1 0 0,0-1 0,0 1 0,-1 0 0,1-1 0,0 1 0,1 1 0,17 4 2306,26-5-3211,-29-2 1126,39-1-607,40 1 288,-85 2-660,0 0 1,0 0 0,0 1-1,-1 1 1,1 0 0,0 0-1,9 5 1,-13-6-1808</inkml:trace>
</inkml:ink>
</file>

<file path=word/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4:19.299"/>
    </inkml:context>
    <inkml:brush xml:id="br0">
      <inkml:brushProperty name="width" value="0.05" units="cm"/>
      <inkml:brushProperty name="height" value="0.05" units="cm"/>
    </inkml:brush>
  </inkml:definitions>
  <inkml:trace contextRef="#ctx0" brushRef="#br0">55 1127 7828,'-1'2'10854,"0"-8"-10098,1 6-828,-10 19-7358</inkml:trace>
  <inkml:trace contextRef="#ctx0" brushRef="#br0" timeOffset="401.91">29 1242 8628,'-12'24'6898,"9"-19"-6506,0 0 0,1 1 0,0-1 0,0 1-1,-2 7 1,3-11-389,1 0-1,0 0 1,0 0-1,0 0 1,0 0 0,1 1-1,-1-1 1,0 0-1,1 0 1,-1 0-1,1 0 1,0 0-1,0 0 1,0 0 0,0 0-1,0-1 1,0 1-1,0 0 1,2 2-1,-1-3-23,-1 0 0,0 1 0,0-1 1,0 0-1,1 1 0,-1-1 0,0 0 0,1 0 0,-1 0 0,1 0 0,-1-1 0,1 1 0,0 0 0,-1-1 1,1 1-1,0-1 0,2 1 0,-1-1-674,1-1-1,0 1 1,0-1 0,-1 0 0,1 0 0,7-3 0,-8 3-135,5-2-3903</inkml:trace>
  <inkml:trace contextRef="#ctx0" brushRef="#br0" timeOffset="764.95">175 1264 10277,'4'1'2881,"-1"-1"-144,1 0-2064,3 1-289,2-1-80,2-2-80,-1 0-80,-1 2 16,0-2-96,0 3-128,-3-2-32,1 0-192,0 1 0,-2 0-256,-1 0-401</inkml:trace>
  <inkml:trace contextRef="#ctx0" brushRef="#br0" timeOffset="765.95">213 1338 9604,'1'2'5795,"1"0"-5011,0-1-399,3 0-81,0-1-64,2 0-176,-1-1 16,3 1 0,-1-1-160,-1 0-64,2 1-96,-1-1-64,-1 0-177,1 0-735,-1-1-1505</inkml:trace>
  <inkml:trace contextRef="#ctx0" brushRef="#br0" timeOffset="1170.84">485 1215 11269,'-3'11'2058,"0"0"1,1 0-1,-1 15 0,0 35-2173,0 10-6093,3-62 3143,-1 0-1126</inkml:trace>
  <inkml:trace contextRef="#ctx0" brushRef="#br0" timeOffset="2172.19">633 605 9396,'-10'17'4126,"-16"33"0,-1 21-2522,-7 78-4144,29-134 1380,1-11-2461</inkml:trace>
  <inkml:trace contextRef="#ctx0" brushRef="#br0" timeOffset="2554.17">510 617 8756,'1'18'6739,"0"5"-3353,1 13-3449,12 64 0,-11-87-498,0 2-706,0-6-2457</inkml:trace>
  <inkml:trace contextRef="#ctx0" brushRef="#br0" timeOffset="2555.17">718 728 10597,'0'-1'6355,"4"-3"-6051,0 0-80,3 0-80,-2-1-80,1 1-128,-1-2-80,-6 4-160,5-2 0,-2 2-160,-1-2-161</inkml:trace>
  <inkml:trace contextRef="#ctx0" brushRef="#br0" timeOffset="2959.08">702 832 7828,'-8'33'7184,"6"3"-5120,2-34-2064,0-1 1,0 1 0,1 0-1,-1 0 1,0-1 0,1 1-1,0 0 1,-1 0-1,1-1 1,0 1 0,0-1-1,0 1 1,0-1-1,0 1 1,0-1 0,0 1-1,0-1 1,1 0-1,-1 0 1,0 0 0,1 0-1,-1 0 1,1 0 0,-1 0-1,1 0 1,0 0-1,-1-1 1,1 1 0,0-1-1,0 1 1,-1-1-1,1 0 1,0 1 0,0-1-1,-1 0 1,4-1-1,-1 1-132,0 0-1,0 0 1,-1 0-1,1-1 1,0 0-1,-1 0 1,7-2-1,1-6-3961,-5 2-599</inkml:trace>
  <inkml:trace contextRef="#ctx0" brushRef="#br0" timeOffset="3438.8">906 427 7411,'5'-6'9103,"8"1"-7043,10 0-2196,-22 5 140,0 0 0,-1 0 0,1 0 0,-1 0 1,1 1-1,0-1 0,-1 0 0,1 0 0,0 0 0,-1 0 0,1 1 1,-1-1-1,1 0 0,-1 1 0,1-1 0,-1 0 0,1 1 1,-1-1-1,1 1 0,-1-1 0,1 1 0,-1-1 0,1 1 1,-1-1-1,0 1 0,1-1 0,-1 2 0,1 0 5,-1 0 0,1 0-1,-1 0 1,0 0 0,0 0-1,0 0 1,0 0 0,0 0-1,-1 3 1,-1 7 16,-2 0 0,-6 17 0,7-21-28,-2 5 3,-5 12 0,10-24 0,-1 0 0,1 0 0,0-1 0,0 1 0,-1 0 0,1 0 0,0 0 0,0 0 0,0 0 0,0 0 0,0 0 0,0 0 0,1-1 0,-1 1 0,0 0 0,0 0 0,1 0 0,-1 0 0,0 0 0,1-1 0,0 2 0,1 0 31,-1-1 0,1-1 0,-1 1 0,1 0 0,0 0 1,-1 0-1,1-1 0,0 1 0,0-1 0,-1 0 0,1 1 1,0-1-1,0 0 0,0 0 0,-1 0 0,4 0 0,9 0-1296,-1 5-4394</inkml:trace>
  <inkml:trace contextRef="#ctx0" brushRef="#br0" timeOffset="4067.12">1256 740 11173,'3'3'256,"-1"-1"0,1 1-1,0-1 1,0 1 0,0-1 0,0 0 0,0 0-1,1 0 1,-1-1 0,1 1 0,-1-1 0,1 0-1,-1 0 1,1 0 0,0 0 0,4 0 0,9 1 1245,1-2 0,22-1 0,-11 0-845,-23 1-984,15-2-1918,-21 2 2208,1 0 0,-1 0 0,0 0-1,0 0 1,1 0 0,-1 0 0,0 0-1,0 0 1,1 0 0,-1 0 0,0 0 0,0 0-1,1 0 1,-1 0 0,0 0 0,0 0 0,1 0-1,-1 1 1,0-1 0,0 0 0,0 0-1,1 0 1,-1 0 0,0 0 0,0 1 0,0-1-1,1 0 1,-1 0 0,0 0 0,0 1 0,0-1-1,0 0 1,0 0 0,0 1 0,0-1-1,1 0 1,-1 0 0,0 0 0,0 1 0,0-1-1,0 0 1,0 0 0,0 1 0,0-1-1,0 0 1,0 0 0,0 1 0,0-1 0,0 0-1,0 0 1,-1 1 0,1-1 0,0 0 0,0 0-1,0 1 1,0-1 0,0 0 0,0 0-1,-1 0 1,1 1 0,0-1 0</inkml:trace>
  <inkml:trace contextRef="#ctx0" brushRef="#br0" timeOffset="4464.06">1369 707 8884,'-8'10'7057,"3"5"-3856,1 20-2542,2-17 112,-1 14-683,0-1-1673,-1-10-4014</inkml:trace>
  <inkml:trace contextRef="#ctx0" brushRef="#br0" timeOffset="5074.55">1761 566 10133,'16'-4'6760,"14"5"-5166,-6 0-968,-6-3-333,-10 1-219,0 0 0,0 1 0,-1 0 0,1 0 0,0 0 0,9 3 0,-17-3-73,1 0 0,0 0 0,-1 1 0,1-1 0,0 0 0,-1 0 0,1 1 0,-1-1 0,1 1 0,-1-1 0,1 0 0,-1 1-1,1-1 1,-1 1 0,1-1 0,-1 1 0,1-1 0,-1 1 0,0 0 0,1-1 0,-1 1 0,0 0 0,1-1 0,-1 1 0,0 0 0,0-1 0,0 2 0,0 0 3,0 0 0,0 0 0,0 0 0,0 0 0,-1 0 0,1 0 0,-1 0 0,0 0 0,0 3-1,-3 3 10,-1-1 0,1 1 0,-8 8-1,-13 13-256,-1-1 0,-56 46 0,32-31 66,26-14 50,23-28 128,0 0 1,1 0-1,-1 0 0,0 0 1,1 0-1,-1 0 0,1 0 0,-1 0 1,1 0-1,-1 0 0,1 0 1,0 0-1,0 1 0,-1-1 0,1 0 1,0 0-1,0 0 0,0 1 1,0-1-1,1 0 0,-1 0 0,0 0 1,0 0-1,1 1 0,-1-1 1,0 0-1,1 0 0,0 1 0,3 0 33,0 0 0,0 0 0,0 0 0,0 0 0,1-1-1,-1 0 1,0 0 0,1 0 0,-1-1 0,0 1 0,1-1-1,4 0 1,9 1 53,19 3-203,41 0 0,-30-8-5866,-41 3 776</inkml:trace>
  <inkml:trace contextRef="#ctx0" brushRef="#br0" timeOffset="6403.72">2329 380 8100,'35'-14'8692,"-38"19"-6167,-7 4-2273,-21 10-40,-42 34-1,60-42-213,2-1-1,-1 2 1,2-1-1,-1 2 1,-16 25-1,25-35 7,1 1 0,-1-1 0,1 1 0,-1-1 0,1 1 0,0 0 0,0 5 0,0-8-3,1 0 0,0 1 0,0-1 0,0 0 0,0 0 1,0 0-1,0 0 0,1 0 0,-1 0 0,0 0 0,0 0 0,1 0 0,-1 0 0,1 0 0,-1 0 0,1 0 0,-1 0 0,1 0 0,0 0 0,-1-1 1,1 1-1,0 0 0,0 0 0,-1-1 0,1 1 0,0 0 0,0-1 0,0 1 0,1 0 0,45 12 141,-39-13-110,-1 2 0,0-1 0,0 1 1,0 0-1,0 1 0,0 0 0,0 0 1,-1 0-1,0 1 0,1 0 0,6 6 0,-12-10-31,-1 1 0,1 0-1,0 0 1,-1-1 0,1 1-1,-1 0 1,1 0 0,-1 0-1,0 0 1,1 0 0,-1 0-1,0 0 1,1 0 0,-1 0-1,0-1 1,0 1-1,0 0 1,0 0 0,0 0-1,0 0 1,0 0 0,0 0-1,-1 0 1,1 0 0,0 0-1,-1 0 1,1 0 0,0 0-1,-1 0 1,1 0 0,-1-1-1,1 1 1,-1 0 0,0 0-1,1-1 1,-1 1-1,0 0 1,-1 0 0,-3 4 6,-1-1 0,0 0 0,0 0 0,-8 4 0,4-3-4,-10 7-20,1 0 0,0 2-1,1 0 1,0 1 0,-23 27-1,23-25 5,14-13 15,0-1 0,1 1 0,-1 0-1,1 0 1,0 0 0,-5 9-1,7-12-4,1 1 0,-1 0 0,1-1 0,0 1 0,-1-1 0,1 1 0,0-1 0,0 1-1,0 0 1,0-1 0,1 1 0,-1-1 0,0 1 0,1-1 0,-1 1 0,1-1 0,-1 1-1,1-1 1,0 1 0,0-1 0,-1 0 0,1 1 0,0-1 0,0 0 0,0 0 0,0 0-1,3 2 1,1 1 13,1-1-1,0 0 0,0 0 1,0 0-1,0-1 1,0 0-1,0 0 0,1 0 1,-1-1-1,11 1 0,10 3 27,86 20-1586,-110-26-178</inkml:trace>
  <inkml:trace contextRef="#ctx0" brushRef="#br0" timeOffset="7917.55">2179 1 9492,'-1'1'691,"1"0"-1,-1 0 0,1 0 1,-1 0-1,1 0 1,-1 0-1,1 0 0,-1 0 1,1 0-1,0 0 0,0 1 1,0-1-1,-1 1 0,3 35 184,0-15-474,-4-7-397,-1 0 1,0 0 0,-9 27 0,3-13-355,39-72-359,-21 32 710,-1 1 0,19-17 0,-24 24 0,1-1 0,0 2 0,0-1 0,0 0 0,0 1 0,1-1 0,-1 1 0,1 1 0,-1-1 0,10-2 0,-13 4 0,-1 0 0,0 0 0,1 0 0,-1 0 0,0 0 0,0 0 0,1 0 0,-1 0 0,0 0 0,1 0 0,-1 1 0,0-1 0,0 0 0,1 0 0,-1 0 0,0 0 0,0 0 0,1 1 0,-1-1 0,0 0 0,0 0 0,0 0 0,1 1 0,-1-1 0,0 0 0,0 0 0,0 0 0,0 1 0,1-1 0,-1 0 0,0 1 0,0-1 0,0 0 0,0 0 0,0 1 0,0-1 0,0 17 0,-7 14 0,7-30 0,-2 3 0,0 2 0,1 1 0,-1-1 0,1 0 0,-1 13 0,2-17 0,0 0 0,0 0 0,1 0 0,-1 1 0,1-1 0,-1 0 0,1 0 0,0 0 0,0 0 0,0 0 0,0 0 0,0 0 0,0-1 0,1 1 0,-1 0 0,0 0 0,1-1 0,2 2 0,-3-2-213,1 0 0,0 0-1,0 0 1,0 0 0,0-1 0,0 1 0,0-1 0,0 1-1,0-1 1,0 0 0,0 0 0,0 0 0,0 0 0,0 0 0,0 0-1,0 0 1,0-1 0,0 1 0,0-1 0,0 0 0,0 1-1,-1-1 1,1 0 0,0 0 0,0 0 0,-1 0 0,1-1 0,2-1-1</inkml:trace>
  <inkml:trace contextRef="#ctx0" brushRef="#br0" timeOffset="9223.89">2150 1137 9268,'-2'-4'5507,"2"1"-4883,2 0-400,-2 0 144,1-1-272,0-1 0,1 2-96,-1 0-96,0-1-96,-1 3-80,1 2 48,-1 1-128,0 0-192,-1 1-2146</inkml:trace>
  <inkml:trace contextRef="#ctx0" brushRef="#br0" timeOffset="9661.48">2106 1204 8356,'-3'6'672,"0"1"-1,1-1 1,0 1 0,0 0 0,1 0-1,-1 9 1,1-14-567,1 0-1,0-1 1,0 1 0,1 0-1,-1-1 1,0 1 0,1 0-1,-1-1 1,1 1 0,-1-1-1,1 1 1,-1-1 0,1 1-1,0-1 1,0 1 0,0-1-1,0 0 1,0 1 0,0-1-1,0 0 1,1 0 0,-1 0-1,0 0 1,1 0 0,-1 0-1,1 0 1,-1 0 0,1-1-1,-1 1 1,1 0 0,1 0 0,30 4-4070</inkml:trace>
  <inkml:trace contextRef="#ctx0" brushRef="#br0" timeOffset="10075.74">2320 1188 10933,'4'3'3073,"-1"-1"-207,3 0-1954,4-1-480,2-1-224,0 0-63,2-1-1,-4 0-144,-1 0 0,-1 1-144,-2-1-65,0 0 1,-2 1-256,0 0-48,-2 1-96,-2 0-337</inkml:trace>
  <inkml:trace contextRef="#ctx0" brushRef="#br0" timeOffset="10076.74">2325 1251 10597,'0'0'201,"-1"1"0,1-1-1,0 0 1,0 0 0,0 1 0,0-1 0,0 0 0,0 1 0,0-1-1,0 0 1,0 0 0,0 1 0,0-1 0,0 0 0,0 1 0,0-1 0,0 0-1,0 1 1,0-1 0,0 0 0,0 0 0,0 1 0,0-1 0,0 0-1,2 2 1207,-2-2-1207,13 5 1957,19-3-2979,-25-2 1247,34 2-2014,-14-3-5082,-19 2 2157</inkml:trace>
  <inkml:trace contextRef="#ctx0" brushRef="#br0" timeOffset="10444.91">2625 1153 10277,'0'1'830,"1"1"1,0 0 0,-1 0 0,1 0 0,-1 0-1,0 0 1,0 0 0,0 0 0,0 0-1,0 3 1,-11 38-325,6-23-39,-3 18-669,-4 55 0,10-37-6125,2-48 898</inkml:trace>
  <inkml:trace contextRef="#ctx0" brushRef="#br0" timeOffset="10964.83">2810 650 9012,'-1'0'255,"1"0"-1,-1 1 1,1-1-1,-1 0 1,1 0 0,-1 1-1,1-1 1,0 0-1,-1 1 1,1-1-1,0 0 1,-1 1 0,1-1-1,0 1 1,-1-1-1,1 1 1,0-1-1,0 0 1,-1 1 0,1-1-1,0 1 1,0-1-1,0 1 1,0-1-1,0 1 1,0-1 0,0 1-1,0-1 1,0 2-1,9 14 2050,21 9-2128,-28-24 72,109 87-141,-94-67-1322,-10-5-3837</inkml:trace>
  <inkml:trace contextRef="#ctx0" brushRef="#br0" timeOffset="11424.49">2968 648 9156,'-1'0'735,"-1"0"0,0 1 0,0-1 0,1 0 1,-1 1-1,0-1 0,0 1 0,1 0 0,-1 0 0,1 0 0,-3 1 0,-17 17 1520,17-15-2264,1 1 0,-1 0 0,1 0-1,0 0 1,0 0 0,1 1 0,-2 5 0,1-4 11,-1 0 0,1 0 0,-1-1 0,0 1 1,0-1-1,-1 0 0,-10 11 0,-16 22-83,26-28-109,-7 11-14,12-21 86,-1 0-1,0 0 1,1 0-1,-1-1 1,1 1-1,-1 0 1,0-1-1,1 1 0,-1 0 1,0-1-1,0 1 1,0-1-1,1 1 1,-1-1-1,0 1 1,0-1-1,0 0 1,0 0-1,-1 1 1</inkml:trace>
  <inkml:trace contextRef="#ctx0" brushRef="#br0" timeOffset="11851.92">3106 720 9732,'4'-1'5315,"-1"-1"-4963,0 0-192,-3-2-96,2 2-128,1-1-192,-2 2-544</inkml:trace>
  <inkml:trace contextRef="#ctx0" brushRef="#br0" timeOffset="11852.92">3079 839 10021,'-11'30'6030,"4"-1"-4239,6-24-1767,1-1 0,-1 0 0,1 0 0,1 0 0,-1 0-1,0 1 1,1-1 0,0 0 0,0 0 0,0 0 0,0 0-1,4 5 1,-4-7-22,-1-1 0,1 0 0,0 0 0,0 0 0,0 1 0,0-1 0,1 0 0,-1-1 0,0 1 0,0 0 0,1 0 0,-1 0 0,0-1 0,1 1 0,-1-1 0,0 1 0,1-1 0,-1 1 0,1-1 0,-1 0 0,1 0 0,-1 0 0,3 0 0,0 0-122,0 0 0,0 0 0,0-1 0,0 1 0,0-1 0,-1 0 0,6-2 0,29-11-4800,-27 8 11</inkml:trace>
  <inkml:trace contextRef="#ctx0" brushRef="#br0" timeOffset="12316.53">3490 634 10277,'-4'22'8119,"-11"14"-6987,3-7-942,-7 40-388,-12 76-1,28-115-488,-2 10-846,-4-16-3309</inkml:trace>
  <inkml:trace contextRef="#ctx0" brushRef="#br0" timeOffset="12715.72">3383 705 10469,'-5'4'6869,"5"-4"-6661,1 11 2214,8 14-3301,-6-18 1498,10 54-3514,-12-56-1486</inkml:trace>
  <inkml:trace contextRef="#ctx0" brushRef="#br0" timeOffset="13112.72">3550 761 10021,'1'-1'2849,"2"2"-240,-1-4-1841,2 3-527,0-3-81,-2-1-240,-1-1-80,2 0-161,-1 2-287</inkml:trace>
  <inkml:trace contextRef="#ctx0" brushRef="#br0" timeOffset="13556.63">3556 841 8884,'0'1'418,"-11"30"6624,3 1-4840,7-27-2131,1 0 0,-1-1-1,1 1 1,0 0 0,1 0 0,-1-1 0,1 1-1,0 0 1,0 0 0,0-1 0,4 9 0,2 3 272,-5-11-242,-1-1-1,1 0 1,0 0-1,0 0 1,1 0 0,4 7-1,-6-10-97,1 0 0,-1 0 0,0 0 0,0-1 0,1 1 0,-1 0 0,1 0 0,-1-1-1,1 1 1,-1-1 0,1 1 0,-1-1 0,1 0 0,-1 0 0,1 1 0,-1-1 0,1 0 0,-1 0 0,1-1-1,0 1 1,-1 0 0,1 0 0,-1-1 0,3 0 0,25-11-1574,-10 2-4157</inkml:trace>
</inkml:ink>
</file>

<file path=word/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9:53.290"/>
    </inkml:context>
    <inkml:brush xml:id="br0">
      <inkml:brushProperty name="width" value="0.05" units="cm"/>
      <inkml:brushProperty name="height" value="0.05" units="cm"/>
    </inkml:brush>
  </inkml:definitions>
  <inkml:trace contextRef="#ctx0" brushRef="#br0">15 43 9492,'-13'0'1505,"11"-8"404,14-18 1446,-8 17-2744,-4 25-1085,1-14 342,-1-1 0,0 1-1,1-1 1,-1 1 0,0-1 0,0 1-1,0-1 1,0 1 0,0-1-1,0 1 1,-1-1 0,1 0 0,0 1-1,-1-1 1,1 1 0,-1-1-1,1 1 1,-1-1 0,0 0 0,0 0-1,1 1 1,-1-1 0,0 0-1,0 0 1,0 0 0,0 0 0,0 0-1,-1 0 1,0 1 0</inkml:trace>
</inkml:ink>
</file>

<file path=word/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9:49.096"/>
    </inkml:context>
    <inkml:brush xml:id="br0">
      <inkml:brushProperty name="width" value="0.05" units="cm"/>
      <inkml:brushProperty name="height" value="0.05" units="cm"/>
    </inkml:brush>
  </inkml:definitions>
  <inkml:trace contextRef="#ctx0" brushRef="#br0">21 20 7828,'-8'3'7014,"7"-3"-6914,1 0-1,-1 0 1,1-1 0,-1 1 0,1 0 0,0 0-1,-1 0 1,1-1 0,-1 1 0,1 0 0,-1 0-1,1-1 1,-1 1 0,1 0 0,0-1-1,-1 1 1,1 0 0,0-1 0,-1 1 0,1-1-1,0 1 1,0-1 0,-1 1 0,1-1-1,0 1 1,0-1 0,-1 0-74,1 1-1,0 0 0,0 0 1,0-1-1,-1 1 1,1 0-1,0-1 1,0 1-1,0 0 1,0-1-1,0 1 1,0 0-1,0-1 1,-1 1-1,1-1 1,0 1-1,0 0 0,0-1 1,1 1-1,-1 0 1,0-1-1,0 1 1,0 0-1,0-1 1,0 1-1,0 0 1,0-1-1,1 1 1,-1 0-1,0-1 1,0 1-1,0 0 0,1 0 1,-1-1-1,0 1 1,0 0-1,1 0 1,-1-1-1,0 1 1,0 0-1,1 0 1,-1 0-1,0 0 1,1-1-1,0 1-183,-1 0 0,1 0 0,-1 1 0,1-1 0,-1 0 0,0 0 0,1 0 0,-1 0 0,1 1 0,-1-1 0,0 0 0,1 0 0,-1 1 0,1-1 0,-1 0 0,0 1 0,1-1 0,-1 1 0,0-1 0,0 0 0,1 1 0,-1-1 0,0 1 0,0-1 0,0 0 0,1 1 0,-1-1 0,0 1 0,0-1 0,0 1 0,0-1 0,0 1 0,0-1 0,0 1 0,0-1 0,0 1 0,0-1 0,0 1 0,0 6-4823</inkml:trace>
</inkml:ink>
</file>

<file path=word/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9:43.393"/>
    </inkml:context>
    <inkml:brush xml:id="br0">
      <inkml:brushProperty name="width" value="0.05" units="cm"/>
      <inkml:brushProperty name="height" value="0.05" units="cm"/>
    </inkml:brush>
  </inkml:definitions>
  <inkml:trace contextRef="#ctx0" brushRef="#br0">136 333 9492,'14'-17'10869,"-21"27"-9935,-16 10-774,20-18-140,0 0-1,0 0 1,0 1 0,0 0 0,0-1 0,-3 6 0,-8 11-20,-24 26 0,31-38 0,-20 30-64,18-15 20,9-21 43,0 0 0,0-1 0,0 1 1,0 0-1,0 0 0,0-1 0,0 1 0,0 0 0,0 0 0,1-1 1,-1 1-1,0 0 0,0 0 0,1-1 0,-1 1 0,1 0 1,-1-1-1,0 1 0,1-1 0,-1 1 0,1-1 0,-1 1 1,2 0-1,2 1 1,0 0 0,0-1 0,1 1 0,-1-1 0,1 0 0,-1-1 0,1 1 0,8-1 0,0 1 0,21 0-8,-28-1 12,1 0 1,-1 0-1,1 0 1,-1 1-1,1 0 0,12 4 1,-18-4-4,1 0 1,0 0-1,-1 0 0,1 0 1,-1 0-1,1 0 1,-1 1-1,0-1 1,1 1-1,-1-1 0,0 1 1,0-1-1,0 1 1,0-1-1,0 1 0,0 0 1,-1 0-1,1 0 1,-1-1-1,1 1 1,-1 0-1,1 0 0,-1 0 1,0 0-1,0 0 1,0 0-1,0 0 0,-1 3 1,0 0 1,-1-1 0,1 0 0,-1 1 0,0-1 0,0 0 0,0 0 0,0 0 1,-1 0-1,1-1 0,-1 1 0,0-1 0,-1 1 0,1-1 0,0 0 0,-1 0 0,-5 3 0,-13 14 9,19-17-12,0 0 0,0 0 0,0 0 0,1 0 0,0 0 0,-1 1 0,1-1 0,-2 6 0,-7 5 0,10-13 0,0-1 0,0 1 0,0 0 0,0 0 0,1 0 0,-1 0 0,0 1 0,0-1 0,1 0 0,-1 0 0,0 0 0,1 0 0,-1 1 0,1-1 0,0 0 0,-1 1 0,1-1 0,0 0 0,0 1 0,0-1 0,0 2 0,0-2-1,1 0 0,-1 0 0,1-1-1,-1 1 1,1 0 0,0-1 0,-1 1 0,1-1 0,-1 1 0,1-1 0,0 1 0,0-1-1,-1 1 1,1-1 0,0 0 0,0 1 0,-1-1 0,1 0 0,0 0 0,1 1 0,23 3-34,-18-3 29,54 4 18,-48-5-98,0 0 0,26 6 0,-33-5-375,-1 1-1,1 0 1,-1 0-1,0 0 1,0 1-1,5 3 1,-9-5-314</inkml:trace>
  <inkml:trace contextRef="#ctx0" brushRef="#br0" timeOffset="1">53 0 9492,'-6'30'7962,"4"18"-6261,1-1-1546,0-38-142,0 1-1,1-1 1,0 0-1,1 1 0,1 10 1,2-24-51,1 1 0,-2-1 0,1 1-1,0-1 1,-1 0 0,5-6 0,8-18-29,-11 21 41,0-1 0,0 0 0,-1 0 0,4-10 0,-8 18 26,0 0 0,0 0 0,0 0 0,0 0 0,0 0 0,0 0 0,0 0 0,0 0 0,0 0 0,0 0 0,0 0 0,0 0 0,0 0 0,0 0 0,0 0 0,0 0 0,0 0 0,0 0 0,0 0 0,0 0 0,1 0 0,-1 0 0,0 0 0,0 0 0,0 0 0,0 0 0,0 0 0,0 0 0,0 0 0,0 0 0,0 0 0,0 0 0,0 0 0,0 0 0,0 0 0,0 0 0,0 0 0,0 0 0,0 0 0,1 0 0,-1 0 0,0 0 0,0 0 0,0 0 0,0 0 0,0 0 0,0 0 0,0 0 0,0 0 0,0 0 0,0 0 0,0 0 0,0 0 0,0 0 0,0 0 0,0-1 0,0 1 0,0 0 0,0 0 0,0 0 0,2 9 0,1 12 0,-3-7 0,1 33 0,-1-44 0,0-1 0,0 0 0,1 0 0,-1 0 0,1 0 0,-1 1 0,1-1 0,0 0 0,0 0 0,0 0 0,0 0 0,0 0 0,1-1 0,-1 1 0,0 0 0,4 2 0,-4-3-223,0-1 0,1 1 0,-1-1 0,0 0 0,1 0 0,-1 1 0,0-1 0,1 0 0,-1 0 0,0-1 0,1 1 0,-1 0 0,0 0 0,1 0 0,-1-1 0,0 1 0,1-1 0,-1 1 0,0-1 0,0 0 0,0 1 0,1-1 0,-1 0 0,0 0 0,0 0 0,0 0 0,0 0 0,0 0 0,-1 0 0,1 0 0,0 0 0,0 0 0,0-2 0</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1:24.191"/>
    </inkml:context>
    <inkml:brush xml:id="br0">
      <inkml:brushProperty name="width" value="0.05" units="cm"/>
      <inkml:brushProperty name="height" value="0.05" units="cm"/>
    </inkml:brush>
  </inkml:definitions>
  <inkml:trace contextRef="#ctx0" brushRef="#br0">1 378 10597,'0'-3'3041,"3"-2"-31,0 1-2034,3 0-448,3-2-256,2 0 17,2 1-81,3 1-64,3 0-144,2 1-288,-3 1-129,0 2-95,-3 0-304,-2 0-2082,-5 1-2880</inkml:trace>
  <inkml:trace contextRef="#ctx0" brushRef="#br0" timeOffset="467.74">101 427 11269,'-2'-1'495,"0"0"0,1 0 0,-1 0 0,1-1 0,-1 1 0,1-1 0,0 1 0,0-1 0,0 1 0,0-1 0,0 0 0,-2-3 0,2 2-167,0-1 0,0 0 0,0 0 1,0 0-1,0-7 0,1-4-534,1 1 0,4-23-1,-3 25 581,8-62-1480,14-69-2142,-22 133 2992,2 0 1,-1 0 0,1 1-1,1 0 1,0-1-1,7-10 1,-12 20 272,0 0-1,1 0 0,-1 0 1,0 0-1,0 0 1,0 0-1,1-1 1,-1 1-1,0 0 1,0 0-1,0 0 0,1 0 1,-1 0-1,0 0 1,0 0-1,0 0 1,1 0-1,-1 0 1,0 0-1,0 0 0,1 0 1,-1 0-1,0 0 1,0 0-1,0 0 1,1 0-1,-1 0 1,0 0-1,0 0 0,1 1 1,-1-1-1,0 0 1,0 0-1,0 0 1,0 0-1,1 0 1,-1 1-1,0-1 0,0 0 1,0 0-1,0 0 1,0 0-1,1 1 1,-1-1-1,0 0 1,0 0-1,0 1 0,0-1 1,0 0-1,0 0 1,0 0-1,0 1 1,0-1-1,0 0 1,0 0-1,0 1 0,0-1 1,0 0-1,4 14 703,3 18-449,0 2 509,0 0 0,-3 1 0,2 62-1,-12-10-1562,3-58 351,3-23 294,1-8 87,8-26 301,-9 26-226,1 1 0,0-1 0,-1 0 0,1 1 0,0-1 0,0 1 0,0-1 0,0 1 0,0-1 0,1 1 0,-1 0 0,0-1 0,3-1 0,-3 3-16,-1 0 1,1 1 0,-1-1 0,1 0 0,-1 0-1,0 0 1,1 0 0,-1 1 0,0-1-1,1 0 1,-1 0 0,1 1 0,-1-1 0,0 0-1,1 0 1,-1 1 0,0-1 0,0 0-1,1 1 1,-1-1 0,0 1 0,0-1-1,0 0 1,1 1 0,-1-1 0,0 1 0,0-1-1,0 0 1,0 1 0,0-1 0,0 1-1,0-1 1,0 1 0,0-1 0,0 1 0,1 20 253,-1-20-253,0 13-280,-1-11-66,1 0 1,-1 1-1,1-1 1,0 1-1,1-1 0,-1 1 1,0-1-1,1 0 1,0 1-1,0-1 1,0 0-1,0 1 1,0-1-1,4 5 0</inkml:trace>
  <inkml:trace contextRef="#ctx0" brushRef="#br0" timeOffset="938.48">492 435 9604,'0'1'281,"-1"-1"0,1 1 0,-1 0-1,0-1 1,0 1 0,1-1-1,-1 1 1,0-1 0,0 1 0,0-1-1,1 1 1,-1-1 0,0 0 0,0 0-1,0 1 1,0-1 0,0 0-1,0 0 1,0 0 0,0 0 0,0 0-1,1 0 1,-1 0 0,0 0-1,0-1 1,0 1 0,-1-1 0,-1 0-136,1 0 0,0-1 0,0 1 1,0-1-1,0 0 0,0 1 0,1-1 1,-1 0-1,0 0 0,-1-3 0,-2-4-225,0 1-1,0-1 0,1-1 1,-4-13-1,5 13 96,0 0-1,1-1 1,-1-16-1,2 24-14,1 1 0,0 0 0,0 0 0,0 0-1,0 0 1,0 0 0,1 0 0,-1 0 0,1 0 0,-1 0-1,1 0 1,0 0 0,0 1 0,-1-1 0,1 0-1,0 0 1,1 0 0,-1 1 0,0-1 0,0 1 0,1-1-1,-1 1 1,1-1 0,0 1 0,-1 0 0,3-1 0,-4 1 0,1 1 0,-1 0 0,1-1 0,-1 1 0,1 0 0,0 0 0,-1-1 0,1 1 0,-1 0 0,1 0 0,0 0 0,-1 0 0,1 0 0,-1 0 0,1 0 0,0 0 0,-1 0 0,1 0 0,0 0 0,-1 0 0,2 1 0,3 15 0,-5-11-99,0 1 1,0-1-1,-1 0 1,1 1 0,-1-1-1,-1 0 1,1 1 0,-1-1-1,-3 9 1,-9 10-4686</inkml:trace>
</inkml:ink>
</file>

<file path=word/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9:37.207"/>
    </inkml:context>
    <inkml:brush xml:id="br0">
      <inkml:brushProperty name="width" value="0.05" units="cm"/>
      <inkml:brushProperty name="height" value="0.05" units="cm"/>
    </inkml:brush>
  </inkml:definitions>
  <inkml:trace contextRef="#ctx0" brushRef="#br0">0 335 9877,'2'5'818,"-1"0"0,1-1 1,1 1-1,-1-1 0,0 0 1,1 1-1,0-1 0,0-1 1,7 8-1,38 27 38,-39-32-928,1 1 1,-1 0-1,-1 0 0,15 16 1,-19-16-355,0-1 1,0 1-1,4 14 1,1-1-3820</inkml:trace>
  <inkml:trace contextRef="#ctx0" brushRef="#br0" timeOffset="612.07">193 268 8100,'-3'0'188,"1"0"1,0 1 0,-1-1 0,1 0-1,-1 1 1,1-1 0,0 1-1,-1 0 1,1 0 0,0 0-1,0 0 1,0 0 0,0 0 0,0 1-1,0-1 1,0 0 0,0 1-1,0 0 1,0 0 0,1-1 0,-1 1-1,0 2 1,-3 4 914,1 0 1,1 0-1,-1 0 1,-3 16-1,5-16-526,-1 1 0,0-1 0,-7 14 0,-73 99-2620,82-119 1555,-3 3-100</inkml:trace>
  <inkml:trace contextRef="#ctx0" brushRef="#br0" timeOffset="613.07">341 406 9012,'0'-2'2561,"0"-1"-128,0 0-2128,1-1-209,0 2-192,0-1-321</inkml:trace>
  <inkml:trace contextRef="#ctx0" brushRef="#br0" timeOffset="1888.64">310 501 11477,'-13'27'5803,"12"-25"-5562,1 0 1,-1 1-1,1-1 0,-1 1 0,1-1 0,0 1 1,0-1-1,0 4 0,0-5-230,1 1 0,-1 0 0,1-1 1,-1 1-1,1-1 0,0 1 0,0-1 0,0 1 0,0-1 0,0 1 1,0-1-1,0 0 0,0 0 0,0 1 0,1-1 0,-1 0 0,0 0 0,1 0 1,-1 0-1,1-1 0,-1 1 0,1 0 0,-1-1 0,1 1 0,-1-1 1,1 1-1,0-1 0,0 0 0,2 1 0,17 2-212,-3 1 117,0-1 0,31 0 0,-43-3-415,-1-1 0,1 1 0,-1-1 0,1 0-1,-1 0 1,0-1 0,1 0 0,-1 0 0,0 0 0,0 0 0,0-1 0,0 0-1,5-4 1,-2 0-4434</inkml:trace>
  <inkml:trace contextRef="#ctx0" brushRef="#br0" timeOffset="3802.52">608 47 10709,'11'-17'6451,"3"2"-4361,-13 13-2027,1 1 0,0-1 0,0 1 0,0 0 0,0 0 1,0 0-1,0 0 0,0 0 0,0 0 0,0 0 0,1 1 0,-1-1 1,0 1-1,0-1 0,4 1 0,-5 1-59,-1-1 1,1 0-1,-1 1 0,0-1 1,1 1-1,-1-1 1,0 1-1,1-1 0,-1 1 1,0-1-1,1 1 0,-1-1 1,0 1-1,0 0 1,0-1-1,1 1 0,-1-1 1,0 1-1,0 0 0,0-1 1,0 1-1,0-1 1,0 1-1,0 0 0,0-1 1,0 1-1,-1-1 0,1 1 1,0 0-1,0-1 1,0 1-1,-1 0 0,-7 23 33,-12 12-67,15-29 16,1 0-1,-1 0 0,1 1 1,1-1-1,0 1 0,0 0 0,0 0 1,1 0-1,0 0 0,-1 10 0,3-16 49,1-1 0,-1 0 0,1 0-1,-1 1 1,1-1 0,0 0 0,0 0 0,-1 0-1,1 0 1,0 0 0,0 0 0,0 0 0,0 0-1,0 0 1,0 0 0,0-1 0,1 1-1,-1 0 1,0-1 0,0 1 0,1-1 0,-1 1-1,0-1 1,0 0 0,1 1 0,-1-1 0,3 0-1,19 1-945,-21-1 467,-1 0 1,0 0-1,0-1 1,0 1 0,1 0-1,-1-1 1,0 1-1,0-1 1,0 1 0,0-1-1,0 1 1,2-2-1</inkml:trace>
  <inkml:trace contextRef="#ctx0" brushRef="#br0" timeOffset="3803.52">874 445 10277,'23'0'5532,"14"0"-1918,-20-1-3493,1 0-1,32-6 1,-20 3-390,-17 4-2221</inkml:trace>
  <inkml:trace contextRef="#ctx0" brushRef="#br0" timeOffset="3804.52">1020 334 10373,'-9'38'7931,"3"0"-4940,4-21-3273,1 0-1,1 0 1,0 0 0,4 29 0,-4-34-2126</inkml:trace>
</inkml:ink>
</file>

<file path=word/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9:32.514"/>
    </inkml:context>
    <inkml:brush xml:id="br0">
      <inkml:brushProperty name="width" value="0.05" units="cm"/>
      <inkml:brushProperty name="height" value="0.05" units="cm"/>
    </inkml:brush>
  </inkml:definitions>
  <inkml:trace contextRef="#ctx0" brushRef="#br0">266 217 9156,'-3'3'9084,"-13"5"-6724,-3 3-2649,0 0 346,-35 15 0,42-21-39,-1 0 0,1 1 0,0 1 0,0 0 0,1 0 0,0 1 0,-18 16 0,24-17-22,-1-1 0,1 0 0,0 1 0,1 0 0,-6 11 0,9-15 3,-1 1-1,1-1 1,0 0-1,0 1 1,1-1-1,-1 1 1,1 0-1,-1-1 1,1 1-1,0-1 1,1 1-1,-1-1 1,0 1-1,1 0 1,1 3-1,-1-5 2,1 0 0,-1-1 0,0 1 0,1-1 0,-1 1 0,1-1 0,-1 0 0,1 1 0,0-1 0,-1 0 0,1 0 0,0 0 0,0 0 0,0-1 0,0 1 0,0 0 0,0-1 0,0 1 0,0-1 0,0 0 0,4 0 0,46 2 0,-11-6 0,28-2 0,-62 6 0,0 0 0,-1 1 0,1 0 0,-1 0 0,1 0 0,-1 1 0,11 4 0,-15-5 0,-1 0 0,0 0 0,0 0 0,1 1 0,-1-1 0,0 0 0,0 1 0,0-1 0,-1 1 0,1 0 0,0-1 0,-1 1 0,1-1 0,-1 1 0,1 0 0,-1 0 0,0-1 0,1 1 0,-1 0 0,0-1 0,0 1 0,-1 2 0,1-2 0,0 0 0,0 0 0,0 0 0,0-1 0,0 1 0,-1 0 0,1 0 0,-1 0 0,1 0 0,-1-1 0,0 1 0,1 0 0,-1-1 0,0 1 0,0-1 0,0 1 0,-1-1 0,1 1 0,0-1 0,-3 2 0,-7 3 0,1 1 0,-1 0 0,-11 10 0,14-10 0,-1-1 0,1 0 0,-1 0 0,0-1 0,-18 8 0,17-10-6,1 0 0,-1 1 0,1 0 0,1 0 0,-1 1-1,0 1 1,1-1 0,0 1 0,0 0 0,1 1 0,0 0 0,-9 11-1,15-17 6,1-1 0,0 1-1,-1-1 1,1 1-1,0-1 1,-1 1 0,1-1-1,0 1 1,-1-1-1,1 1 1,0 0 0,0-1-1,0 1 1,0 0 0,-1-1-1,1 1 1,0-1-1,0 1 1,0 0 0,0-1-1,1 1 1,-1 0-1,0-1 1,0 1 0,0-1-1,0 1 1,1 0 0,-1-1-1,0 1 1,1-1-1,-1 1 1,0-1 0,1 1-1,-1-1 1,0 1-1,1-1 1,-1 1 0,1-1-1,-1 1 1,1-1 0,-1 0-1,1 1 1,0-1-1,-1 0 1,1 0 0,-1 1-1,1-1 1,0 0-1,-1 0 1,1 0 0,-1 0-1,1 0 1,0 0-1,-1 0 1,2 0 0,6 1-6,1 0-1,0-1 1,12-1 0,-9 1 1,38-1 5,72 3-24,-115-1-375,17 1-259,-13 1-4728</inkml:trace>
  <inkml:trace contextRef="#ctx0" brushRef="#br0" timeOffset="1828.11">62 20 8756,'-6'17'6930,"5"-16"-6881,0 0 0,1 0 0,-1 0 1,0 0-1,1 1 0,-1-1 1,1 0-1,0 0 0,-1 1 0,1-1 1,0 0-1,0 0 0,0 1 1,0-1-1,0 3 0,10 54 125,-9-57-178,3-5 28,5-7 25,-8 9-54,90-93 5,-91 95 0,1-1 0,-1 1 0,1-1 0,0 1 0,-1-1 0,1 1 0,0-1 0,-1 1 0,1 0 0,0-1 0,-1 1 0,1 0 0,0 0 0,0 0 0,-1-1 0,1 1 0,0 0 0,0 0 0,-1 0 0,1 0 0,0 0 0,0 0 0,-1 1 0,1-1 0,0 0 0,0 0 0,-1 0 0,1 1 0,0-1 0,-1 0 0,1 1 0,0-1 0,-1 1 0,1-1 0,0 1 0,-1-1 0,1 1 0,-1-1 0,1 1 0,-1-1 0,1 1 0,-1 0 0,0-1 0,1 1 0,-1 0 0,0-1 0,1 1 0,-1 0 0,0 0 0,0-1 0,0 1 0,0 0 0,0 0 0,0-1 0,0 1 0,0 0 0,0 0 0,0-1 0,0 1 0,0 0 0,0 0 0,0-1 0,-1 1 0,1 0 0,0-1 0,-1 1 0,1 0 0,-1 0 0,-1 4 0,0 0 0,0 0 0,1-1 0,0 1 0,0 0 1,0 1-1,0-1 0,1 0 0,0 0 0,0 0 0,0 0 0,1 0 1,1 8-1,-2-11-1,1 0 0,-1 0 1,1-1-1,-1 1 1,1 0-1,0-1 0,-1 1 1,1 0-1,0-1 0,0 1 1,0-1-1,0 1 0,0-1 1,1 0-1,-1 1 1,0-1-1,1 0 0,-1 0 1,1 0-1,-1 0 0,1 0 1,-1 0-1,1 0 0,0-1 1,0 1-1,-1-1 1,1 1-1,0-1 0,0 0 1,-1 1-1,1-1 0,0 0 1,0 0-1,0 0 0,-1 0 1,1-1-1,0 1 1,0 0-1,-1-1 0,3 0 1,7-8-705,-9 0-3969</inkml:trace>
  <inkml:trace contextRef="#ctx0" brushRef="#br0" timeOffset="2332.75">60 986 10597,'-4'-3'5971,"3"1"-5203,1-3-256,2 0-144,1-2-80,-1 0-79,0 0-145,0 2-64,-2-1-128,2 1-161,-2 1 1,2 1-160,0 2-144,-4 0-193</inkml:trace>
  <inkml:trace contextRef="#ctx0" brushRef="#br0" timeOffset="2333.75">38 1056 8228,'-5'9'3603,"0"1"-1744,0-1-1,-6 20 1,11-27-1827,-1 0 0,1-1-1,-1 1 1,1 0 0,-1 0 0,1 0 0,0 0 0,0 0-1,0 0 1,0 0 0,1 0 0,-1 0 0,0 0 0,1-1-1,-1 1 1,1 0 0,0 0 0,-1 0 0,1-1 0,0 1-1,0 0 1,2 2 0,-1-2-29,1-1 0,-1 1 0,1-1 0,-1 1 0,1-1 0,0 0 0,-1 0 0,1 0 0,0 0 0,0-1 0,0 1 0,0-1 0,-1 1 0,5-1 0,45-3-150,-42 2-55,27-5-2352,-25 3-1412,-3 0-850</inkml:trace>
  <inkml:trace contextRef="#ctx0" brushRef="#br0" timeOffset="4113.38">259 1042 11477,'2'-1'6211,"2"1"-5539,4-3-175,0 0-145,2 0-112,-2 1-176,1-4-64,-1 2-128,-1 4-128,-1-2-160,-1 1-145,0 1-47,-4 3-224</inkml:trace>
  <inkml:trace contextRef="#ctx0" brushRef="#br0" timeOffset="4114.38">310 1092 10597,'0'5'3217,"1"-1"-159,0-1-1714,3-2-639,0 1-241,0 0-208,1-5-48,0 2-144,1 0-192,-2 0-80,1-2-160,-1 0-128,3 0-225,0 0-15,1 0-337,1 2-1952,-3-2-2433</inkml:trace>
  <inkml:trace contextRef="#ctx0" brushRef="#br0" timeOffset="4115.38">569 967 11573,'-4'15'3202,"0"-2"-193,1 2-2369,0 1-63,2 0-257,1-3-128,0 0-64,0 2-48,0 0-160,-1-1-48,1 0-128,0-2-144,-1-1-241,0 0-175,1-2-2273,0 0-2594</inkml:trace>
  <inkml:trace contextRef="#ctx0" brushRef="#br0" timeOffset="4692.83">702 467 9877,'2'5'818,"-1"0"0,1-1 1,1 1-1,-1-1 0,0 0 1,1 1-1,0-1 0,0-1 1,7 8-1,38 27 38,-39-32-928,1 1 1,-1 0-1,-1 0 0,15 16 1,-19-16-355,0-1 1,0 1-1,4 14 1,1-1-3820</inkml:trace>
  <inkml:trace contextRef="#ctx0" brushRef="#br0" timeOffset="5304.91">895 400 8100,'-3'0'188,"1"0"1,0 1 0,-1-1 0,1 0-1,-1 1 1,1-1 0,0 1-1,-1 0 1,1 0 0,0 0-1,0 0 1,0 0 0,0 0 0,0 1-1,0-1 1,0 0 0,0 1-1,0 0 1,0 0 0,1-1 0,-1 1-1,0 2 1,-3 4 914,1 0 1,1 0-1,-1 0 1,-3 16-1,5-16-526,-1 1 0,0-1 0,-7 14 0,-73 99-2620,82-119 1555,-3 3-100</inkml:trace>
  <inkml:trace contextRef="#ctx0" brushRef="#br0" timeOffset="5305.91">1043 538 9012,'0'-2'2561,"0"-1"-128,0 0-2128,1-1-209,0 2-192,0-1-321</inkml:trace>
  <inkml:trace contextRef="#ctx0" brushRef="#br0" timeOffset="6581.48">1012 633 11477,'-13'27'5803,"12"-25"-5562,1 0 1,-1 1-1,1-1 0,-1 1 0,1-1 0,0 1 1,0-1-1,0 4 0,0-5-230,1 1 0,-1 0 0,1-1 1,-1 1-1,1-1 0,0 1 0,0-1 0,0 1 0,0-1 0,0 1 1,0-1-1,0 0 0,0 0 0,0 1 0,1-1 0,-1 0 0,0 0 0,1 0 1,-1 0-1,1-1 0,-1 1 0,1 0 0,-1-1 0,1 1 0,-1-1 1,1 1-1,0-1 0,0 0 0,2 1 0,17 2-212,-3 1 117,0-1 0,31 0 0,-43-3-415,-1-1 0,1 1 0,-1-1 0,1 0-1,-1 0 1,0-1 0,1 0 0,-1 0 0,0 0 0,0 0 0,0-1 0,0 0-1,5-4 1,-2 0-4434</inkml:trace>
  <inkml:trace contextRef="#ctx0" brushRef="#br0" timeOffset="8495.34">1310 179 10709,'11'-17'6451,"3"2"-4361,-13 13-2027,1 1 0,0-1 0,0 1 0,0 0 0,0 0 1,0 0-1,0 0 0,0 0 0,0 0 0,0 0 0,1 1 0,-1-1 1,0 1-1,0-1 0,4 1 0,-5 1-59,-1-1 1,1 0-1,-1 1 0,0-1 1,1 1-1,-1-1 1,0 1-1,1-1 0,-1 1 1,0-1-1,1 1 0,-1-1 1,0 1-1,0 0 1,0-1-1,1 1 0,-1-1 1,0 1-1,0 0 0,0-1 1,0 1-1,0-1 1,0 1-1,0 0 0,0-1 1,0 1-1,-1-1 0,1 1 1,0 0-1,0-1 1,0 1-1,-1 0 0,-7 23 33,-12 12-67,15-29 16,1 0-1,-1 0 0,1 1 1,1-1-1,0 1 0,0 0 0,0 0 1,1 0-1,0 0 0,-1 10 0,3-16 49,1-1 0,-1 0 0,1 0-1,-1 1 1,1-1 0,0 0 0,0 0 0,-1 0-1,1 0 1,0 0 0,0 0 0,0 0 0,0 0-1,0 0 1,0 0 0,0-1 0,1 1-1,-1 0 1,0-1 0,0 1 0,1-1 0,-1 1-1,0-1 1,0 0 0,1 1 0,-1-1 0,3 0-1,19 1-945,-21-1 467,-1 0 1,0 0-1,0-1 1,0 1 0,1 0-1,-1-1 1,0 1-1,0-1 1,0 1 0,0-1-1,0 1 1,2-2-1</inkml:trace>
  <inkml:trace contextRef="#ctx0" brushRef="#br0" timeOffset="8496.34">1576 577 10277,'23'0'5532,"14"0"-1918,-20-1-3493,1 0-1,32-6 1,-20 3-390,-17 4-2221</inkml:trace>
  <inkml:trace contextRef="#ctx0" brushRef="#br0" timeOffset="8497.34">1722 466 10373,'-9'38'7931,"3"0"-4940,4-21-3273,1 0-1,1 0 1,0 0 0,4 29 0,-4-34-2126</inkml:trace>
</inkml:ink>
</file>

<file path=word/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9:24.675"/>
    </inkml:context>
    <inkml:brush xml:id="br0">
      <inkml:brushProperty name="width" value="0.05" units="cm"/>
      <inkml:brushProperty name="height" value="0.05" units="cm"/>
    </inkml:brush>
  </inkml:definitions>
  <inkml:trace contextRef="#ctx0" brushRef="#br0">2 72 9732,'-2'1'6636,"4"9"-4566,3 13-2546,-4-20 1018,5 30-413,-1-1 0,1 50 0,-7 68 321,0-101-406,-2 36-914,0-77 575,1-5-1372</inkml:trace>
  <inkml:trace contextRef="#ctx0" brushRef="#br0" timeOffset="779.77">90 90 6947,'0'52'7576,"1"0"-3686,-5 202-3228,4-158-3009</inkml:trace>
  <inkml:trace contextRef="#ctx0" brushRef="#br0" timeOffset="1364.21">335 242 10021,'7'15'7714,"4"9"-7166,7 9-324,17 43-1,13 27-1863,-40-87-2351</inkml:trace>
  <inkml:trace contextRef="#ctx0" brushRef="#br0" timeOffset="1365.21">482 256 7828,'-19'14'7226,"2"1"-3662,8-4-3538,0-1 1,1 1-1,0 1 1,1 0-1,-10 20 1,9-15-494,-1-1 1,-1 0-1,0-1 1,-1 0-1,-16 17 1</inkml:trace>
  <inkml:trace contextRef="#ctx0" brushRef="#br0" timeOffset="2318.88">583 337 10597,'1'2'619,"1"0"0,0 0 0,0 0 0,0 0 0,0 0 1,0 0-1,0-1 0,0 1 0,0-1 0,1 1 0,3 0 0,-1 0-203,-1 0 0,1-1 0,0 0 0,0 0 0,9 1 0,4-2-747,1-1-1,28-5 1,-16 2 908,1 6-876,-31-2 197,0 0-1,0 0 1,0 1-1,-1-1 1,1 0-1,0 0 1,0 1-1,0-1 1,-1 1-1,1-1 1,0 1-1,-1-1 1,1 1-1,0-1 1,0 2-1,-1-2-74,0 1 1,1-1-1,-1 1 0,0-1 0,0 1 0,0-1 0,0 1 1,0-1-1,0 1 0,0-1 0,0 1 0,0-1 0,0 1 0,-1-1 1,1 1-1,0-1 0,0 1 0,0-1 0,-1 1 0,1-1 1,0 1-1,0-1 0,-1 1 0,1-1 0,0 0 0,-1 1 1,1-1-1,-1 1 0</inkml:trace>
  <inkml:trace contextRef="#ctx0" brushRef="#br0" timeOffset="2319.88">702 280 10821,'-1'0'500,"0"1"0,0 0 0,0 0 0,1 0 0,-1 0 0,0 0 0,0 0 0,1 0 0,-1 0 1,1 0-1,-1 0 0,0 2 0,-1 17 2166,9 25-3108,-1-13 734,-5-10-725,-3 29-1,0-6-5779</inkml:trace>
  <inkml:trace contextRef="#ctx0" brushRef="#br0" timeOffset="2320.88">1012 333 9396,'4'27'7335,"-6"3"-4899,-11 29-3019,8-40 1437,-18 50-562,16-54-217,2 0 0,0 0 0,1 1 0,-4 24 0,-12 67-5915</inkml:trace>
  <inkml:trace contextRef="#ctx0" brushRef="#br0" timeOffset="3951.15">907 328 12022,'-1'4'8396,"4"9"-6797,4 14-2097,10 44 493,-11-23-3575,-6-48 3465,0 0 0,0 0 0,0 0 1,0 1-1,0-1 0,0 0 1,0 0-1,0 0 0,0 1 0,0-1 1,0 0-1,0 0 0,0 0 1,0 1-1,0-1 0,0 0 0,0 0 1,1 0-1,-1 0 0,0 0 1,0 1-1,0-1 0,0 0 0,0 0 1,1 0-1,-1 0 0,0 0 1,0 0-1,0 0 0,1 0 0,-1 0 1,0 1-1,0-1 0,0 0 1,0 0-1,1 0 0,-1 0 0,0 0 1,0 0-1,0 0 0,1 0 1,-1 0-1,0 0 0,0 0 0,0-1 1,1 1-1</inkml:trace>
  <inkml:trace contextRef="#ctx0" brushRef="#br0" timeOffset="3952.15">1232 133 9604,'0'0'288,"1"0"-1,-1-1 0,1 1 0,-1 0 1,1 0-1,-1 0 0,1 0 0,-1 0 1,1 0-1,-1 0 0,1 0 1,-1 0-1,1 0 0,-1 0 0,1 0 1,-1 0-1,1 0 0,-1 1 0,1-1 1,-1 0-1,1 0 0,-1 1 0,0-1 1,1 0-1,-1 0 0,1 1 0,5 14 2224,-7 22-3015,0-31 1114,-9 79-255,-1 24 75,7 57-2680,6-152 497</inkml:trace>
  <inkml:trace contextRef="#ctx0" brushRef="#br0" timeOffset="5518.99">1328 80 10373,'7'12'7181,"-1"15"-6884,-4-18 364,3 16-494,-2 1 0,0 0 0,-1 33 0,-10 79 500,0 4-7777</inkml:trace>
  <inkml:trace contextRef="#ctx0" brushRef="#br0" timeOffset="5519.99">1502 55 9604,'7'-16'8855,"9"0"-6906,-11 12-1976,0 0 1,1 0 0,-1 1-1,9-4 1,-13 7 30,-1 0 0,0 1 1,1-1-1,-1 0 0,1 0 1,-1 1-1,0-1 0,0 0 0,1 1 1,-1-1-1,0 1 0,0-1 0,1 0 1,-1 1-1,0-1 0,0 1 0,0-1 1,0 0-1,1 1 0,-1-1 1,0 1-1,0-1 0,0 1 0,0-1 1,0 1-1,0-1 0,0 0 0,0 1 1,0-1-1,-1 1 0,1-1 0,0 1 1,0-1-1,0 1 0,-2 18 12,-1-6-68,-1 0-1,0-1 0,0 0 0,-1 0 1,-1 0-1,0 0 0,-1-1 0,-9 13 0,16-24 51,0 0 0,-1 1 0,1-1 0,0 0 0,-1 1 0,1-1 0,0 0 0,0 1 0,0-1 0,-1 1 0,1-1 0,0 0 0,0 1 0,0-1 0,0 1 0,0-1 0,0 0 0,0 1 0,0-1 0,0 1 0,0-1 0,0 1 0,0-1 0,0 0 0,0 1 0,0-1 0,0 1 0,1-1 0,-1 0 0,0 1 0,0-1 0,0 1 0,1 0 0,15 6 172,-13-6-129,0-1 0,1 0 0,-1 1 1,0-1-1,0 0 0,0 0 0,0-1 1,0 1-1,0-1 0,5-1 0,10-4-512,-9 5-6370</inkml:trace>
  <inkml:trace contextRef="#ctx0" brushRef="#br0" timeOffset="6375.67">1833 413 9492,'3'0'7062,"11"-2"-5570,18-10-608,-24 8-1031,0 1-1,0 0 1,0 1 0,0-1-1,0 2 1,14-2 0,-22 3 1,1 0 0,-1 1 0,1-1 0,-1 0 0,0 1 0,1-1 0,-1 0 0,0 1 0,1-1 0,-1 1 0,0-1 0,0 1 0,1-1 0,-1 1 0,0-1 0,0 1 0,0-1 0,0 1 0,0-1 0,0 1 0,1-1 0,-1 1 0,0-1 0,-1 1 0,1-1 0,0 1 0,0-1 0,0 1 0,0-1 0,0 1 0</inkml:trace>
  <inkml:trace contextRef="#ctx0" brushRef="#br0" timeOffset="6376.67">1862 510 10597,'2'5'2961,"-1"-1"-192,0 1-2064,4-4-193,1 0-208,0-1-80,1 0-80,2-1-144,-2 0 0,3-1-144,-1-1-144,1 1-160,-4 2-176,0-1-1873</inkml:trace>
</inkml:ink>
</file>

<file path=word/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9:17.253"/>
    </inkml:context>
    <inkml:brush xml:id="br0">
      <inkml:brushProperty name="width" value="0.05" units="cm"/>
      <inkml:brushProperty name="height" value="0.05" units="cm"/>
    </inkml:brush>
  </inkml:definitions>
  <inkml:trace contextRef="#ctx0" brushRef="#br0">11 1 9604,'-2'4'1229,"0"0"1,1 1-1,-1-1 0,1 1 0,0 0 0,0 9 0,0 1-1148,2 0 0,3 21 0,0 7 477,-3 22-423,6 75 170,2-109-305,-9-31 0,0 1 0,0 0 0,0 0 0,1-1 0,-1 1 0,0-1 0,0 1 0,1 0 0,-1-1 0,1 1 0,-1-1 0,0 1 0,1-1 0,-1 1 0,1-1 0,-1 1 0,1-1 0,0 1 0,-1-1 0,1 1 0,-1-1 0,1 0 0,0 0 0,-1 1 0,1-1 0,0 0 0,-1 0 0,1 0 0,0 0 0,-1 1 0,1-1 0,0 0 0,-1 0 0,1 0 0,0-1 0,-1 1 0,1 0 0,0 0 0,0 0 0,-1 0 0,2-1 0,1-3 18,0 1 0,-1-1 0,1 0 0,-1 0 1,0 0-1,0 0 0,-1 0 0,3-7 0,-1 4 14,12-33 172,11-44 0,4-5-104,-19 60-102,11-48 0,-23 72-1508,-5 11 361,-5 14-4673,10-12 1102</inkml:trace>
  <inkml:trace contextRef="#ctx0" brushRef="#br0" timeOffset="460.78">271 189 9156,'-22'3'5395,"20"-3"-5194,0 1-1,0-1 1,1 1 0,-1 0 0,0-1 0,0 1 0,1 0 0,-1 0 0,1 0 0,-1 0-1,1 0 1,-1 1 0,1-1 0,0 0 0,0 1 0,-1-1 0,1 1 0,0-1 0,-1 4-1,-1 5-278,0 0-1,0 0 0,1 1 0,1-1 0,0 1 0,0-1 0,1 1 0,0 0 0,3 18 0,-3-27 58,1 0 1,-1-1-1,1 1 1,-1 0-1,1 0 0,0 0 1,0-1-1,0 1 1,0 0-1,0-1 1,0 1-1,0-1 0,0 1 1,0-1-1,1 0 1,-1 1-1,1-1 1,1 2-1,1-2 16,0 1 1,0-1-1,0 1 1,0-1-1,0 0 1,6 0-1,-6 0 77,1-1 0,-1 1 1,1 1-1,-1-1 0,0 0 0,6 3 0,-10-3-49,0-1-1,1 0 1,-1 0-1,0 0 1,1 1-1,-1-1 0,0 0 1,1 0-1,-1 1 1,0-1-1,1 0 0,-1 0 1,0 1-1,0-1 1,1 0-1,-1 1 0,0-1 1,0 1-1,0-1 1,0 0-1,0 1 0,1-1 1,-1 0-1,0 1 1,0-1-1,0 1 1,0-1-1,0 0 0,0 1 1,0-1-1,0 1 1,0-1-1,0 0 0,-1 1 1,1 0-1,-12 12 286,-21 5-230,8-11-361,14-10-1253,11 2 1279,-1 1-1,1 0 0,0-1 1,-1 1-1,1-1 1,0 0-1,-1 1 1,1-1-1,0 1 1,0-1-1,-1 1 1,1-1-1,0 0 0,0 1 1,0-1-1,0 1 1,0-1-1,0-1 1</inkml:trace>
  <inkml:trace contextRef="#ctx0" brushRef="#br0" timeOffset="849.73">412 222 10277,'0'-2'5618,"-2"-2"-4945,3 1-289,-1 0-224,1 2-160,-1-5-160,0 2-144,-2 0-161</inkml:trace>
  <inkml:trace contextRef="#ctx0" brushRef="#br0" timeOffset="850.73">422 370 8100,'1'10'2609,"-2"2"-160,0-3-1793,-2 0-255,2-1-305,1-4-96,0 1-96,0-3-1249</inkml:trace>
  <inkml:trace contextRef="#ctx0" brushRef="#br0" timeOffset="1212.75">533 290 7956,'1'2'738,"1"0"0,-1 0 1,0 0-1,-1 1 0,1-1 1,0 0-1,-1 1 0,1-1 1,-1 4-1,-3 43-50,0-18-537,1 1-1026,18-65-534,-15 28 1463,1 1 0,0 0 0,-1 0 0,2 0-1,-1 1 1,0-1 0,1 0 0,5-5 0,-8 8-42,1 0 0,0 0 1,-1 0-1,1 1 1,0-1-1,0 0 0,-1 0 1,1 1-1,0-1 1,0 0-1,0 1 0,0-1 1,0 1-1,0 0 1,0-1-1,0 1 0,0 0 1,0-1-1,0 1 1,0 0-1,0 0 0,0 0 1,0 0-1,0 0 0,1 0 1,-1 0-1,0 0 1,0 0-1,0 1 0,0-1 1,0 0-1,0 1 1,0-1-1,0 1 0,0-1 1,0 1-1,-1 0 1,1-1-1,0 1 0,1 1 1,0 0 7,-1 1 0,0-1 1,0 0-1,0 1 0,0-1 1,0 1-1,0-1 0,-1 1 1,1 0-1,-1-1 0,0 4 1,0 36-1207,0-28-1340,0-3-1946</inkml:trace>
  <inkml:trace contextRef="#ctx0" brushRef="#br0" timeOffset="1621.66">714 450 10277,'1'-8'735,"0"0"-1,1 0 1,0 0 0,0 1 0,1-1 0,0 1 0,0-1 0,1 1 0,0 0 0,7-10-1,-9 15-732,0 0 1,1 0-1,-1 0 0,0 0 0,1 1 0,-1-1 0,1 1 0,-1 0 0,1 0 0,0 0 0,-1 0 0,1 0 0,0 0 0,0 1 0,0-1 0,-1 1 0,1 0 0,0 0 0,0 0 0,0 0 1,0 1-1,0-1 0,-1 1 0,1-1 0,3 2 0,-4 0-11,0-1 1,0 0-1,-1 1 0,1 0 1,0-1-1,-1 1 1,1 0-1,-1 0 1,1 0-1,-1 0 0,0 0 1,0 0-1,0 0 1,0 1-1,0-1 0,0 0 1,-1 1-1,1-1 1,-1 0-1,0 1 1,1-1-1,-1 0 0,0 1 1,-1-1-1,1 1 1,0-1-1,-1 4 1,0-2-130,0-1 0,0 1 1,0-1-1,0 0 1,-1 1-1,1-1 1,-1 0-1,0 0 1,0 0-1,0 0 1,0 0-1,0 0 1,-1-1-1,1 1 0,-1-1 1,0 0-1,-5 4 1,-18 3-3617,10-6-939</inkml:trace>
  <inkml:trace contextRef="#ctx0" brushRef="#br0" timeOffset="2021.59">747 270 7700,'2'1'542,"-1"0"-1,1-1 1,0 1 0,0 0 0,0 1 0,-1-1 0,1 0 0,-1 0 0,1 1 0,-1-1 0,1 1 0,-1-1 0,2 4 0,16 26-482,-8-11 555,2 0-332,-2 1-1,0 0 1,-1 0 0,13 40 0,-19-47-88,0 0 1,-1 1 0,-1-1 0,0 1 0,-1 0 0,-1 0 0,0-1 0,-4 26 0,2-30-118,-2 0 0,1 0 0,-1 0 0,-1-1 0,1 0 0,-2 0 0,-6 9 0,5-6 19,1-6-71,1 0 1,-1-1 0,0 1-1,-1-1 1,1-1 0,-1 1-1,0-1 1,0-1-1,-8 4 1,-15 9 6,28-14-102,0-1 0,-1 0 0,1 0 0,-1 0 0,1-1-1,-1 1 1,0-1 0,1 1 0,-1-1 0,0 0 0,1 0 0,-1 0 0,0 0 0,1 0 0,-1-1 0,1 1 0,-1-1 0,0 0 0,-3-1 0,3 1-358,1 0-1,-1-1 0,1 1 0,0-1 0,0 1 0,0-1 1,0 0-1,0 0 0,0 0 0,0 0 0,0 0 1,-1-3-1,-6-9-4689</inkml:trace>
</inkml:ink>
</file>

<file path=word/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8:59.826"/>
    </inkml:context>
    <inkml:brush xml:id="br0">
      <inkml:brushProperty name="width" value="0.05" units="cm"/>
      <inkml:brushProperty name="height" value="0.05" units="cm"/>
    </inkml:brush>
  </inkml:definitions>
  <inkml:trace contextRef="#ctx0" brushRef="#br0">134 1 9732,'-21'78'6981,"-2"41"-5196,-9 42-3345,24-125 259,6-21-1906,0-5-1684</inkml:trace>
  <inkml:trace contextRef="#ctx0" brushRef="#br0" timeOffset="2420.52">7 81 8628,'-5'5'7490,"3"7"-5165,4 11-2074,-2-22 93,2 10-189,1 0-1,7 20 1,-1-1-16,-6-19-347,5 22-1133,-7-32 1294,-1 0-1,0 0 1,1 0 0,-1 0 0,1 0 0,-1 0 0,1 0 0,-1-1 0,1 1-1,0 0 1,-1 0 0,1 0 0,0-1 0,0 1 0,-1 0 0,1-1 0,0 1-1,0-1 1,0 1 0,0-1 0,0 1 0,0-1 0,0 0 0,0 1 0,1-1-1</inkml:trace>
  <inkml:trace contextRef="#ctx0" brushRef="#br0" timeOffset="2421.52">289 152 9877,'-2'-4'7248,"2"4"-7123,3-13 2258,0 2-4254</inkml:trace>
  <inkml:trace contextRef="#ctx0" brushRef="#br0" timeOffset="2422.52">236 265 10821,'-3'7'1145,"0"1"1,0 0-1,1 0 0,-2 14 1,4-20-981,0 0 0,-1 0 1,1 1-1,0-1 0,1 0 1,-1 0-1,0 1 0,0-1 1,1 0-1,0 0 0,-1 0 1,1 1-1,0-1 1,0 0-1,0 0 0,0 0 1,0-1-1,1 1 0,-1 0 1,0 0-1,1 0 0,0-1 1,-1 1-1,3 1 0,0-1-265,-1 0 0,1 0 0,0-1 0,-1 1-1,1-1 1,0 0 0,0 0 0,0 0 0,0-1 0,0 1-1,0-1 1,0 0 0,0 0 0,0 0 0,0-1-1,6-1 1,3-2-824,-1 0 0,0-1-1,20-10 1,-8 3-487,-13 8-3959</inkml:trace>
</inkml:ink>
</file>

<file path=word/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8:58.032"/>
    </inkml:context>
    <inkml:brush xml:id="br0">
      <inkml:brushProperty name="width" value="0.05" units="cm"/>
      <inkml:brushProperty name="height" value="0.05" units="cm"/>
    </inkml:brush>
  </inkml:definitions>
  <inkml:trace contextRef="#ctx0" brushRef="#br0">32 49 7123,'16'-6'6341,"5"-16"-3897,-19 19-2238,1 0-1,-1 1 1,1-1-1,-1 1 1,1-1-1,4-2 1,-12 6 347,4 0-907,0-1 0,0 0 0,0 1-1,1-1 1,-1 1 0,0-1 0,1 1-1,-1-1 1,0 1 0,1 0 0,-1-1-1,1 1 1,-1 0 0,1-1 0,-2 2-1</inkml:trace>
  <inkml:trace contextRef="#ctx0" brushRef="#br0" timeOffset="1">23 93 8228,'-14'27'6841,"12"-23"-6704,0 1 1,1 0 0,0 0-1,0 0 1,0 0 0,1 0-1,-1-1 1,1 1 0,0 0-1,1 0 1,-1 0 0,3 9-1,-2-12-122,0 0 0,0 0-1,0 0 1,0 0 0,0 0-1,1-1 1,-1 1 0,1 0-1,-1 0 1,1-1 0,0 1-1,0-1 1,0 0 0,0 1-1,0-1 1,0 0 0,0 0-1,0 0 1,0-1 0,0 1-1,0 0 1,1-1 0,-1 1-1,0-1 1,5 0 0,1 0-997,0 0 0,0 0 0,1-1 1,-1 0-1,14-4 0,-11 2-3580</inkml:trace>
  <inkml:trace contextRef="#ctx0" brushRef="#br0" timeOffset="2">255 94 10597,'0'6'5971,"0"-4"-4915,4-2-528,0 0-176,1 0 1,0-1-145,2 0-144,-2-1-64,-1 1 0,1 1-208,-3 0 0,0-3-225,0 3 1,-1 0-240,1 2-96</inkml:trace>
  <inkml:trace contextRef="#ctx0" brushRef="#br0" timeOffset="945.47">260 182 10277,'0'6'3089,"1"0"801,0-4-3298,2-2-224,2 0-160,0-1 81,1-2-225,-1 1-64,0 0-208,-2-2-81,0 2-143,3 1-160,-1-1-96,1 1-2242,1 0-2608</inkml:trace>
  <inkml:trace contextRef="#ctx0" brushRef="#br0" timeOffset="946.47">500 17 11173,'0'40'6691,"1"0"-3493,1 9-3107,-7 83 0,4-130-177,1 1-241,-1 0 0,1 0 0,-1 1 0,1-1 0,0 0 0,0 0 0,0 0 1,1 1-1,-1-1 0,1 0 0,1 5 0</inkml:trace>
</inkml:ink>
</file>

<file path=word/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8:55.515"/>
    </inkml:context>
    <inkml:brush xml:id="br0">
      <inkml:brushProperty name="width" value="0.05" units="cm"/>
      <inkml:brushProperty name="height" value="0.05" units="cm"/>
    </inkml:brush>
  </inkml:definitions>
  <inkml:trace contextRef="#ctx0" brushRef="#br0">199 295 6355,'1'0'502,"1"0"0,-1 0 1,0 0-1,1-1 0,-1 1 0,0 0 1,1-1-1,-1 0 0,0 1 0,1-1 0,-1 1 1,0-1-1,0 0 0,0 0 0,0 0 1,0 0-1,0 0 0,0 0 0,2-2 1,-12 7 3124,-26 13-2957,-7 3-467,34-17-194,0 0 1,0 1 0,0 0 0,1 0 0,-1 1 0,1 0-1,0 0 1,0 1 0,1 0 0,0 0 0,-7 9 0,8-9-9,1 1 1,0-1 0,1 1 0,0-1 0,0 1 0,-3 10-1,6-16 0,0 1 0,-1-1 0,1 1 0,0-1 0,0 0 0,0 1 0,0-1-1,0 1 1,1-1 0,-1 0 0,0 1 0,0-1 0,1 1 0,-1-1 0,1 0-1,0 1 1,-1-1 0,1 0 0,0 0 0,0 0 0,-1 1 0,1-1 0,0 0 0,0 0-1,0 0 1,0 0 0,1-1 0,-1 1 0,0 0 0,0 0 0,0-1 0,1 1-1,-1-1 1,0 1 0,1-1 0,-1 1 0,1-1 0,-1 0 0,3 1 0,26 4 66,32 1-1,-35-4 12,47 9-1,-73-11-76,0 0 0,1 1 1,-1-1-1,0 0 0,1 1 0,-1-1 0,0 1 1,0-1-1,1 1 0,-1 0 0,0-1 1,0 1-1,0 0 0,0 0 0,0 0 1,0 0-1,0 0 0,0 0 0,0 0 1,0 0-1,-1 0 0,1 0 0,0 1 1,-1-1-1,1 0 0,-1 1 0,1-1 1,-1 0-1,0 1 0,1-1 0,-1 0 1,0 1-1,0-1 0,0 0 0,0 1 1,0-1-1,0 0 0,-1 1 0,1-1 1,0 1-1,-1-1 0,1 0 0,-1 0 1,0 2-1,-2 3 5,0-1 0,0 1 0,0-1 1,-1 0-1,1 0 0,-1 0 0,0-1 1,-7 6-1,-62 43-22,-2 0-45,67-45 50,0-1 0,0 1 1,1 1-1,0-1 0,0 1 0,-7 13 1,9-13 6,2-5 3,1 0 0,0-1 1,0 1-1,1 0 0,-1 0 0,1 0 1,-2 7-1,3-9 1,0 0 0,0-1 0,1 1 0,-1 0 0,0-1 0,1 1 0,-1-1 0,1 1 1,-1-1-1,1 1 0,0-1 0,0 1 0,0-1 0,0 0 0,0 1 0,0-1 0,0 0 0,0 0 0,0 0 0,1 0 0,-1 0 1,0 0-1,1 0 0,1 1 0,7 3 2,1-1 0,-1 0 1,1-1-1,-1 0 0,1 0 0,0-1 1,0 0-1,0-1 0,13-1 0,35 7 16,-59-7-25,58 9-104,-35-7-5366</inkml:trace>
  <inkml:trace contextRef="#ctx0" brushRef="#br0" timeOffset="1751.31">75 1 9268,'0'7'7123,"-1"1"-5035,1 11-1377,0 13-449,-2-1 1,-8 51-1,10-81-262,-3 17 0,5-12 0,4-11 0,30-50-64,-18 36 64,0 1 0,1 0 0,26-17 0,-45 34 0,1 0 0,0 1 0,-1-1 0,1 1 0,0-1 0,0 1 0,-1-1 0,1 1 0,0 0 0,0 0 0,0-1 0,0 1 0,0 0 0,-1 0 0,1 0 0,0 0 0,0 0 0,0 0 0,2 0 0,-3 0 0,1 1 0,-1-1 0,0 0 0,1 1 0,-1-1 0,1 1 0,-1-1 0,0 1 0,1-1 0,-1 1 0,0-1 0,1 1 0,-1-1 0,0 1 0,0-1 0,0 1 0,0-1 0,1 1 0,-1 0 0,0-1 0,0 1 0,0 0 0,0 6 0,0 0 0,-1-1 0,-3 14 0,3-12 0,0-2 0,1 0 0,-1 1 0,1-1 0,1 1 0,0 6 0,-1-10 0,1 0 0,-1-1 0,1 1 0,0-1 0,0 1 0,0-1 0,0 0 0,0 1 0,0-1 0,1 0 0,-1 0 0,1 1 0,0-1 0,2 2 0,-3-3-46,0 0-1,-1 0 0,1-1 1,0 1-1,0 0 1,0 0-1,0-1 1,0 1-1,0-1 0,0 1 1,0-1-1,0 0 1,0 1-1,0-1 0,0 0 1,0 1-1,0-1 1,0 0-1,0 0 1,1 0-1,-1 0 0,0 0 1,0 0-1,0-1 1,0 1-1,0 0 1,0-1-1,0 1 0,0 0 1,0-1-1,0 1 1,0-1-1,0 0 1,0 1-1,0-1 0,0 0 1,0 1-1,-1-1 1,1 0-1,0 0 0,0 0 1,-1 0-1,1 1 1,-1-1-1,1 0 1,-1 0-1,1-2 0,11-19-4685,-10 14-257</inkml:trace>
</inkml:ink>
</file>

<file path=word/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8:51.420"/>
    </inkml:context>
    <inkml:brush xml:id="br0">
      <inkml:brushProperty name="width" value="0.05" units="cm"/>
      <inkml:brushProperty name="height" value="0.05" units="cm"/>
    </inkml:brush>
  </inkml:definitions>
  <inkml:trace contextRef="#ctx0" brushRef="#br0">36 0 9156,'0'3'671,"0"0"-1,-1-1 1,1 1-1,0-1 1,0 1-1,1 0 1,-1-1-1,0 1 1,1-1-1,0 1 1,0 0-1,-1-1 1,3 4-1,20 33 22,-1-2 39,-11-13-772,25 57-67,-8-30-3181,-19-40-1794</inkml:trace>
  <inkml:trace contextRef="#ctx0" brushRef="#br0" timeOffset="1112.02">184 69 10709,'-3'2'882,"0"1"0,0-1 0,0 1 1,0-1-1,0 1 0,-3 4 0,-11 19 1313,14-20-2074,0-1 1,-1 0 0,1 0-1,-1 0 1,0-1 0,0 1-1,-8 5 1,8-6-101,-1 0-1,1 0 1,0 0 0,1 0 0,-1 1 0,-3 6-1,4-7-73,0 1 0,0-1 0,-1 0 0,1 0-1,-1 0 1,0 0 0,-6 4 0,1-3-210,7-3 63,-1-1-1,1 1 1,-1-1-1,1 1 1,0 0-1,-1 0 1,1 0 0,0 0-1,0 0 1,1 1-1,-3 2 1,0-2-597</inkml:trace>
  <inkml:trace contextRef="#ctx0" brushRef="#br0" timeOffset="2444.47">346 124 8628,'3'-3'6557,"1"-6"-3645,3-9-2595,-11 38-6291,2-14 1073</inkml:trace>
  <inkml:trace contextRef="#ctx0" brushRef="#br0" timeOffset="2445.47">340 197 6643,'-13'40'8674,"11"-36"-8416,0 1 1,0 0-1,1 0 0,-1 0 1,1 1-1,0-1 1,0 0-1,1 0 0,-1 1 1,1-1-1,1 0 1,-1 1-1,1-1 0,1 6 1,-2-9-249,1 0 0,-1-1 0,1 1 1,0 0-1,0 0 0,0-1 0,0 1 0,0 0 1,0-1-1,0 1 0,1-1 0,-1 0 0,0 1 1,1-1-1,-1 0 0,1 0 0,0 0 0,-1 0 1,1 0-1,0 0 0,-1 0 0,1-1 0,0 1 1,0-1-1,0 1 0,0-1 0,0 0 0,-1 1 1,1-1-1,0 0 0,0 0 0,0 0 0,2-1 1,30-8-1528,-3-5-3303,-21 8-427</inkml:trace>
</inkml:ink>
</file>

<file path=word/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8:44.539"/>
    </inkml:context>
    <inkml:brush xml:id="br0">
      <inkml:brushProperty name="width" value="0.05" units="cm"/>
      <inkml:brushProperty name="height" value="0.05" units="cm"/>
    </inkml:brush>
  </inkml:definitions>
  <inkml:trace contextRef="#ctx0" brushRef="#br0">59 44 10373,'-1'-8'8523,"5"-15"-8271,-4 20 438,1 2-712,-1 1 0,0 0 0,0 0 0,0 0 0,0-1 0,0 1 0,1 0-1,-1 0 1,0 0 0,0-1 0,0 1 0,0 0 0,0 0 0,0-1-1,0 1 1,0 0 0,0 0 0,0-1 0,0 1 0,0 0 0,0 0 0,0-1-1,0 1 1,0 0 0,0 0 0,0 0 0,0-1 0,-1 1 0,1 0 0,0 0-1,0-1 1,0 1 0,0 0 0,0 0 0,-1 0 0,1 0 0,0-1-1,0 1 1,0 0 0,0 0 0,-1 0 0,1 0 0,0-1 0,-8 14-1961,0 6-3659,4-13 1045</inkml:trace>
  <inkml:trace contextRef="#ctx0" brushRef="#br0" timeOffset="526.59">13 135 8500,'-1'4'1203,"-8"23"4515,7-3-3678,2-21-2005,1-1 1,-1 0-1,1 1 1,0-1-1,0 0 1,0 0-1,0 0 1,0 1-1,0-1 0,0 0 1,1-1-1,-1 1 1,1 0-1,-1 0 1,1-1-1,0 1 1,0-1-1,0 1 1,0-1-1,4 2 1,-4-1-51,1-1 1,-1 0-1,1 0 1,-1 0-1,1 0 0,0-1 1,0 1-1,-1-1 1,1 0-1,0 0 1,0 0-1,-1 0 1,1 0-1,0 0 1,0-1-1,-1 1 1,5-2-1,20-9-1772,-3-3-4053,-19 10 1590</inkml:trace>
  <inkml:trace contextRef="#ctx0" brushRef="#br0" timeOffset="1193.8">220 121 11381,'1'4'3122,"3"-2"-225,1 0-2017,0-2-383,3 0-209,-3 0-96,2 0-64,-2 0-128,1 2-128,3 0-208,-3 0-161,0 0-79,-3-2-160,0 2-897</inkml:trace>
  <inkml:trace contextRef="#ctx0" brushRef="#br0" timeOffset="1194.8">243 185 10597,'1'5'3041,"-1"-1"-111,1-1-2098,1 1-304,0-2-176,3-1-63,-3 1-81,3-1-128,0 1-160,1 0-193,0-1-15,-1-1-144,2 0-240,-2-3-113,1 1-2176,0 0-2577</inkml:trace>
  <inkml:trace contextRef="#ctx0" brushRef="#br0" timeOffset="1195.8">475 87 10709,'-3'6'1345,"0"1"-1,1-1 1,0 1 0,0 0 0,0 7-1,-1 10-783,2 32 0,-2 9-2823,2-50-2236</inkml:trace>
</inkml:ink>
</file>

<file path=word/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8:41.276"/>
    </inkml:context>
    <inkml:brush xml:id="br0">
      <inkml:brushProperty name="width" value="0.05" units="cm"/>
      <inkml:brushProperty name="height" value="0.05" units="cm"/>
    </inkml:brush>
  </inkml:definitions>
  <inkml:trace contextRef="#ctx0" brushRef="#br0">186 337 8756,'-4'2'8186,"-16"5"-6768,17-6-1329,-9 3 12,0 1 0,1 0 0,-1 1 0,1 0 0,0 0 0,1 2 0,-12 9 0,16-11-104,0-2 11,1 1 1,0 0-1,1 0 0,-1 1 1,1-1-1,0 1 0,-6 11 1,10-17-9,0 1 0,0-1 0,1 1 0,-1-1 0,0 1 0,0-1 0,0 1 0,0-1 0,1 1 0,-1-1 0,0 0 0,0 1 0,1-1 0,-1 1 0,0-1 0,1 0 0,-1 1 0,0-1 0,1 0 0,-1 1 0,1-1 0,-1 0 0,1 0 0,-1 1 0,0-1 0,1 0 0,-1 0 0,1 0 0,-1 0 0,1 0 0,-1 0 0,1 0 0,-1 1 0,1-1 0,-1-1 0,1 1 0,-1 0 0,1 0 0,0 0 0,27 1 0,-26-1 0,20 0 104,33 4 0,-51-3-78,1 0 1,0-1 0,-1 1-1,1 1 1,-1-1 0,1 1 0,-1 0-1,0 0 1,1 0 0,-1 0-1,0 1 1,0-1 0,6 7-1,-9-7-24,0-1 1,0 0-1,0 1 0,-1-1 0,1 1 0,0-1 0,-1 1 0,1-1 0,-1 1 0,1 0 0,-1-1 0,0 1 0,1 0 0,-1-1 0,0 1 0,0 0 0,0-1 0,-1 1 0,1-1 0,0 1 0,-1 0 0,1-1 0,-1 1 0,1-1 0,-1 1 0,-1 2 0,-3 3 12,1 0-1,-2 0 1,1 0-1,-8 7 1,-5 7 2,4-3-16,-1 0 0,-1-2 0,-34 28 0,11-9 0,38-34 0,-1 0 0,1 1 0,0-1 0,-1 0 0,1 1 0,0-1 0,0 1 0,0 0 0,0-1 0,1 1 0,-1 0 0,0 0 0,0 1 0,1-2 0,0 0 0,0 0 0,0 0 0,0 0 0,0 0 0,0 0 0,0 0 0,0 0 0,1 0 0,-1 0 0,0 0 0,1 0 0,-1 0 0,1 0 0,-1 0 0,1 0 0,-1 0 0,2 0 0,0 2 0,1-1 0,-1 0 0,1 0 0,0 0 0,0 0 0,0 0 0,0-1 0,0 0 0,1 1 0,-1-1 0,0 0 0,5 0 0,87 12-39,-30-5-74,-52-8-495</inkml:trace>
  <inkml:trace contextRef="#ctx0" brushRef="#br0" timeOffset="1">96 12 10597,'-3'6'1153,"1"0"0,0 1 1,0-1-1,1 1 0,-2 7 1,3 2-928,-1 0 1,4 22 0,-1 8-731,-2-46 502,0 0 0,0 0 0,0 1 0,0-1 0,0 0 0,-1 1 0,1-1 0,0 0 0,0 0 0,0 1 0,0-1 0,0 0 0,0 0 0,0 1 0,0-1-1,1 0 1,-1 1 0,0-1 0,0 0 0,0 0 0,0 1 0,0-1 0,0 0 0,0 0 0,1 1 0,-1-1 0,0 0 0,0 0 0,0 0 0,0 1 0,1-1-1,-1 0 1,0 0 0,0 0 0,1 0 0,-1 0 0,1 1 0,6-10-118,6-20-39,-9 13 168,0 1 0,2-1 0,0 0 1,0 1-1,2 1 0,16-27 0,-23 40-4,-1 0 0,1 0 0,-1 1 0,1-1 0,-1 0 0,1 1 1,0-1-1,-1 0 0,1 1 0,0-1 0,-1 1 0,1-1 0,0 1 0,0-1 0,-1 1 0,1 0 0,0-1 0,0 1 0,0 0 1,1 0-1,-2 0 5,1 0 1,-1 0-1,1 1 1,-1-1-1,1 0 1,-1 1-1,0-1 1,1 1-1,-1-1 1,0 0-1,1 1 1,-1-1-1,0 1 1,1-1-1,-1 1 1,0-1-1,0 1 1,0-1-1,0 1 1,1 0-1,-1-1 1,0 1-1,0 0 1,1 46 522,-2-36-454,-5 86-26,5-96-85,1-1 0,0 1 0,0 0-1,0 0 1,1 0 0,-1-1 0,0 1-1,0 0 1,0-1 0,0 1 0,1 0-1,-1 0 1,0-1 0,1 1 0,-1 0-1,1-1 1,-1 1 0,0-1 0,1 1-1,-1 0 1,1-1 0,0 1 0,-1-1-1,1 0 1,-1 1 0,1-1 0,0 1-1,-1-1 1,1 0 0,0 1 0,0-1-1,-1 0 1,1 0 0,0 0 0,-1 0-1,1 0 1,0 1 0,0-1 0,0 0-1,-1-1 1,1 1 0,0 0 0,0 0-1,-1 0 1,1 0 0,0 0 0,1-1-1,-1 0-109,1 0-1,0 1 0,0-1 0,-1 0 0,1 0 0,-1 0 1,1 0-1,-1-1 0,1 1 0,-1 0 0,0-1 0,0 1 1,0 0-1,1-1 0,-1 1 0,-1-1 0,1 0 0,0 1 1,1-3-1,-1-3-3037</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1:19.270"/>
    </inkml:context>
    <inkml:brush xml:id="br0">
      <inkml:brushProperty name="width" value="0.05" units="cm"/>
      <inkml:brushProperty name="height" value="0.05" units="cm"/>
    </inkml:brush>
  </inkml:definitions>
  <inkml:trace contextRef="#ctx0" brushRef="#br0">4 112 10933,'-3'14'8179,"6"14"-6852,0-6-1090,-1 112-1131,0-149 829,0 0 0,1 0-1,0 0 1,2 0 0,-1 0-1,2 1 1,7-15-1,-11 25 99,0 1 0,0 0 0,0-1 0,1 1-1,-1 0 1,1 1 0,0-1 0,0 0-1,0 1 1,0-1 0,0 1 0,1 0 0,6-3-1,-9 4-17,0 1-1,0 0 0,1-1 0,-1 1 1,0 0-1,0 0 0,1-1 0,-1 1 1,0 0-1,0 0 0,1 0 0,-1 1 1,0-1-1,0 0 0,1 0 0,-1 1 0,0-1 1,2 2-1,-2-1-8,0 0 1,1 0-1,-1 0 1,0 0-1,0 0 1,0 1-1,0-1 1,0 0-1,0 1 1,-1-1-1,1 1 0,0-1 1,-1 1-1,1-1 1,-1 1-1,1 0 1,-1 2-1,2 9 39,-1 0 0,-1 0-1,-2 24 1,0 4-768,2-47 376,2 0 0,-1 0 0,1 0 1,0 0-1,3-7 0,8-25 809,-12 34-374,0 0 0,1 0 1,-1 0-1,1 0 1,0 1-1,0-1 1,0 0-1,1 1 1,-1 0-1,1-1 0,0 1 1,0 0-1,0 0 1,5-3-1,-7 5-78,0 0-1,0 0 1,0 1-1,0-1 1,1 0 0,-1 1-1,0-1 1,1 1-1,-1 0 1,0-1-1,1 1 1,-1 0-1,0 0 1,1 0 0,-1 0-1,0 0 1,1 0-1,-1 0 1,1 0-1,-1 0 1,0 1-1,1-1 1,-1 0 0,0 1-1,0-1 1,1 1-1,-1 0 1,0-1-1,0 1 1,0 0-1,0 0 1,0 0-1,0 0 1,0 0 0,0 0-1,0 0 1,0 0-1,0 0 1,0 0-1,-1 1 1,1-1-1,-1 0 1,1 0 0,-1 1-1,1 1 1,4 11-351,-1 1 1,-1-1-1,0 1 1,0 18-1,-1-15-766,0 0-2022,1 0-2140</inkml:trace>
  <inkml:trace contextRef="#ctx0" brushRef="#br0" timeOffset="474.9">401 295 10597,'-2'2'643,"1"-1"-1,-1 0 1,0 1 0,0-1 0,0 0 0,0 0 0,0 0-1,0 0 1,0-1 0,-4 2 0,5-2-511,-1 0 0,1 0 0,0 0 1,-1 0-1,1 0 0,0 0 0,-1-1 0,1 1 1,0 0-1,-1-1 0,1 1 0,0-1 0,0 1 1,-2-2-1,1 1-129,0-1-1,1 1 1,-1-1 0,0 0-1,1 1 1,0-1 0,-1 0 0,1 0-1,0 0 1,0 0 0,0 0-1,0 0 1,0-1 0,1 1-1,-1 0 1,1 0 0,-1-1 0,1 1-1,0 0 1,0-3 0,0-3 21,0 1 0,0-1 1,1 0-1,0 1 0,1 0 0,-1-1 1,2 1-1,-1 0 0,1 0 0,6-13 1,-7 17-4,0 1 0,-1-1-1,1 1 1,0 0 0,0-1 0,0 1 0,1 0 0,-1 0 0,0 1 0,1-1 0,0 0 0,-1 1-1,1-1 1,0 1 0,-1 0 0,1 0 0,0 0 0,0 0 0,0 1 0,0-1 0,0 1 0,0 0 0,0 0-1,0 0 1,0 0 0,0 0 0,0 0 0,0 1 0,0 0 0,4 1 0,-6-2-17,0 1-1,1-1 1,-1 1 0,0-1 0,1 1 0,-1 0-1,0 0 1,0 0 0,0 0 0,0 0 0,0 0-1,0 0 1,0 0 0,0 0 0,0 0 0,0 1-1,0-1 1,0 2 0,1 1 2,-1-1 1,0 1-1,0 0 0,-1 0 1,1-1-1,-1 1 0,1 4 0,-2 4-36,1 0-1,-2 0 0,-4 20 1,5-28-63,0 0 1,0 0-1,0 0 1,-1 0-1,0-1 0,1 1 1,-1 0-1,-1-1 1,1 1-1,0-1 1,-1 0-1,-6 6 1,8-7-90,-1-1 1,1 0-1,-1-1 1,0 1 0,1 0-1,-1 0 1,0-1-1,1 1 1,-1-1 0,0 1-1,0-1 1,1 0 0,-3 0-1,1 0-369,0 0 0,0-1 0,0 1 0,1-1 0,-1 1 0,0-1 0,1 0 0,-1 0-1,1-1 1,-4-1 0,-3-3-4056</inkml:trace>
  <inkml:trace contextRef="#ctx0" brushRef="#br0" timeOffset="922.08">604 325 9877,'-24'5'6318,"23"-5"-6122,0 0 0,0 0 0,0-1 0,0 1 0,0 0 0,0 0 0,0-1 0,0 1 0,0 0 0,0-1 0,0 1 0,0-1 0,0 0 0,-1 0 0,1-1-140,0 1 0,0-1 0,0 0 1,0 1-1,0-1 0,0 0 0,1 0 1,-1 0-1,0 1 0,1-1 1,0 0-1,-1 0 0,1 0 0,0 0 1,0 0-1,0 0 0,0 0 0,1 0 1,0-3-1,0-14 12,6-28-24,-7 45-40,0 0-1,1 0 1,0 0 0,-1 0 0,1 0 0,0 0 0,0 0 0,0 1-1,0-1 1,0 0 0,1 0 0,-1 1 0,1-1 0,-1 1 0,1-1 0,-1 1-1,3-2 1,18-16 51,-21 17-25,1 0 1,0 0-1,-1 0 0,1 0 1,0 0-1,0 0 0,0 1 1,0-1-1,1 1 0,-1 0 1,0 0-1,1-1 0,-1 1 1,5-1-1,-6 2-17,0 0-1,-1 0 1,1 1 0,0-1-1,0 0 1,-1 0 0,1 0-1,0 1 1,-1-1 0,1 0 0,0 1-1,-1-1 1,1 1 0,-1-1-1,1 1 1,-1-1 0,1 1-1,-1-1 1,1 1 0,-1-1 0,1 1-1,-1-1 1,0 1 0,1 0-1,-1-1 1,0 1 0,1 0-1,-1-1 1,0 1 0,0 0-1,0 0 1,0-1 0,0 2 0,3 28 181,-3-28-177,0 8-40,-1 0-1,0 0 1,0 0 0,-1-1 0,0 1-1,-7 17 1,8-25-92,0 1-1,1-1 1,-2 0-1,1 1 1,0-1-1,0 0 1,-1 0-1,1 0 1,-1 0 0,0 0-1,0-1 1,1 1-1,-1 0 1,0-1-1,0 1 1,-1-1-1,1 0 1,0 0 0,0 0-1,-1 0 1,1 0-1,0 0 1,-1-1-1,1 1 1,-1-1 0,1 1-1,-1-1 1,1 0-1,-1 0 1,1 0-1,-1 0 1,-2-1-1,3 0-159,0 1 0,1-1-1,-1 0 1,0 0 0,1 0-1,-1 0 1,1 0 0,-1 0-1,1 0 1,0 0 0,-1-1-1,1 1 1,0 0 0,0-1 0,0 1-1,0-1 1,0 0 0,0 1-1,-1-3 1,-2-6-4589</inkml:trace>
  <inkml:trace contextRef="#ctx0" brushRef="#br0" timeOffset="1305.08">600 3 7828,'1'0'378,"0"-1"1,1 1 0,-1 0-1,0-1 1,0 1-1,0 0 1,0 0 0,0 0-1,0 0 1,0 0 0,1 0-1,-1 0 1,0 0 0,0 0-1,0 0 1,0 1-1,0-1 1,0 0 0,0 1-1,0-1 1,2 2 0,-2-1-85,1 1 0,-1-1 0,1 0 0,-1 1 1,0 0-1,0-1 0,0 1 0,0 0 0,0-1 1,0 1-1,1 3 0,1 6-18,-1 0 0,0 0 0,1 19 1,-2-18 318,5 40-631,4 55-177,-10-36-6517,-1-64 1077</inkml:trace>
  <inkml:trace contextRef="#ctx0" brushRef="#br0" timeOffset="1306.08">782 167 11573,'3'-6'3010,"3"-2"-193,-1 0-2225,1 2-432,-1 0-320,2 2-208,-4 1-304,2 1-2146,-5-3-255</inkml:trace>
  <inkml:trace contextRef="#ctx0" brushRef="#br0" timeOffset="1667.15">830 251 11061,'-2'17'3154,"0"-5"-257,-1 0-2081,1-2-384,0-1-223,0-3-274,2 1-287,-1-4-400</inkml:trace>
  <inkml:trace contextRef="#ctx0" brushRef="#br0" timeOffset="1668.15">885 276 11381,'37'-8'8929,"5"7"-6493,-37 1-2650,0 0 1,-1 1-1,1-1 1,0 1-1,-1 0 0,1 1 1,-1-1-1,1 1 1,-1 0-1,0 0 1,0 0-1,1 1 0,-2-1 1,8 7-1,-10-7-467,1 0-1,-1 0 0,1 0 0,-1 1 0,0-1 1,0 1-1,0-1 0,0 1 0,0-1 1,0 5-1,1 7-4574</inkml:trace>
  <inkml:trace contextRef="#ctx0" brushRef="#br0" timeOffset="2036.15">985 362 10597,'-11'-27'8477,"7"-5"-5261,8-35-3664,-1 36 1254,-2 16-737,1-1-1,6-26 1,-7 38-84,0-1 0,1 1-1,-1-1 1,1 1 0,0 0-1,0 0 1,1 0 0,-1 0-1,1 0 1,0 0 0,0 1-1,0-1 1,7-4 0,-9 7-52,0 0 1,0 1-1,0-1 1,0 1-1,0-1 1,0 1 0,0 0-1,0-1 1,0 1-1,0 0 1,0 0-1,0 0 1,0 0 0,0-1-1,0 2 1,1-1-1,-1 0 1,0 0-1,0 0 1,0 0-1,0 1 1,0-1 0,0 0-1,0 1 1,0-1-1,0 1 1,0-1-1,0 1 1,-1 0-1,1-1 1,0 1 0,1 1-1,2 2-837,0 1-1,-1-1 0,0 1 1,5 9-1,-6-10-1,10 16-4844</inkml:trace>
  <inkml:trace contextRef="#ctx0" brushRef="#br0" timeOffset="2409.15">1439 289 13638,'-6'32'7627,"1"17"-5991,0-3-1542,-5 15-1132,-36 117 0,45-176 759,-6 14-1417,-4-11-3199,4-5-654</inkml:trace>
  <inkml:trace contextRef="#ctx0" brushRef="#br0" timeOffset="2410.15">1224 359 13270,'0'2'6835,"2"1"-5698,0 3-433,3 2-320,2 0-160,3 1-48,-2-1-128,3-1 16,-3 0-176,0-2-16,-4 1-144,-4-1-208,6-1-352,-4-1-209,1 0-367</inkml:trace>
  <inkml:trace contextRef="#ctx0" brushRef="#br0" timeOffset="4117.58">1339 303 5779,'-10'0'3000,"-14"0"403,18 0-3357,0 1 0,0-1-1,0 1 1,0 1-1,0-1 1,-11 5 0,13-5-278</inkml:trace>
  <inkml:trace contextRef="#ctx0" brushRef="#br0" timeOffset="4558.39">1243 320 6947,'6'3'7495,"21"14"-6381,-12-1-934,0 1 0,-1 0 0,20 33-1,-21-31-140,6 17-1293,-14-27-1296,-2-2-2260</inkml:trace>
</inkml:ink>
</file>

<file path=word/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8:28.905"/>
    </inkml:context>
    <inkml:brush xml:id="br0">
      <inkml:brushProperty name="width" value="0.05" units="cm"/>
      <inkml:brushProperty name="height" value="0.05" units="cm"/>
    </inkml:brush>
  </inkml:definitions>
  <inkml:trace contextRef="#ctx0" brushRef="#br0">204 1 8884,'-7'1'7603,"-18"3"-5652,7 4-1563,1 0 0,-18 13-1,8-6-139,9-5-238,12-8-5,1 0 1,0 1-1,0 0 1,1 0-1,-1 0 0,0 1 1,1-1-1,0 1 1,-6 7-1,9-11-5,1 1 0,0-1 0,-1 1 0,1-1 0,0 1 0,-1-1 0,1 1 0,0 0 0,0-1 0,0 1 0,-1-1 0,1 1 0,0 0 0,0-1 0,0 1 0,0-1 0,0 1 0,0 0 0,0-1 0,0 1 0,1-1 0,-1 1 0,0 0 0,0-1 0,0 1 0,1-1 0,-1 2 0,1-1 0,1 0 0,-1 0 0,0 0 0,0 0 0,0 0 0,1 0 0,-1 0 0,0-1 0,1 1 0,-1 0 0,2 0 0,36 7 0,-32-8-4,0 1 17,0-1 0,0 1 0,0 0 0,0 0 0,-1 1 0,1-1 0,-1 2 0,1-1 0,-1 1 0,8 4 0,-13-6-2,0 0 0,0 1 1,0-1-1,0 0 0,0 0 1,-1 1-1,1-1 0,-1 0 0,1 1 1,-1-1-1,1 1 0,-1-1 1,0 1-1,0-1 0,1 1 0,-1-1 1,0 1-1,0-1 0,-1 3 1,-5 33 157,5-30-175,-3 2 16,0-1-1,0 0 1,0 0-1,-1 0 1,0-1-1,0 1 1,-1-1-1,0-1 1,-7 7-1,-7 9-24,18-20 15,0 0 0,0-1 0,0 1 0,0-1 0,0 1 0,-1-1 0,-3 2 0,4-3 0,1 1 0,0-1 0,0 0 0,0 1 0,0-1 0,-1 1 0,1 0 0,0-1 0,0 1 0,0 0 0,0-1 0,0 1 0,1 0 0,-1 0 0,0 0 0,0 0 0,0 0 0,1 0 0,-1 0 0,1 0 0,-1 0 0,0 0 0,1 0 0,0 0 0,-1 1 0,1-1 0,0 0 0,0 0 0,-1 0 0,1 1 0,0-1 0,1 2 0,0 0 0,0-1 0,0 1 0,0-1 0,1 1 0,-1-1 0,1 0 0,0 1 0,0-1 0,0 0 0,0 0 0,0 0 0,0-1 0,0 1 0,1 0 0,-1-1 0,1 0 0,-1 1 0,1-1 0,-1 0 0,1 0 0,0 0 0,4 0 0,1 1 0,0 0 0,1 0 0,-1-1 0,1 0 0,-1 0 0,14-2 0,10 1-360</inkml:trace>
  <inkml:trace contextRef="#ctx0" brushRef="#br0" timeOffset="719.07">60 641 9268,'2'-5'5561,"-1"-7"-3295,2-4-1841,-2 12-344,-1 1-135,1 0 1,0 0-1,0 1 1,0-1-1,0 0 1,0 1 0,3-6-1,-3 12-1017</inkml:trace>
  <inkml:trace contextRef="#ctx0" brushRef="#br0" timeOffset="1098.06">55 734 8884,'-14'28'2196,"-8"17"1586,21-42-3621,0 0 0,0 1-1,0-1 1,0 0 0,1 0 0,-1 0 0,1 0-1,0 1 1,0-1 0,0 0 0,1 5 0,0-6-156,1-1 1,0 1-1,-1 0 1,1-1-1,0 1 1,0-1-1,0 1 1,0-1-1,0 0 1,1 0-1,1 1 1,5 2 8,-7-2-169,1 0-1,0 0 1,0-1 0,0 1 0,0-1 0,0 0-1,0 1 1,0-1 0,0-1 0,0 1 0,0 0 0,0-1-1,1 0 1,-1 0 0,0 0 0,0 0 0,1 0-1,-1-1 1,0 1 0,0-1 0,0 0 0,1 0 0,-1 0-1,0 0 1,0 0 0,-1-1 0,1 0 0,0 1-1,3-4 1</inkml:trace>
  <inkml:trace contextRef="#ctx0" brushRef="#br0" timeOffset="1494">251 731 9877,'6'5'2881,"1"2"-336,2-4-2065,-1 0-80,0 0-336,0-1 16,-1 1-160,-1-1-272,-2 2-320,-2-1-1905</inkml:trace>
  <inkml:trace contextRef="#ctx0" brushRef="#br0" timeOffset="1495">245 805 9732,'0'1'3138,"2"3"-385,1-1-1344,1-3-817,1 0-288,2-1-80,3 1-16,-2-1-208,-1 0-80,1-2-48,1 3-176,-4-1-64,2 0-80,-3 1-176,0 1-161,0-1-1968</inkml:trace>
  <inkml:trace contextRef="#ctx0" brushRef="#br0" timeOffset="1883.96">512 679 10709,'-3'18'4154,"-2"33"-1,6 55-4583,0-85 663,1 9-900,1 5-4636</inkml:trace>
  <inkml:trace contextRef="#ctx0" brushRef="#br0" timeOffset="3255.29">495 196 9492,'10'6'9081,"32"23"-8720,-27-16-424,-2 2-1,0-1 1,-1 2 0,0 0 0,-2 0-1,17 32 1,-9 2-3042,-14-38-358</inkml:trace>
  <inkml:trace contextRef="#ctx0" brushRef="#br0" timeOffset="3925.5">655 166 10021,'-1'0'282,"1"-1"1,-1 1 0,1 0 0,0 0 0,-1 0 0,1 0 0,-1-1-1,1 1 1,-1 0 0,1 0 0,-1 0 0,1 0 0,-1 0 0,1 0-1,-1 0 1,1 0 0,-1 0 0,1 1 0,-1-1 0,1 0 0,-2 0-1,-5 10 2285,0 21-2604,5-19 481,-10 26-319,-16 36 1,22-61-309,-1 0 0,0-1 0,0 1 0,-1-1 0,-1-1 0,-10 12 0,19-23 155,0 0 0,0 0 1,0 0-1,0 0 0,0 0 0,0 0 1,0-1-1,0 1 0,0 0 0,0 0 0,0 0 1,0 0-1,0 0 0,0 0 0,-1 0 1,1 0-1,0 0 0,0 0 0,0 0 1,0 0-1,0 0 0,0 0 0,0 0 0,0 0 1,0 0-1,0 0 0,0 0 0,0 0 1,0 0-1,-1-1 0,1 1 0,0 0 0,0 0 1,0 0-1,0 0 0,0 1 0,0-1 1,0 0-1,0 0 0,0 0 0,0 0 1,0 0-1,0 0 0,-1 0 0,1 0 0,0 0 1,0 0-1,0 0 0,0 0 0,0 0 1,0 0-1,0 0 0,0 0 0,0 0 1,0 0-1,0 0 0,0 0 0,0 0 0,0 0 1,0 1-1,0-1 0,0 0 0,0 0 1,0 0-1,1-7-2239,-1 5 486,0-5-3142</inkml:trace>
  <inkml:trace contextRef="#ctx0" brushRef="#br0" timeOffset="4726.36">852 325 9156,'3'-6'6615,"0"-3"-4576,-1 5-3557,-6 13-2542,1-3-761</inkml:trace>
  <inkml:trace contextRef="#ctx0" brushRef="#br0" timeOffset="4727.36">838 403 8356,'-13'29'6155,"6"2"-4168,7-27-1947,0 0 0,-1-1 0,2 1 0,-1 0 0,0 0 0,1-1 0,-1 1 0,1 0 0,0-1 0,1 1 0,-1-1 0,1 1 0,-1-1 0,4 5 0,-3-6-33,0-1-1,-1 0 1,1 0-1,0 0 1,0 0-1,0 0 1,0 0-1,0 0 1,1-1-1,-1 1 0,0-1 1,0 0-1,0 1 1,4-1-1,32-1-172,15-12-1374,-33 4-1938</inkml:trace>
  <inkml:trace contextRef="#ctx0" brushRef="#br0" timeOffset="5205.1">1201 217 9604,'-8'23'7067,"-11"10"-4204,13-23-2736,1 0-1,-8 18 0,3 8 69,1 0 0,-4 45 1,2-13-395,6-9-3878</inkml:trace>
  <inkml:trace contextRef="#ctx0" brushRef="#br0" timeOffset="5206.1">1056 224 8884,'1'19'7823,"2"12"-4805,0-7-3971,1-1 0,11 36 0,-11-49-3177</inkml:trace>
  <inkml:trace contextRef="#ctx0" brushRef="#br0" timeOffset="6901.54">1303 363 10709,'-2'-2'5859,"2"-2"-5171,0 0-320,0-3-144,2 0-80,-1-1-144,1 0-144,0 2-160,-1 3-208,1-1-112,-2 1-2226</inkml:trace>
  <inkml:trace contextRef="#ctx0" brushRef="#br0" timeOffset="6902.54">1293 441 9604,'-8'38'7089,"7"-33"-6888,0 1 0,0 0 0,1-1 0,0 1 0,0 0 0,0-1 0,1 1 0,2 8 0,-3-13-193,1 0 0,0 1 0,0-1 1,0 0-1,-1 0 0,1 0 0,1 0 1,-1 0-1,0 0 0,0 0 0,0 0 1,0-1-1,1 1 0,-1 0 0,0-1 0,1 1 1,-1-1-1,0 1 0,1-1 0,-1 0 1,1 0-1,-1 1 0,0-1 0,1 0 0,1 0 1,43-3-173,-33 2-185,16-5-1172,-11-2-2350,-9 1-1240</inkml:trace>
</inkml:ink>
</file>

<file path=word/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8:39.048"/>
    </inkml:context>
    <inkml:brush xml:id="br0">
      <inkml:brushProperty name="width" value="0.05" units="cm"/>
      <inkml:brushProperty name="height" value="0.05" units="cm"/>
    </inkml:brush>
  </inkml:definitions>
  <inkml:trace contextRef="#ctx0" brushRef="#br0">167 1 9492,'-13'17'2158,"-1"0"-1,-16 15 0,10-12-1329,16-16-808,0-2 1,0 1-1,0 0 1,0-1-1,0 0 1,-1 0 0,-4 2-1,5-3 0,1 0 0,0 0 0,0 0-1,0 0 1,0 1 0,0-1 0,0 1 0,1 0 0,-1 0 0,1 0-1,-1 0 1,1 0 0,-1 1 0,1-1 0,0 1 0,0-1 0,0 1-1,-1 4 1,3-6 15,0 0-1,0 1 1,0-1 0,0 0-1,0 1 1,1-1 0,-1 0-1,1 0 1,-1 1-1,1-1 1,-1 0 0,1 0-1,-1 0 1,1 0-1,0 0 1,0 0 0,0 0-1,0 0 1,0 0-1,0 0 1,0 0 0,0 0-1,0-1 1,2 2-1,0 0 39,0 0 0,1 0-1,-1 0 1,1 0-1,-1-1 1,1 1 0,5 0-1,17 1 171,37-3 0,7 2-134,-69-2-125,0 0 0,0 0 0,0 0 0,0 0 0,0 1 0,0-1 0,0 0 0,0 1 0,0-1 0,0 0 0,0 1-1,0-1 1,0 1 0,1 0 0,-2 0-8,0-1 1,1 0-1,-1 0 0,0 1 0,0-1 0,0 0 0,0 1 0,1-1 0,-1 0 0,0 1 1,0-1-1,0 0 0,0 1 0,0-1 0,0 0 0,0 1 0,0-1 0,0 0 1,0 1-1,0-1 0,0 0 0,0 1 0,0-1 0,-1 0 0,1 1 0,0-1 1,0 1-1,-1 0-369,0 0-1,0 1 1,0-1 0,0 0 0,-1 0 0,1 0 0,0 0 0,0 0-1,-1 0 1,1-1 0,0 1 0,-1 0 0,1-1 0,-1 1 0,1-1 0,-3 1-1,-3 0-4264</inkml:trace>
  <inkml:trace contextRef="#ctx0" brushRef="#br0" timeOffset="1">21 322 9012,'13'7'6694,"3"-3"-3751,23-2-2625,-17-1 433,12 1-384,0 0-932,-12 1-5098</inkml:trace>
</inkml:ink>
</file>

<file path=word/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8:27.019"/>
    </inkml:context>
    <inkml:brush xml:id="br0">
      <inkml:brushProperty name="width" value="0.05" units="cm"/>
      <inkml:brushProperty name="height" value="0.05" units="cm"/>
    </inkml:brush>
  </inkml:definitions>
  <inkml:trace contextRef="#ctx0" brushRef="#br0">1 1 9156,'0'1'6969,"1"4"-5418,-1-4-1541,0 0 1,0 0-1,1 0 1,-1 0 0,0-1-1,1 1 1,-1 0 0,0 0-1,1 0 1,-1-1-1,1 1 1,0 0 0,-1-1-1,1 1 1,1 1 0,-1 0 15,-1 1 0,1-1 0,-1 0 0,1 1 0,-1-1 0,0 1 0,0-1 0,0 1 0,0-1 0,-1 1 0,1-1 0,-1 1 0,0 2 0,0 4-9,-1 16-17,1-1 0,4 34 0,5-78-148,3-15 75,-7 23 68,-3 4 10,0 1 1,1 0-1,0 0 1,1 0-1,0 0 1,0 1-1,0-1 1,1 1-1,0 0 1,0 0-1,0 0 1,8-7-1,-12 13-5,0 0 0,0 0-1,0 0 1,0 0 0,1-1-1,-1 1 1,0 0 0,0 0-1,1 0 1,-1 0 0,0 0-1,0 0 1,1 0 0,-1 0-1,0 0 1,0 0 0,0 0-1,1 0 1,-1 0 0,0 0-1,0 0 1,1 0 0,-1 0-1,0 0 1,0 0-1,1 0 1,-1 0 0,0 0-1,0 0 1,0 1 0,1-1-1,-1 0 1,0 0 0,0 0-1,0 0 1,1 1 0,-1-1-1,0 0 1,0 0 0,0 0-1,0 1 1,7 14-29,-2 18 6,0 4 99,-3-29-208,-1 0 0,0 0 1,0 0-1,-1 0 0,0 0 1,-2 14-1</inkml:trace>
</inkml:ink>
</file>

<file path=word/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8:10.901"/>
    </inkml:context>
    <inkml:brush xml:id="br0">
      <inkml:brushProperty name="width" value="0.05" units="cm"/>
      <inkml:brushProperty name="height" value="0.05" units="cm"/>
    </inkml:brush>
  </inkml:definitions>
  <inkml:trace contextRef="#ctx0" brushRef="#br0">1 1 8356,'0'3'6856,"0"15"-5516,1 26-720,2-1 1,12 67 0,-5-42-1710,-9-22-4887,-1-39 1414</inkml:trace>
  <inkml:trace contextRef="#ctx0" brushRef="#br0" timeOffset="404.91">261 21 9268,'-3'91'7552,"6"0"-6361,-2 63-2992,-2-93-2532,1-47-293</inkml:trace>
  <inkml:trace contextRef="#ctx0" brushRef="#br0" timeOffset="765.95">101 162 8884,'4'1'2817,"-2"3"-207,2 1-1954,4 1-224,3-4-272,-2-1 64,-8-1-16,9 0-208,1-1-96,-1 2-176,1-1 48,1 0-592,-3-1-1858,1 3-2288</inkml:trace>
  <inkml:trace contextRef="#ctx0" brushRef="#br0" timeOffset="1140.93">442 305 8628,'-17'11'5882,"16"-10"-5772,0-1 1,0 0 0,1 0-1,-1 0 1,0 0 0,0 0-1,0 0 1,0 0 0,0 0-1,1 0 1,-1 0 0,0-1-1,0 1 1,0 0 0,-1-1-1,1 0-82,-1 0 0,0-1 0,1 1 0,-1-1 0,1 1 1,-1-1-1,1 0 0,0 1 0,0-1 0,0 0 0,0 0 0,0 0 0,0 0 0,-1-3 0,-1-5 1,-18-59 194,20 64-216,0 0-1,0 0 1,1-1-1,0 1 1,-1 0-1,2 0 1,-1 0 0,1-1-1,-1 1 1,1 0-1,3-7 1,-4 12-8,0 0 1,0-1 0,0 1-1,0 0 1,0-1 0,1 1-1,-1 0 1,0-1-1,0 1 1,0 0 0,0 0-1,1-1 1,-1 1 0,0 0-1,0 0 1,1-1-1,-1 1 1,0 0 0,0 0-1,1 0 1,-1-1 0,0 1-1,1 0 1,-1 0-1,0 0 1,1 0 0,-1 0-1,0 0 1,0 0-1,1 0 1,-1 0 0,0 0-1,1 0 1,0 0 0,8 8 35,-7-5-28,-1-1 1,1 1-1,-1-1 0,0 1 0,0-1 0,0 1 1,1 5-1,-2-6-20,0 1-1,-1-1 1,1 1 0,-1-1-1,0 1 1,1-1 0,-1 0-1,0 1 1,0-1 0,-1 0 0,1 0-1,0 0 1,-1 0 0,0 0-1,1 0 1,-4 3 0,3-4-487,1 0 0,-1 1 0,0-1 0,0 0 1,0 0-1,1 0 0,-1 0 0,0 0 0,-1 0 0,1-1 1,-4 2-1</inkml:trace>
  <inkml:trace contextRef="#ctx0" brushRef="#br0" timeOffset="1594.92">499 151 9012,'12'40'6292,"-9"1"-4262,-4-15-2423,-6 31 0,4-36 637,13-60-836,-9 35 597,1 1 0,-1 0 0,1-1 0,-1 1 0,1 0 0,0 0 0,0 0 0,0 0 0,0 0 1,1 1-1,3-4 0,10-5 79,-13 8-46,1 0-1,0 0 1,0 1 0,0-1 0,1 1-1,5-2 1,-8 3-29,-1 1 0,1 0 1,-1 0-1,1 0 0,-1 0 0,1 0 1,-1 0-1,1 0 0,-1 0 0,1 0 1,-1 1-1,0-1 0,1 1 0,-1-1 1,1 1-1,-1-1 0,0 1 0,0 0 0,1 0 1,-1 0-1,0 0 0,0 0 0,0 0 1,0 0-1,0 0 0,1 1 0,2 3-74,-1 1 0,0-1-1,1 1 1,-2-1 0,1 1-1,-1 0 1,0 0 0,0 0-1,-1 0 1,0 1-1,1 8 1,2 8-1989</inkml:trace>
  <inkml:trace contextRef="#ctx0" brushRef="#br0" timeOffset="1595.92">801 220 7956,'-8'27'8038,"1"21"-6661,5-25-1597,0 0 1,4 34-1,-2-55 205,0 0 0,0 0 0,1 1 1,-1-1-1,1 0 0,-1 0 1,1 0-1,0 0 0,0 0 0,0 0 1,0 0-1,0 0 0,0 0 0,1 0 1,-1 0-1,1-1 0,-1 1 1,1-1-1,2 2 0,0 0-195,1-1 0,0 0-1,0-1 1,1 1 0,-1-1 0,11 2 0,3-1-3221,-8-2-1137</inkml:trace>
  <inkml:trace contextRef="#ctx0" brushRef="#br0" timeOffset="2027.73">1101 418 9492,'-5'1'777,"0"0"0,0 0 0,0-1 0,0 0 0,0 0-1,0 0 1,-8-1 0,9 0-626,1 0-1,-1 0 1,0 0-1,1 0 1,0-1-1,-1 1 1,1-1-1,0 0 1,-5-4-1,5 4-154,0-1-1,1 0 0,-1 0 0,1-1 0,-1 1 1,1 0-1,0-1 0,0 1 0,1-1 0,-1 0 1,1 1-1,-1-1 0,1 0 0,1 0 1,-1 0-1,0 0 0,1 0 0,0 0 0,0 0 1,1-8-1,-1 8 8,1-2-4,-1 1-1,1-1 1,0 1 0,0 0-1,0 0 1,3-6 0,-3 10 3,-1 0 0,1 0 0,-1 0 0,1 0 0,0 0 1,0 0-1,0 0 0,-1 1 0,1-1 0,0 0 0,0 0 0,0 1 0,0-1 1,0 0-1,1 1 0,-1-1 0,0 1 0,0 0 0,0-1 0,0 1 0,0 0 0,1 0 1,-1-1-1,0 1 0,0 0 0,0 0 0,1 0 0,-1 1 0,0-1 0,0 0 1,0 0-1,2 1 0,0 0 11,0-1 1,0 1-1,0 0 0,0 0 1,0 1-1,0-1 1,-1 0-1,1 1 1,0 0-1,-1 0 0,1-1 1,-1 2-1,0-1 1,0 0-1,1 0 0,-1 1 1,2 3-1,-3-4-10,0 0-1,0 0 1,-1 0 0,1 1-1,0-1 1,-1 0-1,1 1 1,-1-1 0,0 1-1,0-1 1,0 1 0,0-1-1,0 0 1,-1 1-1,1-1 1,-1 0 0,1 1-1,-1-1 1,0 0 0,0 1-1,0-1 1,-3 4-1,1 0-185,-1-1 0,0 1 0,0-1-1,-1 0 1,1 0 0,-1 0 0,-1-1-1,-7 6 1,-14 6-5790,18-11 1769</inkml:trace>
</inkml:ink>
</file>

<file path=word/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59.999"/>
    </inkml:context>
    <inkml:brush xml:id="br0">
      <inkml:brushProperty name="width" value="0.05" units="cm"/>
      <inkml:brushProperty name="height" value="0.05" units="cm"/>
    </inkml:brush>
  </inkml:definitions>
  <inkml:trace contextRef="#ctx0" brushRef="#br0">117 19 8756,'4'-18'7041,"-9"33"-4990,-34 136-386,9 39-3218,25-156-787</inkml:trace>
  <inkml:trace contextRef="#ctx0" brushRef="#br0" timeOffset="416.88">5 57 8100,'-5'-22'10792,"6"31"-9311,-1-3-1834,2 23 565,0-1-565,0-1 1,10 43-1,-11-68-56,2 8-937,2-6-3136</inkml:trace>
  <inkml:trace contextRef="#ctx0" brushRef="#br0" timeOffset="794.87">305 102 9492,'-1'-5'5555,"1"1"-4819,0 1-336,0-2-336,1-1-128,-1 2-32,0 1-368,2 0-288</inkml:trace>
  <inkml:trace contextRef="#ctx0" brushRef="#br0" timeOffset="1185.82">250 217 10021,'-13'35'6058,"12"-31"-5836,0-1 0,1 1 0,-1 0 1,1 0-1,0-1 0,1 8 1,-1-8-211,1 0 1,0-1-1,0 1 1,0 0 0,0-1-1,0 1 1,0-1 0,1 1-1,-1-1 1,1 0 0,0 0-1,0 1 1,0-1 0,0 0-1,0-1 1,0 1 0,0 0-1,1-1 1,-1 1 0,1-1-1,-1 1 1,5 0 0,-3 0 22,-1-1 0,1 0 1,0 0-1,0-1 0,-1 1 1,1-1-1,0 1 0,0-1 1,0-1-1,0 1 1,7-2-1,40-15-3366,-41 14 1435,-1-1-3127</inkml:trace>
</inkml:ink>
</file>

<file path=word/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58.345"/>
    </inkml:context>
    <inkml:brush xml:id="br0">
      <inkml:brushProperty name="width" value="0.05" units="cm"/>
      <inkml:brushProperty name="height" value="0.05" units="cm"/>
    </inkml:brush>
  </inkml:definitions>
  <inkml:trace contextRef="#ctx0" brushRef="#br0">4 60 9396,'16'-13'7258,"-11"7"-6386,0-1-1,0 1 1,-1-1 0,5-10-1,-7 14-788,-5 14-7983</inkml:trace>
  <inkml:trace contextRef="#ctx0" brushRef="#br0" timeOffset="352.05">32 89 9156,'-12'21'5612,"9"-17"-5376,1-1 0,0 1 0,0 0-1,0 0 1,0 0 0,1 0 0,0 1-1,0-1 1,0 0 0,0 1 0,0 8-1,1-10-233,1 1 1,-1-1-1,1 0 0,0 1 0,0-1 0,1 0 0,-1 0 0,0 0 0,1 0 0,0 0 0,0 0 1,0 0-1,0 0 0,0-1 0,1 1 0,-1-1 0,1 1 0,-1-1 0,1 0 0,0 0 0,0-1 0,0 1 1,0 0-1,0-1 0,0 0 0,1 0 0,5 2 0,-6-3-444,0 1 1,0-1-1,-1 0 0,1 0 0,0 0 1,-1 0-1,1-1 0,0 1 0,-1-1 1,1 0-1,3 0 0,3-3-4374</inkml:trace>
  <inkml:trace contextRef="#ctx0" brushRef="#br0" timeOffset="763.95">336 65 9604,'2'1'6179,"2"-1"-4338,2-1-1313,1-1-256,0 0 81,1-1-209,-2 0-144,0 1-208,0 1-225,-2 0-63,0 0-336</inkml:trace>
  <inkml:trace contextRef="#ctx0" brushRef="#br0" timeOffset="764.95">342 130 10373,'-2'3'7027,"3"-2"-6435,2-1-224,0 1 49,2 1-193,1-2-160,-1 1-64,3-1-208,0 1-225,-2-2 1,1 0-160,-2-1-240,2 0-2178</inkml:trace>
  <inkml:trace contextRef="#ctx0" brushRef="#br0" timeOffset="1282.57">628 12 10933,'-4'14'2830,"0"-1"-1,-4 25 1,1 25-3506,3-19-3378,4-40 599</inkml:trace>
</inkml:ink>
</file>

<file path=word/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56.332"/>
    </inkml:context>
    <inkml:brush xml:id="br0">
      <inkml:brushProperty name="width" value="0.05" units="cm"/>
      <inkml:brushProperty name="height" value="0.05" units="cm"/>
    </inkml:brush>
  </inkml:definitions>
  <inkml:trace contextRef="#ctx0" brushRef="#br0">225 296 8356,'1'0'417,"0"-1"0,-1 0 0,1 0-1,-1 0 1,1 0 0,-1 0 0,1 1 0,-1-1 0,1 0 0,-1 0 0,0 0 0,0 0 0,1 0 0,-1 0 0,0 0-1,0 0 1,0-2 0,0 3-290,-1 0 0,1-1 1,0 1-1,-1 0 0,1 0 0,0 0 0,-1-1 0,1 1 0,-1 0 0,1 0 0,0 0 0,-1 0 0,1 0 0,-1 0 1,1 0-1,0 0 0,-1 0 0,1 0 0,-1 0 0,1 0 0,0 0 0,-1 0 0,1 0 0,-1 0 0,1 0 1,0 0-1,-1 1 0,-5 1 98,1 0 1,0 0-1,0 1 1,0 0 0,-5 3-1,2 0-187,0-1 0,-1 0 0,0-1 0,-12 4-1,13-5-18,0 0 0,0 1 0,1 0 1,-1 0-1,1 0 0,0 1 0,-7 6 0,11-8-19,-28 30 0,28-30 0,1-1 0,0 1 0,0 0 0,0 0 0,1 0 0,-1 0 0,1 1 0,-1-1 0,1 0 0,-1 6 0,2-7 1,0-1 0,1 1 1,-1-1-1,0 1 1,1-1-1,-1 1 0,1-1 1,0 1-1,-1-1 0,1 0 1,0 1-1,0-1 1,0 0-1,0 0 0,0 0 1,0 1-1,0-1 1,0 0-1,0 0 0,1-1 1,-1 1-1,0 0 0,1 0 1,-1-1-1,1 1 1,-1 0-1,1-1 0,1 1 1,4 1 6,1 1 0,0-1 0,0-1 0,8 1 0,11 0 23,-18-2-2,1 0 0,0 1 0,-1 0-1,1 1 1,-1 0 0,1 0-1,17 8 1,-26-9-23,0 0 0,-1 0 0,1 0 0,0 0-1,-1 0 1,1 0 0,0 0 0,-1 0 0,1 1 0,-1-1 0,0 0 0,1 0-1,-1 1 1,0-1 0,0 0 0,0 0 0,0 1 0,0-1 0,0 0-1,0 1 1,0-1 0,-1 0 0,1 0 0,-1 2 0,-9 30 90,1-19-86,0 0 0,0-1 0,-2 0 0,1-1 0,-1 0 0,-24 18 0,21-17-8,2-2-2,0 0 0,1 1 0,0 0 0,1 0 0,-12 20 0,19-27 2,1-2 5,1 0 0,-1 0 1,0 0-1,1 0 0,0 0 0,0 0 0,-1 4 0,2-6-5,0 0 0,0 0 0,0-1 0,0 1-1,0 0 1,0 0 0,1 0 0,-1-1 0,0 1-1,1 0 1,-1-1 0,0 1 0,1 0 0,-1-1-1,1 1 1,-1 0 0,1-1 0,-1 1 0,1-1-1,-1 1 1,1-1 0,0 1 0,-1-1 0,1 1 0,0-1-1,-1 0 1,1 1 0,0-1 0,0 0 0,-1 0-1,1 1 1,0-1 0,0 0 0,-1 0 0,1 0-1,0 0 1,1 0 0,38 6 119,-1-1 0,73-1 0,-93-3-898,-15-1 476,-1 1-1,1-1 0,0 0 0,-1 0 1,1 0-1,-1 0 0,1-1 1,0 1-1,-1-1 0,7-2 1</inkml:trace>
  <inkml:trace contextRef="#ctx0" brushRef="#br0" timeOffset="797.38">68 1 10709,'2'7'7703,"2"24"-6618,-3 2-890,-1-25-152,0 0 1,0 1 0,0-1-1,1 1 1,1-1 0,0 0-1,3 11 1,-5-18-44,1-1 0,-1 1 0,0-1 0,1 1 0,-1 0 0,0-1 1,1 1-1,-1-1 0,1 1 0,-1-1 0,1 0 0,-1 1 0,1-1 0,-1 1 0,1-1 0,-1 0 0,1 0 0,-1 1 0,1-1 0,0 0 0,-1 0 0,1 1 0,0-1 0,-1 0 1,1 0-1,-1 0 0,1 0 0,0 0 0,-1 0 0,1 0 0,0 0 0,-1 0 0,1-1 0,0 1 0,-1 0 0,1 0 0,-1-1 0,1 1 0,0 0 0,-1 0 0,1-1 0,-1 1 1,1-1-1,-1 1 0,1 0 0,0-2 0,23-24-7,-20 21 1,41-55-395,-42 60 389,-3 7-2,-5 17-7,2-13 15,3-3 6,-1 0 0,0 0 0,1 0 0,0 0 0,1 0 0,1 10 0,-1-16 0,-1-1 0,0 0 0,1 1 0,-1-1 0,1 1 0,-1-1 0,1 0 0,0 0 0,0 1 0,-1-1 0,1 0 0,0 0 0,0 0 0,0 0 0,0 0 0,0 0 0,1 0 0,-1 0 0,0 0 0,0-1 0,0 1 0,1 0 0,-1-1 0,1 1 0,-1-1 0,0 1 0,1-1 0,-1 0 0,1 0 0,-1 0 0,1 1 0,-1-1 0,0-1 0,1 1 0,-1 0 0,3-1 0,-2 0-411,1 0 0,-1 0 0,0-1-1,0 1 1,0-1 0,0 0 0,0 0 0,0 1 0,0-1 0,0-1-1,-1 1 1,1 0 0,-1 0 0,0 0 0,1-1 0,-1 1 0,0-1 0,1-4-1</inkml:trace>
</inkml:ink>
</file>

<file path=word/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53.809"/>
    </inkml:context>
    <inkml:brush xml:id="br0">
      <inkml:brushProperty name="width" value="0.05" units="cm"/>
      <inkml:brushProperty name="height" value="0.05" units="cm"/>
    </inkml:brush>
  </inkml:definitions>
  <inkml:trace contextRef="#ctx0" brushRef="#br0">0 14 6643,'13'10'7284,"0"-2"-4682,-9-7-2540,-1 1-1,0 0 1,0-1-1,0 1 1,0 1-1,0-1 0,-1 0 1,1 1-1,-1-1 1,1 1-1,2 4 1,35 65 662,-25-43-880,2 1 0,30 38 0,-44-64-262,9 11-276,-5-4-4477</inkml:trace>
  <inkml:trace contextRef="#ctx0" brushRef="#br0" timeOffset="404.91">239 1 9156,'-3'0'215,"0"1"0,0 0 1,0 0-1,1-1 0,-1 2 0,0-1 0,1 0 0,-1 0 0,1 1 1,0 0-1,-1-1 0,1 1 0,0 0 0,0 0 0,0 0 0,0 0 1,-2 4-1,-1 2 969,-1 1 1,2 1 0,-6 14-1,-11 21 690,6-20-1852,1 1 0,-12 31 1,24-52-29,-1 0 0,0 0 1,0-1-1,-1 1 0,1-1 1,-1 0-1,0 0 0,-7 6 1,-4 4-670</inkml:trace>
  <inkml:trace contextRef="#ctx0" brushRef="#br0" timeOffset="755.97">357 182 10709,'2'-13'7445,"2"0"-5877,1-10-2708,-11 43-5183,4-11 1475</inkml:trace>
  <inkml:trace contextRef="#ctx0" brushRef="#br0" timeOffset="1192.81">341 259 8628,'-9'24'6112,"2"3"-4039,6-23-1980,0 0 0,1 0 0,-1 0 1,1 0-1,0 1 0,0-1 0,0 0 0,1 0 0,0 0 0,1 7 1,0-9-90,-1-1 0,0 1 0,1-1 0,-1 1 0,1-1 0,-1 1 0,1-1 0,-1 0 0,1 0 0,0 0 0,0 0 0,0 0 0,-1 0 0,1-1 0,0 1 0,0-1 0,0 1 0,0-1 0,0 0 0,0 0 0,0 1 0,0-1 0,0-1 0,3 1 0,4-1-384,0 1-1,0-2 1,0 1 0,10-4 0,4-3-4022,-11 3-286</inkml:trace>
</inkml:ink>
</file>

<file path=word/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51.330"/>
    </inkml:context>
    <inkml:brush xml:id="br0">
      <inkml:brushProperty name="width" value="0.05" units="cm"/>
      <inkml:brushProperty name="height" value="0.05" units="cm"/>
    </inkml:brush>
  </inkml:definitions>
  <inkml:trace contextRef="#ctx0" brushRef="#br0">59 45 8228,'3'-4'9076,"10"-28"-8022,-12 23-1419,-8 16-4891</inkml:trace>
  <inkml:trace contextRef="#ctx0" brushRef="#br0" timeOffset="400.91">14 138 8356,'-2'7'2314,"-5"18"2565,3 1-3395,4-24-1478,0 0-1,0-1 0,0 1 0,0 0 0,0-1 0,1 1 0,-1 0 0,1-1 0,-1 1 0,1-1 0,-1 1 0,1-1 1,0 1-1,0-1 0,0 1 0,0-1 0,0 0 0,0 1 0,0-1 0,0 0 0,0 0 0,1 0 0,-1 0 1,1 0-1,-1 0 0,0 0 0,4 1 0,1 1-203,29 8 196,-12-12-4454,-17-1-364</inkml:trace>
  <inkml:trace contextRef="#ctx0" brushRef="#br0" timeOffset="749.99">238 81 11813,'7'3'3154,"-1"-2"-129,3-1-2304,3 0-305,1-1-96,-2 0-128,1 1-48,-2 0-208,-2 0-208,-2 0-48,-1-2-240,-2 4-161,-1-1-175</inkml:trace>
  <inkml:trace contextRef="#ctx0" brushRef="#br0" timeOffset="750.99">237 167 10933,'3'3'3073,"2"-3"-127,1 0-2210,1 1-272,4 1-112,1-3 1,-1 0-209,2 0-224,1-2-128,-3 3-145,2-2-79,-1 2-240,-2-2-257,1 3-2032,-2-4-2577</inkml:trace>
  <inkml:trace contextRef="#ctx0" brushRef="#br0" timeOffset="1115.02">519 21 10933,'-3'14'2566,"0"0"0,1 0 0,0 24 0,3 45-3383,1-25-5234</inkml:trace>
</inkml:ink>
</file>

<file path=word/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48.693"/>
    </inkml:context>
    <inkml:brush xml:id="br0">
      <inkml:brushProperty name="width" value="0.05" units="cm"/>
      <inkml:brushProperty name="height" value="0.05" units="cm"/>
    </inkml:brush>
  </inkml:definitions>
  <inkml:trace contextRef="#ctx0" brushRef="#br0">298 303 10021,'-3'1'7780,"-6"2"-4116,-45 14-3663,47-15 5,0 1 1,0 0-1,0 0 0,0 0 1,0 1-1,1 0 0,-1 0 1,1 0-1,0 1 1,-10 11-1,-4 5-12,-26 38 0,20-25 12,24-31-6,-1 1 0,1-1 0,0 0 0,0 1 0,0 0 0,0-1 0,0 1 0,0 5 0,1-7 0,1 0 0,0 0 0,0 0 0,0 0 0,0 0 0,0-1 0,0 1 0,0 0 0,1 0 0,-1 0 0,1 0 0,0 0 0,-1 0 0,1 0 0,0-1 0,0 1 0,0 0 0,2 2 0,0-2 8,-1-1 1,1 0 0,-1 0-1,1 0 1,0 0 0,0-1-1,-1 1 1,1-1-1,0 0 1,0 0 0,-1 1-1,5-2 1,12 2 58,-8 1 18,-1-1 0,20 0 0,-20-2-58,-1 2 0,0-1-1,0 1 1,17 4 0,-25-5-26,0 0-1,0 0 1,0 0-1,0 0 1,-1 0-1,1 1 1,0-1 0,0 0-1,0 1 1,-1-1-1,1 0 1,0 1-1,0-1 1,-1 1-1,1-1 1,0 1 0,-1 0-1,1-1 1,-1 1-1,1-1 1,0 1-1,-1 0 1,0 0-1,1-1 1,-1 1 0,1 0-1,-1 0 1,0 0-1,0-1 1,1 1-1,-1 0 1,0 0-1,0 0 1,0 0 0,0 0-1,0-1 1,0 1-1,0 0 1,0 0-1,0 0 1,0 0-1,-1-1 1,1 1 0,0 0-1,-1 0 1,1 0-1,0-1 1,-1 1-1,1 0 1,-1 0-1,0 0 1,-5 6 4,1-1 0,-1 0 0,0 0 0,-10 7 0,6-5-3,-44 36-2,34-29 0,1 1 0,-23 24 0,29-27 6,-14 18 29,26-29-33,0 0-1,0 0 0,0 0 1,0-1-1,0 1 0,0 0 1,1 0-1,-1 1 0,1-1 1,-1 0-1,1 0 0,0 0 1,0 0-1,0 0 0,0 0 1,0 3-1,1-4-1,0 0 0,-1 0 0,1-1 0,0 1 0,0 0 0,-1 0 0,1-1 0,0 1 0,0 0 0,0-1 0,0 1 0,0-1 0,0 1 0,0-1 0,0 0 0,0 1 0,0-1 0,1 0 0,-1 0 0,1 1 0,28 2 0,-27-3 0,76 3-585,-47-3-152,51 7 0,-76-8-1341</inkml:trace>
  <inkml:trace contextRef="#ctx0" brushRef="#br0" timeOffset="1300.52">99 1 11173,'-4'23'7253,"6"14"-5554,-1-27-1784,-1-1 0,1 0 0,-2 11 0,0-18 81,-2 29 13,3-19-19,0-12 9,0 0 0,0 0 0,0 0 0,1 0 0,-1 0 1,0 0-1,0 0 0,0 0 0,0 0 0,0 0 0,1 0 0,-1 0 1,0 0-1,0 0 0,0 0 0,0 0 0,0 0 0,1 0 1,-1 0-1,0 0 0,0 0 0,0 0 0,0 0 0,0 0 1,0 0-1,1 0 0,-1 0 0,0-1 0,0 1 0,0 0 1,0 0-1,0 0 0,0 0 0,0 0 0,0 0 0,1 0 0,-1-1 1,0 1-1,0 0 0,0 0 0,0 0 0,0 0 0,0 0 1,0 0-1,0-1 0,0 1 0,0 0 0,0 0 0,0 0 1,0 0-1,0 0 0,0-1 0,0 1 0,0 0 0,0 0 1,0 0-1,5-11 0,0 0 0,1 1 0,0 0 0,1 0 0,0 0 0,1 1 0,0 0 0,0 1 0,1 0 0,13-10 0,-22 18 1,0-1 0,1 1 0,0 0 0,-1-1 0,1 1 0,-1 0 0,1-1 0,-1 1 0,1 0 0,0 0 0,-1-1 0,1 1 0,-1 0 0,1 0 0,0 0 0,-1 0 0,1 0 0,0 0 0,-1 0 0,1 0 0,0 0 0,-1 0 0,1 0 0,-1 1 0,1-1 0,0 0 0,-1 0 0,1 1 0,-1-1 0,2 1 0,-2 0 0,1 0 0,0 0 0,-1 0 0,1 1 0,-1-1 0,1 0 0,-1 0 0,0 1 0,1-1 0,-1 0 0,0 1 0,0-1 0,0 3 0,-1 7 0,0 0 0,-4 18 0,4-26 0,-1 6 0,1-1 0,-1 1 0,1 0 0,1 0 0,0 0 0,0 0 0,3 13 0,-3-21 0,1-1 1,-1 1-1,1 0 1,-1-1-1,1 1 0,0 0 1,-1-1-1,1 1 1,-1-1-1,1 1 0,0-1 1,0 0-1,-1 1 1,1-1-1,0 0 0,0 1 1,-1-1-1,1 0 0,0 0 1,0 0-1,0 0 1,0 0-1,-1 1 0,1-2 1,0 1-1,0 0 1,0 0-1,0 0 0,-1 0 1,1 0-1,1-1 1,24-9-1471,-10-3-3945</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1:17.070"/>
    </inkml:context>
    <inkml:brush xml:id="br0">
      <inkml:brushProperty name="width" value="0.05" units="cm"/>
      <inkml:brushProperty name="height" value="0.05" units="cm"/>
    </inkml:brush>
  </inkml:definitions>
  <inkml:trace contextRef="#ctx0" brushRef="#br0">1 208 9877,'14'4'8419,"14"-6"-5841,-2 1-1805,-4 2-329,-15-1-563,0 0-1,0 0 1,0 1 0,-1 0-1,1 0 1,0 1 0,0 0-1,-1 0 1,9 4 0,-14-5-472,1 0 1,-1 1 0,0-1-1,0 0 1,1 1 0,-1-1-1,0 1 1,0 0 0,-1-1-1,1 1 1,0 0 0,0-1-1,-1 1 1,1 3 0,1 4-4506</inkml:trace>
  <inkml:trace contextRef="#ctx0" brushRef="#br0" timeOffset="347.21">103 369 10597,'-2'-82'11208,"1"3"-9852,1 41-3483,6-43 0,6 35-4537,-6 35 1672</inkml:trace>
  <inkml:trace contextRef="#ctx0" brushRef="#br0" timeOffset="783.52">184 0 8356,'1'1'589,"1"-1"0,-1 1 0,1-1-1,-1 1 1,1 0 0,-1 0 0,0 0 0,0-1 0,1 1 0,-1 0 0,0 1 0,0-1 0,0 0-1,0 0 1,0 0 0,1 2 0,0 1-121,-1-1-1,1 0 1,-1 1-1,0-1 1,0 1 0,1 6-1,0 6-818,-1-1 1,-3 26-1,1-23 1109,2 174-4245,1-192 2672,3-8 613,3-11 258,-4 6 66,13-35 465,-16 44-482,1 1 1,-1 0 0,1-1-1,0 1 1,0 0 0,1 0-1,-1 0 1,0 0-1,1 1 1,4-5 0,-6 7-80,0-1 0,0 1 0,-1-1 0,1 1 0,0-1 0,0 1 1,0-1-1,0 1 0,0 0 0,0-1 0,0 1 0,0 0 0,0 0 1,0 0-1,0 0 0,0 0 0,0 0 0,0 0 0,0 0 0,0 0 0,0 1 1,0-1-1,0 0 0,1 1 0,-1 0-8,1 0 0,-1 0-1,0 0 1,1 0 0,-1 1 0,0-1-1,0 0 1,0 1 0,0-1 0,0 1 0,0-1-1,1 4 1,1 4-204,0 1-1,0 0 0,2 17 1,-4-22-46,4 41-4882,-3-34-219</inkml:trace>
  <inkml:trace contextRef="#ctx0" brushRef="#br0" timeOffset="1174.54">409 347 10277,'0'1'282,"0"0"1,0 0-1,-1 0 1,1-1 0,0 1-1,-1 0 1,1 0-1,-1-1 1,1 1-1,-1 0 1,1-1 0,-1 1-1,1-1 1,-1 1-1,1-1 1,-1 1-1,0-1 1,1 1 0,-1-1-1,0 1 1,0-1-1,1 0 1,-1 0-1,0 1 1,-1-1-1,2-1-190,-1 1-1,0-1 0,1 0 1,-1 1-1,1-1 0,0 0 1,-1 0-1,1 0 0,0 1 1,-1-1-1,1 0 0,0 0 0,0 0 1,-1 0-1,1 0 0,0 0 1,0 1-1,0-2 0,0-7-52,0 0 0,0 0-1,4-16 1,-2 11 163,-1 7-117,0 1 1,0 0-1,1-1 0,4-10 1,-6 16-80,1 0 0,-1 0 1,1 0-1,-1 1 0,1-1 1,-1 0-1,1 0 1,0 0-1,0 0 0,-1 1 1,1-1-1,0 0 0,0 1 1,0-1-1,-1 1 1,1-1-1,0 1 0,0-1 1,0 1-1,0 0 0,0-1 1,0 1-1,0 0 1,0 0-1,0 0 0,0 0 1,0 0-1,0 0 0,0 0 1,0 0-1,0 0 1,0 0-1,0 0 0,0 1 1,0-1-1,2 1 0,-2 0-8,0 0-1,0 0 1,0 0-1,0 0 1,0 0-1,0 0 1,0 0-1,0 0 1,0 1-1,-1-1 1,1 0-1,0 0 1,-1 1-1,1-1 1,-1 1-1,1-1 1,-1 0-1,0 1 1,0-1-1,0 1 1,0-1-1,0 1 1,0-1-1,0 3 1,-5 37-938,5-41 939,-1 3-187,1-1-1,0 1 1,-1-1-1,0 1 1,0-1-1,1 1 1,-1-1-1,-1 1 1,1-1-1,0 0 1,-1 0-1,1 0 1,-1 0-1,1 0 1,-1 0-1,0 0 1,0 0-1,0-1 1,-3 3-1,4-4 167,1-1 0,-1 1 0,1-1-1,-1 1 1,1-1 0,-1 1-1,1-1 1,0 1 0,-1-1-1,1 1 1,0-1 0,-1 0-1,1 1 1,0-1 0,0 0-1,0 1 1,0-1 0,-1 0-1,1 1 1,0-1 0,0 0-1,0 1 1,1-2 0,-3-18 13,7-30 1363,-4 47-1138,-1 1 1,1-1 0,0 0-1,-1 1 1,1-1 0,1 1-1,-1-1 1,0 1 0,0 0-1,1-1 1,-1 1 0,1 0-1,0 0 1,0 0 0,0 0 0,3-2-1,-4 3-174,0 1-1,0 0 0,0 0 1,1 0-1,-1 0 0,0 0 1,0 0-1,0 0 0,0 1 1,0-1-1,0 0 0,0 0 1,0 1-1,0-1 0,0 1 1,0-1-1,0 1 0,0-1 1,-1 1-1,1 0 0,0-1 1,0 1-1,0 0 0,-1 0 1,1-1-1,0 1 0,-1 0 1,1 1-1,20 27-211,-20-27 142,2 3-166,-1 0-1,0 0 1,0 0 0,-1 0 0,1 0 0,-1 0 0,0 1-1,0-1 1,-1 10 0,1 12-3082,-1-19 1466,0 5-3632</inkml:trace>
  <inkml:trace contextRef="#ctx0" brushRef="#br0" timeOffset="1583.6">516 330 9732,'3'-4'3218,"2"6"-177,1-3-1920,2 0-385,0-2-160,2 1 1,2 3-321,0-1-64,1 0-192,-1 1-128,2 5-192,-1-1-321,1 2-95,0 5-2305,-1 1-2786</inkml:trace>
  <inkml:trace contextRef="#ctx0" brushRef="#br0" timeOffset="1584.6">633 442 12262,'-6'-9'3297,"3"-3"209,2-4-2194,1 1-447,0-3-257,1-1-176,-1-1-224,0-1 32,-1-2-192,-1 3 16,1-1-176,-2 1-176,1 2-208,1 3-384,0 1-273,0 1-2272,-1 1-2930</inkml:trace>
</inkml:ink>
</file>

<file path=word/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46.830"/>
    </inkml:context>
    <inkml:brush xml:id="br0">
      <inkml:brushProperty name="width" value="0.05" units="cm"/>
      <inkml:brushProperty name="height" value="0.05" units="cm"/>
    </inkml:brush>
  </inkml:definitions>
  <inkml:trace contextRef="#ctx0" brushRef="#br0">3 1 7956,'0'0'258,"-1"1"0,1-1 0,0 0 0,0 1 0,-1-1 0,1 1 0,0-1 0,0 1 0,0-1 0,-1 0 0,1 1 0,0-1 0,0 1 0,0-1 0,0 1 0,0-1 1,0 1-1,0-1 0,0 1 0,0-1 0,0 1 0,0-1 0,1 1 0,-1-1 0,0 1 0,0-1 0,0 1 0,1-1 0,-1 0 0,0 1 0,0-1 0,1 1 0,-1-1 0,0 0 0,1 1 1,-1-1-1,0 0 0,1 1 0,1 0-11,0-1 0,0 1-1,0-1 1,0 0 0,0 0 0,0 1 0,0-1 0,0 0 0,0 0 0,2-1 0,45-11-307,-48 12-12,0 0-1,-1 0 1,1-1 0,0 1-1,0 0 1,-1 0 0,1 0-1,0 0 1,0-1 0,-1 1-1,1 0 1,0 1 0,-1-1-1,1 0 1,0 0 0,1 0-1,-1 1-492,-1-1 282,0 1 1,0-1-1,0 0 0,1 1 0,-1-1 1,0 1-1,0-1 0,0 0 1,0 1-1,0-1 0,0 1 0,1-1 1,-1 1-1,0-1 0,0 0 1,0 1-1,-1-1 0,1 1 0,0-1 1,0 0-1,0 1 0,0-1 1,0 1-1,0-1 0,-1 0 0,1 1 1,0 0-1</inkml:trace>
  <inkml:trace contextRef="#ctx0" brushRef="#br0" timeOffset="395.94">18 160 9732,'2'18'6522,"5"-6"-4021,-6-11-2484,0-1 1,0 1-1,0-1 1,1 1-1,-1-1 1,0 1-1,0-1 1,1 0-1,-1 0 1,0 1-1,0-1 1,1 0-1,-1 0 1,0 0-1,0 0 1,1-1 0,-1 1-1,0 0 1,0 0-1,1-1 1,-1 1-1,0-1 1,0 1-1,2-2 1,-1 1-233,14-5-804,-6 2-3171</inkml:trace>
</inkml:ink>
</file>

<file path=word/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36.838"/>
    </inkml:context>
    <inkml:brush xml:id="br0">
      <inkml:brushProperty name="width" value="0.05" units="cm"/>
      <inkml:brushProperty name="height" value="0.05" units="cm"/>
    </inkml:brush>
  </inkml:definitions>
  <inkml:trace contextRef="#ctx0" brushRef="#br0">3 166 9732,'0'-1'300,"-1"1"-1,1-1 0,0 1 1,0-1-1,-1 0 1,1 1-1,0-1 0,0 1 1,0-1-1,0 0 0,-1 1 1,1-1-1,0 0 0,0 1 1,0-1-1,1 1 0,-1-1 1,0 0-1,0 1 0,0-2 1,1 1-182,-1 1 0,0 0 0,1-1 0,-1 1 0,1 0 0,-1-1 1,0 1-1,1 0 0,-1 0 0,1-1 0,-1 1 0,1 0 0,-1 0 0,1 0 0,-1 0 1,1-1-1,-1 1 0,1 0 0,-1 0 0,1 0 0,1 0-45,0 0-1,0 1 1,0-1 0,-1 0-1,1 1 1,0-1-1,0 1 1,-1-1 0,1 1-1,0 0 1,-1 0-1,1-1 1,2 4 0,25 26 140,-2 1 0,25 38 0,-41-55-199,4 9 111,15 31 0,2 2-1922,-8-22-3699</inkml:trace>
  <inkml:trace contextRef="#ctx0" brushRef="#br0" timeOffset="373.82">318 108 10373,'-1'-1'374,"0"0"1,0 1 0,0-1 0,0 0-1,0 1 1,0-1 0,0 1-1,0 0 1,-1-1 0,1 1 0,0 0-1,0 0 1,0 0 0,-1 0-1,1 0 1,0 0 0,0 0 0,-3 0-1,2 1-89,-1 0 0,1 0 1,0 0-1,0 0 0,-1 0 0,1 1 0,0-1 0,-3 4 0,-3 2-240,0 1 0,1 0 1,-8 13-1,10-14 392,-12 18-295,-24 50 0,4-7-212,-29 25-652,47-69-61,15-17 93,6-6-1010,9-6-2649,-3-1-597</inkml:trace>
  <inkml:trace contextRef="#ctx0" brushRef="#br0" timeOffset="890.7">346 317 10597,'-4'31'5134,"3"-30"-5045,1 0 0,0 0 1,0-1-1,0 1 0,0 0 0,0-1 0,0 1 0,0 0 0,0-1 0,0 1 0,0 0 1,0 0-1,0-1 0,0 1 0,1 0 0,-1-1 0,0 1 0,1-1 0,-1 1 0,0 0 1,1-1-1,-1 1 0,0-1 0,1 1 0,-1-1 0,1 1 0,0-1 0,-1 1 1,1-1-1,-1 1 0,1-1 0,-1 0 0,1 1 0,0-1 0,-1 0 0,1 0 0,0 1 1,-1-1-1,1 0 0,1 0 0,-1-1-89,0 1 0,0-1 0,0 0 0,0 1 0,0-1 0,0 0 0,0 0 0,0 0 0,0 0 0,0 0 0,-1 0 0,1 0 0,0 0 0,-1-1 0,1 1 0,-1 0 0,1 0 0,0-2 0,-1 1 0,1 1 0,-1-1 0,1 1 0,0-1 0,0 1 0,0-1 0,0 1 0,0-1 0,0 1 0,0 0 0,0 0 0,0-1 0,1 1 0,2-2 0,8-2 7,20-8 28,-31 13-34,0 0-1,0-1 1,1 1 0,-1 0 0,0 0 0,0 0 0,0 0 0,0 0 0,0 0 0,0 0-1,0 0 1,0 0 0,1 1 0,-1-1 0,0 0 0,0 1 0,0-1 0,0 0 0,0 1-1,0 0 1,0-1 0,0 1 0,-1 0 0,2 0 0,-1 2-1,0 0 0,0 0 0,-1 0 0,1 0 0,-1 0 0,0 1 0,0-1 0,0 0 0,0 0 0,-1 0 0,1 0 0,-1 0 0,-1 6 0,-2 13 0,4-5 0,0-15 0,-1 0 0,1 0 0,0 0 0,0 0 0,0 0 0,1 0 0,-1 0 0,0 0 0,1 0 0,1 4 0,-1-5 0,0 0 0,0 1 0,1-1 0,-1 0 0,1 0 0,-1 0 0,1 0 0,0 0 0,-1 0 0,1 0 0,0 0 0,-1-1 0,1 1 0,0-1 0,2 1 0,1 1-158,0-1 0,0 0-1,0 0 1,0 0 0,1 0 0,-1-1 0,0 0 0,0 0-1,1 0 1,-1-1 0,0 1 0,0-1 0,0-1 0,1 1-1,-1-1 1,-1 0 0,1 0 0,0 0 0,0 0 0,6-5-1,-5-2-5657</inkml:trace>
  <inkml:trace contextRef="#ctx0" brushRef="#br0" timeOffset="1587.98">813 60 8228,'1'-1'302,"-1"0"0,0 1 0,0-1 0,1 0 0,-1 1 0,1-1 0,-1 1 0,0-1 0,1 1 0,-1-1 0,1 1 0,-1-1 0,1 1 0,0-1 0,-1 1 0,1 0 0,-1-1 0,1 1 0,0 0 0,-1-1 0,1 1 0,0 0 0,-1 0 0,1 0 0,0 0 0,-1-1 0,1 1 0,1 0 0,-1 1-90,1-1-1,0 1 1,-1-1-1,1 1 0,-1 0 1,1 0-1,-1 0 1,1 0-1,-1 0 0,0 0 1,2 2-1,3 2-81,0 2-1,-1-1 1,8 13-1,0 2 28,-2 1-1,11 26 1,-18-37-377,-1-1 0,0 1 0,0-1-1,-1 1 1,-1 0 0,0 0 0,-1 15 0,0-18-226,-3 21-4180,0-21-696</inkml:trace>
  <inkml:trace contextRef="#ctx0" brushRef="#br0" timeOffset="1968.39">927 124 10021,'8'25'7831,"14"33"-6218,-22-57-1512,4 8-61,0 0-1,0 1 1,-1-1 0,-1 0-1,0 1 1,0 0-1,0-1 1,-1 1-1,-1 0 1,0 0 0,-2 18-1,0-14 13,-1 0 0,0-1 1,-1 1-1,0-1 0,-1 0 0,-1 0 0,-7 14 0,9-21-84,-1 0 0,1 0 0,-1 0 1,0-1-1,0 1 0,0-1 0,-1 0 0,0-1 0,0 1 0,0-1 0,-1-1 0,1 1 0,-1-1 1,0 0-1,-7 2 0,-1 0-646,-11 3-870,7-5-2496,7-3-1278</inkml:trace>
  <inkml:trace contextRef="#ctx0" brushRef="#br0" timeOffset="2821.84">1438 1 9877,'-22'4'8009,"-2"6"-5281,-22 18-3880,25-13 1939,14-11-773,1 1-1,0 0 1,0 0-1,-7 8 1,12-11-13,-1 0-1,0 0 1,1 0 0,-1 0 0,1 0-1,-1 0 1,1 1 0,0-1-1,0 0 1,0 1 0,0-1 0,1 1-1,-1-1 1,1 1 0,-1-1 0,1 5-1,1-5 1,0 0-1,0-1 1,0 1-1,0-1 1,1 1-1,-1-1 1,0 1-1,1-1 1,-1 0-1,1 0 1,0 1-1,-1-1 1,1 0-1,0-1 1,2 2-1,29 12 94,-2-8 1,-26-6-84,0 1 0,0-1 1,-1 1-1,1 0 1,-1 0-1,1 0 0,-1 1 1,1 0-1,-1 0 0,0 0 1,1 0-1,6 6 0,-10-7-3,-1 0 0,1 0 0,0 1-1,-1-1 1,1 0 0,-1 0-1,1 1 1,-1-1 0,0 0 0,0 1-1,1-1 1,-1 0 0,0 1-1,0-1 1,0 0 0,0 1-1,-1-1 1,1 0 0,0 1 0,-1-1-1,1 0 1,-1 1 0,1-1-1,-1 0 1,1 0 0,-1 1 0,-1 0-1,1 1-1,-1-1 0,0 1 0,0-1 0,0 1-1,0-1 1,0 0 0,0 0 0,-1 0 0,1 0 0,-5 2 0,1 0 1,1 1 1,-1 0-1,2 0 1,-1 0-1,0 0 1,1 0-1,-6 10 1,-3 3-4,-10 10-4,14-19 0,1 0 0,0 1 0,1 0 0,0 0 0,1 0 0,0 1 0,0 0 0,1 0 0,-6 21 0,10-31 0,1 0-1,0 0 1,0 0 0,-1 0 0,1 0 0,0 0 0,0 0 0,0 0 0,0 0 0,0 0 0,1 1 0,-1-1 0,0 0 0,0 0 0,1 0-1,-1-1 1,0 1 0,1 0 0,-1 0 0,1 0 0,-1 0 0,1 0 0,0 0 0,-1-1 0,1 1 0,0 0 0,0 0 0,-1-1-1,3 2 1,0-1 3,1 1-1,0-1 0,-1 0 1,1 0-1,0 0 1,6 0-1,1 0 24,27 4-283,0-1 0,75-4 0,-100-3-1460</inkml:trace>
  <inkml:trace contextRef="#ctx0" brushRef="#br0" timeOffset="5303.36">1294 715 9732,'1'-4'5491,"-1"0"-4931,0 0-96,0 1-223,1-1-81,0 2-16,0-1-64,-1 2-80,2-1 0,-2 1 0,0-1-80,0 1-385,-1 1 129,0 0-256</inkml:trace>
  <inkml:trace contextRef="#ctx0" brushRef="#br0" timeOffset="5653.34">1272 785 8628,'-14'54'6624,"12"-38"-6391,0 1 0,0-1 1,2 0-1,0 0 0,0 1 1,5 19-1,-4-34-207,-1 0 1,1 0-1,0 0 1,0 0-1,0-1 0,1 1 1,-1 0-1,0 0 0,1-1 1,-1 1-1,1-1 1,-1 0-1,1 1 0,0-1 1,0 0-1,-1 0 0,1 0 1,0 0-1,0 0 1,0 0-1,0-1 0,0 1 1,0 0-1,0-1 0,1 0 1,-1 0-1,3 1 1,31-2-948,-7-6-3667,-21 4-276</inkml:trace>
  <inkml:trace contextRef="#ctx0" brushRef="#br0" timeOffset="6008.41">1524 815 10709,'7'0'2849,"2"-1"-80,1 0-2384,-1-1-65,-2 0-176,1-1 16,-2 2-96,-1 0 16,1 1-80,-3 1-144,0-1-16,-1 2-144,-2 2-241,0-1-2144</inkml:trace>
  <inkml:trace contextRef="#ctx0" brushRef="#br0" timeOffset="6009.41">1517 892 9732,'6'3'5747,"-2"-2"-4979,3 0-367,0-2-17,0 2-160,1-1-80,-2-1 0,-3 0-144,3-1-64,-1 0-160,2 0 0,-1 2-160,3-3-81,-1-1-2448,0 0-2401</inkml:trace>
  <inkml:trace contextRef="#ctx0" brushRef="#br0" timeOffset="6370.42">1780 707 10469,'-5'25'6638,"3"14"-4334,-3 13-1866,0-10-406,2 80-1,3-85-769,4-12-2341,-3-21 457</inkml:trace>
  <inkml:trace contextRef="#ctx0" brushRef="#br0" timeOffset="7085.51">2190 259 9732,'0'0'2887,"-4"7"2850,-11 22-4705,8-9-762,-6 38 1,-1 0-223,1-13-456,2 1 0,-6 60 0,16-98 94,-1-1 0,0 0 0,0 0 0,0 0 0,-1-1 0,0 1 0,-6 10 0,0 0-3585</inkml:trace>
  <inkml:trace contextRef="#ctx0" brushRef="#br0" timeOffset="7456.52">2036 223 10133,'-3'4'5933,"3"5"-3549,8 15-2438,-5-15 837,8 72-44,-10-61-1179,2 1 0,0-1 0,7 23 0</inkml:trace>
  <inkml:trace contextRef="#ctx0" brushRef="#br0" timeOffset="7904.32">2293 409 9877,'10'-16'7075,"-7"10"-7024,-1 0-1,0 0 1,0 0 0,0-1-1,0-10 1,-10 39-5542,6-13 849</inkml:trace>
  <inkml:trace contextRef="#ctx0" brushRef="#br0" timeOffset="8308.24">2269 494 7251,'-8'31'7352,"7"-28"-7227,-1 0-1,1 0 1,0 0 0,0 0-1,0 0 1,1 1 0,-1-1-1,1 0 1,0 0-1,0 1 1,0-1 0,0 0-1,0 0 1,1 1 0,-1-1-1,1 0 1,0 0 0,0 0-1,3 6 1,-3-7-82,0 1 0,1-1 0,-1 0 0,1 1 0,-1-1 0,1 0 0,0 0 0,0 0 0,0 0 0,0 0 0,0-1 1,1 1-1,-1-1 0,0 1 0,1-1 0,-1 0 0,1 0 0,-1 0 0,1 0 0,0 0 0,-1-1 0,1 1 0,0-1 0,-1 0 0,1 0 0,0 0 0,0 0 0,-1 0 0,1 0 1,0-1-1,-1 0 0,1 1 0,0-1 0,-1 0 0,4-2 0,35-14-574,-7 3-4573,-24 11 49</inkml:trace>
</inkml:ink>
</file>

<file path=word/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41.074"/>
    </inkml:context>
    <inkml:brush xml:id="br0">
      <inkml:brushProperty name="width" value="0.05" units="cm"/>
      <inkml:brushProperty name="height" value="0.05" units="cm"/>
    </inkml:brush>
  </inkml:definitions>
  <inkml:trace contextRef="#ctx0" brushRef="#br0">16 38 9012,'-2'15'9234,"-2"4"-6829,2-9-2676,-1 1 0,0 18 0,3-29 264,0 1 0,-1-1 0,1 0 0,0 1 0,0-1 0,0 0 0,0 0 0,0 1 0,0-1 0,0 0 0,0 1 0,0-1 0,0 0 0,0 1 0,0-1 0,0 0-1,0 1 1,0-1 0,0 0 0,0 0 0,0 1 0,1-1 0,-1 0 0,0 1 0,0-1 0,0 0 0,0 0 0,1 1 0,-1-1 0,0 0 0,0 0 0,1 1 0,-1-1 0,0 0-1,0 0 1,1 0 0,-1 0 0,0 0 0,0 1 0,1-1 0,-1 0 0,0 0 0,1 0 0,-1 0 0,0 0 0,1 0 0,-1 0 0,0 0 0,1 0 0,-1 0 0,0 0-1,0 0 1,1 0 0,-1 0 0,0 0 0,1 0 0,-1-1 0,0 1 0,1 0 0,-1 0 0,0 0 0,0 0 0,1-1 0,0 0-20,1 0 0,-1 0 0,0 0 0,0 0 1,0 0-1,0-1 0,0 1 0,0 0 0,0-1 0,0 1 1,0-3-1,3-6 6,0 1 0,1-1 0,0 1 0,0-1 1,1 1-1,0 1 0,0-1 0,1 1 0,13-12 1,-19 19 23,0 0 0,-1 0 0,1 0 0,0 1 0,0-1 0,0 0 0,-1 0 0,1 1 0,0-1 0,0 1 0,0-1 0,0 0 0,0 1 0,1 0 0,-1-1 0,0 1 0,0 0 0,0 0 0,0-1 0,0 1 0,0 0 0,1 0 0,0 0 0,-1 1 0,0 0 1,0 0-1,-1 0 0,1 0 1,0 0-1,-1 0 1,1 0-1,0 0 1,-1 0-1,0 1 0,1-1 1,-1 0-1,1 0 1,-1 0-1,0 0 1,0 1-1,0-1 0,0 0 1,0 0-1,0 2 1,0 5-6,1 1 0,-1-1 0,2 1 1,-1-1-1,1 0 0,0 0 0,5 9 1,-6-14-5,0-1 1,0 0-1,1 0 1,0 0-1,-1 0 1,1 0-1,0 0 1,0 0-1,0-1 1,0 1-1,0-1 1,0 1-1,0-1 1,1 0-1,-1 0 1,1 0-1,-1 0 1,0 0-1,1 0 1,-1-1-1,1 1 1,0-1-1,-1 0 1,1 0-1,-1 0 1,1 0-1,4-1 1,24-5-1948,-19 1-2695</inkml:trace>
</inkml:ink>
</file>

<file path=word/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29.008"/>
    </inkml:context>
    <inkml:brush xml:id="br0">
      <inkml:brushProperty name="width" value="0.05" units="cm"/>
      <inkml:brushProperty name="height" value="0.05" units="cm"/>
    </inkml:brush>
  </inkml:definitions>
  <inkml:trace contextRef="#ctx0" brushRef="#br0">114 0 9268,'-10'19'6302,"2"0"-4433,5-11-1787,0-1-1,0 0 1,-1-1 0,-7 12 0,2-3 162,0-1-1,1 1 1,1 0-1,0 1 1,-6 22-1,10-28-167,-1 3-14,0 1 0,2-1-1,-1 1 1,2-1 0,0 1 0,0 0 0,1 0-1,3 18 1,0-12-188,1 1 0,0-1 0,2 0-1,14 32 1,-17-47-91,0 0 0,0 0 1,1 0-1,0 0 0,0 0 0,0-1 0,0 0 0,1 0 0,7 5 0,11 11-871,-21-18 705,-1-1 0,1 1 0,0-1 0,-1 1 0,1-1 0,0 0 0,0 1 0,0-1 0,0 0 0,3 1 0,2 0-4334</inkml:trace>
  <inkml:trace contextRef="#ctx0" brushRef="#br0" timeOffset="1186.34">292 253 8500,'0'0'184,"0"-1"-1,0 0 1,0 1 0,0-1 0,1 0 0,-1 1-1,0-1 1,0 1 0,1-1 0,-1 1 0,1-1-1,-1 1 1,0-1 0,1 1 0,-1-1 0,1 1-1,-1-1 1,1 1 0,-1 0 0,1-1 0,-1 1-1,1 0 1,0-1 0,-1 1 0,1 0 0,-1 0-1,1-1 1,0 1 0,-1 0 0,1 0 0,0 0-1,-1 0 1,1 0 0,0 0 0,-1 0 0,1 0-1,-1 0 1,1 0 0,0 1 0,-1-1 0,1 0-1,0 0 1,-1 1 0,1-1 0,-1 0 0,1 1-1,-1-1 1,1 1 0,5 3 58,0 0 1,-1 1-1,10 10 1,-1-1 527,-5-6-722,-2 0-1,1 1 0,-1 0 1,0 0-1,-1 1 0,0-1 1,5 15-1,2 0-106,-1 4-392,0-2-1334,-2-10-2707</inkml:trace>
  <inkml:trace contextRef="#ctx0" brushRef="#br0" timeOffset="1549.28">470 190 10133,'-6'-6'6420,"0"10"-3795,-5 17-2934,5-9 649,-4 5-329,1 0-1,1 1 1,-9 27 0,12-30-40,0 0 1,-2-1 0,1 1 0,-2-1 0,0-1-1,-12 18 1,6-18-187,5-8-1218,1-6-4333</inkml:trace>
  <inkml:trace contextRef="#ctx0" brushRef="#br0" timeOffset="2085.42">574 408 10021,'-1'26'7423,"13"11"-4911,-9-32-2499,-1 1 1,0-1 0,0 1 0,-1 0-1,0 0 1,1 10 0,1 13 82,-1 2-1176,-4-12-4603</inkml:trace>
  <inkml:trace contextRef="#ctx0" brushRef="#br0" timeOffset="2935.18">879 328 9492,'1'2'6923,"7"-2"-3423,16-3-2685,7-1-786,-23 4-75,-1 0 111,0 0-1,0 0 1,-1 1-1,14 2 1,-19-2-105,0-1 0,1 0 0,-1 1 0,0-1-1,0 1 1,0-1 0,0 1 0,0 0 0,0-1 0,0 1 0,0 0 0,0 0 0,0-1 0,0 1 0,-1 0 0,1 0-1,0 0 1,0 0 0,-1 0 0,1 0 0,-1 0 0,1 0 0,-1 1 0,1-1 0,-1 0 0,0 0 0,0 0 0,1 1 0,-1-1-1,0 0 1,0 0 0,0 0 0,0 1 0,-1 1 0,-3 5-1971,-3-6-2594</inkml:trace>
  <inkml:trace contextRef="#ctx0" brushRef="#br0" timeOffset="3335.19">934 259 9492,'-2'12'8400,"4"15"-7551,-1-17-376,1 13-455,0 44-263,-5-25-3580</inkml:trace>
  <inkml:trace contextRef="#ctx0" brushRef="#br0" timeOffset="3694.44">1306 223 11173,'12'33'7719,"-8"-26"-7428,-1-1-1,1 0 1,0 1 0,0-1-1,7 6 1,0 3-206,1 0 0,17 34 1,-7-10-313,5 15-1027,-20-38-962,1-1 0,10 17 0,-12-24-2847</inkml:trace>
  <inkml:trace contextRef="#ctx0" brushRef="#br0" timeOffset="4046.94">1494 230 8228,'-2'0'719,"1"-1"0,-1 1 0,0 0 1,0 0-1,1 0 0,-1 0 0,0 0 0,1 0 1,-1 0-1,0 1 0,1-1 0,-3 1 0,2 0-330,0 0 1,0 0-1,0 0 0,0 1 0,0-1 0,0 0 0,1 1 0,-3 2 0,-2 3-586,1 0 0,0 0 1,1 1-1,-4 8 0,-7 10 874,-43 82-675,29-50-1589,20-45 31</inkml:trace>
  <inkml:trace contextRef="#ctx0" brushRef="#br0" timeOffset="4484.3">1597 501 10597,'9'-11'6587,"15"-3"-5767,-10 6-397,-12 6-401,0 1 1,0-1-1,0 1 1,0 0-1,1 0 0,-1 0 1,0 0-1,0 0 1,1 1-1,3-1 0,-6 1-20,0 0 0,1 0-1,-1 0 1,0 0-1,1 0 1,-1 0 0,0 0-1,0 0 1,1 0 0,-1 0-1,0 0 1,0 0-1,1 1 1,-1-1 0,0 0-1,0 0 1,1 0 0,-1 1-1,0-1 1,0 0-1,0 0 1,0 0 0,1 1-1,-1-1 1,0 0 0,0 0-1,0 1 1,0-1-1,0 0 1,0 1 0,1-1-1,-5 19-3,-26 51 61,19-47-62,-14 40 1,25-62 24,-1 0 1,1 0 0,0 0 0,0 0-1,-1 0 1,1 0 0,0 0 0,0 0-1,0 0 1,0 0 0,0 0 0,0 0-1,1 0 1,-1 0 0,0 0 0,0 0-1,1 0 1,-1 0 0,1 0 0,-1 0 0,1-1-1,-1 1 1,1 0 0,-1 0 0,1 0-1,0-1 1,-1 1 0,1 0 0,0-1-1,0 1 1,-1 0 0,1-1 0,0 1-1,0-1 1,0 1 0,0-1 0,0 0-1,0 1 1,0-1 0,0 0 0,0 0-1,0 0 1,0 0 0,0 0 0,1 0-1,8 1 44,0-1-1,1 0 0,17-3 0,-8 1-1063,-4 0-715,-4 0-2363,-2 0-1265</inkml:trace>
  <inkml:trace contextRef="#ctx0" brushRef="#br0" timeOffset="4847.75">1931 384 9877,'39'5'9092,"0"-7"-7149,-27 1-2085,-1 0 0,1 1-1,17 2 1,-24 1-1214</inkml:trace>
  <inkml:trace contextRef="#ctx0" brushRef="#br0" timeOffset="5209.12">2003 335 12342,'-2'7'1622,"1"-1"1,0 0 0,0 1 0,0 11 0,3 2-916,4 28 1,1 2-705,-6-36-550,1 21-537,-2-34 505,0 1 1,0-1-1,-1 0 1,1 1 0,0-1-1,-1 1 1,0-1 0,1 0-1,-1 1 1,0-1-1,-1 3 1</inkml:trace>
  <inkml:trace contextRef="#ctx0" brushRef="#br0" timeOffset="5603.28">2330 557 8884,'15'-5'8117,"-15"5"-7974,1-1-1,-1 1 0,1-1 1,-1 1-1,1 0 1,-1-1-1,1 1 1,-1 0-1,1 0 0,-1-1 1,1 1-1,-1 0 1,1 0-1,-1 0 1,1-1-1,0 1 0,-1 0 1,1 0-1,-1 0 1,1 0-1,0 0 1,-1 0-1,1 0 0,-1 0 1,1 1-1,0-1 1,-1 0-1,1 0 1,-1 0-1,1 1 0,-1-1 1,1 0-1,-1 1 1,1-1-1,0 11-86,0 1-2293</inkml:trace>
  <inkml:trace contextRef="#ctx0" brushRef="#br0" timeOffset="5983.29">2515 550 10277,'1'1'121,"0"-1"0,-1 1 0,1 0 0,-1-1-1,1 1 1,0 0 0,-1-1 0,1 1 0,0-1 0,0 1 0,-1-1 0,1 1 0,0-1 0,0 0 0,0 1 0,0-1 0,0 0 0,-1 0 0,1 0 0,0 0 0,0 1 0,0-1 0,0 0 0,0-1-1,0 1 1,0 0 0,0 0 0,-1 0 0,1 0 0,0-1 0,0 1 0,0 0 0,0-1 0,-1 1 0,1-1 0,0 1 0,1-2 0,1-1 593,0 0 0,0-1 1,-1 0-1,1 1 0,-1-1 0,2-5 1,4-4 93,-7 17-970,0 0 0,0-1-1,0 2 1,0-1 0,0 0-1,-1 6 1,-1 6-2857,0-11-210</inkml:trace>
  <inkml:trace contextRef="#ctx0" brushRef="#br0" timeOffset="6369.27">2809 556 10597,'4'6'3452,"-4"-4"-3182,1-1 1,-1 0-1,1 1 0,0-1 1,0 0-1,-1 0 1,1 0-1,0 0 1,0 0-1,0 0 0,0 0 1,1 0-1,-1 0 1,0 0-1,0 0 0,2 0 1,-2-1-243,0 0 0,-1 0 0,1-1 0,-1 1 0,1 0 0,-1-1 0,1 1 0,-1 0 0,1-1 0,-1 1 0,1-1 0,-1 1 0,0-1 0,1 1 0,-1-1 0,1 1 0,-1-1 0,0 1 0,0-1 0,1 1 0,-1-1 0,0 0 0,0 1 0,0-1 0,0 1 0,0-1 0,0-1 0,6-22-115,-6 21 140,0 2-29,0 0 1,1-1 0,-1 1 0,0 0-1,0 0 1,1-1 0,-1 1 0,1 0 0,-1 0-1,1 0 1,-1-1 0,1 1 0,0 0 0,0 0-1,0 0 1,-1 0 0,1 0 0,0 0 0,0 1-1,0-1 1,0 0 0,0 0 0,2 0-1,-2 1-5,0 0 0,0 1 0,0-1-1,0 0 1,0 1 0,0-1-1,0 1 1,-1-1 0,1 1-1,0-1 1,0 1 0,0-1-1,-1 1 1,1 0 0,0 0-1,-1-1 1,1 1 0,-1 0-1,1 0 1,-1 0 0,1 0-1,-1 0 1,1 0 0,-1-1-1,0 1 1,1 0 0,-1 0-1,0 0 1,0 0 0,0 2-1,1-1-346,-1 0 0,1 1-1,-1-1 1,0 1-1,0-1 1,1 1-1,-2-1 1,1 1-1,0-1 1,0 1-1,-1-1 1,0 0 0,1 1-1,-1-1 1,0 0-1,0 1 1,-2 3-1</inkml:trace>
</inkml:ink>
</file>

<file path=word/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27.322"/>
    </inkml:context>
    <inkml:brush xml:id="br0">
      <inkml:brushProperty name="width" value="0.05" units="cm"/>
      <inkml:brushProperty name="height" value="0.05" units="cm"/>
    </inkml:brush>
  </inkml:definitions>
  <inkml:trace contextRef="#ctx0" brushRef="#br0">0 54 10933,'0'0'227,"0"1"-1,0-1 1,0 0 0,0 1-1,0-1 1,0 0 0,1 1 0,-1-1-1,0 0 1,2 4 3173,-1-4-3173,-1 0 0,0 1 0,0-1-1,1 0 1,11-1 2139,16-12-2816,-22 10 1057,84-32-482,-71 29-260,-19 5 98,1 1 1,0 0 0,-1-1 0,1 1 0,0 0 0,0-1-1,-1 1 1,1 0 0,0 0 0,0-1 0,-1 1 0,1 0-1,0 0 1,0 0 0,-1 0 0,1 0 0,0 0-1,0 0 1,0 1 0,-1-1 0,1 0 0,0 0 0,0 0-1,-1 1 1,1-1 0,0 1 0,-1-1 0,1 0 0,0 1-1,-1-1 1,1 1 0,-1-1 0,1 1 0,0-1 0,-1 1-1,0 0 1,1-1 0,0 2 0,-1 0-439,1 1 0,-1-1 0,0 0 0,0 1 0,0-1 0,-1 0 0,1 1 0,-1-1 1,1 0-1,-1 0 0,1 1 0,-3 2 0,0 4-4487</inkml:trace>
  <inkml:trace contextRef="#ctx0" brushRef="#br0" timeOffset="358.22">26 158 10597,'4'6'7056,"6"-5"-4224,18-6-3265,-14 3 902,19 3-1179,-9 0-4993</inkml:trace>
</inkml:ink>
</file>

<file path=word/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23.434"/>
    </inkml:context>
    <inkml:brush xml:id="br0">
      <inkml:brushProperty name="width" value="0.05" units="cm"/>
      <inkml:brushProperty name="height" value="0.05" units="cm"/>
    </inkml:brush>
  </inkml:definitions>
  <inkml:trace contextRef="#ctx0" brushRef="#br0">183 0 9877,'-8'37'4843,"-16"14"-3129,17-39-1551,1 1 0,1-1-1,-6 19 1,-46 171-69,14-61-1375,30-114 426,5-17-2537</inkml:trace>
  <inkml:trace contextRef="#ctx0" brushRef="#br0" timeOffset="384.97">14 58 7123,'2'0'9132,"2"12"-6816,4 18-2174,8 38-111,0-25-6129</inkml:trace>
  <inkml:trace contextRef="#ctx0" brushRef="#br0" timeOffset="739.02">274 150 9492,'0'-1'5283,"0"0"-4931,1 0-176,-1 0-176,1-3 96,-1 2-16,1 0-80,-1 0-176,0-1 0,1 1-448</inkml:trace>
  <inkml:trace contextRef="#ctx0" brushRef="#br0" timeOffset="1106.04">268 289 10277,'-3'3'914,"1"0"1,0 1-1,0-1 1,0 1 0,0-1-1,-2 8 1,3-7-802,-1 0 0,1 0 0,1 1 0,-1-1 0,1 0 0,-1 0 0,1 1 0,0-1 0,1 0 0,-1 0 0,1 1 0,0-1 0,0 0 0,0 0 0,0 0 0,1 0 0,3 7 0,-4-9-97,1 0 0,-1 1 0,1-1 0,0 0 0,-1 0 0,1 0 0,0-1 0,0 1 0,0 0 0,0-1 0,1 0 0,-1 1 0,0-1 0,0 0 0,1 0 0,-1 0 0,1 0 0,-1-1 0,1 1 0,0 0 0,-1-1 0,1 0 0,-1 0 0,1 0 0,0 0 0,-1 0 0,1 0 0,-1-1 0,1 1 0,-1-1 0,1 0 0,-1 0 0,3-1 0,5-1-401,11-4-1161,-10-3-3027</inkml:trace>
</inkml:ink>
</file>

<file path=word/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3:21.155"/>
    </inkml:context>
    <inkml:brush xml:id="br0">
      <inkml:brushProperty name="width" value="0.05" units="cm"/>
      <inkml:brushProperty name="height" value="0.05" units="cm"/>
    </inkml:brush>
  </inkml:definitions>
  <inkml:trace contextRef="#ctx0" brushRef="#br0">18 15 8228,'0'-3'4818,"-2"1"-4594,1 0-128,0-1-96,0 2-208</inkml:trace>
  <inkml:trace contextRef="#ctx0" brushRef="#br0" timeOffset="612.33">32 26 6355,'2'4'8498,"-2"-4"-8368,-9 11 1831,9-11-1991,0 1 1,-1-1-1,1 0 1,0 1-1,-1-1 1,1 0-1,0 0 1,-1 1-1,1-1 1,0 0-1,-1 0 1,1 0-1,-1 0 1,1 1-1,-1-1 1,1 0-1,0 0 1,-1 0-1,1 0 1,-1 0-1,1 0 1,-1 0-1,0 0 1,1-1 57,-1 0 0,1 1 0,0-1 1,-1 0-1,1 1 0,0-1 1,0 0-1,-1 0 0,1 1 1,0-1-1,0 0 0,0 0 1,0 1-1,0-1 0,0 0 1,0 0-1,0 1 0,0-1 0,0 0 1,1 0-1,-1-1 0,1 1-16,-1-1 0,1 1-1,0-1 1,-1 1 0,1-1 0,0 1-1,0-1 1,0 1 0,0-1-1,0 1 1,0 0 0,0 0-1,1 0 1,-1 0 0,3-2-1,-4 3-18,1-1-1,-1 1 0,1 0 1,-1-1-1,1 1 0,-1 0 1,1 0-1,0 0 0,-1-1 1,1 1-1,-1 0 1,1 0-1,0 0 0,-1 0 1,1 0-1,-1 0 0,1 0 1,0 0-1,-1 0 0,1 0 1,0 1-1,-1-1 0,1 0 1,-1 0-1,1 0 0,-1 1 1,1-1-1,0 0 0,-1 1 1,1-1-1,-1 1 0,0-1 1,1 0-1,-1 1 1,1-1-1,-1 1 0,1-1 1,-1 1-1,0-1 0,0 1 1,1 0-1,-1-1 0,0 1 1,1 0-1,-1 11-1257,-2-6-1955</inkml:trace>
  <inkml:trace contextRef="#ctx0" brushRef="#br0" timeOffset="1004.31">10 131 8884,'-8'46'7269,"7"-39"-6938,1 0 0,0 0 0,0 0 0,2 8-1,-2-10-339,1-1-1,0 0 0,1 0 0,-1 0 0,1-1 0,0 1 1,0 0-1,0 0 0,0-1 0,0 1 0,1-1 0,0 0 1,-1 0-1,1 0 0,1 0 0,-1 0 0,0-1 0,1 0 1,5 4-1,-6-5 5,0 0 0,0-1 1,0 1-1,0-1 1,0 1-1,0-1 0,0 0 1,1 0-1,-1 0 0,0-1 1,0 1-1,0-1 0,3 0 1,-3 0-425,-1 0 1,0 1-1,0-1 1,0 0-1,0 0 1,0 0-1,0 0 1,0 0-1,0-1 1,3-2 0,2-2-4577</inkml:trace>
  <inkml:trace contextRef="#ctx0" brushRef="#br0" timeOffset="1365.35">198 106 7539,'5'0'2834,"1"0"-49,3 0-384,3 0-1969,-1-2-176,2 0-15,-2 0-81,2-1-16,-2 2-64,3 0-80,-3 0-160,0 0-64,-5 1-81,-1 0-479</inkml:trace>
  <inkml:trace contextRef="#ctx0" brushRef="#br0" timeOffset="1718.4">229 156 10277,'2'5'2769,"0"-1"-32,3-2-2112,-2 1-321,3-2-64,1-1-80,3 1-96,0 0-64,1 0-144,1-1-96,1-1-225,-3 0-303,2-2-2033,-1 0-2546</inkml:trace>
  <inkml:trace contextRef="#ctx0" brushRef="#br0" timeOffset="1719.4">519 56 10469,'-3'11'2801,"-1"2"16,3 0-2336,0 1-97,0 0-80,0 3-80,0-2-80,0 1 16,1-2-160,0-2 0,0-1-160,0-2-128,0-1-176,0 0-161,0-3-2176</inkml:trace>
</inkml:ink>
</file>

<file path=word/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7:27.210"/>
    </inkml:context>
    <inkml:brush xml:id="br0">
      <inkml:brushProperty name="width" value="0.05" units="cm"/>
      <inkml:brushProperty name="height" value="0.05" units="cm"/>
    </inkml:brush>
  </inkml:definitions>
  <inkml:trace contextRef="#ctx0" brushRef="#br0">205 103 5458,'5'7'3468,"0"-13"-1509,3-23-854,-4 14-1074,19-31 2549,-25 48-1601,-1 1-850,1 0 1,0 0 0,-1 0-1,1 1 1,0-1 0,-2 6 0,-4 18 202,-72 265 405,74-269-2315,-20 45 0,21-60 308</inkml:trace>
  <inkml:trace contextRef="#ctx0" brushRef="#br0" timeOffset="506.63">66 54 6355,'1'-8'3662,"-1"5"-3403,0 1-1,1 0 1,-1-1-1,1 1 0,-1 0 1,1-1-1,0 1 1,0 0-1,0 0 1,0 0-1,0 0 0,2-3 1,-2 4-227,-1 1 1,0 0-1,0-1 1,1 1-1,-1 0 1,0 0-1,0-1 1,0 1-1,0 0 1,0-1-1,0 1 1,1 0-1,-1-1 1,0 1-1,0 0 1,0-1-1,0 1 1,0 0-1,0-1 1,0 1-1,0 0 1,-1-1-1,1 1 1,0 0 0,0-1-1,0 1 1,0 0-1,0-1 1,0 1-1,-1 0 1,1-1-1,-2-1 303,4 5-107,3 8 37,-1-1 0,0 1 0,-1 0 0,0 0 0,-1 0-1,0 1 1,1 12 0,-1-3-175,2 9-327,13 45-1,-17-74 162,3 4-1124</inkml:trace>
  <inkml:trace contextRef="#ctx0" brushRef="#br0" timeOffset="1298.51">395 152 7956,'5'7'7987,"-2"10"-6307,-2 14-1980,-7 5 336,3-21-22,1 0-1,-1 16 1,5-26-10,4-9 3,9-16 4,-8 10-20,2 0-18,0 0-1,1 1 1,1 0 0,-1 1-1,1 0 1,1 1-1,-1 0 1,1 1 0,1 0-1,16-5 1,-29 11 27,0 0 0,1 0 0,-1 0 0,0 0 0,0 0 0,0 0 0,0 0 0,1 0 0,-1 0 0,0 0 0,0 1 0,0-1 0,0 0 0,1 0 0,-1 0 0,0 0 0,0 0 0,0 0 0,0 0 0,0 1 0,1-1 0,-1 0 0,0 0 0,0 0 0,0 0 0,0 0 0,0 1 0,0-1 0,0 0 0,0 0 0,0 0 0,0 0 0,0 1 0,0-1 0,0 0 0,0 0 0,0 0 0,0 1 0,0-1 0,1 15 0,-5 13 0,2-21 0,1-1 0,-1 1 0,2 0 0,-1 0 0,1-1 0,-1 1 0,2 0 0,1 11 0,-2-15 0,1 0 0,0 0 0,0 0 0,0 0 0,0 0 0,0-1 0,1 1 0,-1 0 0,1-1 0,-1 1 0,1-1 0,0 0 0,0 0 0,0 1 0,1-1 0,-1-1 0,0 1 0,1 0 0,-1 0 0,1-1 0,-1 0 0,5 2 0,3 2-189,9 1-277,-5-9-3980</inkml:trace>
  <inkml:trace contextRef="#ctx0" brushRef="#br0" timeOffset="-81104.26">29 913 9268,'10'6'6060,"1"5"-3359,18 28-2287,-26-35 141,62 87-32,36 57-2263,-97-142 1264,18 26-95,-5-15-4219</inkml:trace>
  <inkml:trace contextRef="#ctx0" brushRef="#br0" timeOffset="-80736.38">238 905 9268,'-3'2'1007,"0"0"0,0-1-1,0 2 1,1-1 0,-1 0-1,1 0 1,-5 6 0,0 2-372,0 1 1,-7 16-1,-12 16-209,-47 62-114,50-69-499,-10 12-1006,30-44 169,-1 0 0,0 0-1,0-1 1,0 0 0,-6 4-1</inkml:trace>
  <inkml:trace contextRef="#ctx0" brushRef="#br0" timeOffset="-79980.36">328 1150 9604,'-8'24'6397,"7"7"-5011,2-20-1472,0 1 1,0-1 0,4 12-1,-5-23 89,0 1-1,0-1 0,1 1 1,-1-1-1,0 0 1,0 1-1,0-1 0,0 0 1,0 1-1,1-1 0,-1 0 1,0 1-1,0-1 1,1 0-1,-1 1 0,0-1 1,0 0-1,1 1 1,-1-1-1,0 0 0,1 0 1,-1 0-1,0 1 1,1-1-1,-1 0 0,0 0 1,1 0-1,-1 0 1,1 0-1,-1 1 0,1-1 1,11-7-28,6-17-40,-14 17 65,0-1 0,0 1 0,1 0 0,0 1 0,0-1 0,10-8 0,-12 12 0,0 0 0,-1 1 0,1 0 0,0-1 0,0 1 0,1 0 0,-1 1 0,0-1 0,1 0 0,-1 1 0,1 0 0,-1 0 0,1 0 0,-1 0 0,1 1 0,0-1 0,3 1 0,-6 0 0,0 1 0,0-1 0,-1 0 0,1 1 0,0-1 0,0 0 0,-1 1 0,1-1 0,0 1 0,-1-1 0,1 1 0,0 0 0,-1-1 0,1 1 0,-1 0 0,1-1 0,-1 1 0,1 0 0,-1 0 0,0-1 0,1 1 0,-1 0 0,0 0 0,0 0 0,1-1 0,-1 1 0,0 0 0,0 0 0,0 0 0,0 0 0,0-1 0,0 1 0,0 0 0,0 0 0,-1 1 0,-6 36 0,4-29 0,3-6 0,-1-1 0,1 0 0,-1 0 0,1 1 0,0-1 0,0 0 0,0 1 0,0-1 0,0 0 0,0 1 0,1-1 0,-1 0 0,1 0 0,0 1 0,-1-1 0,1 0 0,0 0 0,0 0 0,0 0 0,3 3 0,0-2 0,0 1 0,0-1 0,1 0 0,-1 0 0,1-1 0,0 0 0,9 4 0,-11-5-30,0 0 0,1 1 1,-1-2-1,1 1 0,-1 0 1,1-1-1,-1 1 0,1-1 1,-1 0-1,1 0 0,4-1 1,11-5-4063</inkml:trace>
  <inkml:trace contextRef="#ctx0" brushRef="#br0" timeOffset="-77956.89">1092 769 6643,'-8'0'7676,"5"0"-7475,0-1 1,0 1 0,-1 0-1,1 0 1,0 0-1,-6 1 1,-28 13 720,12-5-45,-44 23 0,63-29-784,0 1-1,0 0 0,0 0 0,0 1 1,1 0-1,-1 0 0,1 0 0,1 0 0,-1 1 1,1 0-1,-6 10 0,9-14-84,0-1 0,0 1 0,1 0 0,-1 0 0,0-1 0,1 1 0,-1 0 0,1 0-1,0 0 1,0 0 0,0 0 0,0-1 0,0 1 0,0 0 0,0 0 0,0 0 0,1 0 0,-1 0 0,1-1 0,-1 1 0,1 0 0,0 0 0,0-1 0,0 1 0,0 0 0,0-1 0,0 1 0,0-1-1,1 0 1,-1 1 0,0-1 0,1 0 0,-1 0 0,1 1 0,-1-1 0,1 0 0,0-1 0,-1 1 0,1 0 0,0 0 0,0-1 0,0 1 0,-1-1 0,1 0 0,0 1 0,0-1 0,0 0-1,2 0 1,11-1 1,1 1-1,-1 1 0,1 1 1,-1 0-1,0 1 0,0 0 1,0 1-1,15 7 0,-27-9-6,0-1 0,0 1 0,0 0 0,0 0-1,0 0 1,-1 1 0,1-1 0,-1 0 0,0 1 0,0 0-1,0-1 1,0 1 0,0 0 0,0 0 0,-1 0 0,1 1-1,-1-1 1,0 0 0,0 0 0,0 1 0,-1-1 0,1 4 0,-1-4 0,0-1 1,0 1-1,-1 0 1,1 0-1,-1-1 1,1 1 0,-1-1-1,0 1 1,0-1-1,-1 1 1,1-1 0,0 1-1,-1-1 1,1 0-1,-1 0 1,0 0-1,0 0 1,0 0 0,0 0-1,0 0 1,0-1-1,0 1 1,-1-1 0,1 1-1,0-1 1,-1 0-1,1 0 1,-4 1 0,-22 9 69,1 1 0,0 1 0,1 2 0,-45 33 0,62-41-50,0 1 1,-11 15 0,-2 1-25,22-24 2,0 0 0,-1 0 0,1 1 0,-1-1 0,1 0 0,0 0 0,-1 1 0,1-1 0,0 0 0,-1 1 0,1-1 0,0 0 0,-1 1 0,1-1 0,0 1 0,0-1 0,0 1 0,-1-1 0,1 0 0,0 1 0,0-1 0,0 1 0,0-1 0,0 1 0,0-1 0,0 1 0,0-1 0,0 1 0,0-1 0,0 0 0,0 1 0,0-1 0,0 1 0,0-1 0,1 1 0,-1-1 0,0 1 0,0-1 0,0 0 0,1 1 0,-1-1 0,0 0 0,0 1 0,1-1 0,-1 0 0,0 1 0,1-1 0,-1 0 0,1 1 0,-1-1 0,0 0 0,1 1 0,30 6 0,-16-4 0,10 5 17,0-2 0,1-1 0,34 3 0,79-4-856,-138-4 643,13-1-492,-14 1 518,0 0 0,1 0 0,-1 0 1,0 0-1,1 0 0,-1 0 0,0 0 0,1 0 0,-1 0 1,0-1-1,0 1 0,1 0 0,-1 0 0,0 0 1,1 0-1,-1-1 0,0 1 0,0 0 0,1 0 1,-1 0-1,0-1 0,0 1 0,0 0 0,1 0 0,-1-1 1,0 1-1,0 0 0,0-1 0,0 1 0,0 0 1,0-1-1,1 1 0,-1 0 0,0-1 0,0 1 0</inkml:trace>
  <inkml:trace contextRef="#ctx0" brushRef="#br0" timeOffset="-76690.28">911 478 9492,'-8'21'6185,"-1"13"-5226,4-12-416,2-12-419,-1 4-44,1-1 0,0 1 1,-1 23-1,18-67-80,-8 19 0,0 0 0,0 1 0,1 0 0,0 0 0,1 1 0,0-1 0,1 2 0,0-1 0,0 1 0,1 1 0,0 0 0,11-6 0,-20 12 0,0 0 0,0 1 0,0-1 0,0 0 0,0 1 0,0-1 0,1 1 0,-1 0 0,0-1 0,0 1 0,1 0 0,-1 0 0,0 0 0,0 0 0,1 0 0,-1 0 0,0 0 0,1 0 0,-1 0 0,2 1 0,-2 0 0,0 0 0,-1-1 0,1 1 0,0 0 0,-1 0 0,1 0 0,0-1 0,-1 1 0,1 0 0,-1 0 0,0 0 0,1 0 0,-1 0 0,0 0 0,1 0 0,-1 0 0,0 0 0,0 0 0,0 0 0,0 1 0,-1 9 0,1-1 0,-2 0 0,1 0 0,-4 11 0,2-11 0,2-5 0,0 0 0,0 0 0,0 0 0,1 1 0,-1-1 0,2 7 0,-1-10 0,1 0 0,-1-1 0,1 1 0,0 0 0,0 0 0,0 0 0,0 0 0,0-1 0,0 1 0,0 0 0,1-1 0,-1 1 0,0-1 0,1 0 0,0 1 0,-1-1 0,4 2 0,28 26 0,-32-27 7,1-1 1,0 0-1,0 0 0,0-1 1,0 1-1,0 0 0,0-1 0,0 1 1,0-1-1,2 1 0,-3-1-179,0 0-1,0-1 0,-1 1 1,1 0-1,0 0 0,0-1 1,-1 1-1,1 0 0,0-1 1,-1 1-1,1 0 0,0-1 1,-1 1-1,1-1 0,-1 1 1,1-1-1,0 0 0,-1 1 1,0-1-1,1 1 1,-1-1-1,1 0 0,-1 1 1,0-1-1,1 0 0,-1 0 1,1-1-1,0-3-4741</inkml:trace>
</inkml:ink>
</file>

<file path=word/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7:13.242"/>
    </inkml:context>
    <inkml:brush xml:id="br0">
      <inkml:brushProperty name="width" value="0.05" units="cm"/>
      <inkml:brushProperty name="height" value="0.05" units="cm"/>
    </inkml:brush>
  </inkml:definitions>
  <inkml:trace contextRef="#ctx0" brushRef="#br0">1 69 6643,'5'-1'8046,"17"-5"-7090,-14 5-870,-1 1 1,1 0 0,0 0-1,-1 1 1,1 0 0,-1 0-1,1 1 1,-1 0 0,0 0 0,0 1-1,0 0 1,0 0 0,8 5-1,-7 6-958,-10-8-3183</inkml:trace>
  <inkml:trace contextRef="#ctx0" brushRef="#br0" timeOffset="364.97">78 0 8884,'-13'48'8687,"7"23"-7440,1-8-2988,3-50-617,-1-4-2159,3-4 94</inkml:trace>
  <inkml:trace contextRef="#ctx0" brushRef="#br0" timeOffset="877.95">382 75 8756,'-1'0'369,"1"1"0,-1-1 0,1 1 0,-1-1-1,1 1 1,0-1 0,-1 1 0,1 0 0,0-1 0,0 1 0,-1-1 0,1 1 0,0 0 0,0-1-1,0 1 1,0 0 0,0-1 0,-1 1 0,2 1 0,5 11 2674,25 11-3287,-14-12 813,-9-3-536,0 0 0,-1 1 0,0-1 0,0 1 0,-1 1 0,0-1 0,4 12 0,1 10-531,10 37-1,-11-32-886,-10-35 928,4 7-222</inkml:trace>
  <inkml:trace contextRef="#ctx0" brushRef="#br0" timeOffset="1327.11">554 96 10021,'-2'0'583,"1"0"0,-1 0 1,1 1-1,0-1 1,-1 0-1,1 1 1,0-1-1,-1 1 1,1 0-1,0-1 0,-1 1 1,1 0-1,-2 1 1,-15 18 1368,-7 25-2063,6-6 181,-31 46-1,39-72-118,0 1-1,-1-2 0,-26 22 0,22-19-372,8-11-80,-4 2-872</inkml:trace>
  <inkml:trace contextRef="#ctx0" brushRef="#br0" timeOffset="1803.83">569 340 9492,'5'26'9026,"-5"-12"-8800,0 1 0,-3 24-1,5-44-234,1 0-1,-1 0 1,1 0-1,0 1 0,1-1 1,-1 1-1,8-8 1,-4 5-57,0 0 0,1 1 0,-1-1 0,1 1 0,11-6 0,-19 12 66,0 0 0,0 0 0,0 0 0,0 0 0,1 0 0,-1 0 0,0 0 1,0 0-1,0 0 0,0-1 0,1 1 0,-1 0 0,0 0 0,0 0 0,0 0 0,0 0 0,1 0 0,-1 0 0,0 0 0,0 0 0,0 0 0,1 0 0,-1 0 0,0 0 0,0 0 0,0 1 0,0-1 0,1 0 0,-1 0 0,0 0 0,0 0 0,0 0 0,0 0 0,1 0 0,-1 0 0,0 1 1,0-1-1,0 0 0,0 0 0,0 0 0,1 1 0,-1 10 15,-10 21 48,7-22-23,3-7-21,-1 1-1,1-1 1,0 1-1,-1-1 1,2 1 0,-1 0-1,0-1 1,1 1-1,-1-1 1,1 1-1,0-1 1,0 0-1,4 7 1,-5-8-167,1 0 0,1 0 0,-1-1 0,0 1 0,0 0 1,1-1-1,-1 1 0,1 0 0,-1-1 0,1 0 0,0 1 0,0-1 0,-1 0 1,1 0-1,0 0 0,0 0 0,0 0 0,0 0 0,0-1 0,0 1 0,0-1 1,1 1-1,3-1 0</inkml:trace>
  <inkml:trace contextRef="#ctx0" brushRef="#br0" timeOffset="2378.15">1073 284 6947,'-1'11'9101,"-11"14"-8617,9-18 384,-8 23-193,2 1-1,-11 58 1,2-5-597,11-38-646,5-33-866,1-1 1,-6 18-1,5-26-1418</inkml:trace>
  <inkml:trace contextRef="#ctx0" brushRef="#br0" timeOffset="2776.68">934 303 10597,'3'12'8962,"1"40"-8426,-3-38-587,0 0 0,5 21 0,3-8-3049,-9-25 2588</inkml:trace>
  <inkml:trace contextRef="#ctx0" brushRef="#br0" timeOffset="3199.98">1159 398 10933,'30'-6'7420,"-27"5"-7387,0 0 0,0 0-1,0 0 1,0 1 0,1-1-1,-1 1 1,0 0 0,0 0-1,1 0 1,5 1 0,-8-1-33,-1 1 0,0-1 0,1 1 0,-1-1 0,0 1 0,1 0 0,-1-1 0,0 1 0,0-1 0,0 1 0,0 0 0,1-1 0,-1 1 0,0 0 0,0-1 0,0 1 0,0-1 0,0 1 0,0 0 0,-1-1 0,1 1 0,0 0 0,0-1 0,0 1 0,-1-1 0,1 1 0,0-1 0,0 1 0,-1 0 0,-9 19 0,-42 64 298,48-75-323,3-8 64,0 0 0,0 0 1,0 0-1,1 1 0,-1-1 0,1 0 1,-1 0-1,1 1 0,-1-1 0,1 1 1,0-1-1,-1 3 0,2-3-6,0-1-1,-1 1 1,1 0-1,0-1 1,0 1 0,-1-1-1,1 1 1,0-1-1,0 1 1,0-1 0,0 0-1,0 1 1,0-1-1,0 0 1,0 0-1,-1 0 1,1 0 0,0 0-1,0 0 1,0 0-1,0 0 1,0 0-1,0 0 1,1 0 0,41 1 276,-16 4-6805</inkml:trace>
  <inkml:trace contextRef="#ctx0" brushRef="#br0" timeOffset="4009.8">1495 331 6643,'-12'7'8772,"25"-9"-4944,-1-1-3665,1 2-1,0 0 1,0 0-1,0 1 0,0 1 1,19 2-1,-31-2-205,0-1-1,0 0 1,0 0-1,0 0 1,0 1 0,0-1-1,0 0 1,0 1 0,0-1-1,0 1 1,0-1-1,-1 1 1,1-1 0,0 1-1,0 0 1,0 0-1,-1-1 1,1 1 0,0 0-1,-1 0 1,1 0 0,-1 0-1,1-1 1,-1 1-1,1 0 1,0 2 0,-1-2-355,0 0 1,0 0 0,0 0-1,0 0 1,0 1 0,-1-1-1,1 0 1,0 0-1,0 0 1,-1 0 0,1 0-1,-1 0 1,1 0 0,-1 0-1,1 0 1,-2 1 0</inkml:trace>
  <inkml:trace contextRef="#ctx0" brushRef="#br0" timeOffset="4395.02">1571 241 7539,'-3'-14'9655,"4"25"-7077,-17 148-2461,14-110-2174,3-30-4522</inkml:trace>
  <inkml:trace contextRef="#ctx0" brushRef="#br0" timeOffset="4761.87">1864 507 9268,'3'-5'8205,"10"-18"-6565,-13 21-1593,1 1 0,0 0 0,0-1-1,1 1 1,-1 0 0,0 0 0,0-1 0,1 1 0,-1 0 0,0 0 0,3-1 0,-3 2-39,-1-1 0,1 1-1,0 0 1,0-1 0,-1 1 0,1 0 0,0 0-1,0 0 1,-1-1 0,1 1 0,0 0 0,0 0 0,0 0-1,-1 0 1,1 0 0,0 1 0,0-1 0,-1 0-1,1 0 1,0 0 0,0 1 0,-1-1 0,1 0-1,0 1 1,-1-1 0,1 1 0,0-1 0,0 1-1,-1 3-74,1 0 0,-1-1 0,0 1 0,0 0 0,0 0-1,-1 0 1,1 0 0,-1-1 0,0 1 0,-2 5-1,2-4-473,1-5 303,0 1 0,0 0 0,0-1 0,-1 1 0,1 0 0,0-1 0,0 1 0,-1 0-1,1-1 1,0 1 0,-1-1 0,1 1 0,-1-1 0,1 1 0,0-1 0,-1 1 0,0-1 0,1 1 0,-1-1 0,1 1 0,-1-1 0</inkml:trace>
  <inkml:trace contextRef="#ctx0" brushRef="#br0" timeOffset="5113.74">2050 466 9156,'1'0'406,"-1"1"1,1 0-1,0-1 0,-1 1 1,1-1-1,-1 1 0,1-1 1,0 1-1,0-1 0,-1 1 0,1-1 1,0 0-1,0 1 0,0-1 1,-1 0-1,1 0 0,2 1 1,-2-2-377,-1 1 0,1-1 1,0 1-1,0 0 1,0-1-1,-1 0 1,1 1-1,0-1 1,-1 1-1,1-1 1,0 0-1,-1 1 1,1-1-1,-1 0 1,1 0-1,-1 1 1,0-1-1,1-1 1,6-8 267,-10 15-419,-2 4-4507</inkml:trace>
  <inkml:trace contextRef="#ctx0" brushRef="#br0" timeOffset="5538.08">2291 520 8628,'-10'-2'5882,"7"-6"-4281,8-14-2397,-2 15 1552,-1 4 1627,-2 13-1662,-4 14-765,2-20-309,-1 5-632</inkml:trace>
  <inkml:trace contextRef="#ctx0" brushRef="#br0" timeOffset="-79968.69">64 975 8756,'4'46'8620,"-3"-39"-8560,1 0-1,0 0 1,1 0 0,-1 0-1,2-1 1,-1 1 0,0-1 0,1 0-1,0 0 1,1 0 0,-1 0 0,7 5-1,5 7-332,-1 0 1,-1 1-1,-1 1 0,-1 0 0,-1 1 0,14 33 0,-25-53 94,14 24-735,-6-19-3323</inkml:trace>
  <inkml:trace contextRef="#ctx0" brushRef="#br0" timeOffset="-79607.51">303 1020 7956,'0'-1'152,"0"1"0,0 0 1,0 0-1,0-1 0,0 1 1,0 0-1,0 0 0,0-1 1,0 1-1,0 0 0,0 0 1,0-1-1,0 1 0,0 0 1,0 0-1,0-1 0,0 1 1,0 0-1,0 0 0,0-1 1,0 1-1,-1 0 0,1 0 1,0 0-1,0-1 0,0 1 1,0 0-1,-1 0 0,1 0 1,0 0-1,0-1 0,0 1 1,-1 0-1,1 0 0,0 0 1,0 0-1,-1 0 0,1 0 1,0 0-1,0-1 0,0 1 1,-1 0-1,1 0 0,0 0 1,-1 0-1,1 0 0,0 0 1,0 0-1,-1 0 0,1 1 1,0-1-1,-1 0 0,-16 12 1836,-15 24-1655,-86 124 382,114-155-853,0 0 0,-1 0 0,0 0 0,0-1 1,0 0-1,0 0 0,-1 0 0,-10 6 0,9-10-1626</inkml:trace>
  <inkml:trace contextRef="#ctx0" brushRef="#br0" timeOffset="-77186.94">1072 954 9604,'-25'7'6672,"-5"3"-4375,23-8-2356,1 0 0,0 1 0,1 0 0,-1 0-1,0 0 1,1 0 0,0 1 0,0 0 0,-7 7 0,-5 5 84,14-15-21,0 1 0,1 0-1,-1 0 1,1 0-1,0 0 1,0 1 0,0-1-1,0 1 1,0-1-1,0 1 1,1 0 0,-1-1-1,1 1 1,0 0-1,0 0 1,0 0 0,-1 6-1,2-8-2,0 0 0,1-1 1,-1 1-1,0 0 0,1-1 0,-1 1 0,1-1 0,-1 1 0,1 0 0,-1-1 0,1 1 0,0-1 0,-1 0 0,1 1 1,0-1-1,-1 1 0,1-1 0,0 0 0,-1 1 0,1-1 0,1 0 0,23 8 44,-13-5-23,24 7 398,16 6 33,-48-15-437,-1 1-1,1 0 1,-1-1 0,1 2 0,-1-1-1,0 0 1,1 1 0,-1-1-1,0 1 1,3 4 0,-5-6-3,-1 1 0,0 0 0,1-1 0,-1 1 0,0 0-1,0-1 1,0 1 0,0 0 0,0 0 0,0-1 0,0 1 0,-1 0 0,1-1 0,0 1 0,-1 0 0,0-1 0,1 1 0,-1-1 0,0 1 0,0-1 0,-1 2 0,-1 2 14,0 1 0,0-1 1,-1 0-1,-6 7 0,-12 10 24,1 1-1,-20 31 0,-11 11 18,26-44-35,23-20-28,1 0-1,0 0 1,0 0-1,-1 1 1,1-1 0,0 1-1,0 0 1,0-1-1,1 1 1,-1 0 0,0 0-1,1 0 1,-1 0-1,1 1 1,0-1 0,0 0-1,0 1 1,0-1-1,0 0 1,0 1 0,0-1-1,0 5 1,1-7-3,0 1-1,0-1 1,0 0 0,0 1 0,0-1 0,0 1 0,0-1 0,-1 0 0,1 1 0,0-1 0,0 1 0,0-1 0,0 0 0,1 1 0,-1-1 0,0 0 0,0 1 0,0-1-1,0 1 1,0-1 0,0 0 0,1 1 0,-1-1 0,0 0 0,0 1 0,0-1 0,1 0 0,-1 0 0,0 1 0,1-1 0,-1 0 0,0 0 0,0 1 0,1-1-1,-1 0 1,0 0 0,1 0 0,-1 1 0,1-1 0,-1 0 0,0 0 0,1 0 0,-1 0 0,0 0 0,1 0 0,-1 0 0,1 0 0,0 0 0,5 2 31,26 3 187,0 0-1,0-2 1,56-2 0,-59-1-197,-27 0-94,1 0 1,0 0 0,0 0-1,-1 1 1,1-1 0,0 1-1,-1-1 1,1 1 0,-1 0-1,6 3 1,1 7-6602</inkml:trace>
  <inkml:trace contextRef="#ctx0" brushRef="#br0" timeOffset="-75672.56">885 796 8884,'5'0'7382,"12"3"-6539,-15 1-829,0 1 0,0 0 1,-1-1-1,1 1 0,-1 0 0,0 0 0,-1 0 0,1 0 0,-1 0 0,0 0 0,-1 0 1,1 0-1,-1 0 0,0 0 0,-2 8 0,-3 32 51,8-48-65,-1-1 0,1 1 0,0 0 0,0-1 0,0 1 0,0 0 0,5-4 0,0-2 0,14-23 0,-14 19 0,1 0 0,1 1 0,0 0 0,21-20 0,-30 32 2,0 0 1,0 0-1,1 0 0,-1 0 1,0 0-1,0 0 0,0 0 1,0 0-1,1 0 0,-1 0 1,0 0-1,0 0 0,0 0 1,1 0-1,-1 0 0,0 0 1,0 0-1,0 0 0,0 0 1,0 0-1,1 0 0,-1 0 1,0 0-1,0 1 0,0-1 1,0 0-1,0 0 0,1 0 1,-1 0-1,0 0 0,0 0 1,0 1-1,0-1 0,0 0 1,0 0-1,0 0 0,0 0 1,0 1-1,0-1 0,0 0 1,0 0-1,0 0 0,0 0 1,0 1-1,5 15 229,-1 18 105,-3-26-336,1 23 0,-2-30 0,0 0 0,1 1 0,-1-1 0,0 0 0,1 1 0,-1-1 0,0 0 0,1 0 0,0 1 0,-1-1 0,1 0 0,0 0 0,-1 0 0,1 0 0,0 0 0,0 0 0,1 1 0,-1-2-174,0 0-1,0 0 1,0 0-1,0-1 1,0 1-1,-1 0 1,1-1-1,0 1 1,0 0-1,-1-1 1,1 1-1,0-1 1,0 1-1,-1-1 1,1 0-1,0 1 0,-1-1 1,1 0-1,-1 1 1,1-1-1,-1 0 1,1 0-1,-1 1 1,0-1-1,1 0 1,-1 0-1,0 0 1,1-1-1</inkml:trace>
  <inkml:trace contextRef="#ctx0" brushRef="#br0" timeOffset="-73967.38">730 1671 8228,'3'-4'7658,"8"-11"-6990,-6 1-298</inkml:trace>
  <inkml:trace contextRef="#ctx0" brushRef="#br0" timeOffset="-73598.71">728 1783 9012,'-11'35'6411,"9"-25"-6257,1 0 1,0 0-1,1 0 1,0 0-1,1 0 0,0 0 1,3 13-1,-3-20-128,1 0-1,-1-1 1,1 1-1,-1-1 1,1 1-1,0-1 1,0 0-1,0 0 1,0 0-1,0 0 1,0 0-1,0 0 1,1-1-1,-1 1 1,1-1-1,0 1 1,-1-1-1,1 0 1,0 0-1,-1 0 1,1-1 0,6 2-1,-4-1-426,1 0 1,0-1-1,0 1 0,0-1 1,0 0-1,0-1 0,0 1 1,0-1-1,0 0 1,8-3-1,0-2-4481</inkml:trace>
  <inkml:trace contextRef="#ctx0" brushRef="#br0" timeOffset="-73235.48">995 1753 9396,'3'4'7940,"2"-2"-7428,0-4-208,2 1-96,-2 0 1,1 0-65,-1 0-144,-2-1-144,2 0-145,-2 0-143,0 0-80,1 1-256</inkml:trace>
  <inkml:trace contextRef="#ctx0" brushRef="#br0" timeOffset="-73234.48">992 1831 10021,'3'4'5602,"-1"0"-4817,2-2-321,2 0-80,-1 0-96,3 1-144,0 0 16,-3-1-160,4-1-64,-1 1-96,-2-2-208,3-1-96,2-1-81,-1 0-2256,1-2-2689</inkml:trace>
  <inkml:trace contextRef="#ctx0" brushRef="#br0" timeOffset="-72871.5">1251 1697 9492,'-1'21'6737,"-3"12"-4026,0 11-2586,3-17-171,-2 56-287,-3-29-2671,5-47-144</inkml:trace>
  <inkml:trace contextRef="#ctx0" brushRef="#br0" timeOffset="-72248.43">1610 1181 9492,'-2'26'6572,"-8"15"-5098,0-1-1017,-8 48-62,-7 52 280,23-120-954,0 0 0,-2 0 0,0 0-1,-9 21 1,13-40-76,-3 4 37</inkml:trace>
  <inkml:trace contextRef="#ctx0" brushRef="#br0" timeOffset="-71872.28">1483 1222 10373,'4'4'8351,"-4"-4"-8205,5 18 1464,2 19-2188,-3-3 199,1 10-1315,-6-18-2932</inkml:trace>
  <inkml:trace contextRef="#ctx0" brushRef="#br0" timeOffset="-71419.5">1711 1356 10021,'3'-8'6794,"8"-8"-5607,-3 4-983,-4 4-570,-2 9-298,-5 13-4170</inkml:trace>
  <inkml:trace contextRef="#ctx0" brushRef="#br0" timeOffset="-71066.54">1700 1478 8884,'-2'7'445,"-1"0"372,1 1-1,-1-1 1,2 1 0,-1 0-1,0 9 1,2-15-732,0-1 1,0 1 0,0-1 0,0 1-1,1-1 1,-1 0 0,0 1-1,1-1 1,-1 0 0,1 1 0,-1-1-1,1 0 1,-1 1 0,1-1-1,0 0 1,0 0 0,0 0-1,0 0 1,0 0 0,0 0 0,0 0-1,0 0 1,0 0 0,0 0-1,0 0 1,1-1 0,-1 1 0,0-1-1,1 1 1,-1-1 0,0 1-1,1-1 1,-1 0 0,1 1 0,-1-1-1,2 0 1,19 6-661,-20-5 315,1 0 1,0 0 0,-1 0-1,1 0 1,0-1-1,-1 1 1,1-1 0,0 0-1,0 1 1,-1-1-1,1-1 1,0 1 0,0 0-1,4-2 1</inkml:trace>
  <inkml:trace contextRef="#ctx0" brushRef="#br0" timeOffset="-70566.63">1966 1381 7251,'-10'-2'5235,"12"-3"-3298,-1 4-1794,0 0 0,1 1 1,-1-1-1,0 1 0,0-1 1,0 1-1,1-1 0,-1 1 0,0 0 1,1-1-1,-1 1 0,0 0 1,2 0-1,1 1 137,0 0 0,0 0 0,0 0 0,0 1 0,0-1 0,-1 1 0,1 0 0,4 3 0,-4-2-161,0-1 0,0 1 0,1-1 0,-1 0 0,1 0 0,5 1 0,10 0-11,-11-2-638,0 1 0,0 0 0,-1 0 0,15 6 0</inkml:trace>
  <inkml:trace contextRef="#ctx0" brushRef="#br0" timeOffset="-70196.49">2066 1289 8356,'-9'21'8596,"3"15"-5893,-2 7-2445,6-36-242,1 1 0,0-1 1,0 0-1,0 1 0,1 9 0,0 9-1488,-4-2-3916</inkml:trace>
  <inkml:trace contextRef="#ctx0" brushRef="#br0" timeOffset="-69132.42">2507 1614 9877,'0'1'6302,"-1"-4"-5122,2-8-1907,0 6 474</inkml:trace>
  <inkml:trace contextRef="#ctx0" brushRef="#br0" timeOffset="-68786.81">2643 1643 9732,'2'2'6755,"3"-4"-4974,1 0-2595,-6 9 1029,0-4-527</inkml:trace>
  <inkml:trace contextRef="#ctx0" brushRef="#br0" timeOffset="-68395.9">2890 1606 9604,'0'4'2065,"0"7"2134,0-11-4164,0 0 1,0 0-1,0 0 1,0 1-1,0-1 1,0 0 0,0 0-1,0 0 1,0 0-1,0 1 1,1-1-1,-1 0 1,0 0-1,0 0 1,0 0-1,0 0 1,0 1-1,0-1 1,0 0-1,0 0 1,1 0 0,-1 0-1,0 0 1,0 0-1,0 0 1,0 0-1,0 0 1,1 0-1,-1 1 1,0-1-1,0 0 1,0 0-1,0 0 1,1 0 0,-1 0-1,0 0 1,0 0-1,0 0 1,0 0-1,1 0 1,-1 0-1,0 0 1,0 0-1,0-1 1,0 1-1,1 0 1,-1 0-1,0 0 1,0 0 0,0 0-1,7-10 87,-1 2 7,-6 8-127,1 0 0,-1 0-1,0 0 1,1 0-1,-1 0 1,0 0 0,0 0-1,1 0 1,-1 0-1,0 1 1,0-1 0,1 0-1,-1 0 1,0 0-1,0 0 1,1 1 0,-1-1-1,0 0 1,0 0-1,0 0 1,1 1 0,-1-1-1,0 0 1,0 0-1,0 1 1,0-1 0,0 0-1,0 0 1,1 1-1,-1-1 1,0 0 0,0 1-1,0-1 1,0 0-1,0 0 1,0 1 0,0-1-1,0 1-2,1 1-499,0 0 1,-1 1-1,1-1 0,0 1 0,-1 0 1,1-1-1,-1 1 0,0-1 0,0 1 0,0 3 1</inkml:trace>
</inkml:ink>
</file>

<file path=word/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2:53.699"/>
    </inkml:context>
    <inkml:brush xml:id="br0">
      <inkml:brushProperty name="width" value="0.05" units="cm"/>
      <inkml:brushProperty name="height" value="0.05" units="cm"/>
    </inkml:brush>
  </inkml:definitions>
  <inkml:trace contextRef="#ctx0" brushRef="#br0">403 195 10277,'15'-6'6993,"24"-4"-6281,-39 10-710,1 0 1,0 0 0,0 0 0,-1 0 0,1-1-1,0 1 1,0 0 0,-1 0 0,1 0 0,0 1-1,0-1 1,-1 0 0,1 0 0,0 0-1,0 0 1,-1 1 0,1-1 0,0 0 0,-1 1-1,1-1 1,0 1 0,-1-1 0,1 1 0,-1-1-1,1 1 1,-1-1 0,1 1 0,-1-1 0,1 1-1,0 0 1,-1 1 2,1 0-1,0 0 1,-1 0-1,0 0 1,1 0-1,-1 0 1,0 0-1,0 0 1,0 0-1,-1 0 1,1 3-1,-2 3 1,0 0 0,0-1 0,-1 1 0,0-1 0,-6 12 0,2-7 27,-1 0 0,-1 0 0,-16 18 0,14-7 45,11-23-57,0 0-1,0 1 1,-1-1 0,1 0-1,0 1 1,0-1 0,0 0-1,0 0 1,0 1-1,-1-1 1,1 1 0,0-1-1,0 0 1,0 1 0,0-1-1,0 0 1,0 1-1,0-1 1,0 0 0,0 1-1,0-1 1,1 0 0,-1 1-1,0-1 1,0 0-1,0 1 1,0-1 0,0 0-1,1 1 1,-1-1 0,0 0-1,0 0 1,0 1-1,1-1 1,-1 0 0,0 0-1,1 1 1,-1-1 0,0 0-1,0 0 1,1 0 0,-1 1-1,0-1 1,1 0-1,-1 0 1,0 0 0,1 0-1,-1 0 1,0 0 0,1 0-1,-1 0 1,0 0-1,1 0 1,-1 0 0,1 0-1,-1 0 1,0 0 0,1 0-1,-1 0 1,0 0-1,1 0 1,-1-1 0,0 1-1,1 0 1,25-1 498,-9 2-342,-7-2-217,1 1 0,21 2 1,-13 4-4822</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31:09.703"/>
    </inkml:context>
    <inkml:brush xml:id="br0">
      <inkml:brushProperty name="width" value="0.05" units="cm"/>
      <inkml:brushProperty name="height" value="0.05" units="cm"/>
    </inkml:brush>
  </inkml:definitions>
  <inkml:trace contextRef="#ctx0" brushRef="#br0">1 124 8884,'5'-15'9538,"-6"-17"-8184,1 22-214,0-5-692,-1 10-381,1 0 0,0 0 0,0 0-1,0 0 1,1-1 0,-1 1-1,1 0 1,2-5 0,1 43-5208,-4-20 1715,1 0-2016</inkml:trace>
  <inkml:trace contextRef="#ctx0" brushRef="#br0" timeOffset="503.02">25 220 10021,'-1'11'2929,"-2"-2"-256,1 1-1969,1 2-319,1 0 15,0 0-256,0-2 0,-1-1-208,2-2-16,0-3-224,-1-3-80,1 0-289</inkml:trace>
  <inkml:trace contextRef="#ctx0" brushRef="#br0" timeOffset="1026.65">107 166 9492,'1'-2'502,"0"1"0,0 0-1,0 0 1,1 0 0,-1 0-1,0 0 1,1 0 0,-1 0-1,1 0 1,-1 0 0,1 1 0,-1-1-1,1 1 1,-1-1 0,4 0-1,-4 2-377,0 0-1,0 0 1,0-1-1,-1 1 0,1 0 1,0 0-1,0 0 1,-1 0-1,1 0 0,-1 0 1,1 0-1,-1 0 1,1 0-1,-1 0 1,0 0-1,1 0 0,-1 0 1,0 0-1,0 0 1,0 1-1,0-1 1,0 0-1,0 2 0,3 54-121,-2-51-393,-2 0 1,1 0 0,-1 0-1,0 0 1,0-1 0,0 1-1,-4 9 1,16-54-443,-10 33 951,1-1-1,-1 1 0,1 0 0,0 0 0,1 0 0,3-7 0,-3 9 11,29-41 740,-30 42-817,1 0 1,0 1-1,-1-1 1,1 1-1,0-1 0,0 1 1,0 0-1,0 0 1,1 1-1,-1-1 1,0 1-1,6-2 0,-8 2-31,0 1 0,0 0 0,1 0-1,-1 0 1,0 0 0,0 0 0,1 0-1,-1 1 1,0-1 0,0 0-1,1 0 1,-1 1 0,0-1 0,0 1-1,0-1 1,1 1 0,-1 0 0,0-1-1,0 1 1,0 0 0,0 0 0,0 0-1,0 0 1,-1 0 0,1 0 0,0 0-1,0 0 1,-1 0 0,1 0-1,-1 0 1,1 0 0,-1 1 0,1-1-1,-1 0 1,0 0 0,1 1 0,-1 1-1,2 7 48,0 0-1,-1 0 0,-1 18 0,0-17-72,4 36-158,-1-13-1584,-2-11-3066</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1:08.432"/>
    </inkml:context>
    <inkml:brush xml:id="br0">
      <inkml:brushProperty name="width" value="0.05" units="cm"/>
      <inkml:brushProperty name="height" value="0.05" units="cm"/>
    </inkml:brush>
  </inkml:definitions>
  <inkml:trace contextRef="#ctx0" brushRef="#br0">1 264 11701,'8'2'3074,"3"-2"-161,1 0-2241,0-1-255,0 0-193,2 1-96,-1-2-128,-1 2-64,0 0-144,-1 1-225,0 1 1,-4 1-224,1 1-192,-1 0-2082</inkml:trace>
  <inkml:trace contextRef="#ctx0" brushRef="#br0" timeOffset="358.74">63 402 10933,'-2'-2'648,"1"1"0,-1 0 0,0-1 0,1 0 0,0 1 0,-1-1 0,1 0 0,0 0 0,0 0 0,-1-2 0,-5-25 2024,6 13-2716,3-31-1,-1 26 797,9-116-265,-2 49-1224,-8 78 104,1-12-451,2 12-4211</inkml:trace>
  <inkml:trace contextRef="#ctx0" brushRef="#br0" timeOffset="779.05">180 198 9492,'0'5'195,"3"16"1091,-1-1-1,-1 1 1,-2 0-1,0-1 1,-5 34-1,6-54-1287,0 0 1,0 1-1,0-1 1,0 0-1,0 1 1,0-1-1,0 0 1,0 1-1,-1-1 1,1 0-1,0 1 0,0-1 1,0 0-1,0 1 1,0-1-1,0 0 1,-1 0-1,1 1 1,0-1-1,0 0 1,0 0-1,-1 1 1,1-1-1,0 0 0,0 0 1,-1 0-1,1 1 1,0-1-1,-1 0 1,1 0-1,0 0 1,-1 0-1,1 0 1,0 0-1,-1 0 1,1 0-1,0 1 0,-1-1 1,1 0-1,0 0 1,0 0-1,-1-1 1,1 1-1,0 0 1,-1 0-1,1 0 1,0 0-1,-1 0 1,1 0-1,0 0 0,-1 0 1,1-1-1,0 1 1,0 0-1,-1 0 1,1 0-1,0-1 1,0 1-1,-1 0 1,1 0-1,0-1 1,-1 0-10,0-1 1,-1 1-1,2 0 1,-1-1-1,0 1 1,0-1-1,0 1 1,1-1-1,-1 1 1,0-4-1,0-6 19,0 1 0,1-1 1,1 1-1,0-1 0,2-12 0,-2 19-64,0-1 0,1 0 0,-1 1 0,1-1 0,0 1 1,0 0-1,0 0 0,1 0 0,0 0 0,-1 0 0,1 0 0,1 1 0,5-7 1,1 7-3584</inkml:trace>
  <inkml:trace contextRef="#ctx0" brushRef="#br0" timeOffset="1180.85">266 380 9492,'2'-37'6912,"6"7"-5116,-7 27-1798,0 1 0,1 0 0,-1 0 0,1 0 0,0 0 0,-1 0 0,1 0 0,0 1 0,0-1 0,0 0 0,0 1 0,1 0 0,-1-1 0,0 1 0,1 0 0,-1 0 0,0 0 0,1 1 0,-1-1 0,1 0 0,-1 1 0,1 0 0,5-1 0,-7 1 0,0 0 0,0 0-1,0 0 1,0 0-1,0 0 1,0 0 0,0 0-1,0 0 1,0 1-1,0-1 1,0 0 0,0 0-1,0 1 1,0-1-1,0 1 1,0-1 0,0 1-1,0-1 1,-1 1-1,1 0 1,0-1 0,0 1-1,-1 0 1,2 1-1,-1 0-19,0 0-1,-1-1 0,1 1 0,-1 0 0,1 0 0,-1-1 0,0 1 1,1 0-1,-1 0 0,0 0 0,0-1 0,-1 1 0,1 2 0,-1 1-97,0 0-1,0 0 0,-1 0 0,1 0 1,-1-1-1,0 1 0,-1-1 0,1 1 1,-5 6-1,6-10 71,0 0-1,0 0 1,0 0-1,0 0 1,0-1 0,0 1-1,0 0 1,0 0 0,-1-1-1,1 1 1,0 0-1,0-1 1,0 1 0,-1-1-1,1 0 1,0 1 0,-1-1-1,1 0 1,0 0 0,-1 0-1,1 0 1,0 0-1,-1 0 1,1 0 0,0 0-1,-1-1 1,1 1 0,0 0-1,-1-1 1,1 1 0,0-1-1,0 0 1,0 1-1,-1-1 1,1 0 0,0 0-1,0 0 1,0 1 0,-1-3-1,0 1 18,1 0-1,-1 1 1,1-1-1,0 0 1,0 0 0,-1-1-1,1 1 1,1 0-1,-1 0 1,0 0-1,1-1 1,-1 1-1,1 0 1,-1-1 0,1 1-1,0 0 1,0-1-1,0 1 1,0 0-1,1-1 1,-1 1 0,1 0-1,0-4 1,0 4 113,0 0 0,-1 1 0,1-1 0,0 0 0,0 0 0,0 0 0,0 1 1,1-1-1,-1 0 0,0 1 0,1-1 0,-1 1 0,1 0 0,-1-1 0,1 1 0,0 0 1,-1 0-1,1 0 0,0 0 0,0 0 0,0 1 0,0-1 0,0 0 0,0 1 0,0-1 1,0 1-1,0 0 0,0 0 0,0 0 0,0 0 0,0 0 0,0 0 0,0 1 0,4 0 1,-3 0-12,1 0 0,0 0 0,0 0 0,-1 0-1,1 1 1,-1 0 0,1 0 0,-1 0 0,0 0 0,0 0 0,1 1 0,-2-1 0,1 1 0,5 6 0,-4-4-650,0 1-1,0-1 1,0 1-1,0 1 1,-1-1-1,0 0 0,3 10 1,-4-5-4397</inkml:trace>
  <inkml:trace contextRef="#ctx0" brushRef="#br0" timeOffset="1615.03">475 280 11701,'-3'46'7966,"3"23"-8229,0-47 46,0-33-769,1 1 0,0 0 0,3-14 0,-3 21 1050,0 0 1,-1 0 0,1-1-1,1 1 1,-1 0-1,0 0 1,1 0 0,-1 1-1,1-1 1,0 0-1,0 0 1,0 1-1,0-1 1,1 1 0,-1 0-1,6-4 1,-7 6-50,-1-1 0,1 1 0,0 0 0,0 0 1,0 0-1,0 0 0,0-1 0,0 1 0,0 0 0,0 0 1,0 1-1,0-1 0,0 0 0,0 0 0,-1 0 0,1 1 1,0-1-1,0 0 0,0 1 0,0-1 0,0 1 0,-1-1 0,1 1 1,0-1-1,0 1 0,-1 0 0,1-1 0,0 1 0,-1 0 1,1-1-1,-1 1 0,1 0 0,-1 0 0,1 0 0,-1 0 1,1-1-1,-1 1 0,0 0 0,1 2 0,2 6-7,0-1 0,-1 1 0,2 11 0,-3-12-49,5 18-583,-4-8-2852,-1-7-1406</inkml:trace>
  <inkml:trace contextRef="#ctx0" brushRef="#br0" timeOffset="2022.58">685 300 9877,'0'0'209,"0"-1"1,0 1 0,0 0 0,0-1 0,0 1 0,-1 0 0,1-1 0,0 1 0,0 0 0,0-1 0,0 1 0,0 0 0,0 0 0,0-1 0,-1 1 0,1 0 0,-1-1 629,1 1-629,0-1 0,-1 1 0,1 0 0,0 0 0,0 0 0,-1-1 0,1 1 0,0 0 0,-1 0 0,0 0 0,-13 1 1718,-12 11-1344,24-11-618,0 1-1,0 1 1,1-1-1,-1 0 1,0 0-1,1 1 1,-1-1-1,1 1 1,0-1-1,0 1 0,0 0 1,-2 4-1,3-6-7,0 0 0,0 0 0,0 0 0,0 0 0,0 0 0,0-1 0,0 1 0,0 0 0,0 0 0,0 0 0,0 0 0,1-1 0,-1 1 0,0 0 0,1 0 0,-1 0 0,0-1 0,1 1 0,-1 0 0,1 0 0,-1-1 0,1 1 0,-1-1 0,1 1 0,0 0 0,-1-1 0,1 1 0,0-1-1,0 1 1,-1-1 0,1 0 0,0 1 0,0-1 0,-1 0 0,1 0 0,0 1 0,0-1 0,0 0 0,0 0 0,0 0 0,-1 0 0,1 0 0,0 0 0,0 0 0,1 0 0,2 0 84,0 0 0,1 1 0,-1-1 0,0 1-1,0 0 1,0 1 0,0-1 0,0 1 0,7 3 0,-10-4 4,1 0 0,0 0 1,-1 0-1,1 1 0,0-1 0,-1 0 0,0 1 1,1-1-1,-1 1 0,0-1 0,1 1 0,-1 0 1,0-1-1,0 1 0,-1 0 0,1 0 0,0 0 1,-1 0-1,1 0 0,-1 0 0,1 3 0,-1 0-7,0 0-1,-1 0 0,0 0 0,0 0 1,0 0-1,0-1 0,-1 1 1,0 0-1,-4 7 0,5-11-111,0 1 1,0-1-1,1 0 0,-1 0 0,0 0 0,0 0 0,0 1 1,0-2-1,0 1 0,-1 0 0,1 0 0,0 0 1,0 0-1,-1-1 0,1 1 0,0-1 0,-1 1 0,1-1 1,0 1-1,-1-1 0,1 0 0,-1 1 0,1-1 1,-1 0-1,1 0 0,-1 0 0,1 0 0,0-1 0,-1 1 1,1 0-1,-1-1 0,1 1 0,0-1 0,-1 1 0,1-1 1,0 1-1,-1-1 0,-1-1 0,-5-4-2894,-1-2-2069</inkml:trace>
  <inkml:trace contextRef="#ctx0" brushRef="#br0" timeOffset="2394.04">835 147 12022,'1'12'3377,"-2"1"-207,2 3-1890,-1 3-560,-2 2-223,-1 7-257,-3 1-80,-1 3-32,-1 0-128,-1 0-64,1-4-160,5 0-256,1-1-241,2-4-175,1-3-161,2-7-2320,-1-5-2642</inkml:trace>
  <inkml:trace contextRef="#ctx0" brushRef="#br0" timeOffset="2777.05">963 450 10021,'-2'-4'5463,"3"-4"-3951,6-8-2256,-7 14 1206,6-11-376,1-5 75,8-33 1,-13 49-150,-1 0 0,0 0 0,0 0 1,1 0-1,-1 0 0,1 0 0,0 0 1,-1 0-1,1 1 0,0-1 0,3-1 1,-5 2-4,1 0 0,0 1 0,0-1 0,-1 1 0,1-1 0,0 1-1,0-1 1,0 1 0,-1-1 0,1 1 0,0-1 0,0 1 0,0 0 0,0 0 0,0 0 0,0-1 0,0 1 0,0 0 0,0 0 0,0 0 0,0 0 0,0 1 0,-1-1 0,1 0 0,0 0 0,0 0 0,0 1 0,0-1 0,0 1 0,0-1 0,1 1 0,-1 3 13,0 0 0,0 0 0,0 0 0,-1 0-1,1 0 1,-1 0 0,0 0 0,0 0-1,0 0 1,-1 0 0,1 1 0,-2 4 0,1-5-15,0 3-18,0 1-44,0 0 1,0 1-1,-1-1 0,0-1 1,-1 1-1,0 0 1,-4 7-1,7-14 19,0 0 0,-1-1 0,1 1 0,0-1 0,-1 1 0,1-1 0,0 1 0,-1-1 0,1 0 0,-1 1 0,1-1 0,-1 1 0,1-1 0,-1 0 0,1 1 0,-1-1-1,0 0 1,1 0 0,-1 0 0,1 1 0,-1-1 0,0 0 0,1 0 0,-1 0 0,1 0 0,-1 0 0,0 0 0,1 0 0,-1 0 0,0 0 0,-1-1-34,1 0 0,0 0-1,0 1 1,-1-1 0,1 0-1,0 0 1,0 0 0,0-1-1,0 1 1,0 0 0,0 0-1,0-2 1,-3-3-104,1 0 0,0-1 1,0 1-1,-2-10 0,5 12 266,-1 0 0,1-1 0,0 1 0,0 0 0,0 0-1,0 0 1,1-1 0,-1 1 0,1 0 0,1 0 0,-1 0 0,4-7 0,-5 9 2,1 1 1,-1 0-1,1 0 1,0-1-1,0 1 1,-1 0-1,1 0 1,0 0-1,0 0 1,0 0-1,0 0 1,1 0-1,-1 0 1,0 1-1,0-1 1,0 0-1,1 1 1,-1-1-1,0 1 1,1-1-1,-1 1 1,0-1-1,1 1 1,-1 0-1,1 0 1,-1 0-1,1 0 1,-1 0-1,0 0 1,1 0-1,-1 0 1,1 1-1,-1-1 1,0 0-1,1 1 1,-1-1-1,0 1 0,0 0 1,1-1-1,1 3 1,4 3-139,-1 0 0,0 1-1,0 0 1,-1 0 0,0 1 0,0-1 0,-1 1 0,6 13-1,-2 3-4610,-6-14-849</inkml:trace>
  <inkml:trace contextRef="#ctx0" brushRef="#br0" timeOffset="2778.05">1220 304 13270,'14'0'3378,"3"-1"-113,1 0-2288,2 2-513,4-2-224,-3 1-128,1 0-112,-3 1-48,-2 1-256,-6 2-160,1 0-257,-3 5-127,-3 2-257,-1 4-2144,0 2-2834</inkml:trace>
  <inkml:trace contextRef="#ctx0" brushRef="#br0" timeOffset="3237.77">1292 475 11909,'-4'-8'1382,"-1"-1"0,1 0 0,1 0-1,-4-12 1,5 10-254,-1-1 0,0-22 0,3 4-1111,8-57 0,1-17-2377,-10 86 790,-1 7-2666</inkml:trace>
  <inkml:trace contextRef="#ctx0" brushRef="#br0" timeOffset="3627.02">1531 269 12422,'0'-5'6707,"-1"-1"-5459,1 1-511,1 1-449,-1-1-96,1 2-192,-1 1-128,0 0-144,-1-1-289,0 2-159,0 1-128,-2 4-1505,2 2-801,-3 2-2576</inkml:trace>
  <inkml:trace contextRef="#ctx0" brushRef="#br0" timeOffset="3628.02">1522 371 9604,'-1'17'3266,"-1"-3"-353,-1 1-1360,1 1-673,-1-2-239,0-2-177,1-1-144,0-3-112,2-1-272,-1-4-144,0 0-240,2-3-257,0-3-31,1 0-1057,0-1-1344,0-3-2498</inkml:trace>
  <inkml:trace contextRef="#ctx0" brushRef="#br0" timeOffset="4024.51">1620 437 9877,'-4'10'5293,"1"-5"-2609,2-15-2322,2 5-378,-1 0-1,1 0 1,0 0-1,1 0 0,-1 0 1,1 0-1,0 1 1,0-1-1,5-8 0,-5 10-6,-1 1-1,1-1 0,0 1 1,0-1-1,0 1 0,0 0 1,0 0-1,1 0 0,-1 0 1,0 0-1,1 1 0,-1-1 0,1 1 1,0-1-1,0 1 0,0 0 1,5-1-1,-7 2 53,0 0-1,1 0 1,-1 0 0,0 0-1,1 1 1,-1-1 0,0 1-1,0-1 1,1 1 0,-1-1-1,0 1 1,0 0-1,0-1 1,0 1 0,0 0-1,0 0 1,0 0 0,0 0-1,0 0 1,0 0 0,0 0-1,-1 0 1,1 0 0,0 0-1,-1 1 1,1-1 0,-1 0-1,1 0 1,-1 1-1,1 0 1,0 3 121,0-1-1,0 0 0,0 1 1,0 0-1,-1-1 1,0 1-1,0 7 1,-2-2-65,-6 38-274,8-45 12,-1-1 1,0 1-1,1-1 0,-1 0 0,0 1 0,0-1 1,-1 0-1,1 0 0,0 1 0,-1-1 1,1 0-1,-1 0 0,0-1 0,1 1 0,-4 2 1,-12-1-4477,7-4-347</inkml:trace>
  <inkml:trace contextRef="#ctx0" brushRef="#br0" timeOffset="4436.69">1816 302 8100,'14'16'7485,"5"15"-5155,-17-23-2102,0 0 0,-1 0-1,0-1 1,0 13 0,0-20-234,0 0 0,0-1 0,1 1 0,-1-1 0,0 1 0,0-1 0,0 1 0,0-1-1,0 0 1,0 0 0,0 0 0,0 1 0,-1-1 0,1 0 0,0 0 0,0 0 0,-1 0 0,1 0 0,-1-1 0,1 1 0,0-1 0,-1-1 10,0 1 1,1-1 0,-1 0-1,1 1 1,-1-1-1,1 1 1,0-1 0,0 1-1,0-1 1,0 1 0,0 0-1,1 0 1,-1-1-1,1 1 1,0 0 0,-1 0-1,1 0 1,0 1 0,0-1-1,0 0 1,0 1-1,1-1 1,-1 1 0,0 0-1,1 0 1,-1-1 0,0 2-1,1-1 1,0 0 0,-1 0-1,1 1 1,-1 0-1,6-1 1,-7 2 38,0-1 0,0 1 0,0 0 0,1 0 0,-1 0 0,0 0 0,-1 0 0,1 0 0,0 0 0,0 0 0,0 0 0,0 0 0,-1 0 0,1 0 0,-1 0 0,1 1 0,-1-1 0,1 0 0,-1 1 0,0-1 0,1 2 0,4 30 705,-5 29-1122,-5-23-6463</inkml:trace>
  <inkml:trace contextRef="#ctx0" brushRef="#br0" timeOffset="4919.32">2076 326 9268,'0'0'333,"0"-1"1,1 1-1,-1-1 0,0 1 0,0-1 0,0 0 0,-1 1 1,1-1-1,0 1 0,0-1 0,0 1 0,0-1 0,0 1 0,-1-1 1,1 1-1,0-1 0,0 1 0,-1-1 0,1 1 0,0 0 1,-1-1-1,1 1 0,-1-1 0,1 1 0,0 0 0,-1-1 1,0 1-1,0-1-168,0 1 0,0 0 0,0 0 0,0 0 0,0 0 0,1 0 0,-1 0 0,0 1 0,0-1 0,0 0 0,0 0 0,0 1 0,1-1 0,-1 0-1,-1 1 1,-2 1-156,1 1-1,-1-1 1,1 1-1,0-1 0,-1 1 1,-2 3-1,-4 7-7,6-10-19,1 0 0,1 0 1,-1 0-1,0 1 0,1-1 1,0 1-1,-1 0 0,2-1 1,-4 9-1,5-12 8,0 0-1,0 0 1,0 1-1,0-1 1,0 0-1,1 0 1,-1 1-1,0-1 1,0 0-1,0 0 1,0 1-1,0-1 1,1 0-1,-1 0 1,0 0-1,0 1 1,1-1-1,-1 0 1,0 0-1,0 0 1,0 0-1,1 0 1,-1 1-1,0-1 1,1 0-1,-1 0 1,0 0-1,0 0 1,1 0-1,-1 0 1,0 0-1,0 0 1,1 0-1,-1 0 1,0 0-1,1 0 1,-1 0-1,0 0 1,0 0-1,1 0 1,-1 0-1,0-1 1,1 1-1,20-5-740,-7 2 422,-12 3 369,1 0 1,0 0-1,-1 0 1,1 1-1,-1-1 1,0 1-1,1 0 1,-1 0-1,1 0 1,-1 0-1,0 0 1,0 0-1,1 1 1,-1-1-1,0 1 0,0-1 1,-1 1-1,1 0 1,0 0-1,-1 0 1,1 0-1,-1 0 1,1 0-1,-1 0 1,0 1-1,0-1 1,0 0-1,0 1 1,0-1-1,0 4 1,0-2 33,0 0 1,0 1-1,-1-1 1,0 1-1,0-1 1,0 1-1,0-1 1,-1 1-1,0-1 1,1 0-1,-2 1 1,1-1-1,0 0 1,-1 0-1,0 0 1,-3 6-1,2-7-46,1 0 0,-1 0 0,0 0 0,0 0 0,1-1 0,-2 0 0,1 1 0,0-1 0,-5 2-1,-14 2-1430,20-5 807,0-1 0,1 0 1,-1 0-1,0-1 0,0 1 0,0 0 0,1-1 0,-1 1 0,-3-2 0</inkml:trace>
</inkml:ink>
</file>

<file path=word/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2:51.464"/>
    </inkml:context>
    <inkml:brush xml:id="br0">
      <inkml:brushProperty name="width" value="0.05" units="cm"/>
      <inkml:brushProperty name="height" value="0.05" units="cm"/>
    </inkml:brush>
  </inkml:definitions>
  <inkml:trace contextRef="#ctx0" brushRef="#br0">1 119 8756,'12'6'7570,"5"-4"-5189,21-5-3434,-28 1 1826,59-17-1232,-68 19 408,-1 0 1,0 0-1,1 0 0,-1 0 0,0 0 0,0 0 1,1 0-1,-1 0 0,0 0 0,1 0 0,-1 0 1,0 0-1,0 1 0,1-1 0,-1 0 0,0 0 1,0 0-1,1 0 0,-1 0 0,0 1 0,0-1 1,1 0-1,-1 0 0,0 1 0,0-1 0,0 0 0,0 0 1,1 1-1,-1-1 0,0 0 0,0 0 0,0 1 1,0 6-4010</inkml:trace>
  <inkml:trace contextRef="#ctx0" brushRef="#br0" timeOffset="345.68">103 1 9156,'-4'5'7082,"1"6"-4870,1 14-2903,2-22 1279,0 102-635,1-51-1675,-2-52 857</inkml:trace>
</inkml:ink>
</file>

<file path=word/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2:47.696"/>
    </inkml:context>
    <inkml:brush xml:id="br0">
      <inkml:brushProperty name="width" value="0.05" units="cm"/>
      <inkml:brushProperty name="height" value="0.05" units="cm"/>
    </inkml:brush>
  </inkml:definitions>
  <inkml:trace contextRef="#ctx0" brushRef="#br0">33 550 9396,'7'-11'7101,"13"-10"-7593,-16 17 1055,1 3-916,-6 7-3750</inkml:trace>
  <inkml:trace contextRef="#ctx0" brushRef="#br0" timeOffset="400.47">47 603 9012,'-19'27'6628,"15"-19"-6419,0 0-1,1 1 0,0-1 1,1 0-1,-1 1 0,0 12 1,0-7-110,2-13-59,1 1-1,0-1 1,-1 0 0,1 1 0,0-1 0,0 0-1,0 1 1,0-1 0,0 0 0,0 1 0,0-1-1,0 0 1,1 1 0,-1-1 0,0 0 0,1 0-1,-1 1 1,1-1 0,0 0 0,-1 0 0,1 0-1,0 0 1,0 0 0,0 0 0,-1 0 0,3 2-1,-1 0-19,1 0 0,0 1 0,0-1 0,0-1 0,0 1 0,0 0 0,1-1 0,3 3 0,-5-4-80,-1-1-1,0 0 1,1 1 0,-1-1 0,0 0-1,1 0 1,-1 0 0,1 0-1,-1 0 1,0 0 0,1 0-1,-1 0 1,0-1 0,1 1-1,-1 0 1,0-1 0,0 1-1,1-1 1,-1 0 0,0 1-1,0-1 1,0 0 0,0 0-1,0 0 1,1 0 0,-2 0-1,1 0 1,0 0 0,1-1-1,14-14-4349,-10 11-411</inkml:trace>
  <inkml:trace contextRef="#ctx0" brushRef="#br0" timeOffset="789.39">227 626 10277,'3'2'2881,"1"0"-256,2-1-2081,-1 0-223,2 0-177,-2-1-64,2 0 80,0 0-240,1-1 0,0 1-80,-3 1-144,1-1-113,-3 0-175</inkml:trace>
  <inkml:trace contextRef="#ctx0" brushRef="#br0" timeOffset="1201.33">227 715 8100,'7'5'7194,"24"2"-6401,31-5-889,-21-7-6581,-33 3 3014</inkml:trace>
  <inkml:trace contextRef="#ctx0" brushRef="#br0" timeOffset="1202.33">492 607 8628,'0'9'7580,"-3"16"-7384,2-20 496,-12 174-1850,12-175-1745</inkml:trace>
  <inkml:trace contextRef="#ctx0" brushRef="#br0" timeOffset="1852.15">821 1 7700,'1'1'772,"-1"0"0,0 0 0,1 1 1,-1-1-1,0 0 0,0 0 0,0 1 1,0-1-1,0 0 0,0 1 0,-1 1 1,-10 32-442,6-19 286,-23 74-205,15-51-499,2 1 0,1-1 0,-3 43 0,2-18-1630,5-37-2417,4-20-583</inkml:trace>
  <inkml:trace contextRef="#ctx0" brushRef="#br0" timeOffset="2230.85">677 73 9396,'2'38'8759,"15"81"-9066,-11-100-535,1-9-3836</inkml:trace>
  <inkml:trace contextRef="#ctx0" brushRef="#br0" timeOffset="2650.42">1003 178 9156,'1'0'7412,"-1"-1"-6948,0-1-160,1-2-16,0 0-128,3 0-96,-1-1-64,0 1-64,0 1-96,-2 0-64,1 1-64,-2 0-112,0 0-129,-3 2-255</inkml:trace>
  <inkml:trace contextRef="#ctx0" brushRef="#br0" timeOffset="3035.35">970 273 8884,'-4'23'5265,"0"22"-2232,4-42-2978,0-1 0,0 1 0,1-1-1,-1 1 1,1-1 0,-1 1 0,1-1 0,0 1-1,0-1 1,0 0 0,1 0 0,-1 0 0,0 1-1,1-1 1,2 2 0,-2-2-26,1 0 0,-1 0 0,1 0 0,-1-1 1,1 1-1,0-1 0,-1 0 0,1 0 0,0 0 0,0 0 0,0 0 0,3 0 0,16-3-976,-21 2 634,0-1 0,0 1 0,0-1 0,0 1 0,1-1 1,-1 1-1,0-1 0,0 0 0,0 0 0,0 0 0,0 1 1,0-1-1,1-2 0</inkml:trace>
</inkml:ink>
</file>

<file path=word/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32:38.352"/>
    </inkml:context>
    <inkml:brush xml:id="br0">
      <inkml:brushProperty name="width" value="0.05" units="cm"/>
      <inkml:brushProperty name="height" value="0.05" units="cm"/>
    </inkml:brush>
  </inkml:definitions>
  <inkml:trace contextRef="#ctx0" brushRef="#br0">7 717 9156,'-7'-3'5907,"9"-3"-3815,3 5-1526,-2 12 762,-4 28-471,0-25-838,0-1 0,1 1 0,1 0 0,0 0 0,4 14 0,1-19-1085,-6-9 970,0 0 0,0 0 1,0 0-1,0 0 0,1 0 0,-1 1 0,0-1 0,0 0 0,0 0 0,0 0 0,0 0 0,1 0 0,-1 0 0,0 0 0,0 0 0,0 0 0,0 0 0,1-1 0,-1 1 0,0 0 0,0 0 0,0 0 0,0 0 1,0 0-1,0 0 0,1 0 0,-1 0 0,0 0 0,0-1-480,0 1 480,0 0 0,1 0 0,-1 0 0,0-1 0,0 1 0,0 0 0,0 0 0,0 0 0,0 0 1,0 0-1,0-1 0,0 1 0,0 0 0,0 0 0,0 0 0,0 0 0,0 0 0,0-1 0,0 1 0,0 0 0,0 0 0,0 0 0,-1 0 0,1 0 0,0-1 0,0 1 0,0 0 0,0 0 0,0 0 0,-1-1-287</inkml:trace>
  <inkml:trace contextRef="#ctx0" brushRef="#br0" timeOffset="2610.89">471 323 9732,'-6'-4'8001,"-8"3"-6039,-11 2-1885,16 0-58,0 1 0,0-1 0,0 2 1,1-1-1,-1 1 0,1 1 0,0 0 1,-1 0-1,2 0 0,-1 1 0,0 0 1,1 0-1,-13 13 0,20-17-19,-1 0 0,0-1 0,1 1 0,-1 0 0,1-1 0,-1 1 0,1 0 0,-1 0 0,1-1 0,0 1 0,-1 0 0,1 0 0,0 0 0,0 0 0,-1 0 0,1 0 0,0-1 0,0 1 0,0 0 0,0 0 0,0 0 0,0 0 0,0 0 0,1 0 0,-1 0 0,0 0 0,0-1 0,1 1 0,-1 0 0,0 0 0,1 0 0,-1-1 0,1 1 0,-1 0 0,1 0 0,0-1 0,-1 1 0,1 0 0,0-1 0,-1 1 0,1-1 0,0 1 0,0-1 0,0 1 0,6 3 0,1 0 0,-1 0 0,1-1 0,9 2 0,2 3 0,4 2 0,-17-7 0,0-1 0,0 1 0,0 0 0,-1 0 0,0 1 0,7 5 0,-11-8 0,0 0 0,0 1 0,1 0 0,-1-1 0,0 1 0,0-1 0,-1 1 0,1 0 0,0 0 0,-1 0 0,1 0 0,-1-1 0,1 1 0,-1 0 0,0 0 0,1 0 0,-1 0 0,0 0 0,-1 0 0,1 0 0,0 0 0,-1 0 0,1 0 0,-1-1 0,0 3 0,-2 7 0,-1-1 0,-1 1 0,0-1 0,0-1 0,-1 1 0,0-1 0,-10 12 0,3-7 0,0-1 0,-1 0 0,-23 16 0,31-24 0,-1 0 0,2 0 0,-1 1 0,1-1 0,0 1 0,0 1 0,0-1 0,1 1 0,-5 10 0,9-17 0,0 1 0,0-1 0,1 1 0,-1-1 0,0 1 0,0-1 0,0 1 0,1-1 0,-1 1 0,0-1 0,1 1 0,-1-1 0,0 1 0,1-1 0,-1 1 0,0-1 0,1 0 0,-1 1 0,1-1 0,-1 0 0,1 0 0,-1 1 0,1-1 0,-1 0 0,1 0 0,-1 1 0,1-1 0,-1 0 0,1 0 0,-1 0 0,1 0 0,1 0 0,21 4 0,-21-4 0,171 35-2769</inkml:trace>
  <inkml:trace contextRef="#ctx0" brushRef="#br0" timeOffset="4376.51">286 0 9604,'-1'66'8405,"0"-23"-8440,-12 66 0,13-109 35,0 0 1,0 0-1,0 0 1,0 1-1,-1-1 1,1 0-1,0 0 1,0 1-1,0-1 1,0 0-1,0 0 1,0 0-1,0 1 1,0-1-1,0 0 1,0 0-1,0 1 1,0-1-1,0 0 1,1 0-1,-1 0 0,0 1 1,0-1-1,0 0 1,0 0-1,0 0 1,0 1-1,1-1 1,-1 0-1,0 0 1,0 0-1,0 0 1,0 1-1,1-1 1,-1 0-1,8-3 18,8-14 0,-8 5-18,1 0 0,16-19 0,2 0 0,-15 19 0,-12 12 0,0 0 0,1 0 0,-1 0 0,0 0 0,0 0 0,0 0 0,0 0 0,1 0 0,-1 0 0,0 1 0,0-1 0,0 0 0,0 0 0,1 0 0,-1 0 0,0 0 0,0 0 0,0 1 0,0-1 0,0 0 0,0 0 0,1 0 0,-1 0 0,0 1 0,0-1 0,0 0 0,0 0 0,0 0 0,0 0 0,0 1 0,0-1 0,0 0 0,0 0 0,0 0 0,0 1 0,0-1 0,0 0 0,0 0 0,0 0 0,0 1 0,-5 33 0,3-25 0,1-3 0,0 0 0,-1 0 0,1 0 0,1 0 0,-1 1 0,1-1 0,0 0 0,0 0 0,1 1 0,1 5 0,-2-11-72,1 0 0,0 0 0,0 0 0,0-1-1,-1 1 1,1 0 0,0-1 0,0 1 0,0-1 0,0 1-1,0-1 1,0 1 0,0-1 0,0 1 0,1-1 0,-1 0-1,0 0 1,0 0 0,0 1 0,0-1 0,0 0 0,0-1-1,1 1 1,-1 0 0,0 0 0,0 0 0,0-1 0,0 1-1,2-1 1,3-1-743,-1 0-1,1 0 1,-1 0-1,8-6 0,-7 4-3810</inkml:trace>
</inkml:ink>
</file>

<file path=word/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7:44.874"/>
    </inkml:context>
    <inkml:brush xml:id="br0">
      <inkml:brushProperty name="width" value="0.05" units="cm"/>
      <inkml:brushProperty name="height" value="0.05" units="cm"/>
    </inkml:brush>
  </inkml:definitions>
  <inkml:trace contextRef="#ctx0" brushRef="#br0">34 84 8500,'2'5'1402,"0"0"1,1 0-1,-1 0 1,7 8-1,29 31 175,-27-34-1544,-1 1 1,11 16-1,15 38 149,-17-31-935,-10-25-467,-1-6-2946</inkml:trace>
  <inkml:trace contextRef="#ctx0" brushRef="#br0" timeOffset="396.52">219 1 9156,'-8'3'6040,"2"7"-3697,-1 15-2505,4-17 767,-27 78-293,24-66-237,-19 36 1,3-8 37,19-40-136,-1 0-1,0 0 1,-1 0 0,0 0 0,0-1 0,0 1-1,-1-1 1,0-1 0,-1 1 0,1-1 0,-1 0 0,-10 6-1,-6 4-1891,14-9-3109</inkml:trace>
</inkml:ink>
</file>

<file path=word/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7:37.999"/>
    </inkml:context>
    <inkml:brush xml:id="br0">
      <inkml:brushProperty name="width" value="0.05" units="cm"/>
      <inkml:brushProperty name="height" value="0.05" units="cm"/>
    </inkml:brush>
  </inkml:definitions>
  <inkml:trace contextRef="#ctx0" brushRef="#br0">1 1 5651,'4'5'10179,"31"14"-7793,-29-17-2283,-1-1 0,1 1 0,0-1 0,0 0 0,0-1 0,0 1 1,0-1-1,0-1 0,6 0 0,7-2 79,28-9 1,-34 8-298,0 1 0,1 0-1,0 0 1,16 0-1</inkml:trace>
</inkml:ink>
</file>

<file path=word/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7:33.097"/>
    </inkml:context>
    <inkml:brush xml:id="br0">
      <inkml:brushProperty name="width" value="0.05" units="cm"/>
      <inkml:brushProperty name="height" value="0.05" units="cm"/>
    </inkml:brush>
  </inkml:definitions>
  <inkml:trace contextRef="#ctx0" brushRef="#br0">0 9 7411,'7'-1'8172,"23"-3"-6515,6 2-590,40 1 1,-42 1-1229,-12 2-180,-12 2-1216,-10-3 1410,0-1 1,0 0-1,0 0 0,0 0 1,0 1-1,0-1 1,1 0-1,-1 0 1,0 1-1,0-1 1,0 0-1,0 0 1,0 1-1,0-1 1,0 0-1,0 0 0,0 1 1,0-1-1,-1 0 1,1 0-1,0 1 1,0-1-1,0 0 1,0 0-1,0 0 1,0 1-1,0-1 0,-1 0 1,1 0-1,0 0 1,0 1-1,0-1 1,0 0-1,-1 0 1,1 1-1</inkml:trace>
</inkml:ink>
</file>

<file path=word/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7:19.191"/>
    </inkml:context>
    <inkml:brush xml:id="br0">
      <inkml:brushProperty name="width" value="0.05" units="cm"/>
      <inkml:brushProperty name="height" value="0.05" units="cm"/>
    </inkml:brush>
  </inkml:definitions>
  <inkml:trace contextRef="#ctx0" brushRef="#br0">0 74 9396,'5'1'8509,"7"3"-7445,115 87 781,-109-76-2162,0 0 1,-2 2-1,0 0 0,23 32 0,-37-46 49,15 21-1358,-4-10-3075</inkml:trace>
  <inkml:trace contextRef="#ctx0" brushRef="#br0" timeOffset="364.36">284 1 9492,'-24'36'9140,"4"4"-7016,12-24-2152,0 1 1,-17 23-1,-7 8-316,19-27 502,-1-1-1,-19 21 0,27-35-742,0 0-1,-1-1 0,-12 9 0,14-10-273,0-2 0,0 1 0,-1 0 0,0-1 1,1 0-1,-8 1 0,5-2-4176</inkml:trace>
  <inkml:trace contextRef="#ctx0" brushRef="#br0" timeOffset="1216.07">372 261 8100,'1'19'8038,"1"1"-5973,1 19-1974,-3-39-91,0 0 1,0-1-1,0 1 1,1 0-1,-1 0 1,0 0-1,0 0 1,0 0-1,0 0 1,0 0-1,0 0 1,1-1-1,-1 1 0,0 0 1,0 0-1,0 0 1,0 0-1,0 0 1,1 0-1,-1 0 1,0 0-1,0 0 1,0 0-1,0 0 1,1 0-1,-1 0 1,0 0-1,0 0 1,0 0-1,0 0 1,0 0-1,1 1 1,-1-1-1,0 0 1,0 0-1,0 0 1,0 0-1,0 0 1,0 0-1,1 0 0,-1 0 1,0 0-1,0 1 1,0-1-1,0 0 1,0 0-1,0 0 1,0 0-1,0 0 1,0 1-1,0-1 1,0 0-1,0 0 1,1 0-1,-1 0 1,0 1-1,14-22 26,1 0-13,-13 19-13,-1 1 0,1-1 0,0 1 0,0 0 0,0 0 0,0 0 0,0 0 0,0 0 0,1 1 0,-1-1 0,0 1 0,0-1 0,1 1 0,-1 0 0,3 0 0,-3 0 0,-1 0 0,0 0 0,0 1 0,0-1 0,0 0 0,0 1 0,0-1 0,0 1 0,0 0 0,0-1 0,-1 1 0,1 0 0,0-1 0,0 1 0,0 0 0,-1 0 0,1 0 0,0 0 0,-1 0 0,1 0 0,-1 0 0,1 0 0,-1 0 0,1 0 0,-1 0 0,0 0 0,0 0 0,1 0 0,-1 0 0,0 0 0,0 0 0,0 2 0,-1 50-4105</inkml:trace>
</inkml:ink>
</file>

<file path=word/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7:09.602"/>
    </inkml:context>
    <inkml:brush xml:id="br0">
      <inkml:brushProperty name="width" value="0.05" units="cm"/>
      <inkml:brushProperty name="height" value="0.05" units="cm"/>
    </inkml:brush>
  </inkml:definitions>
  <inkml:trace contextRef="#ctx0" brushRef="#br0">35 1 8228,'3'-1'7892,"5"4"-5889,-7-3-1970,1 1 0,-1 0-1,1-1 1,-1 1 0,0 0 0,1 0-1,-1 0 1,0 0 0,0 0 0,0 0 0,0 0-1,0 0 1,1 2 0,69 141 728,-26-46-3913,-37-81-1103,-5-11-558</inkml:trace>
  <inkml:trace contextRef="#ctx0" brushRef="#br0" timeOffset="400.09">232 7 7956,'-15'5'6723,"2"6"-3988,-10 21-3243,7-9 1082,-20 19 28,12-12-332,-57 52 0,67-74-1481,4-6-4536</inkml:trace>
  <inkml:trace contextRef="#ctx0" brushRef="#br0" timeOffset="1249.15">283 247 6211,'0'0'362,"0"-1"0,1 0 1,-1 1-1,1-1 0,-1 1 1,1 0-1,-1-1 0,1 1 0,0-1 1,-1 1-1,1 0 0,-1-1 1,1 1-1,0 0 0,-1 0 0,1 0 1,0-1-1,-1 1 0,1 0 0,0 0 1,-1 0-1,2 0 0,-2 0-204,1 1-1,-1-1 1,1 0-1,-1 1 1,1-1-1,-1 0 0,1 1 1,-1-1-1,0 1 1,1-1-1,-1 1 1,0-1-1,1 1 1,-1-1-1,0 1 0,0-1 1,1 1-1,-1-1 1,0 1-1,0 0 1,1 2-77,-1 1 1,1-1-1,-1 1 1,0-1-1,0 0 1,0 1-1,-1 4 1,-4 9 39,4-14-110,-1 1 0,1 0 0,0 0 1,0 0-1,0-1 0,1 1 0,0 0 0,-1 0 0,1 0 0,0 0 0,1 0 1,-1 0-1,1 0 0,2 6 0,-3-12-7,0 0 1,1 0-1,-1 0 0,1 0 1,0 1-1,0-1 1,0 0-1,0 0 0,0 1 1,0-1-1,0 0 1,0 1-1,1-1 0,1-1 1,4-6 49,-5 5-53,1 0-1,-1 0 1,1 0-1,0 0 1,-1 0 0,2 1-1,-1-1 1,0 1-1,1 0 1,-1 0 0,1 0-1,0 1 1,0-1-1,0 1 1,0 0-1,1 0 1,6-2 0,-10 4-1,-1 1 1,1-1 0,-1 0-1,1 1 1,-1-1 0,1 0-1,-1 1 1,1-1 0,-1 1-1,1-1 1,-1 1-1,0-1 1,0 1 0,1-1-1,-1 1 1,0-1 0,1 1-1,-1-1 1,0 1 0,0 0-1,0-1 1,0 1 0,0-1-1,0 1 1,0-1 0,0 1-1,0 0 1,0-1 0,0 2-1,1 24 39,-1-23-31,0 9-131,-1-4 172,1-1 1,0 0-1,1 1 0,0-1 0,2 11 0,-2-17-114,-1 1-1,1 0 0,0-1 1,0 1-1,0 0 0,0-1 1,0 1-1,0-1 0,0 0 1,0 1-1,0-1 0,1 0 1,-1 0-1,1 0 1,-1 0-1,1 0 0,-1 0 1,1 0-1,-1 0 0,1 0 1,0-1-1,0 1 0,-1-1 1,1 1-1,0-1 0,3 0 1,-4 1-302,1-1 0,-1 0 0,1 0 0,-1 0 0,0 0 0,1 0 0,-1 0 0,0-1 0,1 1 0,-1 0 0,0-1 1,1 1-1,-1-1 0,2 0 0,2-2-4393</inkml:trace>
  <inkml:trace contextRef="#ctx0" brushRef="#br0" timeOffset="1753.08">751 195 8884,'-6'17'7928,"-16"8"-5992,3-4-1577,10-3-297,1 0 1,1 0-1,0 1 0,1 0 0,2 1 0,-5 30 0,6-28-856,-2 1 0,0-1 0,-1 0 0,-15 33 0</inkml:trace>
  <inkml:trace contextRef="#ctx0" brushRef="#br0" timeOffset="2117.99">606 178 9492,'0'9'8550,"2"29"-7738,7 42-1218,2-28-7835,-9-44 3957</inkml:trace>
  <inkml:trace contextRef="#ctx0" brushRef="#br0" timeOffset="2539.17">875 365 10597,'-1'15'6155,"5"8"-3614,-3-19-2486,0 0-1,-1 1 1,1-1-1,-1 1 0,0 6 1,-1 16-152,-3 15 457,4-40-870,-1 1 1,1-1 0,-1 1-1,0-1 1,0 1 0,0-1 0,-1 0-1,1 0 1,0 1 0,-1-1-1,1 0 1,-1 0 0,-3 2 0</inkml:trace>
</inkml:ink>
</file>

<file path=word/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6:54.785"/>
    </inkml:context>
    <inkml:brush xml:id="br0">
      <inkml:brushProperty name="width" value="0.05" units="cm"/>
      <inkml:brushProperty name="height" value="0.05" units="cm"/>
    </inkml:brush>
  </inkml:definitions>
  <inkml:trace contextRef="#ctx0" brushRef="#br0">0 159 8628,'0'0'5405,"5"-1"-2629,15-2-1828,39-5-307,-54 8-641,1 0 0,-1 0 0,0 0 1,0 1-1,1 0 0,-1 0 1,0 0-1,0 0 0,5 3 0,-9-3-60,1 0-1,-1-1 0,0 1 0,0 0 0,0 0 0,0 0 0,0 0 0,-1 1 0,1-1 1,0 0-1,0 0 0,-1 0 0,1 1 0,-1-1 0,1 2 0,0-2-167,-1 0 0,0 0 0,0 0 0,0 0 0,1 0 0,-1 0 0,0 0 0,0 0 0,-1 0 0,1 0 0,0 0 0,0-1 0,0 1 0,-1 1 0</inkml:trace>
  <inkml:trace contextRef="#ctx0" brushRef="#br0" timeOffset="365.22">83 39 9156,'-2'6'5906,"-1"3"-4097,-2 5-1069,6 88 583,-4-72-1425,-2 19-742,-3-20-4912</inkml:trace>
  <inkml:trace contextRef="#ctx0" brushRef="#br0" timeOffset="805.68">455 12 10373,'-3'4'6490,"7"1"-3516,11 9-2799,-3-2 166,-4-2-316,-1 1-1,-1 0 1,0 1-1,-1 0 1,8 23 0,10 64-350,-12-45-2983,3-2-3876,-12-46 3151</inkml:trace>
  <inkml:trace contextRef="#ctx0" brushRef="#br0" timeOffset="1172.41">597 13 7539,'0'0'307,"0"-1"0,0 1 0,0-1 0,0 1 0,0-1 0,0 1 0,-1-1 0,1 1 0,0-1 0,0 1 0,0-1 1,-1 1-1,1-1 0,0 1 0,-1-1 0,1 1 0,0 0 0,-1-1 0,1 1 0,-1-1 0,1 1 0,0 0 0,-1-1 0,1 1 0,-1 0 0,1 0 0,-1 0 0,1-1 0,-1 1 0,1 0 0,-1 0 0,1 0 0,-2 0 0,1 0-115,0 1 1,0 0-1,0-1 1,0 1 0,0 0-1,0 0 1,1 0-1,-1 0 1,0 0 0,0 0-1,1 0 1,-1 0 0,-1 2-1,-14 39-580,15-42 546,-15 43-224,-2-2 0,-37 64 1,53-102-138,-1 1 0,1-1 0,-1 0 1,1 0-1,-1 0 0,-4 2 1,-2 4-2990</inkml:trace>
  <inkml:trace contextRef="#ctx0" brushRef="#br0" timeOffset="1753.22">681 320 7956,'8'-14'6921,"4"-1"-4959,-11 14-1940,0 1 1,-1-1-1,1 0 1,0 0-1,0 0 1,0 1-1,0-1 0,0 0 1,-1 1-1,1-1 1,1 1-1,-1-1 0,0 1 1,0-1-1,0 1 1,0 0-1,0 0 1,0-1-1,0 1 0,0 0 1,1 0-1,-1 0 1,0 0-1,0 0 0,0 1 1,0-1-1,2 1 1,-2 0-11,0-1 1,-1 1-1,1 0 1,0 0-1,-1 0 1,1 0-1,-1-1 1,1 1-1,-1 0 0,0 0 1,1 0-1,-1 0 1,0 0-1,0 0 1,0 0-1,0 0 1,0 0-1,0 0 1,0 0-1,0 0 1,0 0-1,0 0 1,0 0-1,-1 0 1,1 0-1,0 0 1,-1 2-1,-11 26 20,1-10-12,1 0 0,1 1 0,-7 23 0,16-42-22,0 0-1,0 0 1,0-1-1,-1 1 1,1 0-1,0 0 1,0 0-1,0 0 0,1 0 1,-1-1-1,0 1 1,0 0-1,0 0 1,0 0-1,1-1 1,-1 1-1,0 0 1,1 0-1,-1-1 1,1 1-1,-1 0 1,1 0-1,-1-1 1,1 1-1,0-1 1,-1 1-1,2 0 1,0 1 36,0-1 0,1 0 0,0 1 0,-1-1 0,1 0 0,0 0 0,0 0 0,3 0 0,28 3-1360,-7-4-3643,-14 0 223</inkml:trace>
  <inkml:trace contextRef="#ctx0" brushRef="#br0" timeOffset="2100.19">1071 358 10021,'-5'16'6776,"-2"0"-5284,-6 19-1866,-59 329-1374,70-360 629</inkml:trace>
  <inkml:trace contextRef="#ctx0" brushRef="#br0" timeOffset="2512.81">967 400 7251,'6'5'9985,"-3"8"-7842,1 11-2393,-1 19 203,-2-13-6184</inkml:trace>
  <inkml:trace contextRef="#ctx0" brushRef="#br0" timeOffset="2945.48">1149 454 9156,'4'-4'5313,"9"-4"-3339,0 0-1556,-9 4-338,0 1 0,0-1 0,1 1 0,-1 0 1,5-2-1,-8 4-67,0 0 0,0 1 0,1-1-1,-1 1 1,0-1 0,0 1 0,0 0 0,0-1 0,1 1 0,-1 0 0,0 0 0,0 0 0,0 0 0,1 0 0,-1 0 0,0 0 0,0 0 0,0 0 0,1 1 0,-1-1 0,0 0-1,0 1 1,0-1 0,0 1 0,0-1 0,0 1 0,2 1 0,-2-1 27,-1 0 0,0 0 0,1 0 0,-1 0 0,0 1 0,1-1 1,-1 0-1,0 0 0,0 0 0,0 0 0,0 0 0,0 1 0,0-1 0,-1 0 0,1 0 0,0 0 0,-1 0 0,1 0 0,-1 2 0,-11 24 268,11-23-267,-20 24 73,18-24-100,0 0 0,0-1 0,0 1-1,0 0 1,1 1 0,-4 5 0,6-8-12,-6 15 56,5-17-56,1 0 0,0 1 0,0-1 0,0 0 0,0 1 0,0-1 0,0 0 0,-1 1 0,1-1 0,0 0 0,0 1 0,0-1 0,0 0 0,0 1 0,0-1 0,0 0 0,1 1 0,-1-1 0,0 0 0,0 1 0,0-1 0,0 0 0,0 1 0,0-1 1,1 0-1,-1 0 0,0 1 0,0-1 0,0 0 0,1 1 0,-1-1 0,0 0 0,0 0 0,1 0 0,-1 1 0,0-1 0,0 0 0,1 0 0,-1 0 0,0 0 0,1 1 0,-1-1 0,1 0 0,22-2 74,15-1 790,-22 8-2928,-3 6-3386</inkml:trace>
  <inkml:trace contextRef="#ctx0" brushRef="#br0" timeOffset="4263.5">1585 435 10277,'12'4'5723,"-8"-2"-5495,-1 0 1,1-1-1,0 0 0,0 0 0,-1 0 1,1-1-1,0 1 0,0-1 1,7 0-1,-3-2-265,1 1 0,0-2-1,12-3 1,13-5-1930,-32 11 1605</inkml:trace>
  <inkml:trace contextRef="#ctx0" brushRef="#br0" timeOffset="4633.62">1671 289 9268,'-7'16'6869,"-1"10"-5009,1-2-1443,4-12-334,-1-1 1,2 1-1,-1-1 0,0 15 1,2 24-6448</inkml:trace>
  <inkml:trace contextRef="#ctx0" brushRef="#br0" timeOffset="5002.63">1960 490 9732,'2'2'5277,"2"-6"-2387,7-10-1802,-3 4-2064,-9 15 1600,-2 7-1486,1-7-2179</inkml:trace>
  <inkml:trace contextRef="#ctx0" brushRef="#br0" timeOffset="5372.64">2113 514 8628,'13'7'6646,"-2"-11"-3652,7-17-2809,-6 6 139,-12 15-325,0 0 1,1 0-1,-1 0 1,0 0 0,0 0-1,0 0 1,0 0-1,0 0 1,0 0-1,1 0 1,-1 0 0,0 0-1,0 0 1,0 0-1,0 0 1,0 0 0,0 0-1,0 0 1,1 0-1,-1 0 1,0 0-1,0 0 1,0 0 0,0 0-1,0 1 1,0-1-1,0 0 1,0 0 0,1 0-1,-1 0 1,0 0-1,0 0 1,0 0-1,0 0 1,0 0 0,0 1-1,0-1 1,0 0-1,0 0 1,0 0 0,0 0-1,0 0 1,0 0-1,0 1 1,0-1-1,0 0 1,0 0 0,0 0-1,0 0 1,1 12-244,-2 11-1399,1-21 1227,-1 5-3791</inkml:trace>
  <inkml:trace contextRef="#ctx0" brushRef="#br0" timeOffset="5769.6">2387 507 9156,'7'0'4635,"3"-1"-418,-6-15-4243,-4 15 34,0 1 0,0 0 0,0-1 0,1 1 0,-1 0 0,0-1 0,0 1 0,0 0 0,0 0 0,1-1 0,-1 1 0,0 0 0,0 0 0,1-1 0,-1 1 0,0 0 0,0 0 0,1-1 0,-1 1 0,0 0 0,0 0 0,1 0 0,-1 0 0,0 0 1,1-1-1,-1 1 0,0 0 0,1 0 0,-1 0 0,0 0 0,1 0 0,-1 0 0,0 0 0,1 0 0,-1 0 0,0 0 0,1 0 0,-1 0 0,0 1 0,1-1 0,-1 0 0,0 0 0,1 0 0,-1 0 0,0 1 0,1-1 0,-1 0 0,0 0 0,0 0 1,1 1-1,-1-1 0,0 0 0,0 0 0,0 1 0,1-1 0,-1 0 0,0 1 0,0-1 0,0 0 0,0 1 0,0-1 0,1 1 0,2 10-962,-3-11 765,-1 1 0,1-1-1,0 1 1,0-1 0,-1 1-1,1-1 1,0 1-1,-1-1 1,1 0 0,0 1-1,-1-1 1,1 1 0,-1-1-1,1 0 1,0 0 0,-1 1-1,1-1 1,-1 0 0,1 0-1,-1 1 1,1-1 0,-1 0-1,1 0 1,-1 0-1,0 0 1</inkml:trace>
  <inkml:trace contextRef="#ctx0" brushRef="#br0" timeOffset="7063.72">2857 382 8628,'6'8'7240,"13"3"-6271,-9-5-342,5 4-414,-1 1 1,-1 1-1,13 14 1,-20-20-1005,-1 0 0,0 1 0,0 0 0,-1 0 0,4 8 0,-6-11-2171</inkml:trace>
  <inkml:trace contextRef="#ctx0" brushRef="#br0" timeOffset="7423.75">2998 323 9012,'-1'-1'396,"1"0"-1,-1 0 1,0 1 0,1-1-1,-1 0 1,0 0-1,0 0 1,0 1 0,0-1-1,0 1 1,0-1-1,0 0 1,0 1 0,0 0-1,0-1 1,0 1-1,0 0 1,0-1-1,0 1 1,0 0 0,-2 0-1,2 0-328,-1 0 0,1 0 0,-1 1 0,1-1 0,0 0 0,-1 1 0,1-1 0,-1 1 0,1 0 0,0-1 0,0 1 0,-1 0 0,1 0 0,0 0 0,0 0 0,0 0 0,0 0 0,0 0 0,0 0 0,0 0 0,0 0 1,0 0-1,-1 3 0,-1 3-1,-1 0 0,-1 0 0,1-1 0,-1 0 0,-6 7 0,6-8-55,0 1-1,1 0 1,-1 0 0,1 0 0,0 0 0,-3 9 0,4-8 3,-1 0 1,0 0-1,0-1 0,-8 10 1,8-11-65,0 1 0,0 0 0,0 0 1,1 0-1,-5 11 0,8-16-21,-9 21-379,9-21 326,-1 0 0,1 0 0,-1 0 0,1 0-1,-1 0 1,1-1 0,-1 1 0,1 0 0,-1 0 0,0-1-1,1 1 1,-1 0 0,0-1 0,0 1 0,0-1 0,1 1 0,-1-1-1,0 1 1,0-1 0,0 0 0,-1 1 0,4-7-4844</inkml:trace>
  <inkml:trace contextRef="#ctx0" brushRef="#br0" timeOffset="7819.45">3057 561 9268,'0'-2'785,"0"-1"0,1 1 0,-1 0 0,1 0 0,-1-1 0,1 1 0,0 0 0,1-3 0,-1 3-594,0 0 0,0 0 1,1 0-1,-1 1 0,0-1 0,1 0 1,-1 1-1,4-3 0,-4 3-194,0 0-1,0 1 1,0-1-1,0 1 1,0-1-1,0 1 1,0-1-1,1 1 1,-1-1-1,0 1 1,0 0-1,1 0 1,-1 0-1,0 0 1,0 0-1,1 0 1,-1 0-1,0 0 1,0 0-1,0 0 1,1 1-1,-1-1 1,0 0-1,0 1 1,0-1-1,0 1 1,1 0-1,-1-1 1,0 1-1,0 0 1,0 0-1,-1-1 1,1 1-1,0 0 1,1 2-1,0-1 5,-1 0 1,0 0-1,0 0 0,0 0 1,-1 0-1,1 1 0,0-1 0,-1 0 1,1 0-1,-1 0 0,0 1 1,0-1-1,0 0 0,0 0 0,0 1 1,-1-1-1,1 0 0,0 0 1,-1 1-1,-1 1 0,-18 48 34,15-43-33,-4 14 16,8-19-13,0 0 1,0 0 0,-1 0-1,0 0 1,0 0 0,0 0 0,0 0-1,-1-1 1,0 1 0,-4 4-1,7-7-1,0-1 0,-1 0 0,1 0 0,0 1 0,0-1 0,0 0-1,0 0 1,0 1 0,0-1 0,0 0 0,-1 1 0,1-1 0,0 0 0,0 0 0,0 1-1,0-1 1,0 0 0,0 1 0,0-1 0,1 0 0,-1 0 0,0 1 0,0-1 0,0 0-1,0 1 1,0-1 0,0 0 0,0 0 0,1 1 0,-1-1 0,0 0 0,0 0 0,0 0-1,1 1 1,-1-1 0,0 0 0,0 0 0,1 0 0,-1 1 0,0-1 0,0 0 0,1 0-1,-1 0 1,0 0 0,0 0 0,1 0 0,-1 0 0,0 0 0,1 0 0,-1 0-1,0 0 1,1 0 0,22 9 328,-16-7-253,3 2-278,0 0 0,19 4 1,6-6-6362,-26-2 1814</inkml:trace>
  <inkml:trace contextRef="#ctx0" brushRef="#br0" timeOffset="8184.48">3590 503 9604,'-7'10'2364,"0"0"0,-10 20 0,-5 24-195,-5 61-3308,19-75 1749,-1-4-2649,-15 37-1,22-67-753</inkml:trace>
  <inkml:trace contextRef="#ctx0" brushRef="#br0" timeOffset="8571.44">3441 505 10597,'-5'1'8428,"12"16"-8165,-2-1 0,0 1-1,3 29 1,-3 20-8304,-5-60 3129</inkml:trace>
  <inkml:trace contextRef="#ctx0" brushRef="#br0" timeOffset="9035.2">3665 595 9012,'2'6'6348,"2"2"-4435,3 9-1338,-10 62 354,3-79-930,1 0 0,-1 0-1,1 0 1,0 0 0,-1 0 0,1-1 0,-1 1 0,1 0 0,-1 0 0,1 0 0,-1-1 0,1 1 0,-1 0 0,1-1 0,-1 1 0,0-1 0,1 1 0,-1 0 0,1-1 0,-1 1 0,0-1 0,1 1 0,-1-1 0,0 1 0,0-1 0,1 1 0,-1-1 0,15-20-34,-12 18 13,-1 0 0,1 0 1,0 0-1,0 0 1,1 0-1,-1 1 0,1-1 1,-1 1-1,1 0 0,0 0 1,0 0-1,0 1 1,0-1-1,0 1 0,0 0 1,0 0-1,0 0 1,0 1-1,7-1 0,-10 2 22,-1-1 0,1 0 0,0 1 0,-1-1 0,1 1 0,-1-1 0,1 1 0,0-1 0,-1 1 0,1-1 0,-1 1 0,1-1 0,-1 1 0,0 0 0,1-1 0,-1 1 0,0 0 0,1 0 0,-1-1 0,0 1 0,0 0 0,1-1 0,-1 1 0,0 0 0,0 0 0,0 0 0,0-1 0,0 1 0,0 0 0,0 0 0,-1-1 0,1 2 0,-6 32 0,4-28 0,2-4 1,-1 0-1,1 0 0,-1 0 0,1 0 1,0 0-1,0 0 0,0 0 0,0 0 1,0 0-1,0 0 0,0 0 0,1 0 1,-1 0-1,1 0 0,0 0 0,-1 0 0,1 0 1,0-1-1,0 1 0,0 0 0,0 0 1,1-1-1,-1 1 0,0-1 0,1 1 1,-1-1-1,4 3 0,1-1-10,1 0-1,0 0 1,0 0-1,0-1 1,0 0-1,0 0 1,11 0-1,-16-1-385,13 1 119,-8-5-5213</inkml:trace>
  <inkml:trace contextRef="#ctx0" brushRef="#br0" timeOffset="9851.02">2740 321 7251,'20'6'7875,"-10"-1"-7550,-1 1 0,1 0 0,8 9 0,-17-14-106,33 20 501,-28-19-691,0 1-1,-1 0 1,0 1-1,0-1 1,0 1-1,0 0 0,0 0 1,4 5-1,-9-9-53,0 1 0,0-1 0,0 0 0,0 0 0,1 0 0,-1 1 0,0-1 0,0 0 0,0 0 0,0 0 0,0 1-1,0-1 1,0 0 0,0 0 0,0 1 0,1-1 0,-1 0 0,0 0 0,0 1 0,0-1 0,0 0 0,0 0 0,-1 1 0,1-1 0,0 0-1,0 0 1,0 1 0,0-1 0,0 0 0,0 0 0,0 0 0,0 1 0,0-1 0,-1 0 0,1 0 0,0 0 0,0 1 0,0-1-1,0 0 1,-1 0 0,1 0 0</inkml:trace>
  <inkml:trace contextRef="#ctx0" brushRef="#br0" timeOffset="12048.15">4123 500 7828,'1'1'7076,"4"1"-3500,27 12-2925,-19-10-604,0-1 0,-1 0 0,1-1 0,20 1 0,-17-2-225,0 1 0,21 6 1,-27-4-116,-1-1-1992,-9-4 2090,0 1 0,1 0 0,-1-1 0,0 1 0,0 0 0,0-1 0,0 1 0,0-1 0,0 1 0,0 0 0,0-1 0,0 1 0,0-1 0,0 1 0,0 0 0,0-1 0,0 1 0,0-1 0,0 1 0,0 0 0,-1-1-1,1 1 1,0 0 0,0-1 0,0 1 0,-1 0 0,1-1 0,-2-5-4244</inkml:trace>
  <inkml:trace contextRef="#ctx0" brushRef="#br0" timeOffset="12457.05">4250 346 8228,'0'2'617,"0"0"0,0 1-1,0-1 1,0 0 0,0 0 0,-1 0 0,1 0 0,0 0 0,-2 3 0,-16 30 2338,15-31-2837,0 0 0,0 1 0,1 0 0,0 0 0,0 0 0,0 0 0,0 0 0,0 6 0,-3 28 342,-1 33-491,6-70-94,-3 47-835,3-46 304,-1 0 1,1 0-1,-1 0 0,0-1 0,0 1 0,0 0 1,0-1-1,-3 5 0</inkml:trace>
</inkml:ink>
</file>

<file path=word/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6:51.300"/>
    </inkml:context>
    <inkml:brush xml:id="br0">
      <inkml:brushProperty name="width" value="0.05" units="cm"/>
      <inkml:brushProperty name="height" value="0.05" units="cm"/>
    </inkml:brush>
  </inkml:definitions>
  <inkml:trace contextRef="#ctx0" brushRef="#br0">79 20 4786,'-20'-8'6237,"-2"-1"-2571,33 24 171,9 25-2536,7 11-1151,95 130-3570,-109-162 1770,-6-15-1729</inkml:trace>
  <inkml:trace contextRef="#ctx0" brushRef="#br0" timeOffset="377.55">265 5 7539,'-4'-4'4794,"4"4"-4554,-1 0-1,1 0 1,0 0 0,0 0 0,-1-1-1,1 1 1,0 0 0,-1 0-1,1 1 1,-13 2 2186,-8 10-1656,-56 80 214,67-80-954,1 1 0,0-1 0,1 2 0,-8 17 1,8-14-34,-1-1 1,-16 24 0,-4-7-439,5-16-3120</inkml:trace>
  <inkml:trace contextRef="#ctx0" brushRef="#br0" timeOffset="1170.74">398 313 6947,'1'-1'310,"-1"0"0,0 0-1,1 1 1,-1-1 0,0 0 0,1 1 0,-1-1-1,1 0 1,-1 1 0,1-1 0,-1 0-1,1 1 1,0-1 0,-1 1 0,1-1-1,0 1 1,-1 0 0,1-1 0,0 1 0,0-1-1,0 1-246,-1 0-1,1 1 1,-1-1 0,1 0-1,-1 0 1,0 0-1,1 0 1,-1 1-1,1-1 1,-1 0-1,0 0 1,1 1 0,-1-1-1,0 0 1,1 1-1,-1-1 1,0 0-1,1 1 1,-1-1 0,0 0-1,0 1 1,0-1-1,1 1 1,-1-1-1,0 1 1,1 1-31,0 0 0,-1 0-1,1 0 1,-1 0 0,1 1 0,-1-1 0,0 0 0,0 0-1,0 0 1,0 0 0,0 1 0,-1-1 0,1 0 0,-2 4-1,-2 4 107,0-2 124,1 0-1,-1 1 0,-1-1 0,0-1 0,0 1 1,-7 8-1,11-16-225,1 1 1,-1-1-1,0 1 1,1-1-1,-1 1 1,1-1-1,-1 1 0,1 0 1,0-1-1,-1 1 1,1 0-1,0 0 1,-1-1-1,1 1 1,0 0-1,0 0 1,-1-1-1,1 1 1,0 0-1,0 1 1,0-1-8,1-1-1,-1 1 1,0-1 0,1 1 0,-1-1 0,0 1 0,1-1 0,-1 1 0,1-1 0,-1 1 0,1-1 0,-1 0-1,1 1 1,-1-1 0,1 0 0,-1 1 0,1-1 0,-1 0 0,1 0 0,0 1 0,6 1 61,0-1 1,0 0 0,13 1-1,-6 0-529,-1 4-2129,-10-4-224</inkml:trace>
  <inkml:trace contextRef="#ctx0" brushRef="#br0" timeOffset="1896.09">871 228 4962,'8'-10'5676,"-7"7"-5270,0 0 0,0 0 1,0 0-1,0 0 1,-1 0-1,1 0 1,0-7-1,-14 46 4144,-2 4-4079,-19 69-136,-4 12-459,25-31-2931</inkml:trace>
  <inkml:trace contextRef="#ctx0" brushRef="#br0" timeOffset="2313.34">749 194 5779,'5'2'8977,"-5"-2"-8845,6 19 3543,7 39-4001,-6-31 999,-4-10-978,6 16-1416,1-14-3294</inkml:trace>
  <inkml:trace contextRef="#ctx0" brushRef="#br0" timeOffset="2696.11">966 361 10469,'-2'4'1314,"1"1"0,0 0 0,0 0 0,1-1 0,-1 7 0,3 23 1343,0 3-4467,-2-33 901,0 1 0,0 0 0,-1-1-1,0 1 1,-3 8 0</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1:02.936"/>
    </inkml:context>
    <inkml:brush xml:id="br0">
      <inkml:brushProperty name="width" value="0.05" units="cm"/>
      <inkml:brushProperty name="height" value="0.05" units="cm"/>
    </inkml:brush>
  </inkml:definitions>
  <inkml:trace contextRef="#ctx0" brushRef="#br0">0 31 12342,'10'31'7767,"15"14"-6544,-7-12-908,-15-26-305,26 43 40,-27-47-52,-1-1-1,1 1 1,0-1-1,0 0 1,0 0 0,0 0-1,0 0 1,0 0-1,1 0 1,-1-1-1,0 1 1,1-1 0,0 0-1,-1 1 1,1-1-1,4 1 1,-6-3 0,0 1 0,0-1 1,0 1-1,0-1 0,0 0 1,0 0-1,0 1 0,0-1 0,-1 0 1,1 0-1,0 0 0,-1 0 0,1 0 1,-1 0-1,1 0 0,-1 0 1,1 0-1,-1 0 0,0 0 0,1 0 1,-1 0-1,0-1 0,0 0 0,6-31-28,-6 32 30,3-35-637,-1 17-1043,6-33 0,-7 47 1370,0 1 0,0 0 1,0-1-1,1 1 1,0 0-1,0 0 0,0 0 1,1 0-1,-1 0 0,1 1 1,0-1-1,5-5 1,2 2-5035</inkml:trace>
  <inkml:trace contextRef="#ctx0" brushRef="#br0" timeOffset="483.7">293 151 10933,'4'-2'8041,"29"-13"-6584,-32 14-1455,1 0 0,-1 0 0,0 0 0,0 0 0,1 1 0,-1-1 0,1 0 0,-1 1 0,1-1 0,-1 1 0,1-1 0,-1 1 0,1 0 0,-1 0 0,1-1 0,-1 1 0,1 0 0,0 1-1,1-1 1,-2 1-5,-1-1 0,1 1 0,0 0-1,-1 0 1,1-1 0,0 1 0,-1 0-1,1 0 1,-1 0 0,1 0 0,-1 0-1,0 0 1,0 0 0,1 0 0,-1 0-1,0 0 1,0 0 0,0 0-1,0 0 1,0 0 0,0 0 0,0 0-1,0 0 1,0 0 0,0 0 0,-1 0-1,1 0 1,0 0 0,-1 0 0,0 1-1,-1 4-127,1 0 1,-1-1-1,-1 1 0,1 0 0,-1-1 0,0 1 0,-4 4 0,7-9 80,-1 0 0,0-1 0,1 1 0,-1 0 0,0 0 1,0 0-1,0-1 0,0 1 0,1 0 0,-1-1 0,0 1 0,0-1 0,0 1 0,0-1 0,-1 0 0,1 1 0,0-1 0,0 0 0,0 0 0,0 0 0,0 0 0,0 0 0,0 0 0,0 0 0,-1 0 0,1 0 0,0 0 0,0-1 0,0 1 1,0 0-1,0-1 0,0 1 0,0-1 0,0 1 0,0-1 0,0 1 0,0-1 0,0 0 0,1 1 0,-1-1 0,0 0 0,0 0 0,1 0 0,-2-2 0,-1-1-55,1 0-1,-1 0 1,1 0 0,1 0-1,-1-1 1,0 1 0,1-1-1,0 1 1,0-1-1,0 1 1,1-1 0,0 0-1,0-5 1,0 8 166,0 0-1,0 0 1,0-1 0,1 1-1,-1 0 1,1 0-1,-1 0 1,1 0 0,0 0-1,0 0 1,0 0 0,0 0-1,2-2 1,-2 3 30,0 0 1,0 0-1,0 0 1,0 1-1,0-1 0,0 0 1,0 1-1,1-1 1,-1 1-1,0-1 0,0 1 1,1-1-1,-1 1 1,0 0-1,1 0 1,-1 0-1,0 0 0,0 0 1,1 0-1,-1 0 1,0 0-1,1 0 0,-1 0 1,2 1-1,-2 0-38,1 0 0,-1-1-1,1 1 1,-1 0 0,0 0 0,1 0-1,-1 0 1,0 0 0,0 0-1,1 0 1,-1 1 0,0-1 0,0 0-1,0 1 1,0 1 0,15 27 111,-10-15-105,21 37-858,-13-14-4523,-11-28-10</inkml:trace>
  <inkml:trace contextRef="#ctx0" brushRef="#br0" timeOffset="866.68">476 150 10469,'5'17'5941,"-4"4"-4443,-5 20-2063,4-39 766,-6 15-744,6-16 516,0-1 0,0 0 1,-1 0-1,1 0 0,0 1 0,0-1 0,0 0 0,-1 0 0,1 0 0,0 1 0,0-1 0,-1 0 0,1 0 0,0 0 0,0 0 0,-1 0 0,1 0 0,0 0 0,-1 0 0,1 1 0,0-1 0,0 0 0,-1 0 0,1 0 0,0 0 0,-1-1 0,1 1 0,0 0 0,0 0 0,-1 0 0,0-1-6,0 0-1,-1 0 0,1 0 1,0 0-1,0 0 0,0 0 1,0-1-1,1 1 0,-1 0 1,0 0-1,0-1 0,1 1 1,-1-1-1,1 1 0,-1-1 0,1 1 1,-1-2-1,0-5 197,0 0 1,0 0-1,1 0 0,-1 0 0,2 0 0,-1 0 1,1 0-1,1 1 0,3-16 0,-4 20-138,0 1 0,0-1-1,0 1 1,0-1 0,0 1 0,0-1-1,1 1 1,-1 0 0,1 0 0,0 0-1,-1 0 1,1 0 0,0 0 0,0 0-1,0 1 1,1-1 0,-1 0-1,0 1 1,1 0 0,-1 0 0,0 0-1,1 0 1,-1 0 0,1 0 0,0 1-1,-1-1 1,1 1 0,0-1 0,-1 1-1,1 0 1,0 0 0,-1 1 0,4-1-1,-2 2-350,1-1-1,-1 1 0,1 0 1,-1 0-1,0 1 1,0-1-1,0 1 1,0 0-1,0 0 0,0 0 1,3 5-1,-1-3-1346,5 6-3228</inkml:trace>
  <inkml:trace contextRef="#ctx0" brushRef="#br0" timeOffset="3079.72">732 46 8100,'-4'-4'3281,"2"-4"2738,0 4-5203,0-1-319,2 2-81,0 0-224,-1 1-128,2 1-192,-2-1-128,2 0-176,0 2-65,1 0-1087</inkml:trace>
  <inkml:trace contextRef="#ctx0" brushRef="#br0" timeOffset="3435.26">742 102 8228,'1'14'2593,"-2"1"-48,0-4-1777,1 2-495,-3-1 15,3-1-208,0 0-80,-2-1 0,4-3-464,-2 0-2034</inkml:trace>
  <inkml:trace contextRef="#ctx0" brushRef="#br0" timeOffset="3820.04">822 201 9156,'-4'12'5071,"0"-14"-3645,0-22-1429,16-72 1382,-12 95-1363,0-1-1,1 1 0,-1-1 1,1 0-1,-1 1 1,1-1-1,0 1 1,0-1-1,0 1 0,-1-1 1,1 1-1,0 0 1,1 0-1,-1-1 1,0 1-1,0 0 1,0 0-1,1 0 0,-1 0 1,1 0-1,-1 0 1,1 1-1,-1-1 1,1 0-1,-1 1 0,1-1 1,-1 1-1,1 0 1,0-1-1,-1 1 1,1 0-1,0 0 0,-1 0 1,1 0-1,0 0 1,-1 1-1,1-1 1,0 0-1,-1 1 1,1-1-1,2 2 0,-3-1-9,0 0-1,-1 0 0,1 0 0,0 0 0,-1 0 0,1 1 0,0-1 0,-1 0 0,0 0 1,1 0-1,-1 1 0,0-1 0,1 0 0,-1 1 0,0-1 0,0 0 0,0 3 0,-3 24-259,2-24 192,0 4-260,-4 22-242,-2-12-3154,1-9-1303</inkml:trace>
  <inkml:trace contextRef="#ctx0" brushRef="#br0" timeOffset="4232.86">952 90 10597,'2'40'6444,"-2"-30"-6333,0 1 1,1-1-1,0 0 1,0 0-1,1 1 1,6 14-1,-8-24-138,0 0-1,1-1 1,-1 1-1,0 0 1,1 0-1,-1 0 1,1 0-1,0 0 1,-1 0-1,1-1 1,0 1-1,-1 0 0,1-1 1,0 1-1,0 0 1,0-1-1,-1 1 1,1-1-1,2 1 1,-2 0-11,-1-1 0,1 0 0,0 0 0,0 0 0,0-1 0,0 1 0,-1 0 0,1 0 0,0 0 0,0-1 0,-1 1 0,1 0 0,0-1 0,0 1 0,-1 0 0,1-1 0,0 1 0,-1-1 0,1 0 1,2-2-50,0 0 1,-1 1 0,1-1-1,-1-1 1,0 1 0,0 0 0,-1 0-1,4-7 1,-3 2 193,1 1-1,1 0 1,0 0-1,0 0 1,0 0-1,1 0 1,0 1-1,0 0 1,0 0-1,1 0 1,0 1-1,12-9 1,-18 14-82,1-1 0,-1 1 1,1-1-1,0 1 0,-1 0 0,1-1 0,0 1 1,-1 0-1,1 0 0,0-1 0,-1 1 1,1 0-1,0 0 0,0 0 0,-1 0 0,1 0 1,0 0-1,0 0 0,-1 0 0,1 0 1,0 0-1,-1 0 0,1 0 0,0 0 1,0 1-1,-1-1 0,1 0 0,0 1 0,-1-1 1,1 0-1,-1 1 0,1-1 0,0 1 1,-1-1-1,1 1 0,-1-1 0,1 1 0,-1 0 1,1-1-1,-1 1 0,0-1 0,1 1 1,-1 0-1,0-1 0,1 1 0,-1 0 1,0 0-1,0-1 0,0 1 0,0 0 0,0 1 1,2 7-124,0 0 0,-1 0 1,0 14-1,-1-11-450,4 13-3512,-4-13-1145</inkml:trace>
  <inkml:trace contextRef="#ctx0" brushRef="#br0" timeOffset="4603.58">1243 75 9492,'-3'4'6615,"-9"9"-5138,-2 2-1896,0 10-577,13-25 953,1 0 1,0 0-1,0 1 0,0-1 1,0 0-1,0 0 1,0 1-1,0-1 1,0 0-1,0 1 1,0-1-1,0 0 1,0 0-1,0 1 1,0-1-1,0 0 1,0 1-1,0-1 1,1 0-1,-1 0 1,0 1-1,0-1 1,0 0-1,0 0 1,0 1-1,1-1 1,-1 0-1,0 0 1,0 0-1,1 1 1,14-3-1088,-12 1 1212,-1 1 1,1-1-1,-1 1 1,1 0-1,0-1 1,-1 1-1,1 0 1,-1 1-1,1-1 1,0 0-1,-1 1 1,1-1-1,-1 1 0,1 0 1,-1 0-1,0 0 1,1 0-1,-1 0 1,0 0-1,0 1 1,1-1-1,-1 1 1,0 0-1,-1 0 1,1-1-1,0 1 1,0 0-1,1 4 0,-1-4-25,0 1-1,0 0 0,-1 0 0,1 0 0,-1 0 0,0 0 0,0 0 0,0 0 0,0 1 0,-1-1 1,1 0-1,-1 1 0,0-1 0,0 0 0,0 0 0,0 1 0,-1-1 0,1 0 0,-1 0 0,0 1 1,-2 5-1,2-8-54,1 0-1,-1 0 1,0 0 0,0 0 0,0 0 0,1 0 0,-1 0 0,0 0 0,0 0 0,0 0 0,-1 0-1,1-1 1,0 1 0,0 0 0,0-1 0,0 1 0,-1-1 0,1 1 0,0-1 0,-1 0 0,1 1 0,0-1-1,-3 0 1,0 0-626,0 0 0,-1-1-1,1 1 1,0-1 0,0 0-1,-6-2 1,2 0-4298</inkml:trace>
</inkml:ink>
</file>

<file path=word/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2:00.785"/>
    </inkml:context>
    <inkml:brush xml:id="br0">
      <inkml:brushProperty name="width" value="0.05" units="cm"/>
      <inkml:brushProperty name="height" value="0.05" units="cm"/>
    </inkml:brush>
  </inkml:definitions>
  <inkml:trace contextRef="#ctx0" brushRef="#br0">1 21 6067,'4'-3'7960,"3"-2"-7262,-7 5-831,1 0 0,-1 0 1,0-1-1,0 1 0,1 0 0,-1-1 0,0 1 0,0 0 1,0-1-1,1 1 0,-1 0 0,0-1 0,0 1 1,0 0-1,0-1 0,0 1 0,0-1 0,0 1 1,0 0-1,0-1 0,0 1 0,0-1 0,0 1 1,0 0-1,0-1 0,0 1 0,0 0 0,0-1 0,0 1 1,-1 0-1,1-1 0,0 1 0,0 0 0,-1-1 1</inkml:trace>
</inkml:ink>
</file>

<file path=word/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0:51.884"/>
    </inkml:context>
    <inkml:brush xml:id="br0">
      <inkml:brushProperty name="width" value="0.05" units="cm"/>
      <inkml:brushProperty name="height" value="0.05" units="cm"/>
    </inkml:brush>
  </inkml:definitions>
  <inkml:trace contextRef="#ctx0" brushRef="#br0">0 132 8884,'13'2'7556,"14"-9"-6145,-19 5-691,6-1-391,7-3-282,-1 1-1,1 1 0,0 2 0,1 0 0,26 0 0,-48 2-122,1 1 0,-1-1 1,1 0-1,0 0 0,-1 0 0,1 0 1,-1 1-1,1-1 0,-1 0 0,1 0 1,-1 1-1,1-1 0,-1 1 0,1-1 1,-1 0-1,0 1 0,1-1 0,-1 1 1,0-1-1,1 1 0,-1-1 0,0 1 1,1-1-1,-1 1 0,0 0 0,0 10-5915</inkml:trace>
  <inkml:trace contextRef="#ctx0" brushRef="#br0" timeOffset="349.05">132 1 9877,'-3'6'943,"0"1"0,1 0 0,-1 0 0,2 0 0,-1 0 0,1 0 1,0 0-1,1 1 0,0 11 0,2 4-1929,8 38-1,-3-26-2680</inkml:trace>
</inkml:ink>
</file>

<file path=word/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0:46.114"/>
    </inkml:context>
    <inkml:brush xml:id="br0">
      <inkml:brushProperty name="width" value="0.05" units="cm"/>
      <inkml:brushProperty name="height" value="0.05" units="cm"/>
    </inkml:brush>
  </inkml:definitions>
  <inkml:trace contextRef="#ctx0" brushRef="#br0">1 339 7700,'-1'10'8079,"8"-24"-5770,2-1-2300,-6 11 149,-2 7 598,-1 3-862,2 19 521,-2-25-477,0 0 1,0 1 0,0-1 0,0 1 0,0-1 0,0 1-1,0-1 1,0 0 0,0 1 0,0-1 0,0 1 0,0-1 0,0 0-1,0 1 1,-1-1 0,1 1 0,0-1 0,0 0 0,0 1 0,-1-1-1,1 0 1,0 1 0,0-1 0,-1 0 0,1 1 0,0-1 0,-1 0-1,1 0 1,0 1 0,-1-1 0,1 0 0,0 0 0,-1 0 0,1 0-1,-1 1 1,1-1 0,0 0 0,-1 0 0,1 0 0,-1 0 0,1 0-1,-1 0 1,-4-6-4090</inkml:trace>
  <inkml:trace contextRef="#ctx0" brushRef="#br0" timeOffset="430.84">182 286 10021,'-8'10'5955,"9"-17"-4220,13-19-1678,-14 26-62,0 0 0,0 0-1,0 0 1,0 0 0,-1 0 0,1-1-1,0 1 1,0 0 0,0 0 0,0 0 0,0 0-1,0 0 1,0 0 0,0 0 0,0 0-1,0 0 1,-1 0 0,1-1 0,0 1-1,0 0 1,0 0 0,0 0 0,0 0-1,0 0 1,0 0 0,0 0 0,0 0-1,0-1 1,0 1 0,0 0 0,0 0 0,0 0-1,0 0 1,0 0 0,0 0 0,0-1-1,0 1 1,0 0 0,0 0 0,0 0-1,0 0 1,0 0 0,0 0 0,0 0-1,1 0 1,-1-1 0,0 1 0,0 0-1,-11 4-5065</inkml:trace>
  <inkml:trace contextRef="#ctx0" brushRef="#br0" timeOffset="805.83">411 261 9492,'4'19'5291,"-3"-19"-5187,-1 1 1,0-1-1,0 1 1,0-1-1,0 0 1,0 1-1,0-1 1,0 1-1,1-1 1,-1 0-1,0 1 1,0-1-1,0 1 0,1-1 1,-1 0-1,0 1 1,1-1-1,-1 0 1,0 1-1,1-1 1,-1 0-1,0 0 1,1 1-1,-1-1 1,1 0-1,-1 0 1,0 0-1,1 0 1,-1 1-1,1-1 1,-1 0-1,1 0 1,-1 0-1,0 0 1,1 0-1,0 0 1,-1-1-102,0 1 1,1 0 0,-1-1 0,0 1 0,1-1 0,-1 1 0,0 0-1,0-1 1,1 1 0,-1-1 0,0 1 0,0-1 0,0 1 0,0-1-1,0 1 1,0-1 0,0 1 0,0-1 0,0 1 0,0-1 0,0 1 0,0-1-1,0 1 1,0-1 0,0 1 0,-1-2 0,1 2 1,0-1 0,0 0 0,0 0 1,-1 1-1,1-1 0,0 0 0,0 0 0,0 1 1,0-1-1,1 0 0,-1 0 0,0 0 0,0 1 1,0-1-1,1 0 0,-1 0 0,0 1 0,0-1 0,1 0 1,0 1-14,-1 1 1,1-1 0,-1 1-1,1 0 1,-1-1 0,0 1-1,1 0 1,-1 0-1,0-1 1,0 1 0,1 0-1,-1 0 1,0 0 0,0-1-1,0 2 1,-6 4-2826</inkml:trace>
  <inkml:trace contextRef="#ctx0" brushRef="#br0" timeOffset="1403.24">674 1 8356,'65'45'8622,"-43"-30"-8491,-1 2 1,-1 0-1,-1 1 0,32 39 1,-39-40-540,-1 0 0,11 21 1,-7-4-5571,-12-26 1755</inkml:trace>
  <inkml:trace contextRef="#ctx0" brushRef="#br0" timeOffset="1748.49">937 10 10597,'-27'9'7768,"23"-6"-7604,0 0 1,0 0-1,0 1 1,1-1-1,-1 1 1,1 0-1,0 0 1,0 0-1,0 0 1,-2 5 0,-12 18-103,-54 75 423,64-94-953,-1 1 0,0-1 0,0 0 1,-1-1-1,1 0 0,-2 0 0,1-1 0,-18 9 1,13-12-3989,8-2-349</inkml:trace>
  <inkml:trace contextRef="#ctx0" brushRef="#br0" timeOffset="3054.99">1084 278 5138,'0'1'11530,"0"23"-9055,-4 36-2852,1-35 259,-2 11-764,-2-14-4057</inkml:trace>
  <inkml:trace contextRef="#ctx0" brushRef="#br0" timeOffset="3752.84">1418 131 7700,'-3'20'7983,"-9"10"-6080,1-4-1363,-55 148-98,47-108-750,12-35-107,-2-1 1,-21 47-1,29-76 291,-19 32-1336,8-23-2639</inkml:trace>
  <inkml:trace contextRef="#ctx0" brushRef="#br0" timeOffset="4133.31">1205 185 7828,'7'-2'7817,"-7"2"-7612,10 8 2094,5 11-1626,-9-5-657,-1 1 0,0 0-1,-1 0 1,-1 0 0,-1 0 0,2 26 0,1 1-2952</inkml:trace>
  <inkml:trace contextRef="#ctx0" brushRef="#br0" timeOffset="4866.35">1486 304 8756,'2'-1'6564,"-2"1"-6468,5 6 1345,4 11-1280,-7-3-11,0 0-1,-2-1 1,1 1-1,-2 0 0,0 0 1,0-1-1,-5 17 0,6-28-135,0 4 32,2-9-33,6-13-23,-7 13 14,9-18 7,0 0 24,19-29-1,-11 29-34,-18 20 0,1 1 0,-1 0 0,0 0 0,0 0 0,0 0 0,0 0 0,1 0 0,-1 0 0,0 0 0,0 0 0,0 0 0,0-1 0,1 1 0,-1 0 0,0 0 0,0 0 0,0 0 0,1 0 0,-1 0 0,0 0 0,0 1 0,0-1 0,1 0 0,-1 0 0,0 0 0,0 0 0,0 0 0,0 0 0,1 0 0,-1 0 0,0 0 0,0 0 0,0 1 0,0-1 0,0 0 0,1 0 0,-1 0 0,0 1 0,3 15 0,-4 4 1,0-12-1,1 0 1,0 0-1,1 0 0,-1-1 1,1 1-1,3 8 1,-3-14-2,-1 1 0,1-1 1,1 0-1,-1 0 0,0 0 1,0 0-1,1 0 0,-1-1 1,1 1-1,0 0 1,-1-1-1,1 1 0,0-1 1,0 1-1,0-1 0,0 0 1,0 0-1,0 0 1,1 0-1,-1 0 0,0 0 1,0-1-1,1 1 0,-1-1 1,3 1-1,3 0-265,7 2-159,-4-3-3865</inkml:trace>
</inkml:ink>
</file>

<file path=word/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0:37.860"/>
    </inkml:context>
    <inkml:brush xml:id="br0">
      <inkml:brushProperty name="width" value="0.05" units="cm"/>
      <inkml:brushProperty name="height" value="0.05" units="cm"/>
    </inkml:brush>
  </inkml:definitions>
  <inkml:trace contextRef="#ctx0" brushRef="#br0">0 110 9492,'3'1'691,"1"0"0,-1 0 0,0 0 0,1 0-1,-1-1 1,0 1 0,1-1 0,-1 0 0,1 0 0,5-1-1,39-8-615,-8 1 148,-38 8-226,1 0 0,-1 0-1,0 0 1,1 0 0,-1 0 0,0 1-1,0-1 1,0 1 0,1-1 0,-1 1-1,0 0 1,0 0 0,2 1 0,-3-1-155,0-1 1,-1 1-1,1 0 0,0-1 1,-1 1-1,1 0 1,-1-1-1,1 1 1,-1 0-1,1 0 1,-1 0-1,0-1 1,1 1-1,-1 0 0,0 0 1,0 0-1,1 0 1,-1 0-1,0 0 1,0-1-1,0 1 1,0 0-1,0 0 1,-1 0-1,1 0 1,0 0-1,0 0 0,0 0 1,-1-1-1,1 1 1,0 0-1,-1 0 1,1 0-1,-1-1 1,1 1-1,-2 1 1</inkml:trace>
  <inkml:trace contextRef="#ctx0" brushRef="#br0" timeOffset="383.95">88 29 6947,'0'3'6679,"0"7"-3322,1 57-2729,-3 8-79,1-39-1464,1 0-4084</inkml:trace>
  <inkml:trace contextRef="#ctx0" brushRef="#br0" timeOffset="1507.61">467 0 7123,'0'3'6242,"1"2"-3508,3 15-1684,63 125 658,-50-109-1903,-12-23-186,1 0 0,12 18-1,-16-27-131,1-1 0,-1 0 0,1 0 0,0 0 0,0 0 0,0 0 0,6 3 0</inkml:trace>
  <inkml:trace contextRef="#ctx0" brushRef="#br0" timeOffset="1867.65">633 88 8356,'0'-1'313,"0"0"0,-1 0 0,1 0 0,0 1 0,-1-1 0,1 0 0,0 0 0,-1 0 1,1 1-1,-1-1 0,1 0 0,-1 1 0,0-1 0,1 1 0,-1-1 0,0 0 0,1 1 0,-1-1 0,0 1 0,0 0 1,1-1-1,-1 1 0,0 0 0,0-1 0,0 1 0,-1 0 0,0 0-146,1 0 1,0 1-1,-1-1 1,1 0-1,0 1 0,-1 0 1,1-1-1,0 1 0,0 0 1,0 0-1,-1-1 0,1 1 1,0 0-1,-1 2 1,-3 2-71,1 1 0,-1 0 0,1-1 0,1 1 0,-6 11 0,6-9-75,-1-1-1,-1 0 0,1 0 0,-1 0 0,-8 9 0,8-10-8,-1 0-1,1 1 1,0 0 0,1 1-1,-4 8 1,6-12-142,0-1 1,0 1-1,0-1 0,-1 1 1,1-1-1,-1 0 0,1 0 0,-1 0 1,0 0-1,0 0 0,-1-1 1,1 1-1,0-1 0,-1 0 0,0 0 1,-3 1-1,3-1 58,-1 3-530,1-2-957</inkml:trace>
  <inkml:trace contextRef="#ctx0" brushRef="#br0" timeOffset="2258.6">729 326 10021,'-8'32'8476,"3"0"-6440,4-20-2397,-1-1 0,0 1 0,-6 16 0,4-19-616,-3 11-4382,6-14 306</inkml:trace>
  <inkml:trace contextRef="#ctx0" brushRef="#br0" timeOffset="4172.46">1039 218 6211,'23'-33'5985,"-18"26"-5668,0 1-1,-1-1 1,7-12-1,-5 4-176,-1 5 1839,-9 24-160,-7 19-444,-9 30-378,-20 140-2003,36-188 153,0 0 1,-6 17 0,-1-9-3501</inkml:trace>
  <inkml:trace contextRef="#ctx0" brushRef="#br0" timeOffset="4552.33">989 150 9732,'2'41'8545,"5"19"-7038,0-11-1325,-7-31-508,-1 5-881,5-11-4388</inkml:trace>
  <inkml:trace contextRef="#ctx0" brushRef="#br0" timeOffset="5037.03">1158 334 7828,'4'0'8680,"15"-3"-7508,-2-3-628,-12 4-480,-1 0 0,1 1 1,0-1-1,0 1 0,0 0 0,0 1 1,7-1-1,-11 1-60,0 0 0,0 0 1,0 0-1,0 1 0,0-1 0,0 0 1,0 1-1,0-1 0,-1 1 1,1-1-1,0 1 0,0-1 0,0 1 1,-1-1-1,1 1 0,0 0 0,1 1 1,-1 0 8,0-1 0,-1 1 1,1 0-1,0 0 0,-1 0 0,1 0 1,-1-1-1,1 1 0,-1 0 1,0 0-1,0 0 0,0 3 0,0 0-1,-1 1 0,0 0 0,0-1 0,0 1 0,-1-1 0,0 1-1,0-1 1,0 0 0,0 0 0,-5 6 0,-4 7-6,-20 22 1,21-28-9,9-11 2,0 1 0,0-1 0,1 0 0,-1 0 0,0 1 0,1-1 0,-1 0 0,1 1 0,-1-1 0,1 1 0,0-1 0,0 1 0,-1-1 0,1 1 0,0 1 0,3-2 62,0 0-1,0-1 1,0 0 0,0 1 0,0-1-1,0 0 1,0-1 0,0 1 0,0 0-1,0-1 1,0 0 0,3-1 0,1 1-28,29 1-173</inkml:trace>
  <inkml:trace contextRef="#ctx0" brushRef="#br0" timeOffset="6653.71">1566 297 7411,'13'-1'7509,"1"-1"-4223,-5 1-2962,0 0 0,0 1 0,13 0 0,-5 2-240,-13-3-178,1 1-1,-1 1 1,0-1-1,1 1 1,-1-1-1,1 1 1,-1 1-1,0-1 1,1 0-1,-1 1 1,0 0-1,6 4 1,-10-6 38,0 0 1,0 0-1,0 0 1,0 0 0,0 0-1,1 0 1,-1 0-1,0 1 1,0-1-1,0 0 1,0 0-1,0 0 1,0 0 0,0 0-1,0 0 1,0 1-1,0-1 1,0 0-1,0 0 1,0 0 0,0 0-1,0 0 1,0 1-1,0-1 1,0 0-1,0 0 1,0 0-1,0 0 1,0 0 0,0 1-1,0-1 1,0 0-1,0 0 1,0 0-1,0 0 1,0 0 0,0 0-1,0 1 1,-1-1-1,1 0 1,0 0-1,0 0 1,0 0-1</inkml:trace>
  <inkml:trace contextRef="#ctx0" brushRef="#br0" timeOffset="7037.69">1634 202 9268,'-1'1'718,"0"0"1,0 1-1,0-1 0,0 1 0,1-1 1,-1 1-1,0 0 0,1-1 0,-1 1 1,0 3-1,-2 35 377,3-29-361,1 37-367,0 4-785,-5-20-3535</inkml:trace>
</inkml:ink>
</file>

<file path=word/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20:27.965"/>
    </inkml:context>
    <inkml:brush xml:id="br0">
      <inkml:brushProperty name="width" value="0.05" units="cm"/>
      <inkml:brushProperty name="height" value="0.05" units="cm"/>
    </inkml:brush>
  </inkml:definitions>
  <inkml:trace contextRef="#ctx0" brushRef="#br0">175 28 5923,'1'-2'1259,"1"-1"-316,0 0-1,1 1 0,-1-1 1,0 1-1,1-1 0,-1 1 1,1 0-1,4-3 0,-22 16 3047,-9 18-3264,0-1-671,17-20-40,0 1 0,-12 19 0,13-19-2,0 1 0,-1-1 0,-8 8 0,5-5-6,1-1 0,0 1 0,0 1-1,1 0 1,1 0 0,-8 18-1,13-27-1,0 4 2,8-6-6,10 1-2,-2-1 2,0-1 0,0-1 0,0 0 0,0-1 0,-1 0 0,1-1 0,22-6 0,4 1 0,10-3-162,-22 5-121,0 0 0,40 0 0,-68 5 211,1 0 0,-1 0 0,1 0 0,-1 0 0,1 0-1,-1 0 1,1 0 0,-1 0 0,1 1 0,-1-1 0,1 0-1,-1 0 1,1 1 0,-1-1 0,1 0 0,-1 1 0,0-1 0,1 0-1,-1 1 1,0-1 0,1 0 0,-1 1 0,0-1 0,1 1-1,-1-1 1,0 1 0,0-1 0,1 1 0,-1 0 0,-3 11-4882</inkml:trace>
  <inkml:trace contextRef="#ctx0" brushRef="#br0" timeOffset="360.77">16 403 8100,'0'0'276,"0"1"0,0-1 0,0 1 0,1 0 1,-1-1-1,0 1 0,0-1 0,0 1 0,1-1 1,-1 1-1,0-1 0,1 1 0,-1-1 0,0 1 1,1-1-1,-1 0 0,1 1 0,-1-1 0,0 1 1,1-1-1,-1 0 0,1 1 0,-1-1 0,1 0 1,0 1-1,22 3 1651,23-5-1805,-44 1 215,23-2-199,1 1 1,-1 2 0,1 0 0,42 8-1,-48-1-1069,-13-2-3879</inkml:trace>
  <inkml:trace contextRef="#ctx0" brushRef="#br0" timeOffset="1931.25">684 176 9396,'0'7'7397,"1"-7"-7173,9 9 2067,17 8-3199,-22-14 1698,4 2-697,62 39 344,-64-38-420,1 1 0,-1 0 0,0 0 0,0 0 0,0 0 0,6 12-1,2 5-168,23 48-1,-24-29-4146</inkml:trace>
  <inkml:trace contextRef="#ctx0" brushRef="#br0" timeOffset="2291.1">936 154 8356,'0'-1'376,"-1"1"-1,1-1 1,0 0 0,0 0 0,-1 1 0,1-1 0,0 0-1,-1 0 1,1 1 0,-1-1 0,1 0 0,-1 1 0,1-1-1,-1 1 1,0-1 0,1 1 0,-1-1 0,0 1 0,1-1-1,-1 1 1,0-1 0,1 1 0,-1 0 0,-1-1 0,1 1-244,0 1 0,0-1 0,0 0 0,1 0 0,-1 1 0,0-1 0,0 0 0,0 1 0,1-1 1,-1 1-1,0-1 0,1 1 0,-1 0 0,0-1 0,1 1 0,-1 0 0,1-1 0,-2 2 0,-1 3-134,-1 1 0,1 0-1,0 0 1,-3 9-1,-2 7 51,0-1 0,-2 0 0,-21 36 0,-22 34-58,49-86-97,0-1 0,1-1 0,-1 1 1,0-1-1,-1 1 0,1-1 0,-1 0 1,-7 3-1,-2 3-3302,20-14-625</inkml:trace>
  <inkml:trace contextRef="#ctx0" brushRef="#br0" timeOffset="2727.04">1062 483 8500,'0'0'581,"1"1"0,-1 0 1,1 0-1,-1 0 0,1-1 0,-1 1 0,1 0 1,-1 0-1,0 0 0,1 0 0,-1 0 0,0 0 1,0 0-1,0 2 0,-2 17 1525,-12 16-2309,4-18-957,5-5-3675</inkml:trace>
  <inkml:trace contextRef="#ctx0" brushRef="#br0" timeOffset="4017.91">1508 391 7123,'-14'10'9053,"1"15"-7040,1-1-1788,5-14-191,1 1 0,0 0 0,1 0 0,0 0 0,1 1 0,0-1 1,1 1-1,-4 24 0,-5 16-53,-27 118-3639,35-164-360</inkml:trace>
  <inkml:trace contextRef="#ctx0" brushRef="#br0" timeOffset="4379.54">1367 368 9396,'-6'5'7403,"4"9"-5207,2 13-2435,0-24 793,2 24-269,6 33 0,6-4-3461,-9-47-898</inkml:trace>
  <inkml:trace contextRef="#ctx0" brushRef="#br0" timeOffset="4794.5">1592 605 9732,'7'12'8393,"-5"-10"-8275,0 1 0,0 0 0,0-1 0,-1 1-1,1 0 1,-1 0 0,0 0 0,0 0-1,0 1 1,0-1 0,0 0 0,-1 0 0,1 4-1,-1 8-354,-1 27-230,-4-16-4858</inkml:trace>
</inkml:ink>
</file>

<file path=word/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9:18.942"/>
    </inkml:context>
    <inkml:brush xml:id="br0">
      <inkml:brushProperty name="width" value="0.05" units="cm"/>
      <inkml:brushProperty name="height" value="0.05" units="cm"/>
    </inkml:brush>
  </inkml:definitions>
  <inkml:trace contextRef="#ctx0" brushRef="#br0">5 339 10373,'-4'3'7824,"3"-5"-7022,1 0-1390</inkml:trace>
  <inkml:trace contextRef="#ctx0" brushRef="#br0" timeOffset="367.76">156 328 9877,'-6'5'5362,"12"-11"-1536</inkml:trace>
  <inkml:trace contextRef="#ctx0" brushRef="#br0" timeOffset="795.61">377 322 8628,'-5'8'5672,"1"-4"-4058,4-4-1593,0 0 1,0 0-1,0 0 1,0 0-1,0 0 1,0 0-1,1 0 1,-1 0-1,0 0 1,0 0-1,0 0 1,0 0-1,0 0 1,0 0-1,0 0 0,0 0 1,0 0-1,0 0 1,0 1-1,0-1 1,1 0-1,-1 0 1,0 0-1,0 0 1,0 0-1,0 0 1,0 0-1,0 0 1,0 0-1,0 0 1,0 0-1,0 0 0,0 1 1,0-1-1,0 0 1,0 0-1,0 0 1,0 0-1,0 0 1,0 0-1,0 0 1,0 0-1,0 0 1,0 0-1,0 1 1,0-1-1,0 0 1,0 0-1,0 0 1,0 0-1,0 0 0,0 0 1,0 0-1,0 0 1,-1 0-1,1 0 1,0 0-1,0 0 1,0 0-1,0 1 1,0-1-1,-3 17 1208,-3-8-2186,6-9 786,-1 1 1,1-1-1,-1 0 0,1 0 0,0 0 1,-1 0-1,1 0 0,0 0 0,-1 0 1,1 0-1,-1 0 0,1 0 1,0 0-1,-1 0 0,1 0 0,-1 0 1,1 0-1,0 0 0,-1 0 0,1 0 1,0 0-1,-1-1 0,1 1 0,0 0 1,-1 0-1,1-1 0,-1 1 1</inkml:trace>
  <inkml:trace contextRef="#ctx0" brushRef="#br0" timeOffset="2102.12">658 13 9732,'20'17'7053,"12"5"-5321,4 3-1691,1 3 51,-26-21-88,0 1 0,0 0 0,-1 0 0,-1 1-1,1 1 1,-1 0 0,-1 0 0,0 0 0,8 14 0,-3 5-294,5 9-936,-3-17-5636</inkml:trace>
  <inkml:trace contextRef="#ctx0" brushRef="#br0" timeOffset="2631.7">926 1 10709,'-28'19'6254,"3"3"-3426,8-3-3062,-26 40 0,25-33 824,-2 0-601,7-9-110,1 0 0,1 1 0,0 0 0,-9 23 0,-3-2-2889,22-38 2277</inkml:trace>
  <inkml:trace contextRef="#ctx0" brushRef="#br0" timeOffset="2984.76">1043 223 10277,'2'14'2837,"0"0"1,-2 18 0,0-23-2785,-1 1 0,0-1 0,0 0 0,-1 0 0,-1 0 0,1 0 0,-8 15 0,15-32-99,-1 0 0,2 1 0,-1 0 0,1-1 0,0 2-1,1-1 1,-1 1 0,1 0 0,0 0 0,1 1 0,0 0 0,0 0 0,13-5-1,-20 9 49,0 1-1,0 0 0,-1-1 0,1 1 1,0 0-1,0 0 0,0 0 0,0 0 0,0 0 1,0 0-1,0 0 0,0 0 0,0 0 0,0 0 1,0 1-1,0-1 0,-1 0 0,1 1 0,0-1 1,0 0-1,0 1 0,0-1 0,-1 1 0,1 0 1,0-1-1,1 2 0,-1 0 7,1 0 0,0 1 0,0 0 0,-1-1 0,1 1 0,-1 0 0,0-1 0,2 6 0,-1 0 9,0 1 0,0-1 1,-1 1-1,0 0 0,-1 12 1,-3-2-17,1-12-1418</inkml:trace>
  <inkml:trace contextRef="#ctx0" brushRef="#br0" timeOffset="3409.62">1530 159 9877,'-1'8'7299,"-6"19"-6692,2-7-230,-7 31 497,-2 6-501,3 1 0,-4 66 0,7-52-1792,-2-28-4971</inkml:trace>
  <inkml:trace contextRef="#ctx0" brushRef="#br0" timeOffset="3785.62">1430 154 9492,'13'31'8310,"-4"3"-5425,-3-5-4022,2 47 1,-7-57-341,0 0-3228,-1-11-276</inkml:trace>
  <inkml:trace contextRef="#ctx0" brushRef="#br0" timeOffset="4231.66">1636 330 10469,'2'3'6128,"2"-2"-4536,-4-1-1621,0 0 1,1 0-1,-1 0 1,0 0 0,1 0-1,-1 0 1,0 0-1,1 0 1,-1 0 0,0 0-1,0 0 1,1 1-1,-1-1 1,0 0 0,1 0-1,-1 0 1,0 0-1,0 1 1,1-1-1,-1 0 1,0 0 0,0 0-1,0 1 1,1-1-1,-1 0 1,0 1 0,0-1-1,0 0 1,0 0-1,1 1 1,-1-1 0,0 0-1,0 1 1,0-1-1,0 0 1,0 1 0,0-1-1,4 161 848,11-196-819,-14 31 0,0 0 0,0 0 0,0 0 0,0 0 0,1 0 0,0 1 0,0-1 0,0 1 0,0-1 0,0 1 0,1 0 0,0 0 0,-1 0 0,1 0 0,0 0 0,0 1 0,1-1 0,-1 1 0,6-3 0,-4 2 6,1 0-1,-1 0 0,1 1 1,0-1-1,10-1 0,-15 4-4,0-1 0,0 1 0,1 0 0,-1 0 0,0-1-1,0 1 1,0 0 0,1 0 0,-1 0 0,0 0 0,0 1 0,0-1-1,1 0 1,-1 0 0,0 1 0,0-1 0,0 1 0,0-1 0,0 1 0,0-1-1,1 1 1,-1 0 0,-1-1 0,1 1 0,0 0 0,0 0 0,0 0-1,0 0 1,0 0 0,-1 0 0,1 0 0,-1 0 0,1 0 0,0 0 0,-1 0-1,1 2 1,3 22 49,-4-18-31,1-1-1,0 0 0,1 0 1,-1 0-1,4 7 0,-4-11-8,1-1 0,-1 1 0,1-1 0,0 1 0,0-1 0,0 1-1,-1-1 1,2 0 0,-1 0 0,0 0 0,0 0 0,0 0 0,0-1-1,0 1 1,3 0 0,35 5 195,-21-1 106,-5-2-1772,-5-2-3077</inkml:trace>
</inkml:ink>
</file>

<file path=word/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9:13.980"/>
    </inkml:context>
    <inkml:brush xml:id="br0">
      <inkml:brushProperty name="width" value="0.05" units="cm"/>
      <inkml:brushProperty name="height" value="0.05" units="cm"/>
    </inkml:brush>
  </inkml:definitions>
  <inkml:trace contextRef="#ctx0" brushRef="#br0">7 94 6787,'-7'-1'5984,"11"0"-3418,15-3-1743,-16 3-282,67-1 510,-60 3-744,-6-1-1474</inkml:trace>
  <inkml:trace contextRef="#ctx0" brushRef="#br0" timeOffset="419.41">56 1 8100,'-2'2'7181,"1"9"-5533,-1 12-1625,4 8 159,-1 14-323,-6-17-4510</inkml:trace>
</inkml:ink>
</file>

<file path=word/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9:11.311"/>
    </inkml:context>
    <inkml:brush xml:id="br0">
      <inkml:brushProperty name="width" value="0.05" units="cm"/>
      <inkml:brushProperty name="height" value="0.05" units="cm"/>
    </inkml:brush>
  </inkml:definitions>
  <inkml:trace contextRef="#ctx0" brushRef="#br0">0 189 8756,'7'-6'6929,"23"-4"-5270,-27 10-1602,0-1-1,0 1 1,0-1 0,0 1-1,0 0 1,0 1 0,0-1-1,0 0 1,1 1 0,-1 0 0,4 1-1,-5-1-50,-1 0-1,0 0 0,0 0 1,0 0-1,0 1 0,0-1 1,0 0-1,0 1 0,0-1 1,0 0-1,-1 1 0,1-1 1,-1 1-1,1-1 0,-1 1 1,1-1-1,-1 1 0,0 0 1,0-1-1,0 1 0,0-1 1,0 1-1,0 2 0,-1 3-5,1 0 0,-1 0 0,-1 0 0,1 0 0,-1 0 0,0 0 0,-1-1 0,0 1 0,0-1 0,0 1 0,-1-1 0,0 0 0,0 0 0,0-1 0,-9 8 0,2 1 39,22-10 60,-1-2-109,-2 0-43,0-1 0,-1-1 0,1 1-1,0-1 1,0-1 0,0 1-1,-1-1 1,15-4 0,13-6-5137</inkml:trace>
  <inkml:trace contextRef="#ctx0" brushRef="#br0" timeOffset="647.99">485 1 7123,'-3'2'6776,"0"4"-3917,-4 17-3584,6-20 1484,-23 67 52,14-42-659,1 1 0,-11 56 0,20-83-240,-8 79-423,9-27-5328</inkml:trace>
  <inkml:trace contextRef="#ctx0" brushRef="#br0" timeOffset="1012.19">341 51 9732,'5'27'7427,"13"14"-6558,-3-7-838,-6-17-160,-6-13-1963</inkml:trace>
  <inkml:trace contextRef="#ctx0" brushRef="#br0" timeOffset="1567.96">631 189 9156,'8'-2'6959,"4"-1"-5404,12-4-1758,-22 7 212,0 0-1,-1-1 0,1 1 0,0 0 0,-1 0 0,1 0-1,0 0 1,0 0 0,-1 0 0,1 0 0,0 1 0,2 0 0,-3 0-6,-1 0 1,1 0-1,0 0 1,-1 0-1,0 0 0,1 0 1,-1 0-1,0 0 1,1 0-1,-1 0 1,0 0-1,0 0 0,0 0 1,0 0-1,0 0 1,0 0-1,0 0 0,0 0 1,0 0-1,-1 1 1,1 0-1,-2 8 27,-1 0 0,0 1 0,0-1 0,-1 0 0,0-1 0,-9 15 0,5-10-22,2-1 0,-7 19 0,12-31 35,1 1 0,-1 0 0,0 0 0,1 0 0,-1 0-1,1 0 1,0 0 0,0 0 0,0-1 0,0 1 0,0 0 0,0 0-1,0 0 1,0 0 0,1 0 0,-1 0 0,1 0 0,0 0 0,-1 0 0,1-1-1,0 1 1,1 2 0,1-2 38,-1-1-1,0 1 1,1 0-1,0-1 1,-1 1-1,1-1 0,0 0 1,0 0-1,-1 0 1,1 0-1,0 0 1,0-1-1,5 1 1,15 1-13,-16-1-367,0-1-1,0 1 1,0 0-1,8 3 0,-10 0-3371</inkml:trace>
</inkml:ink>
</file>

<file path=word/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8:56.234"/>
    </inkml:context>
    <inkml:brush xml:id="br0">
      <inkml:brushProperty name="width" value="0.05" units="cm"/>
      <inkml:brushProperty name="height" value="0.05" units="cm"/>
    </inkml:brush>
  </inkml:definitions>
  <inkml:trace contextRef="#ctx0" brushRef="#br0">882 210 5651,'4'-22'5244,"5"-11"-3315,1-3-168,-16 71 1896,-10 30-3693,5-27 46,2 0 0,-8 76 1,7-44-32,6-14-123,3-39-195,0-1-1,-1 1 1,-4 17-1,6-33 315,0-1 0,0 0 0,0 0 1,0 1-1,0-1 0,0 0 0,0 0 0,0 1 0,0-1 0,0 0 0,0 0 0,0 0 0,0 1 0,-1-1 0,1 0 0,0 0 0,0 0 0,0 1 0,0-1 1,0 0-1,0 0 0,-1 0 0,1 1 0,0-1 0,0 0 0,0 0 0,-1 0 0,1 0 0,0 0 0,0 0 0,0 1 0,-1-1 0,1 0 0,0 0 0,0 0 0,-1 0 1,-3-8-1417,-1-15-3391,4 9 964</inkml:trace>
  <inkml:trace contextRef="#ctx0" brushRef="#br0" timeOffset="385.96">743 152 6499,'-1'-10'2024,"1"9"-1590,0-1 0,-1 0-1,1 0 1,0 0 0,0 0-1,0 0 1,1 0 0,-1 0-1,0 0 1,1 0 0,-1 0-1,1 0 1,-1 0 0,2-2-1,-1 6-156,1 1 0,-1-1 0,0 0 0,0 0 0,-1 1-1,1-1 1,0 1 0,0 2 0,2 16-125,-1-8-18,0 0-1,0 24 0,-2-6-900,6 40 0,-1-27 68,-5-43 321,0 3-81</inkml:trace>
  <inkml:trace contextRef="#ctx0" brushRef="#br0" timeOffset="1584.76">1363 217 10277,'20'-2'6940,"2"-2"-5185,-15 2-1908,1 0-1,0 1 0,-1 0 0,16 0 0,-22 1 61,1 1 0,0 0 0,-1-1 1,1 1-1,0 0 0,-1 0 0,1 0 0,-1 0 0,0 0 1,1 0-1,-1 0 0,0 0 0,2 3 0,1 5-4578</inkml:trace>
  <inkml:trace contextRef="#ctx0" brushRef="#br0" timeOffset="1954.77">1425 117 9156,'0'4'7322,"-1"10"-5517,4 5-1882,-1-1-1,-1 1 1,-1-1 0,0 1-1,-2-1 1,0 1-1,-1-1 1,-7 26 0,7-38-1391</inkml:trace>
  <inkml:trace contextRef="#ctx0" brushRef="#br0" timeOffset="11290.26">7 15 6947,'-6'-10'6240,"11"6"-4282,-4 4-1914,0 0 1,1 0-1,-1 0 0,1 0 0,-1 0 0,0 1 0,1-1 0,-1 1 0,0-1 1,1 1-1,-1-1 0,0 1 0,0 0 0,2 1 0,6 6 32,-1 2 1,1-1-1,-2 1 0,0 0 0,0 1 0,0 0 0,-2 0 0,1 0 1,4 15-1,-2-6 25,1-2 0,13 21 0,-11-24-135,0-2 0,1 0-1,1 0 1,0-1 0,1 0 0,0-2 0,0 1 0,29 14 0,-32-20-902,-5-3-2928</inkml:trace>
  <inkml:trace contextRef="#ctx0" brushRef="#br0" timeOffset="11723.14">447 377 7123,'-7'13'7004,"7"-12"-6911,-1 0 0,0 0 0,1 0 0,-1 0-1,1 1 1,-1-1 0,1 0 0,-1 0 0,1 0 0,0 0-1,-1 1 1,1-1 0,0 0 0,0 0 0,0 2-1,0 12-125,0 10-541,-4 42 0</inkml:trace>
  <inkml:trace contextRef="#ctx0" brushRef="#br0" timeOffset="12457.77">1015 427 7539,'2'9'7765,"8"29"-7366,-12 26-155,-1-37-3879,2-19-1138</inkml:trace>
</inkml:ink>
</file>

<file path=word/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8:59.425"/>
    </inkml:context>
    <inkml:brush xml:id="br0">
      <inkml:brushProperty name="width" value="0.05" units="cm"/>
      <inkml:brushProperty name="height" value="0.05" units="cm"/>
    </inkml:brush>
  </inkml:definitions>
  <inkml:trace contextRef="#ctx0" brushRef="#br0">20 32 9156,'-3'3'7379,"3"-3"-7228,5 11 419,7 5-430,0 1-1,0 0 1,-2 1 0,0 0 0,13 36-1,0 1-81,-4-20-139,-13-25-177,-1 1-1,0-1 1,0 1-1,4 15 0,-8-19-116,6 13-3673,-3-14-768</inkml:trace>
  <inkml:trace contextRef="#ctx0" brushRef="#br0" timeOffset="383.97">196 1 10021,'-7'7'5926,"-2"13"-4714,5-9-758,-38 73-117,24-46-132,-30 48 0,19-52-551,-1 1-199,21-23-454</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1:01.875"/>
    </inkml:context>
    <inkml:brush xml:id="br0">
      <inkml:brushProperty name="width" value="0.05" units="cm"/>
      <inkml:brushProperty name="height" value="0.05" units="cm"/>
    </inkml:brush>
  </inkml:definitions>
  <inkml:trace contextRef="#ctx0" brushRef="#br0">16 303 10373,'-1'0'290,"0"0"0,1 0-1,-1-1 1,0 1 0,1 0 0,-1-1 0,0 1 0,1 0 0,-1-1 0,0 1 0,1-1 0,-1 1 0,1-1-1,-1 1 1,0-1 0,1 1 0,0-1 0,-1 0 0,1 1 0,-1-1 0,1-1 0,-3-17 2069,4 17-2263,-1-1-1,1 0 1,-1 1-1,1-1 1,0 0 0,0 1-1,0-1 1,0 1 0,0 0-1,1-1 1,-1 1 0,3-3-1,3-1-68,-1 0 0,1 1 0,1 0 0,-1 0 0,1 1 0,0-1 0,8-2 0,-15 7-26,-1 0 0,0 0-1,1 0 1,-1-1 0,1 1-1,-1 0 1,1 0 0,-1 0-1,1 0 1,-1 0 0,1 0-1,-1 0 1,1 0 0,-1 0-1,1 0 1,-1 1 0,0-1-1,1 0 1,-1 0 0,1 0-1,-1 0 1,1 1 0,-1-1-1,0 0 1,1 0 0,-1 1-1,0-1 1,1 0 0,-1 1-1,0-1 1,1 0 0,-1 1-1,0-1 1,0 1 0,1-1-1,-1 0 1,0 1 0,0-1-1,0 1 1,1-1-1,-1 1 1,0-1 0,0 1-1,0-1 1,0 1 0,0 0-1,0 23 33,0-24-33,-2 7-139,1 0-1,-1 0 1,0 0-1,0-1 1,0 1-1,-5 6 1,6-10 62,0-1-1,-1 1 1,1-1 0,-1 1-1,0-1 1,1 0-1,-1 1 1,-1-1 0,1 0-1,0 0 1,0-1 0,-1 1-1,1 0 1,-1-1-1,1 1 1,-1-1 0,-3 1-1,4-1-445,1-1-1,-1 0 1,1 0 0,-1 0-1,1 0 1,-1-1-1,1 1 1,-1 0-1,1-1 1,-1 1 0,1-1-1,-1 1 1,1-1-1,-3-1 1</inkml:trace>
  <inkml:trace contextRef="#ctx0" brushRef="#br0" timeOffset="358.05">65 194 8628,'11'-3'2849,"0"3"-192,0-1-1744,0 1-401,2 0 16,1 0-288,1-1 1,1 2-161,1 0-16,-2 4 16,-1-1-160,-2-2-144,-1 1-177,-3 0-383,-2 2-1873,-2 4-2578</inkml:trace>
  <inkml:trace contextRef="#ctx0" brushRef="#br0" timeOffset="359.05">179 338 10373,'-10'-17'6283,"5"-5"-4112,3-25-1726,2 40 177,-2-50 227,1 28-639,0 1 0,2 0 0,5-31 0,-6 57-223,1-1 0,-1 1 0,1 0 0,0 0 0,0 0 0,-1-1 0,1 1 0,0 0 0,1 0 0,-1 0 0,0 0 0,1 1 0,-1-1 0,1 0 0,-1 0 0,1 1 0,0-1 0,0 1 0,3-2 0,-3 2-272,0 0 1,0 1-1,0-1 1,0 1-1,0 0 1,0 0-1,0 0 1,0 0-1,0 0 1,0 0-1,0 0 1,0 0-1,0 1 1,-1-1-1,1 1 1,0 0-1,0-1 1,0 1-1,0 0 1,-1 0-1,1 0 1,0 0-1,1 2 1,8 7-5327</inkml:trace>
</inkml:ink>
</file>

<file path=word/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8:41.017"/>
    </inkml:context>
    <inkml:brush xml:id="br0">
      <inkml:brushProperty name="width" value="0.05" units="cm"/>
      <inkml:brushProperty name="height" value="0.05" units="cm"/>
    </inkml:brush>
  </inkml:definitions>
  <inkml:trace contextRef="#ctx0" brushRef="#br0">269 1 10709,'-32'37'7023,"2"2"-4961,-27 31-1740,32-41-274,-24 39 1,-16 18-2641,61-82 2141,-1 2-811</inkml:trace>
</inkml:ink>
</file>

<file path=word/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8:28.896"/>
    </inkml:context>
    <inkml:brush xml:id="br0">
      <inkml:brushProperty name="width" value="0.05" units="cm"/>
      <inkml:brushProperty name="height" value="0.05" units="cm"/>
    </inkml:brush>
  </inkml:definitions>
  <inkml:trace contextRef="#ctx0" brushRef="#br0">65 30 8100,'5'1'7962,"-4"-1"-7837,5 18 1630,2 24-2073,-8-4 350,-1-28-24,1 0 0,0 1 0,2 14 0,-2-29-16,0 0 0,1 0 0,-1-1 1,1 1-1,0 0 0,0 0 0,0 0 0,2-4 0,16-39 26,-17 43-18,3-5 7,-1 1 1,2 0-1,-1 0 1,1 1 0,0 0-1,9-9 1,12-14-8,-24 32 1,-1 8-3,0 9 19,-3 3-1,0 0 0,2 1 0,0-1 0,6 28 0,-7-49-16,0 0 1,1-1-1,-1 1 0,0-1 0,0 1 0,0-1 0,0 1 1,0-1-1,1 1 0,-1-1 0,0 1 0,1-1 1,-1 1-1,0-1 0,1 1 0,-1-1 0,0 1 0,1-1 1,-1 0-1,1 1 0,-1-1 0,1 0 0,-1 1 1,1-1-1,-1 0 0,1 0 0,-1 1 0,1-1 1,-1 0-1,1 0 0,0 0 0,-1 0 0,1 0 0,-1 0 1,2 0-1,21-9-40,-13 4-98,-7 4-8,-1 0-1,0 0 1,0-1-1,1 1 1,-1-1-1,0 1 1,-1-1-1,1 0 1,2-2-1,3-7-3755</inkml:trace>
  <inkml:trace contextRef="#ctx0" brushRef="#br0" timeOffset="1075.58">235 348 7956,'-2'-8'7273,"-3"5"-4940,-14 11-1116,13-4-1112,-1-1-1,1 0 0,0 0 0,-1 0 1,0 0-1,1-1 0,-1 0 0,0-1 1,0 1-1,0-2 0,-8 1 1,9-1-98,-1 1 0,0-1 0,1 1 0,-1 0 0,1 0 0,-1 1 0,-8 3 0,13-4-4,0 0-1,0 0 1,0 0-1,0 0 1,1 0 0,-1 1-1,0-1 1,1 1 0,-1-1-1,1 1 1,-1-1 0,1 1-1,0 0 1,0 0 0,-1 0-1,1 0 1,1 0 0,-1 0-1,0 0 1,0 0 0,1 0-1,-1 0 1,1 0 0,0 0-1,-1 1 1,1 1 0,1-3-3,-1 0 0,0 0 1,0 0-1,0-1 0,1 1 1,-1 0-1,0 0 0,1 0 1,-1-1-1,1 1 0,-1 0 1,1-1-1,-1 1 0,1 0 1,-1-1-1,1 1 1,0-1-1,-1 1 0,1-1 1,0 1-1,0-1 0,-1 0 1,1 1-1,0-1 0,0 0 1,-1 1-1,1-1 0,0 0 1,0 0-1,0 0 0,0 0 1,1 0-1,37 1-1,-18-1 1,7 2 0,-12-1 0,0 1 0,26 6 0,-42-8 1,1 0-1,-1 1 1,1-1-1,-1 0 1,1 1-1,-1-1 1,1 0 0,-1 1-1,1-1 1,-1 0-1,1 1 1,-1-1-1,1 1 1,-1-1-1,0 1 1,1-1-1,-1 1 1,0-1-1,0 1 1,1-1-1,-1 1 1,0 0 0,0-1-1,0 1 1,0-1-1,0 1 1,1 0-1,-6 22 33,4-19-28,0 0 0,-1-1 0,0 1-1,0-1 1,0 1 0,0-1 0,-1 0 0,1 0-1,-5 4 1,-43 18-5,30-16 0,7-4 0,8-3 0,1 0 0,0 0 0,-1 0 0,1 1 0,0-1 0,0 1 0,0 0 0,1 0 0,-6 5 0,3-1 0,0 1 0,0-1 0,1 1 0,0 1 0,0-1 0,1 1 0,0-1 0,0 1 0,1 0 0,1 0 0,-1 1 0,1-1 0,-1 18 0,3-26 1,0 0-1,1 0 1,-1 0-1,0 1 0,1-1 1,-1 0-1,1 0 1,-1 0-1,1 0 1,-1 0-1,1 0 0,0 0 1,-1 0-1,1 0 1,0 0-1,0 0 1,0 0-1,0 0 0,0-1 1,0 1-1,0 0 1,0-1-1,0 1 1,0-1-1,0 1 0,0-1 1,1 1-1,-1-1 1,0 0-1,2 0 1,5 2 6,1-1 0,-1 0 0,12 0 0,-6 0 5,22 6 76,-31-5-74,1-1 0,0 1 1,-1-1-1,1-1 0,0 1 1,0-1-1,11-1 0,2 0-91</inkml:trace>
  <inkml:trace contextRef="#ctx0" brushRef="#br0" timeOffset="2518.69">32 1027 8500,'-2'-13'8272,"6"-2"-6539,0 9-4878,-6 24-3216</inkml:trace>
  <inkml:trace contextRef="#ctx0" brushRef="#br0" timeOffset="2891.69">31 1063 7411,'-5'41'6538,"-5"0"-3773,6-32-2683,2-1 0,-1 1 1,1-1-1,0 1 0,1 0 1,0 0-1,1 0 0,0-1 1,0 1-1,1 0 0,0 0 1,2 9-1,-2-16-83,-1 0-1,1 0 1,0 0-1,-1 0 1,1 0-1,0-1 1,0 1 0,1 0-1,-1-1 1,0 1-1,0-1 1,1 1-1,-1-1 1,1 0-1,-1 0 1,1 1 0,0-1-1,-1 0 1,1 0-1,0-1 1,0 1-1,0 0 1,0-1-1,0 1 1,-1-1 0,1 1-1,0-1 1,4 0-1,-2 0-396,0 0-1,0-1 1,0 0-1,-1 0 1,1 0-1,0 0 1,-1 0 0,1-1-1,-1 0 1,0 0-1,1 0 1,-1 0-1,0 0 1,3-3-1,-1 0-4243</inkml:trace>
  <inkml:trace contextRef="#ctx0" brushRef="#br0" timeOffset="3235.5">186 1148 9012,'0'0'5491,"0"2"-4691,1-2-400,0-3 80,2 3-255,2-2 15,-1 1-96,1 0-64,1 0 0,-1 1-80,1 0-80,-2 0-80,1 0-225,-2 1 49,-1 1-352</inkml:trace>
  <inkml:trace contextRef="#ctx0" brushRef="#br0" timeOffset="3603.51">197 1233 8628,'0'0'5506,"1"-1"-4865,0 1-193,1-3-192,0 2-112,1 1 16,1-1-48,2 1-112,1-1-192,2 2 48,-1-2-192,0 0-384,0-2-1874,-1-2-2368</inkml:trace>
  <inkml:trace contextRef="#ctx0" brushRef="#br0" timeOffset="3604.51">511 991 10133,'-1'1'512,"0"0"1,1 0-1,-1 0 1,0 0-1,1 0 0,-1 0 1,1 0-1,-1 1 1,1-1-1,0 0 1,0 0-1,-1 1 1,1 1-1,2 33 300,0-18-285,-2 37-618,0 53 536,-6-38-6487</inkml:trace>
  <inkml:trace contextRef="#ctx0" brushRef="#br0" timeOffset="5800.88">625 489 8228,'15'17'8692,"33"16"-6939,3 2-1660,105 90-3148,-156-125 2751,3 2 2</inkml:trace>
  <inkml:trace contextRef="#ctx0" brushRef="#br0" timeOffset="6219.75">882 452 6643,'-2'-1'809,"1"1"-1,-1-1 1,0 1-1,0-1 1,1 1 0,-1 0-1,0 0 1,0 0-1,0 0 1,0 0-1,-2 0 1,1 1-679,-1-1 0,0 1 0,1 0 0,-1 1 0,1-1-1,-1 1 1,1-1 0,0 1 0,0 0 0,-1 0 0,2 0 0,-1 1 0,0-1 0,0 1 0,-3 4-1,-32 39 343,31-39-458,0-1 0,1 1 1,0 1-1,1-1 1,0 1-1,0 0 0,0 0 1,1 1-1,0-1 1,-4 16-1,6-14-47,-1-1-1,-1 1 1,-6 13-1,1-1-539,6-7-331,4-11-797,2-10-1939</inkml:trace>
  <inkml:trace contextRef="#ctx0" brushRef="#br0" timeOffset="6620.67">1098 538 9156,'0'-3'5427,"-1"2"-4707,-1 0-400,2-2 144,0 1-304,0-1-80,0 0 81,2-1-161,-2 0 0,1 0-80,-1 0-81,0-2-303,-1 4-352</inkml:trace>
  <inkml:trace contextRef="#ctx0" brushRef="#br0" timeOffset="6972.73">1081 617 10373,'-12'31'5296,"-7"21"-2664,18-48-2593,0 0 1,1-1 0,-1 1-1,1 0 1,0 0 0,0 0-1,0-1 1,0 1 0,0 0-1,1 0 1,2 6 0,-2-8-37,0 0 1,0-1 0,0 1 0,0 0-1,1-1 1,-1 1 0,0-1 0,1 1-1,-1-1 1,1 0 0,0 1 0,-1-1-1,1 0 1,0 0 0,0 0 0,0-1-1,0 1 1,0 0 0,0-1 0,0 1-1,0-1 1,0 0 0,0 1 0,4-1-1,-2 0-164,0 0 0,0 0 0,0-1 0,0 1-1,0-1 1,-1 0 0,1 0 0,0 0-1,0 0 1,-1-1 0,7-3 0,1-2-610,9-6-3743</inkml:trace>
  <inkml:trace contextRef="#ctx0" brushRef="#br0" timeOffset="7356.71">1544 520 9492,'-1'6'6255,"-6"7"-3909,0 3-2025,-14 79-32,14-56-108,-18 56 0,20-78-596,0 0 1,-2 27 0,4-25-257,-8 33 0,5-19-4879,5-25 1119</inkml:trace>
  <inkml:trace contextRef="#ctx0" brushRef="#br0" timeOffset="7721.73">1425 565 7539,'2'5'8549,"0"7"-4430,11 64-4274,-9-34-135,-3-21-1933,7 31 0,-6-46-749</inkml:trace>
  <inkml:trace contextRef="#ctx0" brushRef="#br0" timeOffset="8152.58">1670 706 9268,'3'3'5910,"4"-7"-4704,-6 3-1224,0 0 0,0 0 0,0 0 0,0 0 0,0 0 0,0-1 0,-1 1 0,1 0 0,0 0 0,-1 0-1,2-3 1,4-42 1030,-5 58-553,0-9-721,-1 0 0,1 0 0,-1 0 1,0 0-1,0 0 0,0 0 0,0 0 0,-1 6 1,-1-2-2581,0 2-2059</inkml:trace>
  <inkml:trace contextRef="#ctx0" brushRef="#br0" timeOffset="8514.61">1675 818 7700,'-3'8'536,"0"-2"372,1 0 0,0 0 0,1 0 0,0 1 1,0-1-1,-1 11 0,2-15-754,1-1 1,-1 1 0,0 0-1,1 0 1,0 0-1,-1-1 1,1 1-1,0 0 1,0-1 0,0 1-1,0 0 1,0-1-1,0 1 1,0-1-1,0 0 1,1 1-1,-1-1 1,1 0 0,-1 0-1,1 0 1,-1 0-1,1 0 1,-1 0-1,1 0 1,0-1 0,0 1-1,3 0 1,0 1-524,1-1 1,0 0-1,0-1 0,-1 1 1,1-1-1,0-1 1,0 1-1,0-1 1,-1 0-1,1 0 0,0 0 1,-1-1-1,11-4 1,-11 4-14,1 0-4769</inkml:trace>
  <inkml:trace contextRef="#ctx0" brushRef="#br0" timeOffset="9803.49">2037 670 9268,'8'0'7991,"17"-4"-7514,-17 2 278,6-1-552,16-3 13,-28 6-293,-1 0 0,0-1 0,0 1 0,1 0 0,-1 0 0,0 0 0,1 0 0,-1 1 0,0-1 0,0 0 0,1 0-1,-1 1 1,0-1 0,0 1 0,0-1 0,2 2 0,-2-1-165,-1-1 0,0 1 0,1 0 0,-1 0-1,0 0 1,0 0 0,1-1 0,-1 1 0,0 0 0,0 0 0,0 0-1,0 0 1,0-1 0,0 1 0,-1 0 0,1 0 0,0 0 0,0 0-1,0-1 1,-1 1 0,1 0 0,-1 0 0,1-1 0,-1 2 0,-4 3-4358</inkml:trace>
  <inkml:trace contextRef="#ctx0" brushRef="#br0" timeOffset="10192.44">2069 721 8500,'2'7'7947,"8"18"-6100,-7-23-1734,0 1-1,0-1 1,0 0 0,0-1 0,0 1 0,0 0 0,1-1-1,-1 0 1,0 0 0,1 0 0,4 1 0,25 0-2502</inkml:trace>
</inkml:ink>
</file>

<file path=word/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8:23.384"/>
    </inkml:context>
    <inkml:brush xml:id="br0">
      <inkml:brushProperty name="width" value="0.05" units="cm"/>
      <inkml:brushProperty name="height" value="0.05" units="cm"/>
    </inkml:brush>
  </inkml:definitions>
  <inkml:trace contextRef="#ctx0" brushRef="#br0">2 315 7700,'-1'17'7202,"7"-35"-5606,-4 8-1139,0 0-1,0-1 0,0-14 1,2-16 345,4-37 162,-7 54-722,2 0-1,8-35 1,-11 58-237,0 0-1,0 0 1,0 0 0,1 0 0,-1 0-1,1 0 1,-1 0 0,1 0 0,-1 0-1,1 0 1,-1 0 0,1 0 0,0 1-1,-1-1 1,1 0 0,0 0 0,1 0-1,-1 1-2,-1 0-1,1 0 1,-1 0-1,1 0 1,-1 1-1,1-1 1,-1 0-1,0 0 0,1 1 1,-1-1-1,1 0 1,-1 1-1,0-1 1,1 0-1,-1 1 0,0-1 1,1 1-1,-1-1 1,0 0-1,0 1 1,1-1-1,-1 1 1,0-1-1,0 1 0,0-1 1,0 1-1,0-1 1,1 1-1,-1-1 1,0 1-1,0-1 0,0 1 1,0-1-1,-1 1 1,1-1-1,0 2 1,28 178-592,-23-155 483,-3-7-9,-2-11 36,1 1 0,1-1-1,-1 0 1,5 13 0,-5-19 67,-1 1-1,1-1 0,0 0 1,-1 0-1,1 1 0,0-1 1,0 0-1,0 0 1,0 0-1,0 0 0,0 0 1,0 0-1,1 0 0,-1 0 1,0 0-1,0-1 1,1 1-1,-1 0 0,0-1 1,1 1-1,-1-1 0,1 0 1,-1 1-1,1-1 1,-1 0-1,1 0 0,-1 0 1,1 0-1,1 0 1,-2 0 9,0-1 1,-1 1 0,1-1 0,0 1 0,-1-1-1,1 1 1,0-1 0,-1 0 0,1 1 0,0-1 0,-1 0-1,1 1 1,-1-1 0,0 0 0,1 0 0,-1 0 0,0 1-1,1-1 1,-1 0 0,0 0 0,0 0 0,1 0 0,-1 0-1,0-1 1,3-31 13,-2 22-15,2-11-103,0-15-240,3 0-1,0 0 0,24-68 1,-21 89-1263,1 10-2493,-4 6-685</inkml:trace>
  <inkml:trace contextRef="#ctx0" brushRef="#br0" timeOffset="427.05">288 287 8100,'-1'0'284,"0"0"0,0-1 0,1 1 1,-1 0-1,0 0 0,0 0 0,0 0 1,1-1-1,-1 1 0,0 0 0,0-1 0,1 1 1,-1-1-1,0 1 0,1-1 0,-1 1 1,1-1-1,-1 1 0,0-1 0,1 1 0,-1-1 1,1 0-1,0 1 0,-1-1 0,1 0 1,-1 0-1,1-1 0,-1-1-75,0 0-1,0 0 1,1 0 0,-1 0-1,1 0 1,0 0 0,1-6 0,-1 1-237,1 1 0,1 0 0,-1-1 1,1 1-1,1 0 0,3-9 0,-5 15 32,1-1 1,-1 0-1,0 1 0,1-1 0,-1 1 0,1 0 0,-1 0 0,1-1 0,0 1 0,0 0 0,-1 0 0,1 0 0,0 1 0,0-1 1,0 0-1,0 1 0,0-1 0,0 1 0,0 0 0,0-1 0,0 1 0,0 0 0,0 0 0,0 1 0,0-1 0,0 0 1,4 2-1,-4-2-2,0 0-1,-1 1 1,1 0 0,0-1 0,0 1 0,0 0 0,0 0 0,-1 0 0,1 0 0,-1 0 0,1 0 0,-1 1 0,1-1 0,-1 1 0,1-1 0,-1 1 0,0-1 0,0 1 0,0-1 0,0 1 0,0 0-1,0 0 1,-1 0 0,1-1 0,0 1 0,-1 0 0,1 0 0,-1 4 0,0-1-2,-1 1-1,0-1 0,0 1 1,0-1-1,-1 0 1,0 1-1,0-1 0,0 0 1,-1 0-1,0 0 1,1 0-1,-2-1 0,1 1 1,-1-1-1,1 0 1,-1 0-1,-8 6 0,11-9-39,1-1-1,-1 1 0,0-1 0,0 0 0,1 1 0,-1-1 0,0 0 1,0 0-1,1 1 0,-1-1 0,0 0 0,0 0 0,0 0 0,1 0 0,-1 0 1,0 0-1,0 0 0,1 0 0,-1 0 0,0-1 0,0 1 0,0 0 1,1 0-1,-1-1 0,0 1 0,1 0 0,-1-1 0,0 1 0,1-1 0,-1 1 1,0-1-1,0 0 0,0 0-328,0 0 0,0 0 0,1 0-1,-1 0 1,0 0 0,0-1 0,1 1 0,-1 0 0,1 0 0,-1 0 0,1-1 0,-1-1 0,1-4-4231</inkml:trace>
  <inkml:trace contextRef="#ctx0" brushRef="#br0" timeOffset="1011.08">534 180 8228,'1'3'1407,"9"28"4781,-9-30-6133,-1 0 0,1 0-1,-1 0 1,1 0-1,0 0 1,-1 0 0,1 0-1,0 0 1,0-1 0,-1 1-1,1 0 1,0 0 0,0-1-1,0 1 1,0-1-1,0 1 1,0-1 0,0 1-1,0-1 1,0 0 0,0 1-1,1-1 1,-1 0 0,1 0-1,10-26 392,-12 22-382,4-16 31,-4 19-79,0 1 0,0 0-1,0 0 1,0-1 0,0 1 0,0 0-1,0-1 1,0 1 0,0 0-1,0 0 1,0-1 0,0 1-1,0 0 1,0 0 0,0-1 0,0 1-1,0 0 1,0 0 0,0-1-1,1 1 1,-1 0 0,0 0-1,0-1 1,0 1 0,0 0-1,1 0 1,-1 0 0,0 0 0,0-1-1,0 1 1,1 0 0,-1 0-1,0 0 1,0 0 0,1 0-1,-1 0 1,0-1 0,0 1 0,1 0-1,-1 0 1,0 0 0,0 0-1,1 0 1,-1 0 0,0 0-1,1 0 1,-1 0 0,0 0-1,1 1 1,1 2 81,1 0-1,-1 1 1,0 0 0,-1-1-1,4 9 1,3 6-39,5 11 18,-12-24-72,1 0 0,0 0 0,0-1 0,1 1 0,-1 0 0,7 7 0,1 2-4,1-1-1,-10-13 1,-1 0 1,1 0-1,0 0 1,0 0-1,-1 0 1,1-1-1,0 1 0,0 0 1,-1-1-1,1 1 1,0 0-1,-1-1 1,1 1-1,-1-1 0,1 1 1,0-1-1,-1 1 1,1-1-1,-1 1 1,1-1-1,-1 1 0,0-1 1,1 0-1,-1 1 1,1-1-1,-1-1 1,43-70-503,-42 70 241,0-1 0,0 1 0,0 0-1,0-1 1,0 1 0,-1 0 0,1-1 0,-1 1 0,1-3 0,1-8-3726,1 6-994</inkml:trace>
  <inkml:trace contextRef="#ctx0" brushRef="#br0" timeOffset="2816.84">510 151 5779,'-6'-14'5992,"6"7"-1686,12 35-3212,-8-16-932,9 36 79,-12-41-230,0 0 1,1 0-1,0 0 0,0 0 1,1 0-1,-1-1 1,1 1-1,1-1 1,6 10-1,-10-16-11,0 0 0,0 1 0,0-1 0,0 0 1,0 0-1,0 0 0,1 0 0,-1 1 0,0-1 0,0 0 0,0 0 0,0 0 0,1 0 0,-1 0 0,0 0 0,0 0 1,0 1-1,1-1 0,-1 0 0,0 0 0,0 0 0,0 0 0,1 0 0,-1 0 0,0 0 0,0 0 0,0 0 0,1 0 1,-1 0-1,0 0 0,0 0 0,1 0 0,-1 0 0,0-1 0,0 1 0,0 0 0,1 0 0,-1 0 0,0 0 0,0 0 1,1-1-1,4-10 46,1-17 7,-6 27-60,1-9 12,0 1-1,1 0 0,0 0 1,0 0-1,1 0 1,0 0-1,1 1 1,0-1-1,0 1 1,0 0-1,9-10 0,-7 10 2,-5 7-5,-1 0 0,1 1 0,-1-1 0,1 0 0,-1 1 0,1-1-1,-1 1 1,1-1 0,-1 1 0,1-1 0,0 1 0,-1-1 0,1 1 0,0 0 0,-1-1 0,2 1 0,-1 0 3,0 1 0,-1 0 0,1 0 0,0 0 0,-1 0 0,1 0 0,-1 0 1,1 0-1,-1 0 0,0 0 0,1 0 0,-1 0 0,0 0 0,0 0 0,0 0 0,0 2 0,6 46-4,-5-35 0,0-1 0,1 0 0,0 0 0,1 0 0,1 0 0,0 0 0,8 17 0,-12-29 1,1 0-1,-1 0 0,1 0 1,-1 0-1,1 0 1,0 0-1,-1 0 0,1 0 1,0 0-1,0-1 0,0 1 1,-1 0-1,1 0 1,0-1-1,0 1 0,0-1 1,0 1-1,0-1 1,0 1-1,0-1 0,1 1 1,-1-1-1,0 0 0,0 0 1,2 1-1,-2-2 2,1 1-1,-1-1 0,0 0 0,1 0 1,-1 1-1,0-1 0,0 0 1,0 0-1,0 0 0,0 0 0,0 0 1,0 0-1,0 0 0,0-1 1,0 1-1,1-2 0,3-8 7,0 0 0,-1 0 0,6-19 0,-3 3-259,2 2 1,0-1-1,14-23 0,-14 28-1302,-5 8-2259,0 6-1025</inkml:trace>
</inkml:ink>
</file>

<file path=word/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6:37.467"/>
    </inkml:context>
    <inkml:brush xml:id="br0">
      <inkml:brushProperty name="width" value="0.05" units="cm"/>
      <inkml:brushProperty name="height" value="0.05" units="cm"/>
    </inkml:brush>
  </inkml:definitions>
  <inkml:trace contextRef="#ctx0" brushRef="#br0">227 328 10821,'-12'8'5725,"11"-7"-5560,-1 0-1,1 0 1,-1 0 0,1 0-1,-1-1 1,0 1 0,1 0-1,-1-1 1,0 1-1,1-1 1,-1 1 0,0-1-1,0 0 1,1 0-1,-1 0 1,0 0 0,0 0-1,0 0 1,-1-1-1,-4 1-146,1 0 0,0 0 0,0 1 0,0 0-1,0 0 1,0 0 0,0 1 0,1 0 0,-1 0-1,0 0 1,1 1 0,-1 0 0,1 0 0,0 0-1,-9 8 1,4-2-10,-1 1 0,2 0-1,0 0 1,0 1 0,-14 23-1,22-34-7,1 1 0,-1 0 0,0 0 0,1 0 0,-1-1 0,1 1 0,-1 0 0,1 0 0,-1 0 0,1 0 0,0 0 0,-1 0 0,1 0 0,0 0 0,0 0 0,0 0 0,0 0 0,0 0 0,0 0 0,0 0 0,0 0 0,0 0 0,0 0 0,1 0 0,-1 0 0,0 0 0,1 0 0,-1 0 0,0 0 0,1 0 0,-1 0 0,1-1 0,0 1 0,0 1 0,1-1 0,0 0 0,0 0 0,1 0 0,-1 0 0,0-1 0,0 1 0,0-1 0,0 0 0,0 0 0,1 1 0,-1-1 0,0-1 0,0 1 0,4-1 0,21-3 0,-11 1 0,-1 0 0,20 1 0,-30 2 0,-1 0 0,1 0 0,-1 1 0,1-1 0,-1 1 0,0 0 0,1 1 0,-1-1 0,0 1 0,0-1 0,0 2 0,6 2 0,-9-4 4,1 0-1,-1 0 1,1 0-1,-1 0 1,0 1-1,0-1 1,0 0-1,0 0 0,0 1 1,0-1-1,0 1 1,0-1-1,0 1 1,-1-1-1,1 1 1,0-1-1,-1 1 1,0 0-1,1-1 1,-1 1-1,0 0 1,0 3-1,0-3 1,-1 1-1,0 0 0,1 0 1,-2-1-1,1 1 1,0-1-1,0 1 0,-1-1 1,1 1-1,-1-1 0,0 0 1,-2 3-1,-5 3 3,1 0 0,-1-1 0,0 0 0,0-1 0,-17 9 0,19-10-6,-1 1 0,1 0 0,0 0 0,0 0 0,1 1 0,0 0 0,0 0 0,1 0 0,0 1 0,-6 11 0,10-18 0,0 0 0,1 0 0,-1 0 0,0 0 0,1 1 0,-1-1 0,1 0 0,-1 0 0,1 0 0,-1 1 0,1-1 0,0 0 0,0 0 0,0 1 0,0-1 0,0 0 0,0 1 0,0-1 0,0 0 0,0 0 0,0 1 0,1-1 0,-1 0 0,1 0 0,-1 1 0,1-1 0,-1 0 0,1 0 0,0 0 0,-1 0 0,1 0 0,0 0 0,0 0 0,0 0 0,0 0 0,0 0 0,0 0 0,0-1 0,0 1 0,0 0 0,0-1 0,0 1 0,0-1 0,1 1 0,-1-1 0,0 1 0,0-1 0,1 0 0,-1 0 0,0 0 0,1 1 0,1-2 0,33 4-41,-6-1-258,52-2-1,-77 0-355,6 0-730</inkml:trace>
  <inkml:trace contextRef="#ctx0" brushRef="#br0" timeOffset="946.19">111 1 9492,'-3'5'6502,"2"10"-4121,0 12-1641,-10 14-230,8-35-483,1 1-1,0 0 1,0 0 0,0 0-1,0 12 1,2-19-28,0 0 0,0 0 0,0 0 0,0 0 0,0 0 0,0 1 0,0-1 0,0 0 0,0 0 0,0 0-1,0 0 1,0 0 0,0 0 0,0 0 0,0 1 0,0-1 0,0 0 0,0 0 0,0 0 0,0 0 0,1 0 0,-1 0 0,0 0 0,0 0 0,0 0 0,0 1 0,0-1 0,0 0 0,0 0-1,0 0 1,0 0 0,1 0 0,-1 0 0,0 0 0,0 0 0,0 0 0,0 0 0,0 0 0,0 0 0,0 0 0,1 0 0,-1 0 0,0 0 0,0 0 0,0 0 0,0 0 0,0 0 0,0 0-1,1 0 1,-1 0 0,0 0 0,0 0 0,0 0 0,10-7-12,10-12 24,-18 17-16,16-16 5,25-19 0,-42 37 0,0-1 0,-1 1 0,1-1 0,0 1 0,-1-1 0,1 1 0,0-1 0,-1 1 0,1 0 0,0-1 0,0 1 0,0 0 0,-1 0 0,1 0 0,0 0 0,0 0 0,0-1 0,1 2 0,-2-1 0,1 0 0,-1 0 0,1 1 0,-1-1 0,0 0 0,1 1 0,-1-1 0,0 0 0,0 1 0,1-1 0,-1 1 0,0-1 0,0 1 0,0-1 0,1 0 0,-1 1 0,0-1 0,0 1 0,0-1 0,0 1 0,0-1 0,0 1 0,0-1 0,0 1 0,-7 42 0,3-21 0,4-20 0,0 0 0,0 1 0,1-1 0,-1 0 1,0 0-1,1 0 0,-1 0 0,1 0 0,0 0 0,0 0 0,-1 0 0,1 0 0,1 0 0,-1 0 1,0-1-1,0 1 0,1 0 0,-1-1 0,3 3 0,-3-3-109,0-1 1,0 1-1,0-1 0,-1 0 0,1 1 1,0-1-1,0 0 0,0 1 0,0-1 1,0 0-1,0 0 0,0 0 1,0 0-1,0 0 0,0 0 0,0 0 1,2-1-1,-2 1-345,1-1 1,0 0-1,0 0 1,-1 1-1,1-1 0,0-1 1,-1 1-1,1 0 1,-1 0-1,1 0 1,-1-1-1,2-1 0</inkml:trace>
  <inkml:trace contextRef="#ctx0" brushRef="#br0" timeOffset="3066.02">80 963 8756,'-1'-8'6382,"0"1"-3442,1 6-2886,-1-1 1,1 0 0,0 1-1,-1-1 1,1 0 0,0 1-1,0-1 1,1 0 0,-1 1 0,0-1-1,0 0 1,1 1 0,0-3-1,1-6-1181</inkml:trace>
  <inkml:trace contextRef="#ctx0" brushRef="#br0" timeOffset="3481.48">59 1051 6499,'-7'14'6205,"-9"21"-2990,16-34-3184,-1 0 0,1 1 0,0-1-1,-1 0 1,1 1 0,0-1 0,0 0 0,0 1-1,0-1 1,0 0 0,0 1 0,1-1 0,-1 0-1,0 1 1,1-1 0,-1 0 0,1 0 0,-1 1-1,1-1 1,-1 0 0,1 0 0,0 0 0,1 1-1,0 0 64,0 0 1,0-1-1,1 1 0,-1-1 0,1 0 0,-1 0 0,1 0 0,0 0 0,-1 0 1,1 0-1,0-1 0,-1 0 0,1 1 0,4-1 0,0 0-322,-1 0 0,1-1 0,-1 0-1,1 0 1,6-2 0,-2-2-4433</inkml:trace>
  <inkml:trace contextRef="#ctx0" brushRef="#br0" timeOffset="3868.96">243 1006 10133,'23'4'8000,"12"-5"-6930,-14 3-876,-11 1-1481,-9-2 1158,-1-1 1,0 0 0,0 0 0,1 2-1281,-1-2 1281,0 0-1,0 0 1,1 0 0,-1 0 0,0 1 0,0-1 0,0 0 0,0 0 0,0 0-1,0 1 1,0-1 0,0 0 0,0 0 0,0 0 0,-1 1 0,1-1 0,0 0-1,0 0 1,0 0 0,0 0 0,0 1 0,0-1 0,0 0 0</inkml:trace>
  <inkml:trace contextRef="#ctx0" brushRef="#br0" timeOffset="4241.03">264 1069 9492,'0'3'2930,"2"0"-129,0-1-1777,3-1-479,1 0-161,1-1-16,0-1-224,2 1 16,1-2-160,-1 1-64,3 0-176,0-1-128,0 0-96,-2 1-161,1-1-2192,-1 2-2625</inkml:trace>
  <inkml:trace contextRef="#ctx0" brushRef="#br0" timeOffset="4242.03">608 894 8884,'-2'58'9429,"-3"0"-6488,2-13-3287,2 72-1,6-69-2553</inkml:trace>
  <inkml:trace contextRef="#ctx0" brushRef="#br0" timeOffset="5299.67">591 421 9492,'0'7'374,"1"-1"-1,0 1 1,0 0-1,0-1 1,1 1-1,0-1 1,0 1-1,1-1 1,0 0-1,0 0 1,0 0-1,1 0 1,0-1-1,0 1 1,0-1-1,1 0 1,0 0-1,0-1 1,0 1-1,6 3 1,75 51-782,-60-48-1576,-19-9-2657</inkml:trace>
  <inkml:trace contextRef="#ctx0" brushRef="#br0" timeOffset="5682.37">805 370 9156,'-9'2'3277,"-12"6"1594,18-6-4726,1-1 0,0 1-1,-1-1 1,1 1 0,0 0 0,0 0-1,0 0 1,0 0 0,0 1 0,-2 3 0,-35 60 612,26-41-692,-28 38 1,34-54-51,-5 7-561,0 0-1,-2-2 0,-14 15 0,26-28 92,-8 9 180,7-2-5480</inkml:trace>
  <inkml:trace contextRef="#ctx0" brushRef="#br0" timeOffset="6871.82">976 564 8756,'1'-14'8201,"3"-10"-7316,-1 10-236,-3 11-943,-1 5-643,-1 8-3677</inkml:trace>
  <inkml:trace contextRef="#ctx0" brushRef="#br0" timeOffset="7266.12">966 621 6355,'-11'38'7987,"10"-32"-7508,1-1 0,-1 1 0,1 0 0,0 0 0,1 6 0,0-10-450,-1 0 0,0 1 0,1-1-1,0 0 1,-1 1 0,1-1 0,0 0-1,0 0 1,0 0 0,0 0 0,1 0-1,-1 0 1,0 0 0,1 0 0,0 0-1,-1-1 1,1 1 0,0 0 0,0-1-1,0 0 1,0 1 0,0-1 0,0 0-1,0 0 1,0 0 0,0 0 0,1-1-1,-1 1 1,0-1 0,1 1 0,2-1-1,-3 0-137,0 0 0,-1 0 0,1 0 0,0 0-1,-1 0 1,1-1 0,0 1 0,-1 0 0,1-1 0,-1 0-1,4-1 1,7-7-4277</inkml:trace>
  <inkml:trace contextRef="#ctx0" brushRef="#br0" timeOffset="8268.94">1363 430 10469,'-17'29'1834,"0"1"1,2 1-1,2 1 1,-15 47-1,22-52-2802,-4 41 0,-3 18-1039,9-79-1747</inkml:trace>
  <inkml:trace contextRef="#ctx0" brushRef="#br0" timeOffset="8668">1213 467 9492,'-3'-3'1028,"1"8"418,2 21 2019,4 34 953,13 9-11229</inkml:trace>
  <inkml:trace contextRef="#ctx0" brushRef="#br0" timeOffset="9067.15">1465 647 10597,'8'-6'5616,"-2"-1"-4198,-5 5-1427,0 1 1,1-1-1,-1 1 0,0 0 1,1-1-1,-1 1 0,0 0 0,1 0 1,2-2-1,-3 3 9,-1 0 0,0 0 0,1-1 0,-1 1 0,0 0 0,1 0 0,-1-1 0,1 1 0,-1 0 0,0 0 0,1 0 0,-1 0 0,1 0 0,-1 0 0,1-1 0,-1 1 0,0 0 0,1 0 0,-1 0 0,1 1 0,-1-1 0,1 0 0,-1 0 0,0 0 0,1 0 0,-1 0 0,1 0 0,-1 1 0,0-1 0,1 0 0,-1 0 0,1 1 0,-3 12-1038,0-3-248,0-3-1579,0 0-1951</inkml:trace>
  <inkml:trace contextRef="#ctx0" brushRef="#br0" timeOffset="9434.01">1489 708 10373,'-4'11'1546,"0"-1"1,1 1 0,-3 19 0,5-25-1041,1 1 0,0 0 0,0 0 0,1 0 0,0 0 0,0-1 0,0 1 0,4 11 0,-4-15-616,0 1 0,1 0 0,-1-1 1,1 1-1,-1-1 0,1 1 1,0-1-1,0 0 0,0 0 0,0 0 1,0 0-1,0 0 0,0 0 0,1 0 1,-1-1-1,5 3 0,-5-4 32,-1 1 0,1 0 0,0-1 0,-1 0 0,1 0-1,0 1 1,-1-1 0,1 0 0,0 0 0,-1 0 0,1 0 0,0-1 0,-1 1-1,1 0 1,-1-1 0,1 1 0,0-1 0,-1 0 0,1 1 0,-1-1 0,0 0-1,1 0 1,-1 0 0,1 0 0,-1 0 0,0 0 0,0-1 0,0 1 0,0 0-1,1-2 1,6-6-4505</inkml:trace>
</inkml:ink>
</file>

<file path=word/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6:24.301"/>
    </inkml:context>
    <inkml:brush xml:id="br0">
      <inkml:brushProperty name="width" value="0.05" units="cm"/>
      <inkml:brushProperty name="height" value="0.05" units="cm"/>
    </inkml:brush>
  </inkml:definitions>
  <inkml:trace contextRef="#ctx0" brushRef="#br0">51 406 7123,'-3'0'7664,"7"-12"-5524,13-14-1454,-16 24-677,1 1 0,0-1 0,-1 1 0,1 0 0,0-1 0,0 1 0,-1 0 0,1 0 0,0 1-1,0-1 1,0 0 0,0 1 0,0-1 0,0 1 0,1-1 0,-1 1 0,0 0 0,0 0 0,0 0 0,0 0-1,0 0 1,0 1 0,0-1 0,1 1 0,-1-1 0,0 1 0,0 0 0,0 0 0,-1 0 0,1 0 0,0 0-1,0 0 1,0 0 0,-1 0 0,1 1 0,-1-1 0,1 1 0,-1-1 0,1 1 0,-1 0 0,0 0 0,0-1-1,0 1 1,0 0 0,0 0 0,0 0 0,-1 0 0,1 0 0,-1 0 0,1 0 0,-1 0 0,0 1 0,0-1-1,0 0 1,0 0 0,0 0 0,0 0 0,-1 3 0,-1 11-118,-1-1 0,-1 0 1,0-1-1,-1 1 0,-1-1 0,0 0 1,-1 0-1,0-1 0,-1 0 0,-1 0 1,0-1-1,-12 13 0,2-4 53,11-13 51,0 0 0,1 1-1,-9 13 1,16-21 10,0-1 0,-1 0 1,1 1-1,0-1 0,0 1 1,-1-1-1,1 0 1,0 1-1,0-1 0,0 1 1,0-1-1,0 1 0,0-1 1,0 1-1,0-1 1,0 1-1,0-1 0,0 1 1,0-1-1,0 0 0,0 1 1,0-1-1,0 1 1,1-1-1,-1 1 0,0-1 1,0 0-1,0 1 0,1 0 1,14 6 465,26-5 417,-35-2-853,38 1 214,14 0-441,-21-4-5548</inkml:trace>
</inkml:ink>
</file>

<file path=word/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5:54.270"/>
    </inkml:context>
    <inkml:brush xml:id="br0">
      <inkml:brushProperty name="width" value="0.05" units="cm"/>
      <inkml:brushProperty name="height" value="0.05" units="cm"/>
    </inkml:brush>
  </inkml:definitions>
  <inkml:trace contextRef="#ctx0" brushRef="#br0">0 136 8500,'29'-3'7483,"0"-2"-5373,-17 3-2151,0 0 0,0 0-1,20 1 1,-31 1 23,0 0 0,1 1 0,-1-1 0,1 1 0,-1-1 0,0 1 0,0 0 0,1 0 0,-1-1 0,0 1 0,0 0 1,0 0-1,0 0 0,0 0 0,0 0 0,0 0 0,0 1 0,0-1 0,-1 0 0,1 0 0,0 1 0,0 0 0,4 6-5641</inkml:trace>
  <inkml:trace contextRef="#ctx0" brushRef="#br0" timeOffset="351.74">79 0 9396,'-5'7'6592,"2"6"-4254,1 14-2795,2-18 1167,2 53-231,0-48-857,-1-1 1,-1 0-1,0 1 0,-1-1 0,-5 26 1,6-38 24,-1 1 101</inkml:trace>
</inkml:ink>
</file>

<file path=word/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5:46.401"/>
    </inkml:context>
    <inkml:brush xml:id="br0">
      <inkml:brushProperty name="width" value="0.05" units="cm"/>
      <inkml:brushProperty name="height" value="0.05" units="cm"/>
    </inkml:brush>
  </inkml:definitions>
  <inkml:trace contextRef="#ctx0" brushRef="#br0">241 265 7123,'-5'4'9260,"-18"15"-6522,18-15-2689,0 0 0,-1 0 0,1 0 0,-1-1 0,0 0 0,0 0 0,0-1 0,0 1 0,-12 2 0,-14 6 101,23-6-127,0 0-1,0 1 1,0 0-1,0 0 1,1 0 0,-11 13-1,15-15-13,0 0 0,0 1-1,0-1 1,1 1 0,0 0-1,0 0 1,0 1 0,1-1 0,0 0-1,0 1 1,0 0 0,0-1-1,0 7 1,2-11-9,0 0 1,0-1-1,0 1 0,1-1 1,-1 1-1,0-1 0,0 1 1,0 0-1,1-1 0,-1 1 1,0-1-1,1 1 0,-1-1 1,0 1-1,1-1 0,-1 1 1,1-1-1,-1 0 0,1 1 0,-1-1 1,1 1-1,-1-1 0,1 0 1,-1 0-1,1 1 0,-1-1 1,1 0-1,-1 0 0,1 0 1,0 1-1,-1-1 0,1 0 1,0 0-1,-1 0 0,1 0 1,0 0-1,32-1 25,-16 1-8,58 0 101,-40-1-60,63 8 0,-97-7-56,0 0 1,0 0-1,0 0 0,0 0 0,0 0 0,1 1 0,-1-1 0,0 0 0,0 1 0,-1-1 1,1 1-1,0-1 0,0 1 0,0 0 0,0-1 0,0 1 0,0 0 0,-1-1 1,1 1-1,0 0 0,-1 0 0,1 0 0,-1 0 0,1 0 0,-1 0 0,1 0 1,-1-1-1,1 1 0,-1 1 0,0-1 0,0 0 0,1 0 0,-1 0 0,0 0 0,0 0 1,0 1-1,-1 1 1,1 0 1,-1 0 0,0 0-1,0 0 1,0-1-1,0 1 1,0 0 0,-1-1-1,1 1 1,-1-1-1,0 1 1,-3 2 0,0 0 6,-1-1 0,1 1-1,-1-2 1,0 1 0,0-1 0,-11 5 0,-20 12-13,26-13 3,-32 26 0,40-31 0,1 0 0,0 0 0,-1 1 0,1-1 0,0 1 0,0 0 0,1 0 0,-1 0 0,0 0 0,1 0 0,0 0 0,0 0 0,-1 4 0,2-6 0,1 0 0,-1 0 0,0 0 0,1-1 0,-1 1 0,1 0 0,0 0 0,-1-1 0,1 1 0,0 0 0,-1-1 0,1 1 0,0-1 0,0 1 0,-1-1 0,1 1 0,0-1 0,0 1 0,0-1 0,0 0 0,0 0 0,0 1 0,-1-1 0,1 0 0,0 0 0,0 0 0,1 0 0,33 5 0,-32-5 0,38 8-18,8 1-351,-45-9-29,0 0 0,-1 0-1,1 0 1,0-1-1,-1 1 1,1-1 0,0 0-1,-1 0 1,1 0-1,-1 0 1,4-2 0,-2-1-2612</inkml:trace>
  <inkml:trace contextRef="#ctx0" brushRef="#br0" timeOffset="819.79">95 0 8228,'2'6'6892,"3"17"-5591,-9 77-546,4-99-755,-1-1 0,1 1 1,0-1-1,0 0 0,0 1 1,0-1-1,0 1 0,0-1 1,0 1-1,0-1 0,1 0 1,-1 1-1,0-1 0,0 1 0,0-1 1,0 0-1,0 1 0,1-1 1,-1 0-1,0 1 0,0-1 1,1 0-1,-1 1 0,0-1 1,1 0-1,-1 1 0,0-1 0,1 0 1,-1 1-1,12-6 22,15-23 22,-21 22-39,0 1-5,0 0 0,0 0 0,11-5 0,18-15 0,-35 25 0,0 0 0,0 0 0,0 1 0,0-1 0,0 0 0,0 0 0,0 0 0,0 1 0,0-1 0,0 0 0,0 0 0,0 0 0,0 0 0,0 1 0,0-1 0,0 0 0,0 0 0,0 0 0,0 0 0,1 0 0,-1 1 0,0-1 0,0 0 0,0 0 0,0 0 0,0 0 0,0 0 0,1 0 0,-1 0 0,0 0 0,0 1 0,0-1 0,0 0 0,1 0 0,-1 0 0,0 0 0,0 0 0,0 0 0,0 0 0,1 0 0,-1 0 0,0 0 0,0 0 0,0 0 0,0 0 0,1 0 0,-1 0 0,0 0 0,0 0 0,0 0 0,0-1 0,1 1 0,-1 0 0,0 0 0,0 0 0,0 0 0,0 0 0,0 0 0,0 0 0,1 0 0,-1-1 0,0 1 0,0 0 0,0 0 0,0 0 0,0 0 0,0 0 0,0-1 0,-1 21 0,1-8 0,2-4 0,-2-3 1,2 1-1,-1-1 1,1 0-1,-1 0 1,5 7-1,-6-10-1,1-1 1,0 0-1,0 0 0,0 1 1,0-1-1,1 0 0,-1 0 1,0 0-1,0 0 0,1 0 1,-1 0-1,0 0 0,1-1 0,-1 1 1,1 0-1,-1-1 0,1 1 1,-1-1-1,1 0 0,0 1 1,-1-1-1,1 0 0,2 0 1,-3 0-88,-1 0 1,1 0 0,-1 0 0,1 0-1,-1-1 1,1 1 0,-1 0 0,1 0 0,-1 0-1,0-1 1,1 1 0,-1 0 0,1-1 0,-1 1-1,1 0 1,-1-1 0,0 1 0,1-1-1,-1 1 1,0 0 0,1-1 0,-1 1 0,0-1-1,0 1 1,1-2 0</inkml:trace>
  <inkml:trace contextRef="#ctx0" brushRef="#br0" timeOffset="2118.32">83 973 8756,'-1'-4'5555,"1"1"-4739,-1 0-384,1 1 96,-1 2-368,1-4 161,0 3-241,-1 2-80,2-1 0,-1-1-240,0 2 15,-1-1-255,1-1 0</inkml:trace>
  <inkml:trace contextRef="#ctx0" brushRef="#br0" timeOffset="2498.3">39 1079 7539,'-6'24'4310,"1"-7"-2720,-5 32 0,9-44-1535,1 0-1,-1-1 1,1 1-1,1-1 1,-1 1-1,1 0 1,-1-1-1,1 1 1,0-1-1,1 0 1,-1 1-1,3 4 1,-1-5-2,0-1 0,-1 1 0,1-1 1,1 0-1,-1 1 0,0-2 0,1 1 0,-1 0 0,1-1 1,0 1-1,0-1 0,0 0 0,0 0 0,0-1 0,1 1 1,-1-1-1,0 0 0,1 0 0,6 0 0,-8-1-382,1 1-1,0-1 1,0 0-1,-1-1 0,1 1 1,0-1-1,-1 0 1,1 1-1,0-2 0,-1 1 1,1 0-1,-1-1 1,1 1-1,-1-1 1,3-2-1,1-3-4251</inkml:trace>
  <inkml:trace contextRef="#ctx0" brushRef="#br0" timeOffset="2853.36">291 1044 9156,'6'-2'5155,"-3"-1"-4595,2 1-304,1 0-80,-1 0 0,2 0-96,-2-1-80,0 2 0,-2 1 0,1 0-160,-3 0-112,1 0-80</inkml:trace>
  <inkml:trace contextRef="#ctx0" brushRef="#br0" timeOffset="3224.36">313 1080 9012,'0'5'3010,"0"0"-257,1-2-1825,0-1-304,0 0-159,3 1-145,-1-2-176,1 1 0,2-2-144,-2 0 0,3-2-64,-3-1-160,1 2-96,1 0-64,0-1-129,1 1-255,0 0-2017</inkml:trace>
  <inkml:trace contextRef="#ctx0" brushRef="#br0" timeOffset="3225.36">554 952 9604,'-3'16'2701,"1"1"0,0 23 0,4 33-1489,0-38-3104,-3 38 0,0-67-1208</inkml:trace>
  <inkml:trace contextRef="#ctx0" brushRef="#br0" timeOffset="4035.38">886 462 10277,'-7'19'2940,"1"0"0,-4 20 0,-7 82-2067,2-12-1135,-4 45-3279,17-141 2129,-1-5-3573</inkml:trace>
  <inkml:trace contextRef="#ctx0" brushRef="#br0" timeOffset="4381.71">763 523 8100,'2'-15'6385,"2"21"-4094,4 25-1443,4 22-39,-8-43-1058,-2-1 1,1 1 0,-2 0 0,1 0 0,-1 0 0,-1 0 0,0 11 0,-2-14-5072</inkml:trace>
  <inkml:trace contextRef="#ctx0" brushRef="#br0" timeOffset="5819.48">1095 645 8500,'0'-9'7199,"6"-11"-6184,-6 12-1125,-3 15-3699,2-3 1011</inkml:trace>
  <inkml:trace contextRef="#ctx0" brushRef="#br0" timeOffset="6170.57">1072 719 6355,'-1'16'5994,"1"-14"-5834,-1 1 0,1-1 0,0 1-1,0-1 1,0 1 0,0-1 0,1 1 0,-1-1 0,1 1-1,-1-1 1,1 1 0,0-1 0,0 1 0,0-1 0,0 0-1,0 0 1,1 0 0,-1 1 0,3 1 0,-2-2-153,0-1-1,1 1 1,-1-1 0,0 1-1,1-1 1,0 0 0,-1 0 0,1 0-1,-1 0 1,1-1 0,0 1-1,0-1 1,-1 1 0,1-1 0,0 0-1,0 0 1,5-1 0,12-6-3759</inkml:trace>
  <inkml:trace contextRef="#ctx0" brushRef="#br0" timeOffset="7107.91">1261 281 9156,'13'-6'7526,"9"-6"-6018,-21 12-1474,-1-1 0,1 0 0,0 1 0,-1-1 0,1 0 0,0 1 0,-1-1 0,1 1 0,0-1 0,0 1 0,-1 0 0,1-1 0,0 1 0,0 0 0,0 0 0,0-1 0,-1 1 0,1 0 0,0 0 0,0 0 0,0 0 0,0 0 0,0 0 0,-1 0 0,1 0 0,0 0 0,0 1 0,0-1 0,0 0 0,-1 1 0,1-1 0,0 0 0,0 1 0,-1-1 0,1 1 0,0-1 0,0 1 0,-1-1 0,1 1 0,-1 0 0,1-1 0,0 1 0,-1 0 0,1 1 0,0 0-25,1 1 0,-1-1 1,0 0-1,-1 1 0,1 0 1,0-1-1,-1 1 0,0-1 1,1 1-1,-1 0 0,0-1 1,0 1-1,-1 0 0,1 2 1,-2 1-10,0 0-1,-1 0 1,1-1 0,-1 1 0,0-1 0,0 0 0,-1 0-1,0 0 1,0 0 0,-4 4 0,-20 27-73,28-36 73,0 0 0,0 0 0,0 1 0,-1-1 0,1 0 0,0 0 0,0 1 0,0-1 0,0 0 0,0 0-1,0 1 1,-1-1 0,1 0 0,0 1 0,0-1 0,0 0 0,0 0 0,0 1 0,0-1 0,0 0 0,0 0 0,1 1 0,-1-1 0,0 0 0,0 1 0,0-1 0,0 0-1,0 0 1,0 1 0,0-1 0,1 0 0,-1 0 0,0 1 0,0-1 0,0 0 0,0 0 0,1 0 0,-1 1 0,0-1 0,0 0 0,1 0 0,15 3 152,19-7-198,-34 4-294,8-3-257</inkml:trace>
</inkml:ink>
</file>

<file path=word/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5:35.881"/>
    </inkml:context>
    <inkml:brush xml:id="br0">
      <inkml:brushProperty name="width" value="0.05" units="cm"/>
      <inkml:brushProperty name="height" value="0.05" units="cm"/>
    </inkml:brush>
  </inkml:definitions>
  <inkml:trace contextRef="#ctx0" brushRef="#br0">203 323 6787,'2'-5'10677,"-16"10"-9093,-6 2-1130,-14 15-248,-47 59-129,71-72-72,0 1 15,1-1 0,-15 20-1,24-28-19,0-1 0,-1 1 0,1-1 0,0 0 0,-1 1 0,1-1 0,0 1 0,0-1 0,0 1 0,0-1 0,-1 1 0,1-1 0,0 1 0,0-1 0,0 1 0,0-1 0,0 1 0,0-1 0,0 0 0,0 1 0,0-1 0,1 1 0,-1-1 0,0 1 0,0-1 0,0 1 0,0-1 0,1 1 0,-1-1 0,0 0 0,1 2 0,17 5 0,25-3 0,-41-4 0,25-1 4,52 3 31,-71-1-31,1 0-1,-1 0 1,1 1-1,-1 0 1,0 1 0,16 7-1,-22-9 1,1 0-1,-1 1 0,1-1 1,-1 1-1,1 0 1,-1 0-1,0 0 1,0 0-1,0 0 0,0 0 1,0 1-1,0-1 1,1 4-1,-2-5-2,-1 1 0,0 0 0,1-1 1,-1 1-1,0 0 0,0-1 0,0 1 0,0 0 0,0 0 0,0-1 0,-1 1 0,1 0 1,0-1-1,-1 1 0,0-1 0,1 1 0,-1 0 0,0-1 0,0 1 0,1-1 0,-1 0 1,0 1-1,-3 1 0,-1 5 5,1-2-2,-1-1 0,1 1 1,-1-1-1,0 0 0,0 0 1,0 0-1,-1-1 0,1 0 1,-1 0-1,-11 6 0,7-6-4,1 1 0,1 1 0,-1-1 0,1 1 0,0 1 0,0 0 0,-7 9 0,-1 2 0,-26 39 0,38-50 0,0 0 0,1 0 0,0 1 0,0-1 0,-2 9 0,5-15 0,0-1 0,0 1 0,0-1 0,0 1 0,1-1 0,-1 1 0,0-1 0,0 1 0,0-1 0,0 1 0,1-1 0,-1 1 0,0-1 0,1 1 0,-1-1 0,0 1 0,1-1 0,-1 0 0,0 1 0,1-1 0,-1 0 0,1 1 0,-1-1 0,1 0 0,-1 1 0,1-1 0,-1 0 0,1 0 0,-1 0 0,1 1 0,-1-1 0,1 0 0,-1 0 0,1 0 0,-1 0 0,2 0 0,19 2 0,-21-2 0,18 1-85,1 0-1,27 8 1,-32-6-31,0 0-1,1-1 1,-1-1-1,1 0 1,17-2-1,-26-1-1526</inkml:trace>
  <inkml:trace contextRef="#ctx0" brushRef="#br0" timeOffset="2365.32">52 45 9156,'1'2'6440,"0"3"-3297,3 26-3092,-7 33 16,4-71-81,0 0 1,1 1-1,-1-1 1,2 0-1,-1 1 1,6-13-1,26-39-190,-31 55 190,0 0-1,0 0 1,1 0 0,0 0-1,-1 1 1,1-1 0,0 1-1,7-3 1,-6 2 9,-5 11 5,-1-1 0,0 0 0,-4 12 0,5-18 0,0 0 0,-3 6 0,2-1 0,-1 1 0,1 0 0,0 0 0,1 0 0,-1 0 0,1-1 0,1 11 0,16 0 0,-17-16-191,0 0-1,1 0 1,-1 0-1,1 0 0,-1 0 1,1 0-1,-1 0 1,1-1-1,0 1 0,-1 0 1,1-1-1,0 1 1,0 0-1,-1-1 0,1 1 1,0-1-1,0 1 1,0-1-1,0 1 0,0-1 1,0 0-1,0 1 1,0-1-1,0 0 0,0 0 1,0 0-1,0 0 1,0 0-1,0 0 0,0 0 1,0 0-1,1 0 1</inkml:trace>
  <inkml:trace contextRef="#ctx0" brushRef="#br0" timeOffset="4254.09">139 1188 8628,'1'-5'5729,"1"-15"-5122,0 17-534,-1 3-56,-1-1-1,1 1 0,-1 0 1,1-1-1,-1 1 1,1 0-1,-1-1 0,1 1 1,-1-1-1,0 1 1,1-1-1,-1 1 0,0-1 1,1 1-1,-1-1 1,0 1-1,0-1 1,1 1-1,-1-1 0,0 0 1,0 1-1,0-1 1,0 1-1,0-1 0,0 0 1,0 1-1,0-1 1,0 1-1,0-1 0,0-1 1,-4 10-2763</inkml:trace>
  <inkml:trace contextRef="#ctx0" brushRef="#br0" timeOffset="4622.1">121 1232 7956,'-6'25'7016,"2"4"-5341,3-25-1670,1 0-1,0-1 1,0 1 0,0 0-1,0-1 1,1 1-1,-1 0 1,1-1 0,0 1-1,0-1 1,0 1-1,1-1 1,1 4 0,-1-6-5,0 1 0,0-1 0,0 0 1,0 0-1,0 0 0,0 0 1,0 0-1,0 0 0,1-1 0,-1 1 1,0-1-1,0 1 0,1-1 0,-1 0 1,0 0-1,4 0 0,16 2-474,-20-2 100,1 1 0,-1-1 0,0 0 0,0 0 0,0 0 0,0 0 0,0-1 0,0 1 0,0-1 0,2 0 0,5-4-4343</inkml:trace>
  <inkml:trace contextRef="#ctx0" brushRef="#br0" timeOffset="4964.19">298 1172 10373,'5'1'2897,"1"-1"-80,2 1-2192,2-2-225,-1 0-176,1 2-16,-1-2-128,1-1-160,-2 1-128,1 1-16,-2 1-176,-3 1-65,-1-1-223</inkml:trace>
  <inkml:trace contextRef="#ctx0" brushRef="#br0" timeOffset="5339.19">306 1251 8228,'1'4'5490,"3"-2"-4513,0 0-449,1 1-192,2 0-112,-1-5-16,2 2-112,1 0-96,-2 0-96,0-1-272,1 0 144,-1 0-400,2 0-2001,0 0-2402</inkml:trace>
  <inkml:trace contextRef="#ctx0" brushRef="#br0" timeOffset="5340.19">600 1062 10021,'0'88'8762,"0"115"-9299,1-185-32,-1 3-921,-1-7-3057</inkml:trace>
  <inkml:trace contextRef="#ctx0" brushRef="#br0" timeOffset="6522.02">679 516 8228,'4'5'6915,"10"3"-5172,-1 0-1376,23 27 498,77 85-791,-106-109-568,8 11-226,-14-22 512,-1 1 0,1-1 0,0 1 0,-1 0 0,1-1 1,-1 1-1,1-1 0,0 0 0,0 1 0,-1-1 0,1 0 0,0 1 1,0-1-1,-1 0 0,1 0 0,0 1 0,0-1 0,0 0 1,-1 0-1,1 0 0,0 0 0,0 0 0,0 0 0,1-1 0</inkml:trace>
  <inkml:trace contextRef="#ctx0" brushRef="#br0" timeOffset="6872.09">874 466 8884,'-24'17'6740,"-9"19"-5720,22-23-499,-1 3-375,0 0-1,1 1 0,-10 21 1,-7 12-109,26-48-84,-1 3-84,0 0 0,0 0 0,0 0-1,-1-1 1,0 0 0,0 0 0,-7 7 0</inkml:trace>
  <inkml:trace contextRef="#ctx0" brushRef="#br0" timeOffset="7219.2">1030 597 9396,'-1'-1'7252,"1"0"-7028,0 2-64,1-5-80,0 3-80,0-1-80,1 1-160,-1 0-64,1 1-1,-1-3-319,-1 5 32,0-5-481,0 6-1552</inkml:trace>
  <inkml:trace contextRef="#ctx0" brushRef="#br0" timeOffset="7606.12">1034 655 7411,'-3'15'4975,"-6"32"-1233,9-45-3664,0 1 1,0-1-1,0 0 0,0 1 0,0-1 0,1 0 0,-1 1 0,1-1 0,0 0 0,-1 1 0,1-1 0,0 0 0,0 0 0,0 0 0,1 0 0,-1 0 0,2 2 0,-1-3-51,-1 1-1,1-1 1,-1 0 0,1 0-1,0 0 1,0 0-1,0 0 1,0 0-1,0 0 1,0-1-1,0 1 1,0-1-1,0 1 1,0-1-1,0 0 1,0 0-1,0 0 1,0 0 0,0 0-1,2-1 1,14-5-4752</inkml:trace>
  <inkml:trace contextRef="#ctx0" brushRef="#br0" timeOffset="8042.96">1175 218 11813,'5'-8'7195,"-5"8"-6868,1-1 0,-1 1 0,1 0 0,15-4 1263,15 6-2102,-30-1 513,0 0 1,1-1-1,-1 1 1,0 0-1,1 0 1,-1 0-1,0 0 1,0 0-1,0 0 0,0 0 1,0 0-1,0 0 1,0 1-1,0-1 1,-1 0-1,1 1 1,0-1-1,-1 1 1,1-1-1,-1 0 1,1 1-1,-1-1 0,0 1 1,0-1-1,0 1 1,1 0-1,-2-1 1,1 1-1,0-1 1,0 2-1,-2 9-23,1 0-1,-2-1 1,-3 13-1,1-4 20,3-15-1,1 0 0,-1 0 0,0 0 0,0 0 0,-1-1 0,-3 6 0,3-5 2,0 0-1,1 0 1,-1 0-1,-2 9 1,5-13 2,0 0 0,0-1 0,0 1 0,0-1 0,0 1 0,0 0 0,0-1 0,0 1 0,0-1 0,1 1 0,-1-1 0,0 1 0,1-1 0,-1 1 0,0-1 0,1 1 0,-1-1 0,0 1 0,1-1 0,-1 1 0,1-1 0,-1 0 0,1 1 0,-1-1 0,1 0 0,-1 1 0,1-1 0,-1 0 0,2 1 0,16 5 0,-17-6 0,29 8-6635</inkml:trace>
  <inkml:trace contextRef="#ctx0" brushRef="#br0" timeOffset="8605.44">1423 598 9877,'9'0'8700,"12"1"-6738,25 0-2396,-14-3 510,-25 0-270,0 1 1,0 0 0,1 1 0,-1 0 0,0 0 0,1 1 0,-1 0 0,0 0 0,0 0-1,13 5 1,-16 1-1459</inkml:trace>
  <inkml:trace contextRef="#ctx0" brushRef="#br0" timeOffset="8988.43">1527 504 9012,'-1'0'516,"0"1"0,1-1 0,-1 1 0,0 0 0,1-1 0,-1 1 0,1 0 0,-1-1 0,1 1 0,-1 0 0,1 0 0,0 0 0,-1 0 0,1-1 0,-1 3 0,-4 29 442,3-18-186,0 3-762,1 1-1,0-1 1,2 25-1,0-3-5828</inkml:trace>
</inkml:ink>
</file>

<file path=word/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5:23.563"/>
    </inkml:context>
    <inkml:brush xml:id="br0">
      <inkml:brushProperty name="width" value="0.05" units="cm"/>
      <inkml:brushProperty name="height" value="0.05" units="cm"/>
    </inkml:brush>
  </inkml:definitions>
  <inkml:trace contextRef="#ctx0" brushRef="#br0">3 123 9604,'-1'0'226,"1"1"0,0-1 0,0 0 0,0 1 0,-1-1 0,1 0 0,0 1 0,0-1 0,0 1-1,0-1 1,0 1 0,0-1 0,0 0 0,0 1 0,0-1 0,0 1 0,0-1 0,0 0 0,0 1 0,0-1-1,0 1 1,0-1 0,1 1 0,-1-1 0,0 0 0,0 1 0,1-1 0,-1 0 0,0 1 0,1 0-1,14 4 1724,23-4-2782,-33-1 1326,22 0-1704,50 6 0,-77-6 1092,1 0 1,-1 0-1,0 0 0,0 0 1,0 0-1,1 0 1,-1 1-1,0-1 0,0 0 1,0 0-1,0 0 0,0 0 1,1 0-1,-1 0 1,1 1-713,-1-1 713,0 0-1,0 1 0,0-1 1,0 0-1,0 0 0,0 0 1,0 0-1,0 1 1,0-1-1,0 0 0,0 0 1,0 0-1,0 1 0,0-1 1,0 0-1,0 0 1,0 0-1,0 1 0</inkml:trace>
  <inkml:trace contextRef="#ctx0" brushRef="#br0" timeOffset="382.97">21 252 8228,'19'13'7069,"15"-3"-5267,-27-8-1802,-1 0 0,1 0 0,-1 0 0,7 4 0,-12-5-86,1 0 1,0-1 0,-1 1 0,1 0 0,0-1 0,0 1 0,-1-1 0,1 1 0,0-1 0,0 0 0,0 0 0,-1 0 0,1 0 0,2 0 0,6-1-3989</inkml:trace>
  <inkml:trace contextRef="#ctx0" brushRef="#br0" timeOffset="767.94">38 4 7539,'1'0'637,"1"-1"0,-1 1-1,1-1 1,0 1-1,-1-1 1,1 1-1,0 0 1,-1 0-1,1 0 1,0 0-1,2 0 1,20 8 1348,-15-3-2175,0 1 1,15 12-1,-19-14 775,145 110 463,-149-113-1038,0 0 0,1 1 0,-1-1 0,0 1 0,0-1 0,1 1 0,-1 0 0,0-1 0,-1 1 0,1 0-1,0 0 1,0 0 0,-1-1 0,1 1 0,-1 0 0,0 0 0,1 0 0,-1 0 0,0 0 0,0 0 0,0 0 0,-1 0 0,1 0 0,0 0 0,-1 0 0,1 0 0,-1 0 0,0-1 0,0 3 0,-2 3 57,-1-1 1,1 0-1,-1 0 1,0-1-1,0 1 1,-9 7-1,10-9-35,-1 0-1,1 0 0,1 0 1,-1 1-1,-3 7 1,4-8-22,0 0 0,0 0 0,0 0 0,-1 0 0,0 0 0,-6 6 0,5-5 27,0 0 0,0 0 0,0 1 0,0 0 0,-3 7 0,-13 20-1634,2-17-3172</inkml:trace>
  <inkml:trace contextRef="#ctx0" brushRef="#br0" timeOffset="2967.72">533 79 8628,'2'28'3114,"4"76"3568,-18 197-6602,6-177-2953</inkml:trace>
  <inkml:trace contextRef="#ctx0" brushRef="#br0" timeOffset="3365.23">622 110 8100,'12'44'8656,"-9"-26"-8346,-1 1-1,-1 0 1,-1 30 0,-9 65 113,-1 73-128,15-106-1341,-5-79 363,0-8-4344</inkml:trace>
  <inkml:trace contextRef="#ctx0" brushRef="#br0" timeOffset="3902.06">820 345 8100,'3'8'1420,"1"-1"0,-1 1 1,1-1-1,0 0 0,6 8 1,5 3-975,31 30 1,3 3-639,-42-43-170,1 0 1,15 12 0,-4-5-4129</inkml:trace>
  <inkml:trace contextRef="#ctx0" brushRef="#br0" timeOffset="4267.24">1033 306 9396,'-4'2'965,"1"0"0,0 1 0,-1-1 0,1 1 0,0 0 0,1 0 0,-5 5 0,0 2-179,1 1-1,-10 21 1,11-21-686,0 0 1,-13 18-1,-12 18-90,24-37-204,-1 1-1,0-1 1,0 0 0,-1-1 0,0 1 0,-11 8-1,5-5-576,11-10 83,0 0 0,0-1 0,0 1 0,0 0 1,-1-1-1,-6 4 0,2-5-4450</inkml:trace>
  <inkml:trace contextRef="#ctx0" brushRef="#br0" timeOffset="5416.16">1209 516 6211,'0'-1'258,"-1"1"0,1-1-1,-1 1 1,1-1 0,-1 0 0,1 1 0,0-1 0,-1 0 0,1 1-1,0-1 1,-1 0 0,1 0 0,0 1 0,0-1 0,0 0 0,0 0 0,0 1-1,0-1 1,0 0 0,0 0 0,0 1 0,0-1 0,0 0 0,0 0-1,1 1 1,-1-1 0,0 0 0,1 0 0,0 0 0,0 0-91,0 0 0,0 0 0,1 0 0,-1 0 0,0 1 0,1-1 0,-1 0 0,0 1 0,1-1 0,-1 1 0,1 0 0,-1-1 0,3 1 0,5-1-1,0 1 1,-1 0 0,17 2 0,32 12 158,-38-8-309,31 4 0,-33-6-742</inkml:trace>
  <inkml:trace contextRef="#ctx0" brushRef="#br0" timeOffset="5786.17">1315 398 9492,'-1'1'557,"-1"0"0,1 0 0,-1 1 0,1-1 0,0 1-1,0 0 1,0-1 0,0 1 0,0 0 0,-1 2 0,-4 20 1705,6-13-2466,1 0 1,3 20 0,-1-7 621,-2-19-421,-1 1-292,0-1 0,1 1 0,0-1 0,0 1 0,1-1 0,3 10 0</inkml:trace>
  <inkml:trace contextRef="#ctx0" brushRef="#br0" timeOffset="6216.23">1762 404 10277,'-15'23'5572,"9"-13"-4975,0-1 0,0 1-1,1 0 1,-6 18 0,-7 38-982,3 1 1,-10 108 0,23-159 6,3-10 119,-2-1-1,1 1 0,-1-1 1,1 1-1,-1-1 1,-1 1-1,1-1 0,-1 0 1,0 0-1,-5 9 1,4-13-2524</inkml:trace>
  <inkml:trace contextRef="#ctx0" brushRef="#br0" timeOffset="6575.15">1580 427 9877,'4'15'7156,"8"12"-5675,2 5-1792,-3 1-110,0-2-1432,-5-10-2529,-5-16-218</inkml:trace>
  <inkml:trace contextRef="#ctx0" brushRef="#br0" timeOffset="7006.12">2030 288 9156,'13'37'6476,"-9"4"-3549,-10 44-2539,1-24 242,10 147-274,0-100-792,-5-95 181,0-10 32,-1 1 1,1 0-1,1-1 1,-1 1 0,0-1-1,1 1 1,0 0-1,1 3 1,-2-20-4991,0 2 437</inkml:trace>
  <inkml:trace contextRef="#ctx0" brushRef="#br0" timeOffset="7438.16">2150 377 10373,'-4'52'8127,"2"27"-7691,1-29-163,0 24-347,-9 138-2205,7-192-3537,2-14 987</inkml:trace>
  <inkml:trace contextRef="#ctx0" brushRef="#br0" timeOffset="7924.55">2379 278 8884,'19'-16'7507,"3"2"-5765,-20 13-1737,1 0 0,-1 0-1,1 0 1,-1 0-1,1 0 1,-1 1 0,1-1-1,0 1 1,-1 0-1,1 0 1,0 0 0,-1 0-1,1 0 1,0 1 0,-1-1-1,1 1 1,2 0-1,-4 0-1,0 0 0,0 0 0,0-1 0,0 1 1,-1 0-1,1 0 0,0 0 0,-1 0 0,1 0 0,-1 0 0,1 0 0,-1 0 0,1 0 0,-1 0 0,1 0 0,-1 1 0,0-1 0,0 0 0,0 0 0,0 0 0,0 0 0,0 1 0,0-1 0,0 0 0,0 0 0,-1 2 0,-7 34 58,7-33-60,-3 13-14,-16 45-146,18-58 150,1 0 0,-1 0 0,0 0 1,-1 0-1,1-1 0,-1 1 0,0-1 0,0 1 0,0-1 0,0 0 0,0 0 0,-5 2 0,6-4 9,7-1-300,-1-1 0,1 1 0,-1-1 0,1 1 0,0 0 0,-1 1 0,1-1 0,-1 1 0,7 2 0,24 2-3156</inkml:trace>
  <inkml:trace contextRef="#ctx0" brushRef="#br0" timeOffset="8691.54">2786 645 8884,'7'-1'2929,"-3"1"-239,4 0-1890,1 0-400,2 0 144,1-1-303,2 0-81,-1 0-16,-1-1-64,-1 1 0,1 1 0,-2-1-160,-3 1-80,2 0-144,-4 1-97,0-1-2416</inkml:trace>
  <inkml:trace contextRef="#ctx0" brushRef="#br0" timeOffset="9060.26">2806 743 9268,'-1'14'5701,"6"-7"-3472,-3-7-2186,0 1-1,0-1 1,0 1 0,0-1 0,0 0 0,0 0 0,0 0 0,0 0 0,3-1 0,-1 1 109,58-8 8,-58 7-147,0 1 0,1 0 1,-1 0-1,1 0 0,-1 1 1,6 0-1,7 7-1406,-17-8 1123,1 1-1,0-1 0,-1 1 0,1-1 1,-1 1-1,1-1 0,-1 1 0,0 0 0,1-1 1,-1 1-1,0 0 0,1-1 0,-1 1 1,0 0-1,0-1 0,1 1 0,-1 0 0,0 0 1,0 1-1</inkml:trace>
</inkml:ink>
</file>

<file path=word/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3:25.533"/>
    </inkml:context>
    <inkml:brush xml:id="br0">
      <inkml:brushProperty name="width" value="0.05" units="cm"/>
      <inkml:brushProperty name="height" value="0.05" units="cm"/>
    </inkml:brush>
  </inkml:definitions>
  <inkml:trace contextRef="#ctx0" brushRef="#br0">406 361 9396,'0'-2'8146,"-2"-4"-4988,-3 5-3019,0 1 0,-1-1 0,1 1-1,-1 0 1,1 1 0,-1-1 0,1 1-1,-8 2 1,-47 16-113,39-12 65,-1 1-71,0 0 0,1 2 0,-27 15 0,48-24-20,-1-1 1,0 1-1,0-1 0,1 0 1,-1 1-1,0-1 0,0 1 1,1 0-1,-1-1 0,1 1 0,-1-1 1,0 1-1,1 0 0,-1 0 1,1-1-1,0 1 0,-1 0 0,1 0 1,0-1-1,-1 1 0,1 0 1,0 0-1,0 0 0,0 0 1,-1 0-1,1 0 0,1 1 0,-1-1 0,1 0 0,-1 0 1,1 0-1,0 0 0,-1 0 0,1 0 0,0 0 0,0-1 0,-1 1 0,1 0 1,0 0-1,0 0 0,0-1 0,0 1 0,2 0 0,3 2 0,0 0-1,0-1 1,0 1 0,1-1-1,12 2 1,13-1 7,-18-3 2,0 2-1,0-1 0,0 2 0,-1 0 0,1 0 0,24 11 0,-37-13-8,1 0 0,-1 0 0,0 0 0,1 0 0,-1 0 0,0 1 0,1-1 0,-1 1 0,0-1 0,0 0 0,0 1 0,-1 0 0,1-1 0,0 1 0,0-1 0,-1 1 0,1 0 0,-1 0 0,0-1 0,1 1 0,-1 0 0,0 0 0,0-1 0,0 1 0,0 0 0,0 0 0,-1 0 0,1-1 0,0 1 0,-1 0 0,1-1 0,-1 1 0,-1 2 0,0 0 0,0 1 0,0-1 0,0-1 0,0 1 0,-1 0 0,0 0 0,1-1 0,-2 0 0,1 1 0,0-1 0,0 0 0,-7 3 0,-19 10 6,11-7 2,0 0 0,1 2 1,1-1-1,0 2 0,0 0 1,-14 16-1,26-23-8,1 0 0,0 0 0,0 0 0,0 1 0,-2 6 0,-13 23 0,-2-14 0,-7 9 0,26-29 0,-1 1 0,1-1 0,0 1 0,0 0 0,1 0 0,-1-1 0,0 1 0,0 0 0,1 0 0,-1 0 0,1 0 0,0 0 0,0 0 0,-1 0 0,2 3 0,-1-4 0,0-1 0,1 1 0,-1 0 0,0 0 0,1-1 0,-1 1 0,1-1 0,-1 1 0,1 0 0,-1-1 0,1 1 0,0-1 0,-1 1 0,1-1 0,0 0 0,-1 1 0,1-1 0,0 0 0,0 1 0,-1-1 0,1 0 0,0 0 0,0 1 0,-1-1 0,1 0 0,0 0 0,1 0 0,29 0 0,-20 0 0,30 0-601,-1-2 0,58-11 1,-22 3-271,-65 6-4977</inkml:trace>
  <inkml:trace contextRef="#ctx0" brushRef="#br0" timeOffset="1053.71">183 18 7956,'3'-18'8824,"-1"18"-7462,-1 11-39,-2 12-946,-7 39-1,0-3-25,9-43-341,5-12 12,-5-4-20,0-1 0,0 1-1,0-1 1,-1 1-1,1-1 1,0 0 0,0 0-1,0 1 1,0-1-1,-1 0 1,1 0 0,0 0-1,-1 0 1,1 0-1,0 0 1,-1 0 0,1 0-1,-1 0 1,1-2-1,2-4-1,0 0 0,1 1 0,0-1 0,1 1 0,-1 0 0,1 0 0,0 0 0,1 0 0,-1 1 0,1 0 0,0 0 0,0 1 0,1 0 0,-1 0 0,14-6 0,-20 10 0,0 0 0,1 0 0,-1 0 0,0 0 0,1 0 0,-1 0 0,0 0 0,1 0 0,-1 0 0,0 0 0,1 0 0,-1 0 0,1 0 0,-1 0 0,0 0 0,1 0 0,-1 0 0,0 0 0,1 0 0,-1 1 0,0-1 0,1 0 0,-1 0 0,0 0 0,0 1 0,1-1 0,-1 0 0,0 0 0,0 1 0,1-1 0,-1 0 0,0 1 0,5 16 0,-7 31 0,0-26 0,2-19-14,1 0 0,-1 0 0,1 0 0,-1-1 0,1 1-1,0 0 1,0 0 0,0-1 0,1 1 0,-1 0-1,1-1 1,-1 1 0,1-1 0,0 0 0,0 1-1,0-1 1,0 0 0,0 0 0,0 0 0,1-1-1,2 3 1,-4-4-95,0 0 0,0 0-1,0 1 1,-1-1-1,1 0 1,0 0 0,0 0-1,0 0 1,0 0 0,0 0-1,0 0 1,-1-1-1,1 1 1,0 0 0,0 0-1,0-1 1,-1 1 0,1 0-1,0-1 1,0 0-1,8-8-4897</inkml:trace>
  <inkml:trace contextRef="#ctx0" brushRef="#br0" timeOffset="2237.63">1 1403 5298,'0'-3'1345,"0"1"512,0-2-625,0 3-495,0-1-385,1 1-112,0-1-32,0 0-208,1-2-208,0 1-1969</inkml:trace>
  <inkml:trace contextRef="#ctx0" brushRef="#br0" timeOffset="2821.86">22 1164 9877,'-1'-1'467,"0"0"1,1 0-1,-1 0 1,1 0-1,-1 0 1,1 0-1,-1 0 1,1 0 0,-1 0-1,1 0 1,0 0-1,0 0 1,0 0-1,-1-2 1,5-17 986,-4 19-1463,1 1 0,-1-1 0,0 0 0,0 1 0,1-1 0,-1 0 0,0 1-1,1-1 1,-1 0 0,1 1 0,-1-1 0,1 1 0,-1-1 0,1 1 0,-1-1 0,1 1 0,-1-1 0,1 1 0,0-1 0,-1 1 0,1 0 0,0 0 0,-1-1 0,1 1 0,0 0 0,0 0 0,-1 0 0,1-1 0,0 1 0,0 0 0,-1 0 0,1 0 0,0 0 0,-1 1 0,1-1 0,0 0 0,0 0-1,-1 0 1,1 1 0,0-1 0,-1 0 0,1 0 0,0 1 0,-1-1 0,2 2 0,-1-1 14,0 0-1,-1 0 0,1 0 1,0 1-1,-1-1 0,1 0 1,-1 1-1,1-1 1,-1 0-1,0 1 0,0-1 1,1 0-1,-1 1 0,0-1 1,0 1-1,-1-1 1,1 0-1,0 1 0,0-1 1,-1 1-1,1-1 0,0 0 1,-1 0-1,1 1 1,-1-1-1,0 0 0,0 0 1,1 1-1,-1-1 1,0 0-1,-1 1 0,1-1-4,1 0 1,-1-1-1,0 1 0,1 0 0,-1-1 1,0 1-1,1 0 0,-1-1 0,0 1 1,0-1-1,0 0 0,1 1 0,-1-1 1,0 0-1,0 1 0,0-1 0,0 0 0,0 0 1,0 0-1,-1 1 0,1-2-6,0 1 1,0-1-1,0 1 0,0 0 0,1-1 0,-1 1 1,0-1-1,0 0 0,0 1 0,1-1 0,-1 0 1,0 0-1,1 1 0,-1-1 0,0 0 0,1 0 1,-1 0-1,1 0 0,0 0 0,-1 1 0,1-1 1,-1 0-1,1 0 0,0-1 0,-2-1-227</inkml:trace>
  <inkml:trace contextRef="#ctx0" brushRef="#br0" timeOffset="3188.34">47 1326 10821,'-14'22'6358,"12"-20"-6273,1 0 1,-1 0-1,1-1 0,-1 1 1,1 0-1,0 0 0,0 1 1,0-1-1,0 0 0,0 0 1,1 0-1,-1 1 1,0-1-1,1 0 0,0 1 1,0-1-1,-1 0 0,1 1 1,1-1-1,-1 1 0,0-1 1,1 0-1,-1 1 1,1-1-1,-1 0 0,1 0 1,0 0-1,2 3 0,-1 0-56,1 0 0,0-1-1,0 1 1,0-1 0,1 0-1,-1 0 1,7 5-1,-8-7-100,0-1-1,0 0 1,0 0-1,0 0 0,0 0 1,0 0-1,0 0 0,0-1 1,0 1-1,0-1 0,0 1 1,1-1-1,-1 0 0,0 0 1,0 0-1,1 0 0,-1 0 1,0 0-1,0-1 0,4-1 1,1 1-541,16-9-4470,-16 4 121</inkml:trace>
  <inkml:trace contextRef="#ctx0" brushRef="#br0" timeOffset="3535.63">313 1208 11061,'4'4'6275,"-1"0"-4962,1-2-641,2-1-208,0 0-208,-2-1-128,4 0 32,0 0-112,-1-1-96,0-1-176,-1 1-96,0 1-208,-3 1-160,1 0-97,-2 4-287</inkml:trace>
  <inkml:trace contextRef="#ctx0" brushRef="#br0" timeOffset="3879.86">322 1336 9877,'23'0'7412,"3"-1"-5799,29 0-8734,-49 1 2463</inkml:trace>
  <inkml:trace contextRef="#ctx0" brushRef="#br0" timeOffset="4253.71">613 1086 9396,'1'0'306,"-1"0"-1,1 0 1,-1 0-1,1 0 1,-1 0-1,1 0 1,-1 1-1,1-1 1,-1 0-1,1 0 1,-1 1-1,1-1 1,-1 0-1,1 1 1,-1-1-1,1 0 1,-1 1-1,1-1 1,-1 1-1,0-1 1,1 0-1,-1 1 1,1 0-1,4 17 2210,-6 27-3002,0-33 1233,-3 73-541,1 136-1346,3-217 572,1 6 35</inkml:trace>
  <inkml:trace contextRef="#ctx0" brushRef="#br0" timeOffset="5502.65">891 396 9492,'-8'12'6477,"-2"-3"-4117,7-7-2300,2 0 0,-1-1 0,0 1 1,0 0-1,0 0 0,1 0 0,-1 0 1,1 1-1,0-1 0,-1 0 0,0 4 0,-10 36 312,2 0 0,-6 65 1,14-81-314,1-1-1,2 1 1,0 0 0,1-1 0,9 40 0,-9-58-17,0-1-1,1 0 1,-1 0-1,1 0 1,0 0-1,0-1 1,5 7-1,14 8-1104,-20-19 628,0 0 0,0 0 0,0 0 0,0 0 0,0 0-1,0-1 1,0 1 0,0-1 0,0 1 0,5-1 0,-3 0-2700</inkml:trace>
  <inkml:trace contextRef="#ctx0" brushRef="#br0" timeOffset="6965.85">1132 530 7123,'-1'-1'485,"1"0"0,-1 0 0,1 0 0,0 1 0,-1-1-1,1 0 1,0 0 0,-1 0 0,1 0 0,0 0 0,0 0-1,0 0 1,0 0 0,0 1 0,0-2 0,3 0 1600,3 10-848,10 18-964,0-1-1,1-1 1,2-1 0,26 28-1,-29-34-635,24 36 1,-25-31-513,2-3-845,-10-12-1789</inkml:trace>
  <inkml:trace contextRef="#ctx0" brushRef="#br0" timeOffset="7335.57">1315 489 10277,'-22'18'1860,"1"1"0,1 1 0,0 1 0,-30 44 0,39-48-1972,0 1 0,-13 31-1,8-15-89,16-34-108,-5 9-91</inkml:trace>
  <inkml:trace contextRef="#ctx0" brushRef="#br0" timeOffset="7683.83">1433 632 8628,'1'-4'2641,"0"-1"-272,0 0-1873,0 0-223,0 3-177,-1-1 96,1 1-192,-1 0 80,2 0-80,-1-1 0,-1 0 0,1 1 0,-1 1-80,-1 0-208</inkml:trace>
  <inkml:trace contextRef="#ctx0" brushRef="#br0" timeOffset="8051.4">1439 674 9604,'-5'22'5811,"-5"9"-3787,8-26-1783,1-1-214,0 0 0,0 0 0,0 0 0,1 0 0,-1 0 0,1 0 1,0 0-1,0 0 0,0 0 0,1 0 0,-1 0 0,1 0 0,0 0 0,0 0 0,1 0 0,-1 0 0,1 0 0,0-1 0,0 1 0,0-1 0,0 1 0,0-1 0,1 0 1,0 0-1,-1 0 0,1 0 0,7 4 0,-1 3 4,2 1-724,-3-10-4245</inkml:trace>
  <inkml:trace contextRef="#ctx0" brushRef="#br0" timeOffset="9520.94">1650 601 8756,'4'3'6721,"5"-1"-4432,12-1-2726,-17-1 1231,38 2-343,-29-3-544,1 1-1,-1 1 0,0 0 0,1 1 0,-1 0 1,0 1-1,20 7 0,-31-7-1661</inkml:trace>
  <inkml:trace contextRef="#ctx0" brushRef="#br0" timeOffset="9902.67">1759 510 9492,'0'0'272,"-1"-1"0,1 1-1,0 0 1,-1-1 0,1 1-1,-1 0 1,1 0 0,0-1-1,-1 1 1,1 0 0,-1 0-1,1 0 1,-1 0 0,1 0-1,-1 0 1,1 0 0,-1 0-1,1 0 1,-1 0 0,1 0-1,-1 0 1,1 0 0,-1 0-1,1 0 1,-1 0 0,-4 11 2231,7 24-3143,-1-25 1286,1 40-341,0 16-1381,-2-65 950,0 0 0,0 0 1,0-1-1,0 1 1,-1 0-1,1 0 0,0-1 1,-1 1-1,1 0 0,0 0 1,-1-1-1,1 1 0,-1-1 1,1 1-1,-1 0 1,1-1-1,-1 1 0</inkml:trace>
  <inkml:trace contextRef="#ctx0" brushRef="#br0" timeOffset="11100.44">2069 616 5138,'1'0'493,"11"-6"3753,-12 6-4187,0 0 0,0 0 0,0 0 0,1 0 0,-1 0 1,0 0-1,0-1 0,0 1 0,1 0 0,-1 0 0,0 0 1,0 0-1,0 0 0,1 0 0,-1 0 0,0 0 0,0 0 1,1 0-1,-1 0 0,0 0 0,0 0 0,0 0 0,1 0 1,-1 0-1,0 0 0,0 0 0,0 1 0,1-1 0,-1 0 1,0 0-1,0 0 0,0 0 0,0 0 0,1 0 0,-1 1 1,0-1-1,0 0 0,0 0 0,0 0 0,0 0 0,1 1 1,-1-1-1,0 0 0,0 1 0,-1 1 240,1 0 0,-1-1-1,0 1 1,0 0 0,0 0 0,0 0 0,-1 0-1,1-1 1,0 1 0,-3 1 0,2 0-161,0 0 1,-1-1-1,1 1 0,0 0 1,1 0-1,-3 5 0,-36 98 1698,1-7-1372,35-84-457,0 0 0,1 0 0,1 0 0,-2 30 0,4-28-259,0 29-90,-8-19-4400</inkml:trace>
  <inkml:trace contextRef="#ctx0" brushRef="#br0" timeOffset="11449.5">1936 638 9156,'-1'0'283,"1"0"0,-1 0 0,1 0 0,-1 0 0,1 0 0,-1 0 0,1 0 0,0 0 0,-1 0-1,1 1 1,-1-1 0,1 0 0,-1 0 0,1 0 0,0 1 0,-1-1 0,1 0 0,0 0 0,-1 1 283,1-1-283,-1 1 0,0 9 2132,11 17-3166,-5-14 1207,0 7-519,3 33-1,-5-21-2921,-2-20 559</inkml:trace>
  <inkml:trace contextRef="#ctx0" brushRef="#br0" timeOffset="11962.13">2213 767 7539,'2'3'8331,"-1"5"-6096,-4-5-2597,-5-17 902,7 10-934,-6-7-175,-3 8-5911</inkml:trace>
  <inkml:trace contextRef="#ctx0" brushRef="#br0" timeOffset="12347.12">2188 867 9396,'-7'17'5014,"-6"6"-1766,2-4-1921,10-17-1313,0-1 0,0 1 1,0-1-1,1 1 0,-1-1 0,1 1 1,-1 0-1,1-1 0,0 1 1,-1 0-1,1-1 0,0 1 1,0 0-1,0-1 0,0 1 0,1 0 1,-1-1-1,0 1 0,1 0 1,-1-1-1,1 1 0,-1 0 1,1-1-1,0 1 0,0-1 0,0 1 1,0-1-1,0 0 0,0 1 1,0-1-1,0 0 0,0 0 1,1 0-1,-1 0 0,1 0 0,-1 0 1,0 0-1,1 0 0,2 0 1,-1 1-167,0-1-1,0 0 1,0 1 0,1-2 0,-1 1 0,1 0 0,-1-1 0,0 1 0,1-1-1,-1 0 1,1 0 0,-1-1 0,1 1 0,-1-1 0,0 1 0,1-1 0,-1 0-1,0 0 1,4-2 0,10-4-4028,-8 4-743</inkml:trace>
  <inkml:trace contextRef="#ctx0" brushRef="#br0" timeOffset="13165.91">2442 495 8756,'3'18'5862,"8"12"-4122,0 3-1704,-8-23-22,0 0-1,1-1 1,6 14 0,-6-15 1,0 0 0,0 0 0,-1 0 0,-1 1 0,1-1 0,0 10 0,-1 3 232,-1 1 0,-3 40-1,1-51-130,-1 0-1,0 0 0,-1 0 0,0 0 1,0 0-1,-2-1 0,-5 13 0,7-18-93,1 0 0,0 1 0,1-1 0,-2 10 0,2-11-10,0 1 1,0-1-1,0 0 0,-1 1 1,1-1-1,-1 0 0,-3 6 0,3-9-232,1 0-1,-1 1 0,1-1 0,-1 0 0,1 0 0,-1 0 0,0-1 0,1 1 0,-1 0 0,0-1 1,0 1-1,1-1 0,-1 1 0,0-1 0,0 0 0,0 0 0,0 0 0,-3 0 0,-10 2-2270</inkml:trace>
  <inkml:trace contextRef="#ctx0" brushRef="#br0" timeOffset="14146.29">2641 221 9396,'-5'1'8263,"5"-2"-8126,1-9 1588,8-13-2171,-8 23 448,1-3 3,1 0 1,0 0 0,0 0-1,0 1 1,1-1 0,-1 1-1,1 0 1,3-2 0,-6 4-6,0 0 0,0 0 0,-1-1 1,1 1-1,0 0 0,0 0 1,0 0-1,0 0 0,0 0 1,0 0-1,0 0 0,0 1 1,-1-1-1,1 0 0,0 0 1,0 1-1,1 0 0,0 0 6,-1 0 1,1 0-1,-1 1 0,1-1 1,-1 1-1,0-1 0,0 1 1,0-1-1,0 1 0,0 0 0,1 2 1,0-1-7,-1 1 0,0 0 0,0 0 0,0 0 0,-1 0 0,1 0 0,-1 0 0,0 0 0,0 0 0,0 0 0,-1 0 0,0-1 0,1 1 0,-1 0 0,0 0 0,-3 6 0,-4 7 0,0-1 0,-13 20 0,16-26 0,-12 13 2,13-18 1,1-1 1,0 0 0,0 1 0,0-1 0,0 1 0,0 0 0,1 0-1,0 0 1,0 0 0,1 0 0,-2 8 0,3-12 5,1-1 1,-1 1-1,0-1 1,1 0-1,-1 1 1,1-1-1,-1 1 1,1-1-1,-1 0 1,1 0-1,-1 1 1,1-1-1,-1 0 1,1 0-1,-1 0 1,1 1-1,0-1 1,-1 0-1,1 0 1,-1 0-1,1 0 1,0 0-1,-1 0 1,1 0 0,-1 0-1,2-1 1,21 0 451,-19 1-384,114-9 302,-117 9-406,-1 0 1,0 0 0,1 0-1,-1 0 1,0 0 0,1-1-1,-1 1 1,0 0 0,1 0-1,-1 0 1,0 0 0,1 0-1,-1 1 1,0-1 0,1 0-1,-1 0 1,1 0 0,-1 0-1,0 0 1,0 0 0,1 0-1,-1 1 1,0-1 0,1 0 0,-1 0-1,0 0 1,0 1 0,1-1-1,-1 0 1,0 1 0,0-1-1,1 0 1,-1 0 0,0 1-1,0-1 1,0 0 0,0 1-1,0-1 1,1 0 0,-1 1-1,0-1 1,0 0 0,0 1-1,-6 14-6194</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0:57.746"/>
    </inkml:context>
    <inkml:brush xml:id="br0">
      <inkml:brushProperty name="width" value="0.05" units="cm"/>
      <inkml:brushProperty name="height" value="0.05" units="cm"/>
    </inkml:brush>
  </inkml:definitions>
  <inkml:trace contextRef="#ctx0" brushRef="#br0">161 166 8756,'-36'-10'6964,"-1"6"-4921,33 4-2003,1 0-1,0 1 1,0-1-1,0 1 1,0-1-1,0 1 1,0 0-1,0 0 1,0 0-1,0 1 1,0-1-1,0 1 1,1 0-1,-1-1 1,1 1-1,-1 0 1,1 0-1,0 1 1,-1-1 0,1 1-1,-2 4 1,0 0 4,0 0 0,1 0 0,0 1 0,0 0 0,1-1 0,0 1 0,1 0 0,0 0 0,0 0 0,0 1 0,1-1 0,0 0 0,3 14 0,-3-21-53,0-1 1,1 1-1,-1 0 1,1 0-1,-1 0 0,1 0 1,-1-1-1,1 1 1,-1 0-1,1 0 1,0-1-1,-1 1 1,1 0-1,0-1 0,0 1 1,0-1-1,-1 1 1,1-1-1,0 1 1,0-1-1,0 0 0,0 1 1,0-1-1,0 0 1,0 0-1,0 0 1,-1 0-1,1 0 1,0 0-1,2 0 0,35-5-814,-24 2 332,40-3-3988,-36 5-611</inkml:trace>
  <inkml:trace contextRef="#ctx0" brushRef="#br0" timeOffset="363.01">295 302 10821,'-1'1'303,"0"0"0,0 0 1,0 0-1,1 0 0,-1 0 1,0-1-1,0 1 0,-1 0 0,1 0 1,0-1-1,0 1 0,0-1 0,0 1 1,0-1-1,-1 0 0,1 1 0,0-1 1,0 0-1,-1 0 0,1 0 0,0 0 1,0 0-1,-1 0 0,1 0 0,-2-1 1,2 0-259,0 0 1,0 0-1,1 0 1,-1 0-1,0-1 1,0 1 0,1 0-1,-1 0 1,1-1-1,-1 1 1,1-1-1,-1 1 1,1 0-1,0-1 1,0 1-1,0-1 1,0 1 0,0 0-1,0-1 1,0 1-1,1-2 1,-1-3-54,1 0 0,0 0 0,0 0 0,1 0 0,0 0 0,0 1 0,0-1 0,1 1 0,0 0 0,0-1 0,0 1 0,1 1 0,-1-1 0,7-5 0,-10 9 5,1 1 0,0-1 0,-1 1 0,1 0 0,0-1 0,0 1 0,-1 0 0,1 0 1,0-1-1,-1 1 0,1 0 0,0 0 0,0 0 0,0 0 0,-1 0 0,1 0 0,0 0 1,0 0-1,-1 0 0,1 1 0,0-1 0,-1 0 0,1 0 0,0 1 0,0-1 0,1 2 4,0-1-1,0 0 0,0 1 0,-1-1 0,1 1 0,-1 0 0,1-1 1,1 5-1,0-2-21,0 1 0,-1 0-1,1-1 1,-1 1 0,-1 0 0,3 11 0,-2 37-699,-2-49 312,0-1 1,-1 1 0,1-1 0,-1 1 0,0-1-1,0 1 1,0-1 0,0 0 0,0 0-1,-1 1 1,0-1 0,1 0 0,-4 3 0</inkml:trace>
  <inkml:trace contextRef="#ctx0" brushRef="#br0" timeOffset="732.04">400 214 9604,'2'0'347,"0"0"-1,-1 1 0,1-1 0,0 1 0,0 0 1,-1-1-1,1 1 0,0 0 0,-1 0 1,1 0-1,-1 0 0,1 1 0,-1-1 0,1 0 1,-1 0-1,0 1 0,0-1 0,0 1 0,0-1 1,0 1-1,0 0 0,0-1 0,0 1 0,0 3 1,1 2-269,-1 0 0,0 0 0,0 1 0,-1-1 0,0 9 0,-1-10-236,1 1 0,1 0 1,-1-1-1,1 1 0,2 7 0,5-61-911,-6 42 1093,-1 1 0,1-1 1,0 0-1,0 1 0,1-1 1,-1 1-1,1 0 0,0 0 1,0 0-1,0 0 0,0 1 0,1-1 1,4-2-1,-5 3 27,0 0-1,0 1 1,1 0-1,-1-1 1,1 1 0,0 1-1,0-1 1,-1 0-1,1 1 1,0 0 0,0 0-1,1 0 1,-1 0-1,0 1 1,8 0 0,-11 0-27,1 1 0,0-1 1,-1 1-1,1 0 1,0-1-1,-1 1 0,1 0 1,-1 0-1,1 0 1,-1 0-1,0 1 1,1-1-1,-1 0 0,0 1 1,0-1-1,0 0 1,0 1-1,0-1 0,0 1 1,0 0-1,-1-1 1,1 1-1,-1 0 1,1-1-1,-1 1 0,1 0 1,-1 2-1,2 7 11,-1 1 0,0-1-1,-1 12 1,0-15-84,3 9-429,-3-17 450,0 0-1,0 0 1,0 0-1,0 1 1,0-1-1,0 0 1,0 0-1,0 0 1,0 0-1,1 0 1,-1 1-1,0-1 1,0 0-1,0 0 1,0 0-1,1 0 1,-1 0-1,0 0 1,0 0-1,0 0 1,0 0-1,1 0 1,-1 1-1,0-1 1,0 0-1,0 0 1,0 0-1,1 0 1,-1 0-1,0 0 1,0 0-1,0-1 1,1 1 0,-1 0-1,0 0 1,0 0-1,0 0 1,0 0-1,1 0 1,0-1-46,0-1 1,1 1 0,-1 0-1,0-1 1,0 1 0,0-1-1,0 1 1,0-1 0,0 0 0,-1 1-1,1-1 1,0 0 0,0-2-1,0 1 91,1-1-1,0 0 1,0 1 0,0-1-1,0 1 1,1-1-1,-1 1 1,1 0 0,0 0-1,0 0 1,6-4-1,-8 6-5,1 0-1,-1 0 1,1 0-1,0 0 1,-1 0-1,1 0 1,0 0-1,0 0 1,-1 1-1,1-1 1,0 0-1,0 1 1,0 0 0,0 0-1,0-1 1,0 1-1,0 0 1,0 0-1,0 1 1,-1-1-1,1 0 1,0 1-1,0-1 1,0 1-1,0-1 1,3 3-1,-2 0-104,-1 0 0,1 1 0,-1-1 1,0 1-1,0-1 0,0 1 0,0 0 0,0 0 0,-1 0 0,1 5 0,4 6-2837,-2-3-1879</inkml:trace>
  <inkml:trace contextRef="#ctx0" brushRef="#br0" timeOffset="1132.97">853 354 10021,'0'0'177,"0"0"1,0 0 0,-1 1 0,1-1 0,0 0 0,0 0 0,-1 0 0,1 0 0,0 1-1,0-1 1,-1 0 0,1 0 0,0 0 0,0 0 0,-1 0 0,1 0 0,0 0-1,-1 0 1,1 0 0,0 0 0,0 0 0,-1 0 0,1 0 0,0 0 0,-1 0 0,1 0-1,0 0 1,0 0 0,-1 0 0,1 0 0,0-1 0,0 1 0,-1 0 0,1 0-1,0 0 1,0 0 0,-1-1 0,1 1 0,-3-15 1505,7-19-2360,-4 32 993,2-4-310,-1-1 0,1 0 0,0 1 0,0-1 0,1 1 0,6-12-1,-7 15 16,0 1 0,-1-1 0,1 1 0,1-1 0,-1 1 0,0 0 0,0 0 0,1 0 0,-1 0 0,1 1 0,0-1 0,0 0 0,-1 1 0,1 0 0,0 0 0,0 0 0,5-1 0,-6 2 0,-1-1-1,1 1 0,-1 0 1,1 0-1,-1 0 0,1 0 1,-1 0-1,1 0 0,-1 0 1,1 0-1,-1 1 0,0-1 1,1 1-1,-1-1 0,0 1 1,1-1-1,-1 1 0,0 0 1,1 0-1,-1-1 0,0 1 1,0 0-1,1 1 0,0 1-9,-1-1 0,0 0-1,0 0 1,0 0-1,0 1 1,0-1-1,0 0 1,-1 1 0,1-1-1,-1 1 1,1-1-1,-1 4 1,0 4-163,-1-1 1,0 0-1,0 0 1,-1 0-1,0 0 1,-4 12-1,-13 16-1319,0-17-2767,6-11-778</inkml:trace>
  <inkml:trace contextRef="#ctx0" brushRef="#br0" timeOffset="1502.96">803 223 9012,'8'10'8811,"-4"7"-5740,-5 20-3859,1-25 1630,-9 168-797,-9-62-6989,16-108 1395</inkml:trace>
  <inkml:trace contextRef="#ctx0" brushRef="#br0" timeOffset="1866.99">986 339 10277,'-1'-1'71,"1"1"1,0 0-1,-1 0 1,1 0-1,0 0 0,-1 0 1,1 0-1,0 0 1,-1-1-1,1 1 1,0 0-1,-1 0 1,1-1-1,0 1 0,0 0 1,-1 0-1,1-1 1,0 1-1,0 0 1,-1 0-1,1-1 1,0 1-1,0 0 1,0-1-1,0 1 0,0 0 1,0-1-1,-1 1 1,1-1-1,0 0 1,0-17 2855,5-16 719,-4 31-3645,0 1 0,0 0 0,0 0-1,0 0 1,0 0 0,0 0 0,0 0 0,0 0 0,1 0 0,-1 1 0,1-1 0,0 0 0,-1 1 0,1-1 0,0 1 0,0 0 0,0-1 0,0 1 0,0 0 0,0 0 0,0 1-1,0-1 1,0 0 0,1 1 0,-1-1 0,0 1 0,0-1 0,1 1 0,-1 0 0,0 0 0,1 0 0,-1 1 0,3 0 0,-2-1 0,-1 0 0,1 1 0,-1 0 0,1-1 0,-1 1 0,1 0 0,-1 0 0,0 0 0,0 1 0,1-1 0,-1 0 1,0 1-1,0 0 0,0-1 0,0 1 0,-1 0 0,1 0 0,0 0 0,-1 0 0,1 0 0,-1 0 0,0 1 0,0-1 0,0 0 0,0 1 0,0-1 1,0 1-1,-1-1 0,1 6 0,0-5-69,-1 1 0,0-1 0,-1 1 1,1-1-1,0 1 0,-1-1 0,0 1 0,0-1 1,0 0-1,-2 5 0,2-6-379,-1 0 1,1 0-1,0-1 1,-1 1-1,1 0 1,-1-1-1,1 1 1,-1-1-1,0 1 1,1-1-1,-4 2 1,-5 0-4623</inkml:trace>
  <inkml:trace contextRef="#ctx0" brushRef="#br0" timeOffset="2292.85">1287 173 8500,'-3'15'8033,"-3"3"-5158,2-11-3171,1 0-1,-1 0 0,0-1 0,0 0 0,-7 8 0,11-14 244,0 0 0,0 1 1,1-1-1,-1 1 0,0-1 1,1 0-1,-1 1 0,0-1 0,1 0 1,-1 1-1,0-1 0,1 0 1,-1 1-1,1-1 0,-1 0 1,0 0-1,1 0 0,-1 1 0,1-1 1,-1 0-1,1 0 0,-1 0 1,1 0-1,-1 0 0,1 0 1,0 0-1,16 4 176,-15-4-73,-1 0-1,1 0 0,0 0 1,-1 0-1,1 1 0,0-1 0,-1 1 1,1-1-1,0 1 0,-1 0 0,1-1 1,-1 1-1,1 0 0,-1 0 0,0 0 1,1 0-1,-1 0 0,0 0 0,2 2 1,-3-1-14,1 0-1,-1-1 1,1 1 0,-1 0 0,1 0 0,-1-1 0,0 1 0,0 0 0,0 0 0,0 0 0,0-1 0,0 1-1,-1 0 1,1 0 0,0-1 0,-1 1 0,0 0 0,0 1 0,0 0-35,0-1-1,1 0 1,-1 0 0,0 0-1,0 0 1,0 0 0,-1 0 0,1 0-1,0 0 1,-1 0 0,-2 2-1,2-3-139,0 0 0,1 0 0,-1-1 0,0 1 0,0-1 0,1 1 0,-1-1 0,0 0 0,0 0 0,0 0 0,0 0-1,1 0 1,-1 0 0,0 0 0,0 0 0,-2-1 0,-2 0-2780</inkml:trace>
  <inkml:trace contextRef="#ctx0" brushRef="#br0" timeOffset="2667.85">1513 344 10021,'0'1'305,"-1"-1"0,1 1-1,-1-1 1,1 1 0,-1 0 0,0-1 0,1 1 0,-1-1 0,0 0 0,1 1 0,-1-1 0,0 0 0,0 1 0,1-1 0,-1 0 0,0 0 0,0 1 0,0-1 0,0 0 0,1 0 0,-1 0 0,0 0 0,-1 0 0,0-1-103,0 1 0,0-1 0,0 0 0,-1 1 0,1-1 0,0 0 0,0 0 0,-3-3 0,1 1-171,0 0 0,1 0 0,-1 0 1,1 0-1,0-1 0,0 0 0,0 1 0,-3-7 0,2 0 1,0 0-1,0-1 0,-2-11 1,5 19-28,1 0 1,-1 0-1,0 0 1,1 0-1,0 0 1,0-1-1,0 1 1,0 0 0,0 0-1,1 0 1,-1 0-1,1 0 1,0 0-1,0 0 1,0 0-1,2-3 1,-2 6-4,-1-1-1,1 1 1,0-1-1,-1 1 1,1-1 0,0 1-1,0 0 1,-1-1 0,1 1-1,0 0 1,0 0-1,0-1 1,-1 1 0,1 0-1,0 0 1,0 0-1,0 0 1,0 0 0,0 0-1,-1 0 1,1 1 0,0-1-1,0 0 1,0 0-1,-1 1 1,1-1 0,0 0-1,0 1 1,0-1 0,-1 1-1,1-1 1,0 1-1,-1-1 1,1 1 0,-1-1-1,1 1 1,0 0-1,-1-1 1,1 2 0,1 0-4,0 0 0,-1-1 0,1 1 0,-1 0 0,0 0 0,1 0 0,-1 0 1,0 0-1,0 0 0,0 0 0,0 1 0,-1-1 0,1 0 0,0 4 0,-2-3-132,1 0-1,-1 0 1,0 0-1,0 0 1,0 0 0,-1 0-1,1 0 1,-1 0-1,0 0 1,-3 4-1,-13 13-4603,10-13-426</inkml:trace>
  <inkml:trace contextRef="#ctx0" brushRef="#br0" timeOffset="3038.86">1612 309 9268,'-1'-1'464,"1"-1"0,-1 1 0,1 0 0,-1 0-1,1-1 1,-1 1 0,1 0 0,0-1 0,0 1 0,0 0 0,0-1-1,0 1 1,0 0 0,0-2 0,8-22 1115,-6 19-1616,1 1-1,-1 0 1,2 0 0,-1 1 0,0-1-1,7-5 1,-9 8 38,1 1 0,-1-1 1,1 1-1,0 0 0,0 0 0,-1 0 0,1 0 1,0 0-1,0 0 0,0 1 0,4-2 1,-5 2 39,0 0 0,-1 0 1,1 0-1,0 0 1,0 0-1,0 0 0,0 0 1,0 1-1,0-1 1,0 0-1,0 1 0,0-1 1,0 0-1,0 1 1,0-1-1,-1 1 0,1-1 1,1 2-1,0 0 31,-1 0 1,1 0-1,-1 0 0,0 0 1,0 1-1,0-1 0,0 0 0,0 1 1,0-1-1,-1 1 0,1-1 0,-1 0 1,0 1-1,1-1 0,-1 1 1,0-1-1,-1 1 0,1 3 0,-2 4-54,2-3-66,-1 0-1,0-1 0,0 1 1,-1 0-1,0 0 1,-3 7-1,4-13-108,0 1 1,0-1-1,0 1 1,0-1-1,0 1 0,0-1 1,0 0-1,-1 0 0,1 0 1,-1 1-1,1-1 1,-1-1-1,1 1 0,-1 0 1,1 0-1,-1 0 0,0-1 1,1 1-1,-1-1 1,0 0-1,0 1 0,1-1 1,-1 0-1,0 0 1,0 0-1,0 0 0,1 0 1,-1 0-1,-2-1 0,-8-2-3015,0-1-1710</inkml:trace>
  <inkml:trace contextRef="#ctx0" brushRef="#br0" timeOffset="3039.86">1605 0 11269,'6'15'4197,"7"19"739,-8-19-4643,-1 0 1,0 0-1,3 20 0,-1 55 187,2 16-1219,2-68-1158,1-15-2851,-6-10-911</inkml:trace>
</inkml:ink>
</file>

<file path=word/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3:23.032"/>
    </inkml:context>
    <inkml:brush xml:id="br0">
      <inkml:brushProperty name="width" value="0.05" units="cm"/>
      <inkml:brushProperty name="height" value="0.05" units="cm"/>
    </inkml:brush>
  </inkml:definitions>
  <inkml:trace contextRef="#ctx0" brushRef="#br0">5 1 8628,'3'0'6869,"3"0"-3361,29 0-2472,-28 0-1055,2 0 135,-1 1 0,1 0 1,-1 0-1,14 4 1,-20-4-247,-1-1 0,0 1 0,0-1 0,0 1 1,1-1-1,-1 1 0,0 0 0,0 0 0,0-1 1,0 1-1,0 0 0,0 0 0,-1 0 0,1 0 0,1 3 1,-1-3-152,-1 0 1,0 0-1,0 0 0,1 1 1,-1-1-1,0 0 1,0 0-1,0 0 1,-1 1-1,1-1 1,0 0-1,0 0 1,-1 1-1,1-1 0,0 0 1,-1 0-1,1 0 1,-1 0-1,0 0 1,0 2-1</inkml:trace>
  <inkml:trace contextRef="#ctx0" brushRef="#br0" timeOffset="348.91">1 109 9156,'0'4'2859,"0"-4"-2541,0 1 1,0 0 0,0-1-1,0 1 1,0 0 0,0 0-1,0-1 1,0 1-1,0 0 1,0 0 0,0-1-1,1 1 1,-1 0 0,0-1-1,1 1 1,-1 0 0,0-1-1,1 1 1,-1-1-1,1 1 1,0 0 0,28-3 815,-24 3-1088,1 0 1,-1 0 0,1 0 0,-1 0-1,10 5 1,14 2-3454</inkml:trace>
</inkml:ink>
</file>

<file path=word/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2:43.453"/>
    </inkml:context>
    <inkml:brush xml:id="br0">
      <inkml:brushProperty name="width" value="0.05" units="cm"/>
      <inkml:brushProperty name="height" value="0.05" units="cm"/>
    </inkml:brush>
  </inkml:definitions>
  <inkml:trace contextRef="#ctx0" brushRef="#br0">27 354 4114,'-11'3'5018,"-4"2"-690,16-2-3207,9-1-831,9 0 423,0-1 1,31-3 0,-34 1-502,0 0 0,0 1 0,0 1 0,27 4 0,-8 4-70,-8-2 9,1 0-1,0-2 1,0-1 0,1-1-1,39-2 1,-29-1 15,-1 0 0,44 8 0,42 1 3,57-1 20,-90-2-122,-73-4-27,0 1 0,0 1 0,24 8 0,10 2 24,-7-4-26,0-2-1,82 4 0,-123-11-32,1-1-1,0-1 0,0 1 0,0-1 1,0 0-1,-1 0 0,1 0 0,0 0 1,-1-1-1,1 0 0,-1 0 1,0 0-1,0-1 0,7-4 0,-9 5-8,1 0-1,-1 1 0,0-1 0,1 1 0,-1-1 0,1 1 0,-1 0 1,1 0-1,4-1 0,-5 2-10,0 0 0,0 0 0,0 0 0,0 1 1,0-1-1,0 1 0,0-1 0,0 1 0,0 0 1,-1-1-1,1 1 0,0 0 0,2 2 0,5 1-14,1-1 0,-1 0 1,1 0-1,0-1 0,0 0 0,0-1 0,0 0 0,0 0 0,0-1 0,0-1 0,13-1 0,-11 0 10,0 2 0,0 0 0,0 0 0,18 3 0,-19-1 5,-1-1-1,1 0 0,0-1 1,-1 0-1,1-1 1,19-3-1,29-14 15,-28 8 0,42-8 0,-30 17 0,-35 2 0,0-1 0,1 0 0,14-2 0,49-2 0,-64 4 0,0 0 0,0 1 0,1-1 0,14 5 0,-15-3 0,1-1 0,-1 0 0,1 0 0,12-1 0,-7 0 0,1 0 0,15 3 0,15 0 0,-45-3-34,1 0 1,-1 0-1,0 0 1,0 0-1,1 0 1,-1 0-1,0 0 1,1 0-1,-1 0 0,0 0 1,0 0-1,1 0 1,-1 0-1,0 0 1,0-1-1,1 1 1,-1 0-1,0 0 1,0 0-1,1 0 0,-1 0 1,0 0-1,0-1 1,0 1-1,1 0 1,-1 0-1,0 0 1,0-1-1,0 1 0,0 0 1,1 0-1,-1-1 1,0 1-1,0 0 1,0 0-1,0-1 1,0 1-1,0 0 0,0 0 1,0-1-1,0 1 1,0 0-1,0-1 1,0 1-1,0 0 1,0 0-1,0-1 1,0 1-1,0 0 0,0 0 1,0-1-1,0 1 1,0 0-1,-1 0 1,1-1-1,-9-11-4050</inkml:trace>
  <inkml:trace contextRef="#ctx0" brushRef="#br0" timeOffset="2238.67">2456 60 10277,'4'19'6858,"7"-2"-3887,21 14-3075,-8-7 546,-12-9-409,-1-1-1,0 1 1,-1 1-1,-1 0 1,-1 0-1,0 1 1,6 19 0,-8-13-11,0 1 0,-1 0 0,-1 0 0,0 46 0,-5 113-164,16 134-869,-6-156 216,-7-140 695,0 17-53,-1 1-1,-1 0 0,-11 69 0,-36 143 154,40-222-187,-2 1-1,0-1 1,-26 51 0,1-19 110,22-40 42,-20 43 0,23-38 35,1-5 0,-13 27 0,15-36 0,1 0 0,-5 23 0,8-26 0,0-1 0,-1 0 0,0 1 0,0-1 0,-1-1 0,0 1 0,0 0 0,-9 11 0,10-16 0,1 0 0,0 1 0,0-1 0,1 0 0,-1 1 0,1 0 0,-1-1 0,1 1 0,0 0 0,0 4 0,0-4 0,0-1 0,0 1 0,0 0 0,0 0 0,-1 0 0,1-1 0,-1 1 0,0-1 0,-4 7 0,0 0-764,0 3-1180,6-13 1882,0 0 0,0 0 0,-1 0 0,1 1 0,0-1 1,0 0-1,0 0 0,0 0 0,0 0 0,0 1 0,0-1 0,-1 0 0,1 0 1,0 0-1,0 0 0,0 0 0,0 1 0,-1-1 0,1 0 0,0 0 0,0 0 0,0 0 1,-1 0-1,1 0 0,0 0 0,0 0 0,0 0 0,-1 0 0,1 0 0,0 0 1,0 0-1,-1 0 0,1 0 0,0 0 0,0 0 0,0 0 0,-1 0 0,1 0 1,0 0-1,0 0 0</inkml:trace>
  <inkml:trace contextRef="#ctx0" brushRef="#br0" timeOffset="3749.89">2863 26 7828,'3'-2'428,"0"-1"1,1 1-1,-1-1 1,1 1-1,-1 0 0,1 0 1,0 1-1,0-1 1,0 1-1,0 0 1,0 0-1,0 0 1,4 0-1,-6 0-281,0 1-1,0 0 0,-1 0 0,1 0 0,0 0 0,0 0 1,-1 0-1,1 1 0,0-1 0,0 1 0,-1-1 1,1 1-1,0 0 0,-1-1 0,1 1 0,-1 0 1,1 0-1,-1 0 0,1 0 0,-1 0 0,0 1 1,1-1-1,-1 0 0,0 1 0,0-1 0,0 0 1,0 1-1,0 0 0,0-1 0,-1 1 0,2 3 0,-2 0-137,0 0 0,0 0 1,-1 0-1,1 0 0,-1 0 0,0 0 0,-1 0 0,1 0 0,-1 0 0,0-1 0,0 1 0,-5 7 0,-4 12 18,3-2-19,7-16-3,0-1-1,-1 1 1,0-1 0,0 0-1,-1 0 1,1 0-1,-1 0 1,0 0 0,0-1-1,-1 1 1,-6 7 0,8-11 2,1 1 0,-1-1 0,1 1 0,0 0 0,0 0 0,0-1 0,0 1 0,0 0 0,0 0 0,-1 4 0,2-6 70,27 3 774,21 1-493,-37-4-513,-1 0 0,0 1-1,0 0 1,18 5 0,-27-5 33,-1 0 0,1-1 1,-1 1-1,1 0 1,-1 0-1,1 0 1,-1-1-1,1 1 1,-1 0-1,0 0 1,0 0-1,1 0 0,-1 0 1,0 0-1,0 0 1,0 1-1</inkml:trace>
</inkml:ink>
</file>

<file path=word/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12:17.079"/>
    </inkml:context>
    <inkml:brush xml:id="br0">
      <inkml:brushProperty name="width" value="0.05" units="cm"/>
      <inkml:brushProperty name="height" value="0.05" units="cm"/>
    </inkml:brush>
  </inkml:definitions>
  <inkml:trace contextRef="#ctx0" brushRef="#br0">252 284 6643,'-5'-1'9568,"-16"-2"-7080,-102 32-1146,105-25-1332,-14 4 24,31-8-33,-1 0 0,1 1 0,0-1 0,0 1-1,0 0 1,0-1 0,0 1 0,0 0 0,0-1 0,0 1 0,0 0 0,0 0 0,0 0 0,0 0 0,0 0 0,1 0 0,-1 0 0,0 0 0,1 0 0,-1 2 0,3-2-1,0 0 0,1 0 0,-1 0 0,1 0 0,-1 0 0,1 0 0,-1-1 0,1 1 0,-1-1 0,4 0 0,-3 0 0,111 18 64,-108-17-64,-2-1 0,-1 1 0,0-1 0,1 1 0,-1 0 0,0 0 0,1 0 0,-1 0 0,0 0 0,0 1 0,0-1 0,0 1 0,0 0 0,0 0 0,-1 0 0,1 1 0,4 4 0,-6-7 1,-1 1 0,1 0 0,0 0-1,-1 0 1,1 0 0,-1 0 0,1 0 0,-1 0-1,1 0 1,-1 0 0,0 0 0,0 0 0,1 1-1,-1-1 1,0 0 0,0 0 0,0 0 0,0 0-1,0 0 1,0 0 0,-1 1 0,1-1 0,0 0-1,-1 0 1,1 0 0,0 0 0,-1 0 0,0 1-1,-2 2 8,-1 0-1,1 0 0,0-1 1,-1 0-1,-7 5 1,8-5-5,-1-1 0,1 1 0,0 0 0,0 0 1,0 0-1,0 0 0,1 0 0,-4 4 0,2 1-3,0-2 0,-1 1 0,0 0 0,0-1 0,-1 0 0,-11 11 0,10-12 0,0 1 0,1 1 0,0-1 0,1 1 0,-9 14 0,-29 42-16,30-40-13,3-7-9,2 0-1,-13 33 1,21-48 38,-1 0 0,1 0 0,0 0 0,0-1 0,0 1 0,0 0 0,0 0 0,0 0 0,0 0 0,0 0 0,0 0 0,0 0 0,0 0 0,1-1 0,-1 1 0,0 0 0,1 0 0,-1 0 0,0 0 0,1-1 0,-1 1 0,1 0 0,0 0 0,-1-1 0,2 2 0,0 0 0,0 0 0,1-1 0,-1 1 0,1-1 0,-1 1 0,1-1 0,0 0 0,3 1 0,6 2 0,1-1 0,21 2 0,45-1 87,-60-5-52,-1 2 1,0 0 0,1 1-1,-1 0 1,0 2 0,32 10-1,-45-12-160,1 1 0,-1 0-1,0 0 1,9 7-1</inkml:trace>
  <inkml:trace contextRef="#ctx0" brushRef="#br0" timeOffset="1267.56">62 1002 7956,'-1'0'495,"1"-1"0,-1 1 0,1-1 0,-1 0 1,1 1-1,-1-1 0,1 0 0,-1 0 0,1 0 0,0 1 1,-1-1-1,1 0 0,0 0 0,0 0 0,0 1 0,-1-1 1,1 0-1,0 0 0,0-1 0,-2-21-944</inkml:trace>
  <inkml:trace contextRef="#ctx0" brushRef="#br0" timeOffset="1632.45">73 1100 9732,'-2'3'1259,"-18"25"4536,16-23-5569,1 0 1,0 1-1,0-1 1,1 1-1,0 0 1,-2 7-1,3-11-222,1-1-1,0 1 1,0 0 0,0-1-1,0 1 1,0-1-1,0 1 1,0-1 0,1 1-1,-1-1 1,1 1-1,-1-1 1,1 1 0,-1-1-1,1 1 1,0-1 0,0 1-1,0-1 1,-1 0-1,1 0 1,1 0 0,-1 1-1,0-1 1,0 0 0,0 0-1,0 0 1,1 0-1,-1-1 1,1 1 0,-1 0-1,0-1 1,1 1-1,-1-1 1,1 1 0,2 0-1,7 1-42,0 1 1,0-2-1,21 1 0,-23-1-115,-7-1-1,1 0 0,-1 0 0,0 0 0,0 0 0,1-1 0,-1 1 0,0-1 0,0 1 0,4-3 0,8-6-4268</inkml:trace>
  <inkml:trace contextRef="#ctx0" brushRef="#br0" timeOffset="2057.1">220 1087 8884,'4'1'2689,"2"-1"-47,1 0-1810,2 2-400,1-1-288,-2-3-64,-1 1 112,-2 1-96,0 0-96,-1-2-208,0 2 48,-4-3-160,3 4-208,0 3-2097</inkml:trace>
  <inkml:trace contextRef="#ctx0" brushRef="#br0" timeOffset="2414.17">246 1162 9732,'-1'3'2914,"1"1"-81,0-3-2065,2 0-223,0-1-161,2 1-16,0 0-224,0-2 16,0 1-80,0 0-16,0-1-128,0 0-80,-1 0-160,0 0-144,1 2-176,0 0-305,0-2-1904</inkml:trace>
  <inkml:trace contextRef="#ctx0" brushRef="#br0" timeOffset="2415.17">520 1013 8100,'3'14'6843,"-3"13"-5727,0-6-848,10 132-110,-10-145-508,1 16-3788,-1-17-608</inkml:trace>
  <inkml:trace contextRef="#ctx0" brushRef="#br0" timeOffset="4619.52">117 20 6947,'1'-3'2587,"9"-13"3483,-9 22-5624,1 0 0,-1 0 0,0 0 0,-1 1 0,1 10 0,-3-6-436,2 0 0,0 0 0,0 0 0,1 0 0,0 1 0,1-1 0,4 17 0,-6-28-10,0 0 0,0 0 0,0 0 0,0 1 0,0-1 0,0 0 0,0 0 0,1 0 0,-1 0 0,0 1 0,0-1 0,0 0 0,0 0 0,0 0 0,0 0 0,0 1 0,0-1 0,1 0 0,-1 0 0,0 0 0,0 0 0,0 0 0,0 0 0,1 0 0,-1 0 0,0 1 0,0-1 0,0 0 0,0 0 0,1 0 0,-1 0 0,0 0 0,0 0 0,0 0 0,0 0 0,1 0 0,-1 0 0,0 0 0,0 0 0,0 0 0,1 0 0,6-7 0,3-10 0,1-6 20,0 1-1,19-26 0,-16 27-13,-14 21-6,0-1 0,0 1 0,0 0 0,0 0 0,0 0 0,0 0 0,0 0 0,0 0 0,1 0 0,-1 0 0,0 0 0,0 0 0,0 0 0,0 0 0,0 0 0,0 0 0,0 0 0,0 0 0,1 0 0,-1 0 0,0 0 0,0 0 0,0 0 0,0 0 0,0 0 0,0 0 0,0 0 0,0 1 0,1-1 0,-1 0 0,0 0 0,0 0 0,0 0 0,0 0 0,0 0 0,0 0 0,0 0 0,0 0 0,0 0 0,0 1 0,0-1 0,0 0 0,0 0 0,0 0 0,0 0 0,0 0 0,1 0 0,-1 0 0,0 1 0,0-1 0,0 0 0,0 0 0,-1 0 0,1 0 0,0 0 0,0 0 0,0 0 0,0 0 0,0 1 0,0-1 0,4 16 0,1 23 0,-4-35 0,0 3 0,-1-1 0,1 1 0,0 0 0,0 0 0,1 0 0,0 0 0,3 6 0,-5-13-128,1 1-1,-1-1 0,0 0 1,0 1-1,1-1 0,-1 1 0,0-1 1,0 0-1,1 1 0,-1-1 0,1 0 1,-1 1-1,0-1 0,1 0 1,-1 0-1,1 1 0,-1-1 0,0 0 1,1 0-1,-1 0 0,1 0 0,-1 1 1,1-1-1,-1 0 0,1 0 1,-1 0-1,1 0 0,-1 0 0,1 0 1,-1 0-1,1 0 0,-1-1 1,0 1-1,1 0 0,-1 0 0,1 0 1,-1 0-1,1-1 0,-1 1 0,1 0 1,-1 0-1,0-1 0,1 1 1,-1 0-1,0-1 0,1 1 0,0-1 1</inkml:trace>
  <inkml:trace contextRef="#ctx0" brushRef="#br0" timeOffset="6569.41">723 388 7828,'-10'-4'7649,"0"9"-3962,-9 23-3017,1-1-177,14-23-477,1 0 1,0 1 0,1-1 0,-1 1-1,1 0 1,0 0 0,0 0 0,0 0-1,1 0 1,0 0 0,-1 8 0,-4 14 24,2-13-31,2 1-1,0-1 0,1 1 1,0 0-1,1 0 0,1-1 1,0 1-1,1 0 0,1-1 1,0 1-1,7 17 0,-6-22 3,2 0-1,-1 0 1,1 0-1,1-1 1,0 0-1,9 9 1,4-1-2957,-19-16 2751,0-1-1,-1 1 0,1-1 0,0 1 0,0-1 1,0 1-1,0-1 0,-1 0 0,1 0 0,0 0 1,0 1-1,0-1 0,0 0 0,0 0 0,0 0 1,0 0-1,0 0 0,0 0 0,0-1 0,-1 1 1,1 0-1,0 0 0,0-1 0,0 1 0,1-1 1</inkml:trace>
  <inkml:trace contextRef="#ctx0" brushRef="#br0" timeOffset="6964.35">847 549 9156,'2'4'6915,"13"20"-4220,5 1-1885,7 7-548,-20-25-243,-1 0-1,1 1 0,-1-1 0,9 17 0,-11-16-186,0-1-1,1 0 1,0 0 0,0-1-1,1 1 1,0-1-1,10 8 1,11 8-1209,9 5-4207</inkml:trace>
  <inkml:trace contextRef="#ctx0" brushRef="#br0" timeOffset="7333.37">1066 528 8500,'-2'0'449,"1"0"0,-1 0 0,1 0 0,-1 0 1,0 0-1,1 0 0,-1 0 0,1 1 0,-1-1 0,0 0 0,1 1 1,-1 0-1,-1 0 0,-16 16 2206,12-8-2589,0 1-1,1 1 0,-4 10 1,-4 6 653,-8 10-596,14-21-118,-1 0 0,-14 17 0,18-27-1040,0 0 1,0-1-1,-1 0 1,1 0-1,-7 4 1</inkml:trace>
  <inkml:trace contextRef="#ctx0" brushRef="#br0" timeOffset="7717.34">1200 656 9492,'1'-4'2930,"1"-2"-305,0 1-2113,-1 0-80,0-1-176,2 1-176,-3 0 1,1 0-81,-1 1 0,0 0-81,1 2-63,-1 1-144</inkml:trace>
  <inkml:trace contextRef="#ctx0" brushRef="#br0" timeOffset="8100.32">1215 748 8228,'0'2'732,"-5"29"6232,5-1-4925,0-27-2029,1-1 1,-1 0-1,0 0 1,1 1 0,0-1-1,-1 0 1,1 0-1,0 0 1,0 0-1,0 0 1,1 0 0,-1 0-1,0 0 1,1 0-1,-1-1 1,1 1-1,-1-1 1,1 1-1,0-1 1,0 1 0,0-1-1,0 0 1,3 2-1,8 3 57,10 4-1870,-22-10 1407,0 0 0,0 0 0,1 0 0,-1 0 0,0 0 0,0 0 1,0-1-1,1 1 0,-1 0 0,0-1 0,0 1 0,2-2 0</inkml:trace>
  <inkml:trace contextRef="#ctx0" brushRef="#br0" timeOffset="12099.62">1896 744 5923,'-5'16'9621,"-15"18"-7610,1-1-1798,12-12-190,0-1-1,2 2 1,0-1 0,-3 39-1,3-20-676,3-18-76,-1 5-610,-2-9-2585,2-13-520</inkml:trace>
  <inkml:trace contextRef="#ctx0" brushRef="#br0" timeOffset="12452.68">1754 763 9604,'0'11'1621,"2"1"-1,4 19 0,1 19 1251,-6-43-3119,-1 1-919,0-1 1,0 0 0,1 0 0,1 0-1,2 10 1</inkml:trace>
  <inkml:trace contextRef="#ctx0" brushRef="#br0" timeOffset="16822.64">1428 662 7251,'-5'0'6351,"5"-5"-4452,0 5-1873,1 0 0,-1-1 0,0 1 0,0 0 0,1-1 0,-1 1 0,0 0 0,1-1 0,-1 1 0,0 0 0,1 0-1,-1-1 1,0 1 0,1 0 0,-1 0 0,1 0 0,-1 0 0,0 0 0,1-1 0,-1 1 0,1 0 0,-1 0 0,0 0 0,1 0 0,-1 0 0,1 0 0,-1 0 0,1 0 0,-1 1 0,0-1-1,1 0 1,-1 0 0,0 0 0,1 0 0,-1 0 0,1 1 0,-1-1 0,0 0 0,1 0 0,0 1 0,6 3 32,1-1-1,0 0 1,0 0 0,0-1 0,1 0 0,-1 0-1,1-1 1,10 0 0,-9 0 5,0 0 0,0 1 0,0 0 0,17 5 0,-11 3-2004,-12-7-839,-8-14 202</inkml:trace>
  <inkml:trace contextRef="#ctx0" brushRef="#br0" timeOffset="17201.26">1525 567 7700,'-3'56'7804,"0"-29"-7601,-1 0-1,-1 0 1,-10 27-1,4-23-1840,6-17-2943,3-9 409</inkml:trace>
  <inkml:trace contextRef="#ctx0" brushRef="#br0" timeOffset="18891.5">1969 794 7700,'1'-2'5346,"-2"0"-3985,2 0-897,-1 0-208,1-3 16,1 1-192,-1-1 0,0 2-80,0 0 0,-1 1 0,1 1-432</inkml:trace>
  <inkml:trace contextRef="#ctx0" brushRef="#br0" timeOffset="19267.54">1965 846 7956,'-3'12'4221,"1"-7"-3663,1 0 1,-1-1-1,1 1 0,1 0 1,-1 0-1,1 9 1,0-13-559,0 0 1,1 0-1,-1 0 1,0 1-1,1-1 1,-1 0-1,1 0 1,0 0-1,-1 0 1,1 0 0,0 0-1,-1 0 1,1 0-1,0 0 1,0 0-1,0-1 1,0 1-1,0 0 1,0 0-1,0-1 1,0 1-1,0-1 1,0 1 0,1-1-1,-1 1 1,0-1-1,0 0 1,0 0-1,1 1 1,-1-1-1,0 0 1,2 0-1,22 4 76,25 2 157,-47-6-733,0 0 1,0 0-1,0-1 1,0 1 0,0-1-1,0 0 1,5-1-1,-3-1-4377</inkml:trace>
  <inkml:trace contextRef="#ctx0" brushRef="#br0" timeOffset="21557.41">2177 444 6947,'4'-6'7189,"-3"5"-6949,10 2 2807,-10 0-2900,1-1 1,-1 1-1,1-1 1,-1 1-1,1 0 1,-1 0-1,0-1 1,1 1-1,-1 0 1,0 0-1,3 3 1,2 7-98,0 1-1,0 1 1,-1-1 0,0 1 0,-2-1 0,1 1-1,-1 1 1,2 24 0,3 24-29,-5-42-6,0 1 0,-2 0-1,0 33 1,-2-42-21,0 3 18,0 0-1,-1 0 1,-1 0 0,0-1-1,-10 29 1,12-41 0,-1 1 0,0-1 0,0 0 0,1 1 0,-1-1 0,0 0 0,-1 0 1,-4 3-1,-7 2-1601,-1-9-4054</inkml:trace>
  <inkml:trace contextRef="#ctx0" brushRef="#br0" timeOffset="23240.38">2389 365 9396,'-1'-8'6967,"6"-4"-5491,9-6-1622,-12 16 178,0 0 0,0 1 0,1-1 0,-1 0-1,0 1 1,0-1 0,1 1 0,-1 0 0,1 0-1,-1 0 1,1 0 0,-1 0 0,1 1-1,3-1 1,-5 1-18,0 0 1,0 0-1,-1 0 0,1 0 0,0 0 1,0 0-1,-1 1 0,1-1 0,0 0 1,0 0-1,-1 1 0,1-1 0,0 0 0,-1 1 1,1-1-1,0 1 0,-1-1 0,1 1 1,-1-1-1,1 2 0,0-1 6,0 0 0,-1 0-1,1 1 1,-1-1 0,1 1 0,-1-1 0,0 0-1,1 1 1,-1-1 0,0 1 0,0-1 0,0 0-1,0 1 1,0 2 0,-2 6-6,0 1 0,-1 0 0,1-1 0,-2 0 0,0 0 0,0 0 0,-1 0 0,0-1 1,0 1-1,-10 11 0,17-20 59,-1 1 0,1-1 1,0 0-1,0 1 0,0-1 1,0 0-1,0 0 0,0 0 1,0-1-1,0 1 0,0 0 1,4 0-1,-1 1 30,48 11 166,-23-6-484,-20-3-191,-10-4 293,0 0 0,1 0 1,-1 0-1,0 0 1,0 0-1,0 0 0,1 0 1,-1 0-1,0 0 1,0 0-1,0 0 0,0 0 1,1 1-1,-1-1 1,0 0-1,0 0 0,0 0 1,0 0-1,1 0 1,-1 0-1,0 0 0,0 1 1,0-1-1,0 0 1,0 0-1,0 0 0,0 0 1,1 1-1,-1-1 1,0 0-1,0 0 1,0 0-1,0 0 0,0 1 1,0-1-1,0 0 1,0 0-1,0 0 0,0 0 1,0 1-1,0-1 1,0 0-1,0 0 0,0 0 1,0 1-1,0-1 1,0 0-1,0 0 0,-1 0 1,1 0-1,0 1 1,0-1-1</inkml:trace>
</inkml:ink>
</file>

<file path=word/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0:07:11.800"/>
    </inkml:context>
    <inkml:brush xml:id="br0">
      <inkml:brushProperty name="width" value="0.05" units="cm"/>
      <inkml:brushProperty name="height" value="0.05" units="cm"/>
    </inkml:brush>
  </inkml:definitions>
  <inkml:trace contextRef="#ctx0" brushRef="#br0">40 1168 5651,'0'8'1373,"1"32"3605,-1-35-4746,1 0 1,0 0-1,0 0 1,1 0-1,0 0 1,-1 0-1,1 0 1,1 0-1,4 6 1,-3-3-143,0-1 0,-1 1 0,0 0 0,4 12 1,-6-14-58,0-1 0,1 0 0,0 1 0,0-1 0,0 0 0,1 0 0,0 0 0,0 0 0,0 0 0,0-1 0,1 1 0,6 5 0,-10-10-27,0 0 0,0 0 0,0 0-1,0 0 1,0 0 0,1 0 0,-1 0 0,0 0 0,0 0 0,0 0 0,0 0 0,1 0-1,-1 0 1,0 0 0,0 0 0,0 0 0,0 0 0,0 0 0,1 0 0,-1 0-1,0 0 1,0 0 0,0 0 0,0-1 0,0 1 0,0 0 0,1 0 0,-1 0-1,0 0 1,0 0 0,0 0 0,0 0 0,0-1 0,0 1 0,0 0 0,0 0-1,0 0 1,0 0 0,0 0 0,0-1 0,0 1 0,1 0 0,-1 0 0,0 0 0,3-13 194,0-12 119,-6-18-38,-1 0 0,-17-72-1,-2-11-95,19 90-182,-3-12 27,2 0 0,3-61 1,2-74 9,-2 82-16,-8-23 27,1 39-22,9 74-29,-1-1 0,0 0 0,-1 1 0,0-1 0,-1 1 0,-1 0 0,1-1 0,-2 2 0,-8-18 0,12 25 0,-1 1 0,1-1 0,0 0 0,1 0 0,-1-1 0,0 1 0,1 0 0,0 0 0,0 0 0,0-6 0,0 3 0,0 6 0,0-1 0,0 1 0,0-1 0,1 1 0,-1-1 0,0 0 0,0 1 0,0-1 0,0 1 0,1-1 0,-1 1 0,0-1 0,1 1 0,-1-1 0,0 1 0,1-1 0,-1 1 0,0-1 0,1 1 0,-1 0 0,1-1 0,-1 1 0,1 0 0,-1-1 0,1 1 0,-1 0 0,1 0 0,-1-1 0,1 1 0,0 0 0,21-2 0,-9 1 0,258-73 512,-254 70-441,0 1-1,0 0 1,1 2 0,0 0 0,-1 1-1,1 0 1,29 6 0,-20-3-45,90-2 21,-62-2-16,-44 1-26,69 3 70,-71-1-67,-1-1-1,1 1 0,0 0 0,-1 1 0,1 0 0,14 7 0,-19-9-7,0 0 0,0 0 0,0-1 0,0 0 0,0 0 0,0 0 0,0 0 0,0 0 0,0-1 0,5-1 0,0 0 1,31 0 79,-35 1-114,0-1 0,1 1 0,-1-1 0,0 0 0,0-1 0,8-4 0,10-5-105,-13 5-530,-10 7 497,0 0-1,0 0 1,0 0-1,1 0 1,-1 0 0,1-1-690,-1 0 689,0 1 1,0 0-1,0 0 1,0-1-1,1 1 1,-1 0 0,0 0-1,0-1 1,0 1-1,0 0 1,0 0 0,0-1-1,0 1 1,0 0-1,0 0 1,0-1 0,0 1-1,0 0 1,0-1-1,0 1 1,0 0-1,-1 0 1,1-1 0,0 1-1,0 0 1</inkml:trace>
</inkml:ink>
</file>

<file path=word/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3:54:45.071"/>
    </inkml:context>
    <inkml:brush xml:id="br0">
      <inkml:brushProperty name="width" value="0.05" units="cm"/>
      <inkml:brushProperty name="height" value="0.05" units="cm"/>
    </inkml:brush>
  </inkml:definitions>
  <inkml:trace contextRef="#ctx0" brushRef="#br0">129 0 4786,'-15'23'8121,"-1"19"-7283,10-23-163,-2 7-282,-8 44 1,-17 157-122,15 35-192,11-134-80,1 52 64,18 15-64,-20-83 0,4-81 0,1 0 0,2 1 0,3 33 0,18 17 67,-3 53-54,16 46-13,-31-175 7,0 0 0,0-1 0,0 1-1,1-1 1,0 1 0,0-1 0,0 0 0,6 7 0,5 7-2,-13-17-274,8 12 555,-9-14-439,0 1 1,1-1 0,-1 0-1,0 0 1,0 1 0,0-1-1,0 0 1,0 1 0,1-1-1,-1 0 1,0 0 0,0 1-1,1-1 1,-1 0 0,0 0 0,0 1-1,1-1 1,-1 0 0,0 0-1,1 0 1,-1 0 0,0 0-1,0 1 1,1-1 0,-1 0-1,0 0 1,1 0 0,-1 0-1,0 0 1,1 0 0,-1 0-1,1 0 1,-1 0 0</inkml:trace>
</inkml:ink>
</file>

<file path=word/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3:54:39.670"/>
    </inkml:context>
    <inkml:brush xml:id="br0">
      <inkml:brushProperty name="width" value="0.05" units="cm"/>
      <inkml:brushProperty name="height" value="0.05" units="cm"/>
    </inkml:brush>
  </inkml:definitions>
  <inkml:trace contextRef="#ctx0" brushRef="#br0">71 0 5923,'-2'9'7697,"-4"1"-5341,5-8-2299,0 0 0,0 0 0,-1 0-1,2 1 1,-1-1 0,0 0 0,0 0 0,0 3 0,-19 121 844,5-13-643,7-58-89,2 0-1,1 71 0,10-73-132,15 68 0,-6-49 10,-12-61 7,0-1-1,9 21 1,-10-26-247,1-1-1,0 0 0,0-1 1,0 1-1,1 0 1,-1 0-1,1-1 0,0 0 1,0 1-1,5 3 0,-4-7-1977</inkml:trace>
</inkml:ink>
</file>

<file path=word/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3:54:34.148"/>
    </inkml:context>
    <inkml:brush xml:id="br0">
      <inkml:brushProperty name="width" value="0.05" units="cm"/>
      <inkml:brushProperty name="height" value="0.05" units="cm"/>
    </inkml:brush>
  </inkml:definitions>
  <inkml:trace contextRef="#ctx0" brushRef="#br0">0 24 7251,'6'2'792,"0"-1"0,0 0 0,0 0 0,0 0-1,0-1 1,-1 0 0,1 0 0,9-2 0,48-12-757,-3 1-57,-58 13-77,12 0-378,-14 0 377,1 0-1,-1 0 1,0 0-1,0 0 1,1 0-1,-1 1 0,0-1 1,0 0-1,1 0 1,-1 0-1,0 1 1,0-1-1,0 0 1,1 0-1,-1 1 0,0-1 1,0 0-1,0 0 1,0 1-1,0-1 1,0 0-1,1 1 1,-1-1-1,0 0 1,0 1-1,0-1 0,0 0 1,0 0-1,0 1 1,0-1-1,0 0 1,0 1-1,-1-1 1,1 0-1,0 1 0,0-1 1,0 0-1,0 0 1,0 1-1,0-1 1,-1 0-1,1 0 1,0 1-1</inkml:trace>
  <inkml:trace contextRef="#ctx0" brushRef="#br0" timeOffset="507.24">23 110 5779,'12'8'5981,"5"-5"-3600,23-7-2620,-23 2 728,9-1-320,7 0-4031</inkml:trace>
</inkml:ink>
</file>

<file path=word/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3:54:15.959"/>
    </inkml:context>
    <inkml:brush xml:id="br0">
      <inkml:brushProperty name="width" value="0.05" units="cm"/>
      <inkml:brushProperty name="height" value="0.05" units="cm"/>
    </inkml:brush>
  </inkml:definitions>
  <inkml:trace contextRef="#ctx0" brushRef="#br0">0 181 5923,'1'3'5618,"0"9"-3596,1 3-1864,6 23 227,-1-1-1,4 63 1,-9 81-130,-1-57-178,-1-105-395,2 29 97,-1-45-196,-1-1 1,1 1-1,0-1 0,-1 1 0,1-1 1,0 0-1,1 1 0,-1-1 1,2 2-1</inkml:trace>
  <inkml:trace contextRef="#ctx0" brushRef="#br0" timeOffset="468.74">117 146 6355,'7'48'6677,"1"32"-5476,-15 100-512,0-48-308,6-97-387,0-13-22,1 0 0,0 0 0,2 0 0,0 0 1,6 23-1,-7-41-338,1 3 96</inkml:trace>
  <inkml:trace contextRef="#ctx0" brushRef="#br0" timeOffset="1755.3">256 431 7251,'7'3'8203,"20"11"-6849,-12-5-1289,-1 1 1,1 1 0,-2 0-1,0 1 1,0 1 0,-1 0 0,15 20-1,-7-4-867,-3-4-3027</inkml:trace>
  <inkml:trace contextRef="#ctx0" brushRef="#br0" timeOffset="2169.19">422 351 6355,'-1'0'293,"1"0"0,0-1 0,-1 1 0,1-1-1,-1 1 1,1 0 0,-1-1 0,1 1 0,-1 0 0,1-1 0,-1 1 0,1 0 0,-1 0 0,1 0-1,-1-1 1,1 1 0,-1 0 0,0 0 0,1 0 0,-1 0 0,1 0 0,-1 0 0,1 0 0,-1 0-1,0 1 1,-11 10 2669,-3 29-2957,11-28 695,-3 6-628,0-1-1,-1-1 1,-1 0-1,-14 21 1,21-33-119,-1 1 1,1-1 0,0 0-1,0 1 1,-2 7-1,3-8-386,0 0-1,-1 0 1,1-1-1,-1 1 0,0-1 1,0 1-1,0-1 1,-4 5-1</inkml:trace>
  <inkml:trace contextRef="#ctx0" brushRef="#br0" timeOffset="2550.17">558 481 7411,'48'6'6313,"23"-3"-3501,5 0-2476,-63 0-1505</inkml:trace>
  <inkml:trace contextRef="#ctx0" brushRef="#br0" timeOffset="2899.24">719 381 9268,'-4'54'7913,"3"-32"-7546,3 37 0,0-20-1347,-4-13-5345</inkml:trace>
  <inkml:trace contextRef="#ctx0" brushRef="#br0" timeOffset="3271.25">1139 443 7251,'1'1'435,"-1"1"0,1-1 0,0 0 0,-1 0 0,1 0-1,-1 1 1,1-1 0,-1 0 0,1 1 0,-1-1 0,0 0-1,0 1 1,0-1 0,0 0 0,0 1 0,0-1 0,0 0-1,0 1 1,-1 1 0,-9 32 94,3-13 157,-17 136 290,20-130-1065,1 1-1,2-1 1,2 41 0,1-7-1536,-5-40-122,-1-16-2794</inkml:trace>
  <inkml:trace contextRef="#ctx0" brushRef="#br0" timeOffset="3619.33">960 452 8628,'15'30'8446,"11"43"-7752,-24-67-959,1 0-1,-1 1 1,2-1 0,3 6-1,4 2-6061</inkml:trace>
  <inkml:trace contextRef="#ctx0" brushRef="#br0" timeOffset="4719.38">1321 201 5298,'2'41'8811,"3"-2"-6226,-2-17-2654,-1 0 0,-1 37 1,-9 32 213,-4 107-547,14-79-2882</inkml:trace>
  <inkml:trace contextRef="#ctx0" brushRef="#br0" timeOffset="5264.92">1428 198 5779,'-2'4'1456,"0"1"0,1-1 0,0 1 0,0-1 0,-1 9 0,1 49-488,1-40-220,-6 123-147,0 50-575,7-186-373,-1 0-1,1 0 0,1 0 1,0 0-1,3 11 0,-2-17-680</inkml:trace>
  <inkml:trace contextRef="#ctx0" brushRef="#br0" timeOffset="5721.7">1653 61 7251,'0'0'340,"0"-1"0,0 0 0,1 0 1,-1 1-1,0-1 0,0 0 0,0 0 0,0 1 0,1-1 0,-1 0 0,0 0 0,0 1 0,1-1 0,-1 1 0,1-1 0,-1 0 0,1 1 0,-1-1 0,1 1 0,-1-1 0,2 0 0,16-16 119,-11 11 141,17-11-131,-24 17-457,1-1 1,-1 1-1,1-1 0,0 1 0,-1-1 1,1 1-1,-1 0 0,1-1 1,0 1-1,-1 0 0,1 0 0,0-1 1,-1 1-1,1 0 0,0 0 0,-1 0 1,1 0-1,0 0 0,0 0 1,-1 0-1,1 0 0,0 0 0,-1 0 1,1 1-1,0-1 0,-1 0 1,1 0-1,0 0 0,-1 1 0,1-1 1,0 1-1,-1-1 0,1 0 1,-1 1-1,1-1 0,0 2 0,0 3 48,-1 1 0,1-1 0,-1 1 0,-1-1-1,1 1 1,-1-1 0,-2 9 0,2-6-10,-19 91-24,12-82-65,7-15 27,-1 0 0,1 0 1,0 0-1,0 0 0,0 0 0,0 0 0,1 0 0,-1 0 1,0 4-1,1-5 22,1 0 0,-1 0 0,1 0 0,-1 1 0,1-1 1,0 0-1,-1-1 0,1 1 0,0 0 0,0 0 0,0 0 0,0 0 0,0-1 0,-1 1 1,1 0-1,1-1 0,-1 1 0,0 0 0,1 0 0,29 9 127,-6-2-506,-9-4-1668,-10-2-1373</inkml:trace>
</inkml:ink>
</file>

<file path=word/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3:54:13.542"/>
    </inkml:context>
    <inkml:brush xml:id="br0">
      <inkml:brushProperty name="width" value="0.05" units="cm"/>
      <inkml:brushProperty name="height" value="0.05" units="cm"/>
    </inkml:brush>
  </inkml:definitions>
  <inkml:trace contextRef="#ctx0" brushRef="#br0">1 195 6947,'1'2'344,"0"0"0,1 0-1,-1 0 1,1 0 0,-1 0 0,1 0 0,0 0-1,0-1 1,0 1 0,0 0 0,0-1-1,0 0 1,0 0 0,1 1 0,-1-1 0,0 0-1,1-1 1,-1 1 0,1 0 0,-1-1-1,4 1 1,4-1-387,-1 0-1,0-1 1,0 0-1,16-4 1,24-2-716,-46 9-231</inkml:trace>
  <inkml:trace contextRef="#ctx0" brushRef="#br0" timeOffset="353.05">27 276 5923,'0'1'588,"0"1"0,0-1 0,1 0 0,-1 1 1,0-1-1,1 0 0,-1 1 0,1-1 0,0 0 0,-1 0 1,1 0-1,0 1 0,0-1 0,1 1 0,19 15 1460,-16-14-2079,0 0 1,0-1 0,0 1 0,1-1-1,-1-1 1,12 3 0,5 2 59,0-1-1665,-7-6-3027</inkml:trace>
  <inkml:trace contextRef="#ctx0" brushRef="#br0" timeOffset="853.71">61 0 7251,'17'16'6443,"0"-1"-3942,34 34-1758,-41-39-642,1 0 0,1-1-1,0-1 1,0 0 0,0 0-1,1-1 1,0-1 0,24 8-1,6 5 38,-42-19-135,1 1 1,-1-1 0,1 1 0,-1 0 0,1 0-1,-1 0 1,0 0 0,0 0 0,1 0 0,-1 0 0,0 0-1,0 0 1,0 1 0,0-1 0,0 0 0,-1 1-1,1-1 1,0 1 0,0-1 0,-1 1 0,1-1-1,-1 1 1,0-1 0,1 1 0,-1-1 0,0 1 0,0 0-1,0-1 1,0 1 0,0-1 0,0 1 0,-1 0-1,1 1 1,-1 0 3,-1 0 0,1 0 0,0 0 0,-1 0 0,0 0 0,0 0 0,0 0 0,0-1 0,0 1 0,0-1 0,0 0 0,-1 0 0,0 1 0,-5 2 0,0 1 35,-1 0-1,-14 14 0,17-15-309,0 1 1,0-1-1,0 0 0,-1-1 1,0 0-1,-10 5 0,6-3-4747</inkml:trace>
</inkml:ink>
</file>

<file path=word/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3:29:01.103"/>
    </inkml:context>
    <inkml:brush xml:id="br0">
      <inkml:brushProperty name="width" value="0.05" units="cm"/>
      <inkml:brushProperty name="height" value="0.05" units="cm"/>
    </inkml:brush>
  </inkml:definitions>
  <inkml:trace contextRef="#ctx0" brushRef="#br0">1 26 4450,'0'1'216,"0"-1"0,0 1-1,1 0 1,-1 0 0,0 0 0,1-1 0,-1 1-1,1 0 1,-1-1 0,1 1 0,-1 0-1,1-1 1,-1 1 0,1 0 0,0-1 0,-1 1-1,1-1 1,0 1 0,-1-1 0,1 0 0,0 1-1,0-1 1,-1 0 0,1 1 0,0-1 0,0 0-1,1 0 1,31 6 1466,-14-3-493,-7 0-937,1-1 0,-1 0-1,1-1 1,-1 0-1,1-1 1,15-2-1,75-13 195,-70 7-368,-25 6-13,0 0 1,0 0-1,0 0 1,13 0-1,31 0 351,-30 1-229,0 0 0,24 3 0,-27-1-91,0-1 0,0 0 0,38-8 0,16 0-19,-1 10 69,-54-1-85,-1 0 0,1-1 0,0 0 0,0-2 0,25-5 1,-35 6-35,-1 1 1,1-1-1,-1 2 1,1-1-1,-1 1 1,1 0 0,10 3-1,11 2 43,-6-5-37,38-2 0,-15-1-21,228-2 209,-254 5-172,-1 0 1,36 7-1,-30-4-19,28 2 0,181-6 114,-100-1-90,-83 0-34,55 2 40,-42-3-12,-49 1-28,0 0 0,1 1 0,27 4 0,-17-2 62,8 3-172,-34-5 25,0 0 0,0 0 0,0 0 0,1 0 1,-1 0-1,0 0 0,0 1 0,0-1 0,0 0 0,0 0 1,0 0-1,1 0 0,-1 1 0,0-1 0,0 0 1,0 0-1,0 0 0,0 1 0,0-1 0,0 0 0,0 0 1,0 0-1,0 1 0,0-1 0,0 0 0,0 0 0,0 0 1,0 1-1,0-1 0,0 0 0,0 0 0,0 0 0,0 1 1,0-1-1,-1 0 0</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0:55.968"/>
    </inkml:context>
    <inkml:brush xml:id="br0">
      <inkml:brushProperty name="width" value="0.05" units="cm"/>
      <inkml:brushProperty name="height" value="0.05" units="cm"/>
    </inkml:brush>
  </inkml:definitions>
  <inkml:trace contextRef="#ctx0" brushRef="#br0">1 81 10469,'0'-4'3169,"2"0"-239,0-2-1954,2-2-368,0 0-256,0-2 65,1 1-209,-1 0-128,0 3-160,0-1-128,0 4-144,-1-1-65,0 1-111,-1 3-224,-1 0-33</inkml:trace>
  <inkml:trace contextRef="#ctx0" brushRef="#br0" timeOffset="413.9">29 200 6211,'-3'11'1617,"2"-3"-945,-2 1-2049,1 0-960</inkml:trace>
  <inkml:trace contextRef="#ctx0" brushRef="#br0" timeOffset="855.71">212 88 8100,'-11'4'6649,"0"7"-5332,-5 14-1747,14-22 438,1 0 0,0 0-1,0-1 1,0 1-1,0 0 1,0 0-1,1 0 1,-1 0-1,1 0 1,0 5-1,0-7-1,0 0-1,1 0 0,-1 0 0,1 0 1,-1-1-1,1 1 0,-1 0 0,1 0 1,-1-1-1,1 1 0,0 0 0,0-1 1,-1 1-1,1 0 0,0-1 0,0 1 1,-1-1-1,1 0 0,0 1 0,0-1 1,0 1-1,0-1 0,0 0 0,0 0 1,0 0-1,0 0 0,0 1 1,0-1-1,0 0 0,-1-1 0,1 1 1,0 0-1,0 0 0,0 0 0,1-1 1,3 1 171,0 0-1,0 0 1,0 0 0,0 1 0,0 0 0,0 0 0,0 0 0,-1 0 0,1 1-1,8 4 1,-12-6-139,0 1 0,0-1-1,-1 1 1,1 0-1,0 0 1,0-1 0,0 1-1,0 0 1,-1 0 0,1 0-1,0 0 1,-1 0-1,1 0 1,-1 0 0,1 0-1,-1 0 1,1 0-1,-1 0 1,1 2 0,-1-1-24,0 0-1,-1-1 1,1 1 0,0 0 0,-1-1 0,1 1 0,-1 0 0,0-1 0,1 1 0,-1-1-1,0 1 1,0-1 0,0 0 0,0 1 0,0-1 0,0 0 0,-3 2 0,1 1 6,2-3-89,0 0 1,0 1-1,0-1 0,-1 0 1,1 0-1,0 0 1,0 0-1,-1 0 1,1 0-1,-1 0 1,1 0-1,0-1 1,-1 1-1,0-1 1,1 1-1,-1-1 1,1 1-1,-1-1 1,0 0-1,1 0 1,-1 0-1,1 0 1,-1 0-1,0 0 1,1 0-1,-3-1 0,-13-4-4517</inkml:trace>
  <inkml:trace contextRef="#ctx0" brushRef="#br0" timeOffset="1312.48">52 144 9268,'-7'20'6970,"5"17"-4959,2-31-2190,1 0-1,-2 0 1,1 0 0,-1 0-1,-2 9 1,3-13 1,-6 13-777,-2-6-2853</inkml:trace>
</inkml:ink>
</file>

<file path=word/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3:28:34.765"/>
    </inkml:context>
    <inkml:brush xml:id="br0">
      <inkml:brushProperty name="width" value="0.05" units="cm"/>
      <inkml:brushProperty name="height" value="0.05" units="cm"/>
    </inkml:brush>
  </inkml:definitions>
  <inkml:trace contextRef="#ctx0" brushRef="#br0">5 181 5458,'-1'1'398,"0"0"0,1 0 0,-1 0 0,1 1 0,0-1 0,-1 0 0,1 0 0,0 1-1,0-1 1,-1 0 0,1 0 0,0 1 0,0-1 0,1 0 0,-1 1 0,0 0-1,4 24 646,28 119 982,-29-126-1952,1 35 1,-2-17-32,3 198-1374,-5-165 991,2-57 231,0-4-5089</inkml:trace>
  <inkml:trace contextRef="#ctx0" brushRef="#br0" timeOffset="659.57">63 276 5458,'0'1'4336,"2"2"-2002,-1-3-2318,-1 0-1,1-1 1,-1 1 0,1 0-1,-1-1 1,1 1-1,-1 0 1,1-1 0,-1 1-1,0-1 1,1 1 0,-1-1-1,0 1 1,1-1-1,-1 0 1,0 1 0,1-1-1,-1 1 1,0-1-1,0 1 1,0-1 0,0 0-1,0 1 1,1-1-1,-1 0 1,0 1 0,-1-2-1,2-21-180,-1 20 107,-1-2 122,0-9 16,1 14-75,0 0 1,0 0-1,0 0 1,0 0-1,0-1 1,0 1-1,0 0 1,0 0-1,0 0 1,1 0-1,-1-1 1,0 1-1,0 0 1,0 0 0,0 0-1,0 0 1,0-1-1,0 1 1,0 0-1,0 0 1,1 0-1,-1 0 1,0 0-1,0 0 1,0-1-1,0 1 1,0 0-1,1 0 1,-1 0 0,0 0-1,0 0 1,0 0-1,0 0 1,1 0-1,-1 0 1,0 0-1,0 0 1,0 0-1,0 0 1,1 0-1,-1 0 1,0 0-1,0 0 1,0 0 0,0 0-1,1 0 1,-1 0-1,0 0 1,0 0-1,0 0 1,0 0-1,1 0 1,-1 0-1,0 1 1,4 14 500,-1 1 0,1 17-1,-2-17-421,16 151 185,-8-69-168,-6-59-137,11 158-496,-14-193 92,-1-6-737,1-10-3006,-1 7 1088</inkml:trace>
  <inkml:trace contextRef="#ctx0" brushRef="#br0" timeOffset="1928.36">304 456 6355,'0'0'322,"-1"1"0,1 0-1,1 0 1,-1 0 0,0 0 0,0 0 0,0-1-1,0 1 1,1 0 0,-1 0 0,0 0-1,0-1 1,1 1 0,-1 0 0,1 0 0,-1-1-1,1 1 1,-1 0 0,1-1 0,-1 1 0,1-1-1,0 1 1,-1-1 0,2 2 0,24 13 7,-4-2-78,0 9-79,29 36 0,14 15-1031,-43-58-417,-12-12-1924</inkml:trace>
  <inkml:trace contextRef="#ctx0" brushRef="#br0" timeOffset="2292.12">463 444 6499,'-3'2'1147,"0"1"0,-1 0 0,1 0 0,0 0 0,1 0 0,-5 6-1,3-2-977,1 0 0,0 0-1,0 0 1,-2 14-1,2-12 98,0 2-270,-1 0 0,-1 0 0,0-1-1,0 0 1,-9 13 0,9-16-1117,0 0 0,-1 0 1,0 0-1,-8 6 0,6-7-2819</inkml:trace>
  <inkml:trace contextRef="#ctx0" brushRef="#br0" timeOffset="2648.93">585 559 7539,'4'2'1043,"1"0"0,-1 0 0,0 0 0,1-1-1,7 2 1,23-1 1036,-18-3-2117,0-2-1,18-4 1,-23 4 365,-9 2-566,1 1 0,0-1 0,0 0 0,-1 1 0,1 0 0,0 0 0,0 0 0,0 1 0,0-1 0,-1 1 0,5 1 0</inkml:trace>
  <inkml:trace contextRef="#ctx0" brushRef="#br0" timeOffset="3016.27">725 429 6499,'1'63'8900,"2"0"-6805,2 60-6492</inkml:trace>
  <inkml:trace contextRef="#ctx0" brushRef="#br0" timeOffset="3365.05">1118 424 7123,'1'23'7036,"-2"21"-5132,-29 304-1015,34-171-3324,-3-143 580,0-23-810,1-4-1409</inkml:trace>
  <inkml:trace contextRef="#ctx0" brushRef="#br0" timeOffset="3722.27">944 608 8756,'-2'6'2945,"1"2"-239,1 0-1810,2 0-208,0 2-432,3 3 65,1 2-177,3 0 16,-3 0-160,2 2 0,0-5-160,-2 1-64,-1 1-177,-1-4-287,2-1-208,0 0-1794,-1-2-2336</inkml:trace>
  <inkml:trace contextRef="#ctx0" brushRef="#br0" timeOffset="4598.5">1370 148 5923,'3'6'1289,"-1"0"1,0 0-1,0 0 1,-1 0-1,2 7 1,-1 9-897,0 29 0,-2-15 397,4 27-367,19 267-285,-14-223-3444,-9-100 780</inkml:trace>
  <inkml:trace contextRef="#ctx0" brushRef="#br0" timeOffset="4963.2">1536 121 6787,'12'48'6629,"-7"3"-3710,-7 52-2827,0-19 513,3-62-568,-1 37-773,3 0 1,18 99 0,-16-136 52,7 41-3722,-11-45 553</inkml:trace>
  <inkml:trace contextRef="#ctx0" brushRef="#br0" timeOffset="6183.69">1872 525 7123,'4'5'1731,"15"15"3411,-17-18-5039,0-1-1,0 0 1,1 0 0,-1 1 0,0-1-1,0-1 1,0 1 0,1 0-1,-1 0 1,1-1 0,-1 0-1,0 1 1,1-1 0,-1 0-1,5 0 1,-1-1-99,0 0 0,0 0 0,0-1 0,0 0 0,6-2 1,-7 1-322,0 2 0,0-1 0,0 0 0,0 1 1,1 0-1,5 0 0,-10 1 218,-1 0 1,0 0-1,0 0 0,1 0 1,-1 0-1,0 0 0,0 0 0,0 0 1,1 0-1,-1 0 0,0 0 1,0 0-1,0 0 0,1 0 0,-1 0 1,0 0-1,0 0 0,0 0 1,1 0-1,-1 0 0,0 0 1,0 1-1,0-1 0,1 0 0,-1 0 1,0 0-1,0 0 0,0 0 1,0 1-1,0-1 0,1 0 0,-1 0 1,0 0-1,0 1 0,0-1 1,0 0-1,0 0 0,0 0 0,0 1 1,0-1-1,0 0 0,0 0 1,0 1-1,0-1 0,0 0 0,0 0 1,0 0-1,0 1 0,0-1 1,0 0-1,-1 6-3015</inkml:trace>
  <inkml:trace contextRef="#ctx0" brushRef="#br0" timeOffset="6545.11">1895 623 6355,'4'0'2273,"-1"1"160,0-1-1344,1 1-481,1-2-208,1 1-112,0-1-16,3 1-272,0 0 176,-2 0-176,1 0-80,-1 0-96,-1 0-304,0 0-1297,-2 0-720</inkml:trace>
  <inkml:trace contextRef="#ctx0" brushRef="#br0" timeOffset="9250.34">2245 832 6211,'3'10'6080,"-1"-1"-3775,-1-7-2249,-1 0 0,1 1 1,0-1-1,-1 1 0,1-1 1,0 0-1,0 0 0,0 1 1,3 1-1,3 8 154,0-1 0,0 1 0,-1 0 0,4 14 1,6 10-13,-14-32-184,20 35 128,-21-37-136,0-1 1,0 1-1,0-1 1,0 0-1,0 1 0,0-1 1,1 0-1,-1 0 1,0 0-1,1 0 1,-1 0-1,0 0 0,1 0 1,-1-1-1,1 1 1,0 0-1,-1-1 1,1 1-1,0-1 0,-1 0 1,1 1-1,3-1 1,-5 0-3,1-1 1,-1 1-1,1-1 1,-1 1-1,1 0 1,-1-1-1,1 1 1,-1-1-1,0 1 1,1-1-1,-1 0 1,0 1 0,1-1-1,-1 1 1,0-1-1,0 0 1,1 1-1,-1-1 1,0 1-1,0-1 1,0 0-1,0 1 1,0-1-1,0 0 1,0 1-1,0-1 1,0 0 0,-2-23 66,1 19-43,-7-150 114,-6-41 34,-16-225-96,31 394-65,0 16-3,-1 0 1,0 0-1,-2-14 0,0 16 6,5 8 18,6 0-10,-9 0-25,1 1 0,-1-1-1,1 1 1,-1 0 0,1-1 0,-1 0 0,0 1 0,1-1-1,-1 1 1,0-1 0,1 1 0,-1-1 0,0 0 0,0 1-1,0-1 1,1 0 0,-1 1 0,0-1 0,0 0 0,0 1-1,0-1 1,0 0 0,-1 0 0,-2-22 32,1 11-22,-2-46 69,4 57-93,33 1-54,-17 5 68,13 7 65,-24-10-65,-1 0 0,1-1 1,-1 1-1,1-1 0,-1 0 1,1 0-1,0 0 0,0-1 1,-1 1-1,10-2 0,50-6-3,-57 6 3,141-27 63,-48 17 32,-81 9-80,1 1 0,-1 0 0,20 3 0,-4 5 16,-27-5-24,-1-1 0,2 1 0,-1-1 0,0 0 0,14-1 0,-15 0-8,1 0 0,-1 0 0,15 3 0,-16-2 0,1 0 0,0 0 0,-1 0 0,1-1 0,0 0 0,8-2 0,132-16 64,-139 17-63,0 0 0,0 1-1,14 1 1,-15-1-4,1 0-1,0 0 1,13-2 0,-14-1-609</inkml:trace>
  <inkml:trace contextRef="#ctx0" brushRef="#br0" timeOffset="11102.31">2866 366 4114,'-4'0'6657,"-4"1"-3459,-26 6-693,3 1-2211,26-7-245,0 0-1,0 0 1,1 0-1,-1 0 1,1 1 0,-1 0-1,1 0 1,0 0-1,-1 0 1,1 1 0,0-1-1,-5 6 1,8-7-46,1 0 0,0 1 0,-1-1-1,1 0 1,0 1 0,0-1 0,0 1 0,-1-1 0,2 0 0,-1 1 0,0-1 0,0 0-1,0 1 1,1-1 0,-1 0 0,0 1 0,1-1 0,-1 0 0,1 0 0,0 1-1,-1-1 1,1 0 0,0 0 0,1 1 0,0 2 7,1 0 1,-1-1-1,1 0 0,0 1 0,0-1 1,5 4-1,-1-4-10,0 0 0,-1-1 0,1 0 0,0 0 0,12 1 0,4 2 0,-8-1-17,-12-4 24,0 1 0,0 0-1,0-1 1,0 1 0,0 1-1,0-1 1,5 3 0,-6-2-5,-1-1 0,0 0 0,0 1 1,0-1-1,0 1 0,0-1 1,0 1-1,0-1 0,0 1 0,-1 0 1,1-1-1,0 1 0,-1 0 1,0 0-1,1-1 0,-1 1 0,0 0 1,0 2-1,0-1 0,0 0 0,0 0 0,0 0 0,-1 0 0,1 0 0,-1 0 0,0 0 0,1 0 0,-2-1 0,1 1 0,0 0 0,0 0 0,-1-1 0,-1 4 0,-3 1 9,-1 1 1,0-1 0,-7 7-1,-8 6-23,-4 5 12,19-19 0,1 0 0,0 0 0,0 1 0,0-1 0,-5 10 0,1-1 1,-11 23-3,20-35 3,0-1 0,0 1 1,0-1-1,0 1 0,1 0 1,-1-1-1,1 1 0,0 0 1,-1-1-1,1 1 0,1 0 1,0 5-1,-1-8-2,0 0 1,1 1-1,-1-1 0,1 1 1,-1-1-1,0 1 0,1-1 0,-1 0 1,1 1-1,0-1 0,-1 0 1,1 0-1,-1 1 0,1-1 1,-1 0-1,1 0 0,-1 0 0,1 0 1,0 0-1,-1 0 0,1 0 1,-1 0-1,1 0 0,0 0 1,20-1 3,-15 0-5,143-7 98,-109 9-502,-15 0-2597</inkml:trace>
  <inkml:trace contextRef="#ctx0" brushRef="#br0" timeOffset="11847.01">2728 201 6643,'3'100'6915,"-2"-100"-6914,-1 0-1,0 0 0,0 0 1,0 0-1,0 0 0,0 0 1,0 0-1,0 0 0,0 0 0,0 0 1,0 0-1,0 0 0,0 0 1,0 0-1,0 0 0,1 0 1,-1 0-1,0 0 0,0 0 1,0 0-1,0 0 0,0 0 1,0 0-1,0 0 0,0 1 1,0-1-1,0 0 0,0 0 1,0 0-1,0 0 0,0 0 1,0 0-1,0 0 0,0 0 1,0 0-1,0 0 0,0 0 1,5-13 26,3-20 13,-4 18-21,1 0 0,0 0-1,12-22 1,-11 23-14,-5 14 0,-1-1-1,0 1 1,0-1-1,0 0 1,0 1-1,0-1 1,0 1-1,1-1 1,-1 1-1,0-1 1,0 1-1,1-1 1,-1 1 0,0 0-1,1-1 1,-1 1-1,1-1 1,-1 1-1,0 0 1,1-1-1,-1 1 1,1 0-1,-1 0 1,1-1-1,-1 1 1,1 0-1,-1 0 1,1 0-1,-1-1 1,1 1-1,0 0 1,0 0-1,0 1 18,-1 0 0,1-1 0,0 1 1,0 0-1,-1 0 0,1 0 0,-1 0 0,1 0 0,-1 0 0,1 0 0,-1 0 0,1 0 0,-1 0 0,0 2 0,8 44 487,-8-46-508,0 1 16,1 5-11,-1-1 0,1 1 1,0-1-1,1 1 0,0-1 0,0 1 1,3 7-1,25-11-209,-11-7-698,-11 1-2360</inkml:trace>
  <inkml:trace contextRef="#ctx0" brushRef="#br0" timeOffset="13330.48">2811 967 7700,'-4'-4'5570,"2"0"-5282,1 1-128,0 1 16,1-1-64,0 1 16,-1 0-256,1 1 128,-1-1-192,1 1 16</inkml:trace>
  <inkml:trace contextRef="#ctx0" brushRef="#br0" timeOffset="13684.32">2770 1070 6211,'0'3'1070,"-9"47"4502,9-47-5463,0 0 0,0 0 0,0-1-1,0 1 1,0 0 0,0 0-1,1 0 1,0 0 0,-1-1-1,1 1 1,0 0 0,0-1 0,0 1-1,4 4 1,-4-6-76,1 0 0,-1 0 0,1 0 0,-1 0 0,1 0 0,0 0 0,0-1 0,-1 1 0,1 0 0,0-1 1,3 1-1,16 6-27,-19-7-44,-1 1 0,0-1 1,0 1-1,0-1 0,1 1 1,-1-1-1,0 0 0,0 0 1,1 0-1,-1 1 0,0-1 1,0-1-1,1 1 0,-1 0 1,0 0-1,0 0 0,1 0 1,-1-1-1,0 1 0,0-1 1,1 1-1,-1-1 0,0 1 1,0-1-1,0 0 0,2-1 1,26-25-3779,-27 25 3057,5-6-2757</inkml:trace>
  <inkml:trace contextRef="#ctx0" brushRef="#br0" timeOffset="14031.9">2953 1071 6211,'3'0'1889,"1"-1"480,0 1-1361,4-1-463,2-2-225,-1 0-128,2 0-80,-2 0 0,1-1 0,-2 2-112,2 1 0,-4 1-112,1-1-224,-3 1-64,0 2-241,-2 1-1728</inkml:trace>
  <inkml:trace contextRef="#ctx0" brushRef="#br0" timeOffset="14384.03">2986 1124 5458,'1'1'379,"-1"-1"0,1 1 0,0-1-1,-1 1 1,1-1 0,0 0-1,-1 1 1,1-1 0,0 0-1,0 0 1,-1 0 0,1 1 0,0-1-1,0 0 1,-1 0 0,1 0-1,1 0 1,26-7 883,-5 1-1094,-20 6-304,26-1 46,-14-4-3534</inkml:trace>
  <inkml:trace contextRef="#ctx0" brushRef="#br0" timeOffset="14385.03">3227 978 6499,'7'34'7228,"-7"21"-6454,0-9-567,5 26-513,-2-41-3190,-1-24-767</inkml:trace>
  <inkml:trace contextRef="#ctx0" brushRef="#br0" timeOffset="15522.74">3404 496 16087,'0'2'7,"-1"0"-1,1 1 0,-1-1 1,1 0-1,0 0 1,-1 1-1,1-1 0,0 0 1,1 0-1,-1 1 1,1 1-1,-1 8 13,0 37-23,1 0 0,3 0 0,20 95 0,-23-141-48,0 0 0,0 0 0,0 0 0,0 1 0,1-1-1,-1-1 1,1 1 0,2 3 0,-3-5-225,0 0-1,0 0 1,1 1-1,-1-2 1,0 1-1,1 0 1,-1 0-1,0 0 1,1-1-1,-1 1 1,1 0-1,-1-1 1,1 1-1,0-1 1,-1 0 0,1 0-1,-1 0 1,4 0-1,1 0-3793</inkml:trace>
  <inkml:trace contextRef="#ctx0" brushRef="#br0" timeOffset="15929.65">3658 589 6499,'16'28'5475,"9"13"-3291,10 17-2047,-4-12-249,-24-37-870,-1 0 0,0 0 0,0 1 0,7 18 1,-11-19-2642</inkml:trace>
  <inkml:trace contextRef="#ctx0" brushRef="#br0" timeOffset="16278.72">3796 597 6947,'-2'0'518,"-1"0"1,0 0-1,1 1 0,-1-1 1,0 1-1,1 0 0,-1-1 1,1 1-1,-1 0 0,-2 2 0,2-1-208,-1 1 0,1-1-1,0 1 1,1-1-1,-1 1 1,-3 4-1,-2 4-404,1 0-1,1 1 1,-7 16 0,0-1 438,2-2-491,-1 1-757,2-11-2526</inkml:trace>
  <inkml:trace contextRef="#ctx0" brushRef="#br0" timeOffset="16631.78">3906 728 6355,'1'-3'2001,"-1"0"352,1 1-1585,-1-2-95,1 1-401,-2-3-160,2 1 112,0 1-112,0-2-32,0 2-80,2 0-80,-1 4-32,-1 0-224,-1 2-64,1 2-801,-2 0-1120,1 4-881</inkml:trace>
  <inkml:trace contextRef="#ctx0" brushRef="#br0" timeOffset="16996.8">3900 816 4962,'-3'11'2639,"-5"22"1282,8-31-3782,0 0 0,-1 0 0,1 0-1,0-1 1,0 1 0,0 0 0,0 0-1,1 0 1,-1 0 0,1 0 0,-1 0-1,1-1 1,1 4 0,0-2-96,0 0-1,1-1 1,-1 1 0,1-1 0,0 0-1,0 0 1,0 0 0,0 0-1,0-1 1,0 1 0,0-1 0,1 0-1,-1 0 1,0 0 0,1 0 0,4 0-1,-4 0-387,1 0-1,0-1 1,0 0 0,0 0-1,0 0 1,0-1-1,0 1 1,0-1-1,0 0 1,8-4-1,-7 2-3690</inkml:trace>
  <inkml:trace contextRef="#ctx0" brushRef="#br0" timeOffset="17400.75">4233 687 6067,'6'5'7930,"18"0"-5226,2 2-2025,-22-5-651,0-1 0,0 0 1,0 0-1,0 0 0,0 0 1,0-1-1,0 0 0,6 0 1,19-1 57,-17 0-378,0 1-1,1-2 1,13-2 0,-26 4 162,0-1 0,1 1 1,-1 0-1,0 0 1,0 0-1,1 0 1,-1-1-1,0 1 1,1 0-1,-1 0 1,0-1-1,0 1 0,1 0 1,-1 0-1,0-1 1,0 1-1,0 0 1,0-1-1,1 1 1,-1 0-1,0-1 1,0 1-1,0 0 0,0-1 1,0 1-1,0 0 1,0-1-1,0 1 1,0 0-1,0-1 1,0 1-1,0-1 1,0 1-1,0 0 0,0-1 1,0 1-1,0 0 1,0-1-1,-1 1 1,1 0-1,0-1 1,0 1-1,0 0 1,-1 0-1,1-1 0,0 1 1,0 0-1,-1 0 1,1-1-1,0 1 1,0 0-1,-1 0 1,1 0-1,0-1 1,-1 1-1,1 0 0,0 0 1,-1 0-1,1 0 1,-1 0-1,-5-4-3221</inkml:trace>
  <inkml:trace contextRef="#ctx0" brushRef="#br0" timeOffset="17749.79">4300 587 5651,'1'5'6863,"0"14"-5639,-1-8-753,3 29 46,-2-20-744,1-1-1,0 1 0,2-1 0,7 25 1,-6-24-3492,-2-12-227</inkml:trace>
  <inkml:trace contextRef="#ctx0" brushRef="#br0" timeOffset="18096.86">4633 614 7251,'1'7'1367,"-1"1"1,1-1-1,-1 0 0,-2 11 0,-14 54-691,6-28-59,3-5-393,1 0-1,0 59 0,7-75-1113,0 0 1,2 0-1,5 24 0,-7-41-1612,-2 1-1420</inkml:trace>
  <inkml:trace contextRef="#ctx0" brushRef="#br0" timeOffset="18453.9">4496 703 6355,'3'9'2145,"3"0"288,-1 1-1344,1 0-465,3 0-320,-4-1-96,2-1 0,-3-3-128,-3-4 32,5 5-112,-2-1-112,-1-1 32,-1 3-240,1-3-304,0-1-1777</inkml:trace>
  <inkml:trace contextRef="#ctx0" brushRef="#br0" timeOffset="18856.82">4712 696 6067,'1'-5'1761,"-2"1"432,2-1-1505,-1 2-224,1-1-256,-1 2-112,-1 2-192,2-1-112</inkml:trace>
  <inkml:trace contextRef="#ctx0" brushRef="#br0" timeOffset="19218.86">4708 870 6355,'-1'17'6235,"1"4"-4364,0-19-1817,0 0 0,0 0-1,1 0 1,-1 1-1,0-1 1,1 0 0,0 0-1,-1 0 1,1 0-1,0 0 1,0 0 0,0-1-1,0 1 1,1 0-1,0 1 1,1-2-34,-1 0 1,0 0-1,1-1 0,-1 1 1,0-1-1,1 0 1,-1 0-1,1 0 0,-1 0 1,0 0-1,1 0 0,-1 0 1,5-2-1,18 0-12,-18 3-219,10 2-484,-5-5-3193</inkml:trace>
  <inkml:trace contextRef="#ctx0" brushRef="#br0" timeOffset="20516.39">5048 423 6211,'2'5'785,"0"0"0,0 0 1,1 0-1,0 0 0,0 0 0,4 4 0,23 23 826,-24-26-1572,0-1-1,-1 1 1,1 0 0,-1 0-1,-1 1 1,1-1 0,-1 1 0,0 0-1,3 10 1,7 22 251,-9-27-219,0 1 1,-1 0-1,-1 0 0,0 0 0,2 26 1,-4-15 7,-2 0 1,0 0 0,-2 0-1,0 0 1,-2-1 0,-11 35-1,12-49-52,0-1 1,0 0-1,-1 0 0,-11 15 0,-8 15-16,23-37-20,1 0 0,-1 0 0,0 0 1,1 0-1,-1 0 0,0 0 0,1-1 0,-1 1 1,0 0-1,0 0 0,0 0 0,0-1 0,0 1 1,0 0-1,0-1 0,0 1 0,0-1 0,0 1 0,0-1 1,0 0-1,0 1 0,0-1 0,-1 0 0,1 0 1,0 0-1,-2 0 0,-1 0-630,0-1-1,0 0 1,0 0 0,0-1-1,0 1 1,-4-3 0,8 4 518,-8-4-3961</inkml:trace>
  <inkml:trace contextRef="#ctx0" brushRef="#br0" timeOffset="21135.73">5258 335 8228,'11'-1'7309,"-10"1"-7245,0 0 0,0 0 0,0 0-1,1 0 1,-1 0 0,0 0 0,0-1 0,0 1 0,0 0 0,1-1 0,-1 1 0,0 0 0,0-1 0,0 1 0,0-1 0,0 0 0,1 0 0,21-17 160,-23 18-220,1 0 1,-1-1 0,1 1 0,-1 0-1,0 0 1,1-1 0,-1 1-1,1 0 1,-1 0 0,1 0 0,-1 0-1,1-1 1,-1 1 0,1 0-1,-1 0 1,0 0 0,1 0 0,-1 0-1,1 0 1,-1 0 0,1 0-1,-1 1 1,1-1 0,-1 0 0,1 0-1,-1 0 1,1 0 0,-1 1-1,0-1 1,1 0 0,-1 0 0,1 1-1,-1-1 1,0 0 0,1 1-1,-1-1 1,0 0 0,1 1 0,-1-1-1,0 1 1,0-1 0,1 0 0,-1 1-1,0-1 1,0 1 0,0-1-1,0 1 1,1-1 0,-1 1 0,0-1-1,0 1 1,0-1 0,0 0-1,0 1 1,0 0 0,0 7 2,0 0 1,-1 0-1,0-1 0,0 1 0,-1 0 1,0 0-1,0-1 0,-7 15 1,-2 9 6,10-27-14,-1 0 0,1 0 0,0 0 0,1 0 0,-1 0 0,1 6 0,0-10 0,0 1 0,0 0 0,0-1 0,0 1 0,0 0 0,1-1 0,-1 1 0,0 0 0,1-1 0,-1 1 0,0-1 0,1 1 0,-1-1 0,0 1 0,1-1 0,-1 1 0,1-1 0,-1 1 0,1-1 0,0 1 0,-1-1 0,1 0 0,-1 1 0,1-1 0,-1 0 0,1 0 0,0 0 0,-1 1 0,1-1 0,0 0 0,-1 0 0,1 0 0,0 0 0,-1 0 0,1 0 0,0 0 0,-1 0 0,1 0 0,0 0 0,-1-1 0,1 1 0,0 0 0,0-1 0,9 0-841,0 0-1,0 0 1,0 1 0,0 0 0,0 1-1,0 0 1,0 1 0,10 3-1</inkml:trace>
  <inkml:trace contextRef="#ctx0" brushRef="#br0" timeOffset="22933.16">3477 402 4114,'-19'26'5876,"-3"3"-5269,13-11-226,4-10-178,1 1 0,0 0 0,-6 18-1,1 10 208,-13 64 340,20-89-702,1 1 0,0-1 0,1 0 0,1 0 1,0 0-1,3 18 0,-1-24-75,0 1 0,0-1 1,0 0-1,1 0 0,0 0 0,0 0 0,0-1 0,1 1 1,0-1-1,0 0 0,0-1 0,1 1 0,-1-1 0,1 0 1,0-1-1,8 4 0,6-2-3175,-12-5-503</inkml:trace>
</inkml:ink>
</file>

<file path=word/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1:44:38.744"/>
    </inkml:context>
    <inkml:brush xml:id="br0">
      <inkml:brushProperty name="width" value="0.05" units="cm"/>
      <inkml:brushProperty name="height" value="0.05" units="cm"/>
    </inkml:brush>
  </inkml:definitions>
  <inkml:trace contextRef="#ctx0" brushRef="#br0">14 524 4290,'2'8'6773,"6"41"-5102,-2 94-409,-4-94-1141,-2 1 1,-2-1 0,-11 62 0,-2 21-102,13-90-129,2 0 1,10 75-1,-7-110-792,0-10-490,1-11-823,-5 3 149,0-1-579</inkml:trace>
  <inkml:trace contextRef="#ctx0" brushRef="#br0" timeOffset="587.41">89 555 3890,'4'-22'1709,"-4"18"-1365,1-1 1,0 1 0,0 0-1,0 0 1,0-1 0,1 1-1,2-6 1,-1 21 3287,4 45-2171,-11 98-1080,0 59 100,4-132-599,-1-53 21,1 1 0,2 0 0,0-1 0,9 39 0,-3-41-783</inkml:trace>
  <inkml:trace contextRef="#ctx0" brushRef="#br0" timeOffset="3566.75">630 921 5138,'-10'13'1831,"1"1"0,1 0-1,-10 23 1,9-15-913,-10 42 1,-9 117-2543,23-144 1985,-2 28-991,-4 33-3774,9-87 1541</inkml:trace>
  <inkml:trace contextRef="#ctx0" brushRef="#br0" timeOffset="3952.72">455 893 4962,'3'-12'5124,"-1"19"-2421,1 8-2611,4 24 566,4 66 0,-9-44-6358,-2-56 2501</inkml:trace>
  <inkml:trace contextRef="#ctx0" brushRef="#br0" timeOffset="4637.24">821 522 4290,'3'-6'4676,"-1"16"-2600,0 24-1067,-2-28-516,-5 283 1994,-2-86-2484,7-191-438,0 0 0,1 0 0,1 0 0,-1-1 0,6 17 0,-7-28 304,0 0-1,0 0 1,1 0-1,-1 0 1,0 0-1,0 0 0,0 0 1,1-1-1,-1 1 1,0 0-1,0 0 1,0 0-1,0 0 1,1 0-1,-1 0 1,1-1-659,-1 1 659,0-1-1,0 1 1,0 0-1,0 0 0,0 0 1,0 0-1,0-1 1,0 1-1,0 0 1,0 0-1,0 0 1,0-1-1,0 1 0,0 0 1,0 0-1,0 0 1,0-1-1,0 1 1,0 0-1,0-6-2317</inkml:trace>
  <inkml:trace contextRef="#ctx0" brushRef="#br0" timeOffset="5005.25">912 415 4626,'-19'459'9781,"13"-383"-10555,1-43-246,2-1 0,2 1 0,1 1 0,1-1 0,8 40 0,-8-70-1707</inkml:trace>
  <inkml:trace contextRef="#ctx0" brushRef="#br0" timeOffset="6250.92">1278 730 6211,'0'1'176,"-1"-1"0,1 0 1,0 0-1,0 1 0,0-1 0,0 0 0,0 1 1,0-1-1,0 0 0,0 0 0,0 1 0,0-1 1,0 0-1,0 1 0,0-1 0,0 0 1,0 0-1,1 1 0,-1-1 0,0 0 0,0 0 1,0 1-1,0-1 0,0 0 0,1 0 1,-1 1-1,0-1 0,0 0 0,0 0 0,1 0 1,-1 0-1,0 1 0,0-1 0,1 0 1,-1 0-1,0 0 0,1 0 0,14 2 1518,15-7-1779,-15-1 140,24-7-545,-38 14 333,-1-1 0,0 0 0,1 1 0,-1-1 0,1 0 1,-1 1-1,0-1 0,1 1 0,-1-1 0,0 1 0,0-1 0,1 1 0,-1-1 0,0 1 0,0-1 0,0 1 0,0-1 0,1 1 0,-1-1 0,0 1 0,0-1 1,0 1-1,0-1 0,0 1 0,0-1 0,0 1 0,-1-1 0,1 1 0,0-1 0,0 1 0,0-1 0,0 1 0,-1 0 0,0 4-3130</inkml:trace>
  <inkml:trace contextRef="#ctx0" brushRef="#br0" timeOffset="6602.99">1289 850 5458,'0'0'1665,"1"4"480,1-2-1136,1 1-353,0-1-16,2 0-191,-1 0-129,1 0-128,-1-1 32,1-1-224,3-1 112,0 1-224,1-1 0,-2 0-192,1 0-225,-2-1-1792,0-1-1520</inkml:trace>
  <inkml:trace contextRef="#ctx0" brushRef="#br0" timeOffset="8273.44">1500 1076 6787,'1'8'283,"1"-1"-1,-1 1 1,2-1-1,-1 0 1,1 0 0,0 0-1,0 0 1,1-1-1,0 1 1,0-1 0,1 0-1,-1 0 1,1 0-1,1-1 1,7 7 0,8 5 1143,1-1 1,46 24 0,-44-26-1233,-9-10-183,-14-4-10,-1 0 0,1 0 1,-1 0-1,0 0 0,1 0 0,-1 0 0,0-1 0,1 1 0,-1 0 0,0 0 0,1 0 0,-1-1 0,0 1 1,0 0-1,1 0 0,-1-1 0,0 1 0,0 0 0,1-1 0,-1 1 0,0 0 0,0-1 0,0 1 1,1-1-1,-1-2 8,1-1 1,-1 1 0,0-1 0,0 1 0,0-1 0,-1-4 0,0-4 10,-21-173 276,3 39-256,8 37-22,3 42 13,1-120 0,24-36-31,-15 199 7,5-89 67,-11 65-74,5 36 8,0 1 0,1 0 0,0 0 0,1-1 0,0 2 0,1-1 0,0 0 0,0 1 0,8-13 0,32 37-8,-14-10 161,-1-2 1,0-1 0,49-4-1,39 0 238,85 22 295,-164-17-595,51-2-1,-74-2-98,0 0 0,-1-1 0,30-10 0,-30 8 0,1 1 0,1 0 0,24-2 0,10 3 48,1 2 0,66 7 0,-45-4 21,-50-3-26,29 3 0,-9 0 14,-33-2-58,-1 0 1,0 1-1,0 0 1,1 0 0,-1 0-1,0 1 1,14 5 0,-4 1 8,-1-1 0,1-2 0,1 1 0,-1-2 0,1-1 0,0 0 0,0-1 0,0-1 0,32-2 0,-41-1-7,-1-1 0,1 1 1,-1-1-1,16-8 0,9-3-514,-32 15-952,-5 4 187,-9 8-2119,10-10 2029,-6 4-3119</inkml:trace>
  <inkml:trace contextRef="#ctx0" brushRef="#br0" timeOffset="10019.18">2201 408 4626,'0'-1'295,"1"1"0,-1-1 1,1 1-1,-1-1 0,0 0 0,1 1 0,-1-1 0,0 1 1,1-1-1,-1 0 0,0 1 0,0-1 0,1 0 0,-1 1 0,0-1 1,0 0-1,0 1 0,0-1 0,0 0 0,0 1 0,0-1 1,0 0-1,0 1 0,0-1 0,-1 0 0,1 1 0,0-1 0,-1-1 1,1 2-228,0-1 0,0 1 0,-1-1 1,1 1-1,0 0 0,0-1 1,-1 1-1,1-1 0,0 1 1,0 0-1,-1-1 0,1 1 1,-1 0-1,1-1 0,0 1 0,-1 0 1,1-1-1,-1 1 0,1 0 1,0 0-1,-1-1 0,1 1 1,-1 0-1,1 0 0,-1 0 0,1 0 1,-1 0-1,1 0 0,-1 0 1,1 0-1,-1 0 0,1 0 1,-1 0-1,1 0 0,-1 0 0,1 0 1,-1 0-1,1 1 0,-1-1 1,1 0-1,-1 0 0,1 0 1,-1 1-1,1-1 0,-1 1 0,-43 25 326,31-19-258,0 0 0,1 1-1,0 0 1,-13 12 0,-1 8-136,25-26 0,0 0 0,0-1 0,0 1 0,0 0 0,0 0 0,0 0 0,0 0 0,0 0 0,1 0 0,-1 0 0,1 0 0,-1 0 0,1 0 0,0 0 0,0 0 0,0 2 0,2-3 0,0 0 0,0 0 0,0 0 0,0-1 0,0 1 0,0-1 0,0 1 0,0-1 0,0 0 0,0 0 0,3 0 0,3 1 0,69 9 86,27 6 52,-102-16-134,0 0-1,0 1 1,0-1 0,0 1-1,0 0 1,0 0 0,-1 0-1,1 0 1,0 0 0,-1 0-1,1 0 1,0 0 0,-1 1-1,0-1 1,1 0 0,-1 1-1,0-1 1,0 1 0,1 0-1,0 3 1,-1-3 1,0 1 0,-1 0 1,1-1-1,-1 1 0,0 0 0,0-1 0,0 1 1,0-1-1,-1 1 0,1 0 0,-1-1 0,1 1 1,-1-1-1,0 1 0,-2 4 0,-2 2 5,0 0-1,0 0 1,-1 0-1,-1-1 1,1 0-1,-16 14 1,11-11-11,1 0 0,-10 14 0,10-13-15,0 0-1,-1 0 1,-15 13 0,18-19-7,0 1 1,1 0-1,0 0 1,0 1-1,0 0 1,1 0-1,1 1 0,-1-1 1,-7 19-1,9-18 22,3-6-2,-1 1 0,1-1 0,0 1 0,0-1 0,0 1 0,0 6 0,1-9 5,0-1 1,0 1 0,0 0 0,0 0 0,0 0 0,1 0 0,-1 0 0,0 0 0,1-1 0,-1 1 0,1 0 0,-1 0 0,1-1 0,-1 1 0,1 0 0,-1 0 0,1-1 0,0 1 0,-1-1-1,1 1 1,0-1 0,-1 1 0,1-1 0,0 1 0,0-1 0,0 1 0,-1-1 0,1 0 0,0 0 0,0 1 0,0-1 0,0 0 0,1 0 0,36 5 365,-1-2 1,61-3-1,-43 0-187,17 6-2804</inkml:trace>
  <inkml:trace contextRef="#ctx0" brushRef="#br0" timeOffset="11044.62">2111 96 5138,'2'6'9783,"5"22"-8526,-6-20-1232,1-1 0,-1 1 0,1-1 0,1 0 0,3 10-1,-5-16-27,-1-1 0,0 0 0,0 1-1,0-1 1,1 0 0,-1 1-1,0-1 1,0 0 0,1 1 0,-1-1-1,0 0 1,1 0 0,-1 1-1,0-1 1,1 0 0,-1 0-1,0 0 1,1 1 0,-1-1 0,1 0-1,-1 0 1,0 0 0,1 0-1,-1 0 1,1 0 0,-1 0-1,0 0 1,1 0 0,-1 0 0,1 0-1,-1 0 1,1 0 0,-1 0-1,1 0 1,18-11-252,-13 5 158,0 1 0,-1 0 1,9-12-1,16-16 6,-26 29 91,-4 7 0,1 6 0,0-3 1,1 5 10,0 1 1,1-1-1,0 0 0,0 0 1,1-1-1,8 16 0,-12-25-12,0-1 0,0 0 0,1 1 0,-1-1 0,0 0 0,0 0 0,1 1 0,-1-1 0,0 0 0,0 0 0,1 1 0,-1-1 0,0 0 0,1 0 0,-1 0 0,0 0 0,1 1 0,-1-1 0,0 0 0,1 0 0,-1 0 0,0 0 0,1 0 0,-1 0 0,0 0 0,1 0 0,-1 0 0,0 0 0,1 0 0,-1 0 0,0 0 0,1 0 0,10-10 71,7-20-672,-17 27 284,7-10-1115,-3 5-2619</inkml:trace>
  <inkml:trace contextRef="#ctx0" brushRef="#br0" timeOffset="12386.03">2061 1178 5298,'0'-7'1649,"0"-1"560,0 1-432,0 0-1137,0 0-63,1 3-385,-1 1 0,1 0-80,-1 2 0,0 0-112,1 1 0,0 0-112,-1-1-112,1 2-48</inkml:trace>
  <inkml:trace contextRef="#ctx0" brushRef="#br0" timeOffset="12735.1">2059 1235 4786,'-4'12'1596,"-1"1"1,2-1-1,-5 25 0,7-31-1453,0 0-1,1 0 1,0 0-1,0 0 1,0 0-1,1 0 1,0 0 0,0 0-1,0 0 1,3 8-1,-2-12-133,-1 0-1,1 0 1,0 0 0,-1 0-1,1 0 1,0 0 0,0-1-1,0 1 1,0-1-1,0 0 1,1 1 0,-1-1-1,0 0 1,1 0 0,-1 0-1,0-1 1,1 1-1,-1-1 1,1 1 0,4-1-1,5 1-139,1 0-1,22-3 1,-32 1-190,0 1 0,0-1 0,0 0 0,0-1 0,0 1 0,-1 0 0,1-1 0,0 1 0,-1-1 0,0 0 0,1 0 0,2-4 0,3-2-2734</inkml:trace>
  <inkml:trace contextRef="#ctx0" brushRef="#br0" timeOffset="13084.17">2263 1194 6499,'2'-1'2129,"3"-2"304,0 2-1344,1 0-593,0-1-96,0-1-176,-1 2-128,1 0-16,-3-1-80,2 1-80,1 1-128,-1 0-192,0 3-96,0-2-497,-4 2-1520,-1 1-945</inkml:trace>
  <inkml:trace contextRef="#ctx0" brushRef="#br0" timeOffset="13085.17">2275 1251 6067,'2'-2'1889,"2"0"528,-1 0-1313,0 0-431,3 1-289,-2 0-48,0 0-160,1 1-64,-5-1-112,5 1-112,2 0-64,1 1-160,-1 0-176,3-1-241,-2 0-1632,-2 0-1041</inkml:trace>
  <inkml:trace contextRef="#ctx0" brushRef="#br0" timeOffset="13454.17">2473 1118 5298,'2'4'884,"0"1"-1,-1-1 0,1 0 0,-1 1 0,0-1 0,0 6 0,-1 51-71,-1-16-440,2-25-591,4 44 761,3-21-4373,-7-37 326</inkml:trace>
  <inkml:trace contextRef="#ctx0" brushRef="#br0" timeOffset="14812.54">2697 579 5138,'-1'-9'1217,"2"4"656,-1 3-945,0 1-207,1 1-321,1 1-80,0 1-208,-1-1 0,1 3-224,-1 0-128,3 4-208,-3-1-1345,0 3 64,0 1-480</inkml:trace>
  <inkml:trace contextRef="#ctx0" brushRef="#br0" timeOffset="15578.49">2823 564 5923,'-6'22'7336,"7"15"-5658,0-8-976,-8 85 13,-3 68-1006,9-156-27,0-11-341,0 0-1,2 0 1,0 0 0,0 1 0,5 19-1,-4-33-433</inkml:trace>
  <inkml:trace contextRef="#ctx0" brushRef="#br0" timeOffset="16089.14">2733 608 4786,'-2'-9'7126,"9"18"-4528,7 21-1538,-4 4-634,-9-27-532,1-1 0,0 1 0,0 0 0,0-1 0,1 1 0,0-1 0,0 0 0,4 6 0,2-6-1707</inkml:trace>
  <inkml:trace contextRef="#ctx0" brushRef="#br0" timeOffset="17250.03">2998 691 5458,'1'-2'517,"-1"0"-1,1 0 0,0 0 0,-1 0 1,1 0-1,-1 0 0,1 0 0,-1 0 1,0 0-1,0-1 0,0 1 0,0 0 1,-1 0-1,1 0 0,-1-3 0</inkml:trace>
  <inkml:trace contextRef="#ctx0" brushRef="#br0" timeOffset="17625.74">2976 756 4450,'-3'52'7723,"3"-36"-7408,2-1 0,0 1 0,4 16 0,-6-31-306,0 0 1,1 0-1,-1 1 0,0-1 1,1 0-1,-1 0 0,1 0 1,0-1-1,-1 1 1,1 0-1,0 0 0,0 0 1,-1 0-1,1 0 0,0-1 1,0 1-1,0 0 1,0-1-1,0 1 0,0-1 1,1 1-1,1 0 4,0 0 0,-1-1 0,1 1-1,0-1 1,-1 0 0,1 0 0,0 0 0,4-1 0,4-1-113,-1 0 1,0-1 0,16-7 0,23-14-5362,-40 18 2526</inkml:trace>
  <inkml:trace contextRef="#ctx0" brushRef="#br0" timeOffset="19404.9">3172 417 5458,'1'-3'5830,"4"-9"-3979,0 8-1654,0 0 0,-1 0 0,2 0 0,-1 0 0,0 1 0,1 0 0,-1 0 0,1 0 0,0 1 0,7-2 0,-12 4-187,0 1 0,0-1 0,-1 0 0,1 1 0,0-1 0,0 1 1,-1 0-1,1-1 0,-1 1 0,1 0 0,0-1 0,-1 1 0,1 0 1,-1 0-1,1-1 0,-1 1 0,0 0 0,1 0 0,-1 0 0,0 0 0,0-1 1,0 1-1,1 0 0,-1 0 0,0 0 0,0 0 0,0 0 0,0 0 1,0 0-1,-1 0 0,1 1 0,-3 31 63,-20 59 6,21-84-78,2-7-9,-1-1 0,1 1-1,0-1 1,0 1-1,0-1 1,0 1 0,0-1-1,0 1 1,0-1 0,0 1-1,0-1 1,0 1 0,0-1-1,0 1 1,1-1 0,-1 0-1,0 1 1,0-1 0,0 1-1,1-1 1,-1 1 0,0-1-1,0 0 1,1 1-1,-1-1 1,0 0 0,1 1-1,16 5-591,29-6-1101,-32-1 1008</inkml:trace>
</inkml:ink>
</file>

<file path=word/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1:44:15.702"/>
    </inkml:context>
    <inkml:brush xml:id="br0">
      <inkml:brushProperty name="width" value="0.05" units="cm"/>
      <inkml:brushProperty name="height" value="0.05" units="cm"/>
    </inkml:brush>
  </inkml:definitions>
  <inkml:trace contextRef="#ctx0" brushRef="#br0">162 426 5138,'9'7'5449,"10"1"-3168,3 2-1706,72 72 690,-43-40-1186,-38-29-129,1-2-1,1 1 1,24 13-1,-28-18-389,0 0 1,0 1-1,15 14 0,-6-4-3787</inkml:trace>
  <inkml:trace contextRef="#ctx0" brushRef="#br0" timeOffset="364.03">473 414 5923,'-33'26'5703,"-8"24"-3466,3-3-1600,25-32-608,1 2 1,0-1-1,2 2 0,-12 23 1,4-7-497,14-27-29,-5 10-419,-1-12-3597</inkml:trace>
  <inkml:trace contextRef="#ctx0" brushRef="#br0" timeOffset="1151.93">76 310 4290,'4'-65'7125,"-1"71"-6001,2 10-417,0 117 923,-3-38-1286,-2 162-129,-2-113-798,2-142 493,2 31-600,-2-32 516,0 0 0,0 1 0,0-1 0,1 1 0,-1-1 0,0 1 0,1-1 0,0 0 0,-1 1 0,1-1-1,0 0 1,-1 1 0,1-1 0,0 0 0,0 0 0,0 0 0,0 0 0,2 1 0,-3-2 103,0 0-1,0 0 1,0 0-1,1 0 1,-1 0 0,0 0-1,0 0 1,0 0 0,0 0-1,0 0 1,0 0 0,0 0-1,1 0 1,-1 0-1,0 0 1,0 0 0,0 0-1,0 0 1,0 0 0,0 0-1,0 0 1,0 0 0,1-1-215,-1 1 215,0 0-1,0 0 1,0 0 0,0 0-1,0 0 1,0 0-1,0 0 1,0 0 0,0-1-1,0 1 1,0 0 0,0 0-1,0 0 1,0 0 0,0 0-1,0 0 1,0 0-1,0-1 1,0 1 0,0 0-1,0-5-2481</inkml:trace>
  <inkml:trace contextRef="#ctx0" brushRef="#br0" timeOffset="1866.48">4 205 4290,'-3'-35'4722,"7"109"-981,-2 346-2366,0-349-1369,-3 63-715,1-134 678,0 0 1,0 0 0,0 0-1,0 0 1,0 0-1,0 0 1,0 0-1,0 0 1,1 0-1,-1 0 1,0 0 0,0 0-1,0 0 1,0-1-1,0 1 1,0 0-1,0 0 1,1 0 0,-1 0-1,0 0 1,0 0-1,0 1 1,0-1-1,0 0 1,0 0 0,1 0-1,-1 0 1,0 0-1,0 0 1,0 0-1,0 0 1,0 0 0,0 0-1,0 0 1,0 0-1,1 0 1,-1 0-1,0 0 1,0 1 0,0-1-1,0 0 1,0 0-1,0 0 1,0 0-1,0 0 1,0 0-1,0 0 1,0 1 0,0-1-1,0 0 1,0 0-1,0 0 1,0 0-1,0 0 1,0 0 0,0 0-1,0 1 1,0-1-1,0 0 1,0 0-1,0 0 1,0 0 0,0 0-1,0 0 1,0 0-1,0 1 1,0-1-1,0 0 1,5-8-3934,-4 2 1389</inkml:trace>
  <inkml:trace contextRef="#ctx0" brushRef="#br0" timeOffset="2674.32">654 196 5651,'0'3'4630,"0"12"-3570,3 27-524,-2-1-1,-1 0 1,-8 54-1,-2 50-313,-7 156-478,15-285 83,0-8-92,1 0-1,0 1 0,0-1 0,1 0 1,0 0-1,1 1 0,-1-1 1,4 10-1</inkml:trace>
  <inkml:trace contextRef="#ctx0" brushRef="#br0" timeOffset="3121.14">719 263 6211,'0'2'263,"1"-1"-1,-1 1 1,1 0 0,0 0-1,0-1 1,0 1 0,0 0-1,0-1 1,0 1 0,0-1-1,0 1 1,0-1 0,2 2-1,-1-2-10,0 1-1,0 0 1,-1 0-1,1 0 1,-1 0-1,1 0 1,-1 1 0,0-1-1,0 0 1,0 1-1,0-1 1,1 5-1,-5 139 78,-1-44-82,2 68 420,1-85-1404,0-1-3536</inkml:trace>
  <inkml:trace contextRef="#ctx0" brushRef="#br0" timeOffset="3565.96">979 617 5458,'9'5'7019,"16"-3"-5965,-19-2-477,12 0-590,-14 0 37,0 0 0,0 0 0,0 0-1,0 1 1,0 0 0,0-1 0,4 3 0,-7-3-252,0 1 0,0 0 0,0-1 0,0 1-1,0 0 1,0 0 0,0 0 0,0 0 0,0 0 0,0 0 0,-1 0-1,1 0 1,0 0 0,-1 0 0,1 0 0,-1 0 0,1 1 0,-1-1 0,0 0-1,1 0 1,-1 1 0,0-1 0,0 0 0,0 0 0,0 1 0,0 1-1,0 6-2759</inkml:trace>
  <inkml:trace contextRef="#ctx0" brushRef="#br0" timeOffset="3937.94">1017 749 5779,'2'1'1760,"-1"3"433,1-2-1216,0 1-209,2-3-336,1 3 1,2 1-241,0 1 32,1-2-112,1 0-32,0 2-160,-2-2-32,0 1 0,1 0-192,-3-4-225,0 1-463,0 0-1473</inkml:trace>
  <inkml:trace contextRef="#ctx0" brushRef="#br0" timeOffset="5504.79">1420 922 5458,'-1'5'1035,"0"-2"-763,1-1-1,-1 1 1,1-1-1,-1 1 1,1 0-1,0-1 1,0 1-1,0-1 1,1 1-1,-1 0 1,1-1-1,-1 1 0,1-1 1,0 1-1,0-1 1,0 0-1,0 1 1,0-1-1,1 0 1,-1 0-1,1 1 1,-1-1-1,4 3 1,15 14-28,0 2 1,-2 1 0,0 0 0,-1 1 0,-2 1-1,0 0 1,14 33 0,-23-37-250,-2-10 59,-4-27 44,-6-38 251,-16-73 1,-2-14 31,-19-145-101,37 243-249,2-1-1,4-84 0,-2-38 53,1 163-83,0 1 0,1 0 0,-1 0 0,0 0 0,-1 0 0,1 0 0,0 0 0,-3-4 0,-6-13 0,9 15 0,1-1 0,0 1 0,0-1 0,0 1 0,2-9 0,-1 12 4,0 1 0,-1-1 0,1 1 0,0-1 0,-1 0 0,1 0 0,-1 1 0,1-1 0,-1 0 0,0-2 0,0 1-1,1 0-1,-1 0 1,1 0-1,0 0 0,0 0 1,0 0-1,2-4 1,-2 6-3,0 0 0,1 0 0,-1 0 0,0 0 0,1 0 0,-1 0 0,0 1 0,1-1 0,-1 1 0,1-1 0,-1 1 0,1-1 0,-1 1 0,1 0 0,-1 0 0,1 0 0,-1 0 0,1 0 0,-1 0 0,3 0 0,36 7 0,-35-6 0,40 11-2,-34-8 14,-1-1-1,0 0 0,1-1 1,0 0-1,14 0 0,-8-3 50,1-1 0,-1 0 0,34-11 0,-30 7 17,43-5 1,-37 8-57,193-13 257,-158 18-252,-40-1-9,34-2 1,-39-1-19,0 1 0,1 1 0,-1 1 0,0 0 0,0 1 0,32 8 0,-31-4 0,-9-2 0,1-1 0,-1 0 0,14 1 0,-21-3 0,0-1 0,0 1 0,0 0 0,0 0 0,0 0 0,-1 0 0,1 0 0,0 0 0,-1 0 0,1 1 0,1 1 0,11 7 0,7 4-2315,-20-13 2055,0-1 0,0 1 0,0 0 0,-1 0 0,1-1 0,0 1 0,0 0 0,-1 0 0,1 0 0,-1 0 0,1 0 0,-1 0 0,1 0 0,-1 0 0,0 0 0,1 0 0,-1 0 0,0 0-1,0 0 1,0 0 0,0 2 0</inkml:trace>
  <inkml:trace contextRef="#ctx0" brushRef="#br0" timeOffset="8589.15">2075 424 5651,'-1'1'460,"1"0"0,-1 0 0,1 0 0,-1 0 0,0 0 0,1 0 0,-1 0 0,0 0 0,0 0-1,0-1 1,0 1 0,0 0 0,0 0 0,0-1 0,0 1 0,0 0 0,0-1 0,-1 1 0,-28 9 1260,0 0-1583,-15 24-97,41-30-36,0-1 0,1 0 0,-1 1 0,1 0 0,0 0 0,0 0 0,0 0 0,1 1 0,-3 4 0,5-8-3,0-1-1,0 1 1,0-1-1,0 1 0,0-1 1,0 1-1,0-1 0,0 1 1,0-1-1,0 1 0,0-1 1,0 1-1,0-1 0,0 1 1,0-1-1,1 1 0,-1-1 1,0 0-1,0 1 0,1-1 1,-1 1-1,0-1 1,1 0-1,-1 1 0,0-1 1,1 0-1,-1 1 0,0-1 1,1 0-1,-1 1 0,1-1 1,-1 0-1,1 0 0,-1 0 1,1 1-1,-1-1 0,1 0 1,25 6 28,-10-3-5,-5 1-15,34 14-1,-42-17-9,-1 0 1,1 0 0,-1 1 0,1-1-1,-1 1 1,0-1 0,1 1 0,-1 0-1,0 0 1,0 0 0,-1 0 0,4 5-1,-4-5 4,0 1-1,-1 0 0,1 0 0,-1 0 0,0 0 0,0 0 0,0-1 0,0 1 0,0 0 0,-1 0 0,1 0 0,-1 0 0,-1 3 0,-15 39 42,9-27-36,1-4-8,0 0 0,-1 0 0,-1-1 0,-11 15 0,7-11 0,-17 30 0,3-9 0,23-34 0,0 0 0,0 1 0,1-1 0,0 1 0,0 0 0,0 0 0,0 0 0,1 0 0,0 1 0,0-1 0,0 1 0,1-1 0,0 1 0,0-1 0,-1 8 0,2-12 0,1 0 1,-1-1 0,0 1 0,0-1 0,0 1 0,1-1 0,-1 1 0,0 0-1,1-1 1,-1 1 0,0-1 0,1 0 0,-1 1 0,1-1 0,-1 1 0,0-1 0,1 0-1,-1 1 1,1-1 0,-1 0 0,1 1 0,0-1 0,-1 0 0,1 0 0,-1 1 0,1-1-1,-1 0 1,1 0 0,0 0 0,-1 0 0,2 0 0,25 1 42,-16-1-34,25 3 124,36-1 275,-66-2-344,1 0 0,-1 0-1,1 0 1,0 1 0,10 2 0,-15-3-191,-1 1 0,1-1 0,0 1 0,-1 0 0,1-1 0,-1 1 0,1 0 0,-1 0 0,1 0 0,-1 1 0,0-1 0,0 0 0,1 0 0,-1 1 0,0-1 0,0 1 0,0-1 0,0 1 0,-1-1 0,1 1 0,0-1 0,-1 1 0,1 0 0,-1 0 0,1 2 1,0-2-641</inkml:trace>
  <inkml:trace contextRef="#ctx0" brushRef="#br0" timeOffset="10227.48">1986 235 4290,'-1'-16'2723,"1"11"-2087,0-1 0,0 0 0,0 1 0,0-1-1,1 0 1,0 1 0,0-1 0,1 1 0,1-6-1,-4 16-312,1 1 0,-1 0 0,1 0 0,0 0 0,1 9-1,0 20 697,-2-20-1010,-1-7 0,2 0-1,-1 0 0,1 0 0,0 0 1,0 0-1,3 12 0,-3-20-10,0 0-1,1 0 1,-1 1 0,0-1-1,0 0 1,0 0-1,0 0 1,0 1 0,0-1-1,0 0 1,0 0-1,1 0 1,-1 0 0,0 1-1,0-1 1,0 0-1,0 0 1,0 0 0,1 0-1,-1 0 1,0 0-1,0 0 1,0 0 0,1 1-1,-1-1 1,0 0-1,0 0 1,0 0 0,1 0-1,-1 0 1,0 0-1,0 0 1,0 0-1,1 0 1,-1 0 0,0 0-1,0 0 1,0 0-1,0-1 1,1 1 0,-1 0-1,0 0 1,0 0-1,0 0 1,1 0 0,-1 0-1,0 0 1,0 0-1,0-1 1,0 1 0,0 0-1,1 0 1,-1 0-1,0 0 1,0-1 0,0 1-1,0 0 1,0 0-1,0 0 1,0-1 0,10-12 6,-9 10-9,7-8 5,-1 0 0,7-17 0,-9 17 0,0 0 0,1 1 0,11-15 0,-16 25 0,-1 0 0,0 0 0,0 0 0,1 0 0,-1 0 0,0 0 0,0 0 0,1 0 0,-1 0 0,0 0 0,0 0 0,1 0 0,-1 1 0,0-1 0,0 0 0,1 0 0,-1 0 0,0 0 0,0 0 0,0 0 0,1 1 0,-1-1 0,0 0 0,0 0 0,0 0 0,1 1 0,-1-1 0,0 0 0,0 0 0,0 0 0,0 1 0,0-1 0,0 0 0,0 0 0,0 1 0,1-1 0,-1 0 0,0 0 0,0 1 0,0-1 0,0 0 0,0 0 0,0 1 0,0-1 0,0 0 0,-1 1 0,8 23 0,-3-8 0,1 7 0,-5-20 0,0 0 0,1 0 0,-1 0 0,1-1 0,-1 1 0,1 0 0,0-1 0,2 5 0,-3-7-5,0 1 0,1-1 0,-1 1-1,0-1 1,0 1 0,1-1-1,-1 0 1,0 1 0,0-1-1,1 1 1,-1-1 0,1 0-1,-1 1 1,0-1 0,1 0 0,-1 0-1,1 1 1,-1-1 0,0 0-1,1 0 1,-1 1 0,1-1-1,-1 0 1,1 0 0,-1 0-1,1 0 1,-1 0 0,1 0-1,-1 0 1,1 0 0,-1 0 0,1 0-1,-1 0 1,1 0 0,-1 0-1,1 0 1,-1-1 0,1 1-1,-1 0 1,1 0 0,-1-1-1,0 1 1,1 0 0,-1 0 0,1-1-1,-1 1 1,0 0 0,1-1-1,0 0 1,12-23-1678,-10 18 411,-3 5 1143,1 1-1,-1 0 1,0 0 0,0-1-389,1 1 388,-1 0 1,0 0 0,0 0-1,0 0 1,0 0-1,1 0 1,-1 0-1,0 0 1,0 0 0,0 0-1,1 0 1,-1-1-1,0 1 1,0 0-1,0 0 1,1 1 0,-1-1-1,0 0 1,0 0-1,0 0 1,1 0-1,-1 0 1,0 0 0,0 0-1,0 0 1,1 0-1</inkml:trace>
  <inkml:trace contextRef="#ctx0" brushRef="#br0" timeOffset="11808.26">1943 1139 5651,'-2'-11'5890,"1"9"-5822,1 1-1,0-1 1,0 1-1,0-1 1,0 1 0,0-1-1,0 0 1,0 1-1,1-1 1,-1 1 0,0-1-1,1 1 1,0-1-1,-1 1 1,1-1 0,0 1-1,0-2 1,-1 3-128,0 0 1,1 0-1,-1 0 0,0 0 1,0 0-1,0 0 0,0 0 1,0 0-1,0 0 0,0 0 1,0 0-1,0 0 0,1 0 1,-1 0-1,0 0 1,0 0-1,0 0 0,0 0 1,0 1-1,0-1 0,0 0 1,0 0-1,1 0-477,-1 0 478,0 0-1,0 1 0,0-1 1,0 0-1,0 0 0,0 0 1,0 0-1,0 0 1,0 0-1,0 0 0,0 0 1,0 0-1,0 1 0,0-1 1,0 0-1,0 0 0,0 0 1,0 0-1,0 0 0,0 0 1,0 0-1,0 0 1,0 0-1,0 0 0,0 1 1</inkml:trace>
  <inkml:trace contextRef="#ctx0" brushRef="#br0" timeOffset="12240.01">1943 1203 5138,'-14'41'5311,"12"-29"-5105,0 0 1,0 1-1,1-1 0,1 1 1,0-1-1,3 20 0,-3-30-191,1-1 0,-1 1 0,1-1 0,0 0 0,-1 1-1,1-1 1,0 1 0,0-1 0,0 0 0,0 0-1,1 0 1,-1 0 0,0 1 0,0-2 0,1 1 0,-1 0-1,0 0 1,1 0 0,-1-1 0,1 1 0,-1 0-1,1-1 1,-1 1 0,1-1 0,0 0 0,-1 0 0,1 0-1,0 1 1,-1-2 0,1 1 0,2 0 0,0 0-314,-1 0 0,1-1 0,0 1 1,0-1-1,-1 0 0,1 0 0,0 0 1,-1 0-1,1-1 0,-1 0 0,0 1 1,7-5-1,-4-1-2727</inkml:trace>
  <inkml:trace contextRef="#ctx0" brushRef="#br0" timeOffset="12588.27">2069 1179 6355,'1'3'5122,"2"-4"-4577,2 1-225,1-1-128,0-2-192,2 2 0,-2 1-112,0 0-48,-1 1-80,-2 1-305,-1-1-111,1 1-1153,-2 3-416,-1 0-112</inkml:trace>
  <inkml:trace contextRef="#ctx0" brushRef="#br0" timeOffset="12589.27">2081 1280 5138,'0'-1'236,"0"1"0,0-1 0,0 1 0,0-1 0,1 1 1,-1 0-1,0-1 0,0 1 0,0-1 0,1 1 0,-1-1 0,0 1 0,0 0 0,1-1 0,-1 1 0,0 0 0,1-1 0,-1 1 0,0 0 0,1 0 0,-1-1 0,1 1 0,14-5 1395,17 2-5609,-27 3 1056</inkml:trace>
  <inkml:trace contextRef="#ctx0" brushRef="#br0" timeOffset="12965.19">2290 1143 5138,'0'0'232,"1"0"0,-1-1 0,0 1 0,1 0 0,-1 0 0,0 0 0,1 0 0,-1 0-1,0 0 1,1 0 0,-1 0 0,0 0 0,1 0 0,-1 0 0,0 0 0,1 0 0,-1 0 0,0 0-1,1 0 1,-1 0 0,0 0 0,1 0 0,-1 1 0,0-1 0,1 0 0,-1 0 0,0 0 0,1 1-1,5 10 2214,-1 24-3037,-4-22 1203,10 104-96,-6-29-2970,-5-81-1187</inkml:trace>
  <inkml:trace contextRef="#ctx0" brushRef="#br0" timeOffset="13993.22">2554 605 4626,'1'3'5457,"4"12"-3310,0-4-1785,2 0 0,-1-1-1,1 0 1,0 0 0,11 10 0,19 28-162,-6-6-263,2 4-1250,-18-15-3636</inkml:trace>
  <inkml:trace contextRef="#ctx0" brushRef="#br0" timeOffset="14390.16">2700 568 6355,'-2'0'469,"1"0"0,0 0 0,0 1 0,0-1 0,-1 0 0,1 1 0,0-1-1,0 1 1,0-1 0,0 1 0,0-1 0,-2 2 0,-11 13 2079,-7 23-2277,15-24 162,-12 27-424,14-29-950,0-1 1,-1 0-1,-8 12 0,9-16-1694,1 5-1028</inkml:trace>
  <inkml:trace contextRef="#ctx0" brushRef="#br0" timeOffset="16041.01">2617 639 4114,'2'7'7178,"-3"20"-5838,-1-14-1148,0-1 0,-2 0-1,1 0 1,-2 0 0,-5 12-1,-6 17-1325,16-41 772,-1 3 311</inkml:trace>
  <inkml:trace contextRef="#ctx0" brushRef="#br0" timeOffset="17859.16">2885 732 4290,'-4'-7'7776,"-1"-9"-5536,2 9-7158</inkml:trace>
  <inkml:trace contextRef="#ctx0" brushRef="#br0" timeOffset="18439.54">2854 834 5458,'-1'2'775,"-5"6"882,2 1 0,-1-1 1,-4 14-1,8-20-1599,0 0 1,0 0-1,1 0 0,-1 0 0,1 0 0,0 0 1,0 0-1,0 0 0,0 1 0,0-1 1,0 0-1,0 0 0,0 0 0,1 0 0,-1 0 1,1 0-1,0 0 0,0 0 0,-1 0 0,1 0 1,0 0-1,3 2 0,-2-2-43,0 0 0,1 0 0,-1 0 0,1 0 0,0-1 0,-1 0 0,1 1 0,0-1 0,0 0 0,0 0 0,0 0 0,0-1 0,0 1 0,0-1 0,0 0 0,0 0 0,0 0 0,4 0 0,-1-1-209,0 1-1,0-1 1,0 0 0,0-1-1,-1 1 1,1-1-1,0 0 1,7-4-1,2-4-5183,-12 8 2646</inkml:trace>
  <inkml:trace contextRef="#ctx0" brushRef="#br0" timeOffset="19048.74">3001 355 5651,'4'-4'7168,"13"-11"-6608,-16 15-537,0 0-1,-1 0 0,1 0 1,0 0-1,0 0 0,-1 0 0,1 0 1,0 0-1,0 0 0,0 1 0,-1-1 1,1 0-1,0 1 0,-1-1 0,1 0 1,0 1-1,-1-1 0,1 1 0,0-1 1,-1 1-1,1-1 0,-1 1 0,1 0 1,-1-1-1,1 1 0,-1 0 1,1-1-1,-1 1 0,0 0 0,1-1 1,-1 1-1,0 1 0,6 27 287,-7-19-294,0 0 0,-1 1 0,0-1 1,-7 19-1,-3 16 69,18-42 111,1-1 0,0 0 1,0-1-1,13 2 0,-20-3-242,1 0 1,0 0-1,-1 0 0,1 0 0,0 0 1,-1 0-1,1 0 0,0 0 0,-1 1 1,1-1-1,0 0 0,-1 0 1,1 1-1,0-1 0,-1 1 0,1-1 1,-1 0-1,1 1 0,-1-1 0,2 2 1,3 7-3591,-4-6 1802</inkml:trace>
  <inkml:trace contextRef="#ctx0" brushRef="#br0" timeOffset="20527.68">2558 8 3890,'-7'1'581,"-1"1"0,0-2 0,0 1 0,0-1 0,0 0 0,1 0 1,-1-1-1,0 0 0,0 0 0,-10-4 0,17 5-448,0-1 0,1 1 1,-1-1-1,0 1 0,0 0 0,0-1 0,0 1 1,0 0-1,0 0 0,1 0 0,-1 0 0,0 0 1,0 0-1,0 0 0,0 0 0,0 0 0,0 0 0,0 0 1,0 0-1,0 1 0,0-1 0,1 0 0,-1 1 1,-2 0-1,4 0-23,-1 0-1,1 0 1,0 0 0,-1 0-1,1-1 1,0 1 0,-1 0-1,1-1 1,0 1 0,0 0 0,-1-1-1,1 1 1,0-1 0,0 1-1,0-1 1,0 1 0,0-1 0,0 0-1,0 1 1,0-1 0,0 0-1,0 0 1,1 0 0,16 4 250,-1-1 1,1-1 0,0-1-1,33-1 1,22 0 106,62 3-180,12 1-24,-144-4-284,0 1-166,1-1-1,-1 1 1,0-1 0,1 0-1,-1 0 1,0 0 0,0 0-1,1 0 1,-1-1 0,0 0-1,0 0 1,1 0 0,-1 0-1,5-3 1</inkml:trace>
</inkml:ink>
</file>

<file path=word/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1:44:10.647"/>
    </inkml:context>
    <inkml:brush xml:id="br0">
      <inkml:brushProperty name="width" value="0.05" units="cm"/>
      <inkml:brushProperty name="height" value="0.05" units="cm"/>
    </inkml:brush>
  </inkml:definitions>
  <inkml:trace contextRef="#ctx0" brushRef="#br0">160 286 6499,'-9'-1'2815,"-14"-3"2006,-1-3-3413,22 6-1396,1 1-1,-1-1 1,0 1 0,0-1-1,0 1 1,0 0 0,0-1-1,1 1 1,-1 0 0,0 0-1,0 1 1,0-1 0,0 0 0,0 1-1,0-1 1,1 1 0,-1-1-1,0 1 1,0 0 0,1 0-1,-1 0 1,0 0 0,1 0-1,-1 0 1,1 0 0,-1 0-1,1 1 1,0-1 0,0 1-1,-1-1 1,1 1 0,0-1-1,0 1 1,0 0 0,-1 2-1,-2 5 50,0 1 0,1 0-1,0 0 1,0 0 0,-1 11-1,-4 20-50,4-23 0,0 0 0,1 1 0,1-1 0,0 0 0,2 1 0,3 32 1,-3-49-11,1 0 0,0-1 0,-1 1 0,1-1 0,0 1 0,0-1 0,0 1 0,0-1 0,0 1 0,1-1 0,-1 0 0,0 0 0,1 0 0,-1 0 0,0 0 0,1 0 0,0 0 0,-1 0 0,1 0 0,-1-1 0,1 1 0,0-1 0,0 1 0,-1-1 0,1 1 0,2-1 0,7 1 0,0 0 0,23-1 0,-21 0 0,18 0-737,0-2 0,-1-1-1,44-9 1,-74 12 636,0 0-1,0 0 1,0 0-1,0 0 0,1 0 1,-1 0-1,0 0 0,0 0 1,0 0-1,0 0 0,1 0 1,-1 0-1,0 0 1,0 0-1,0-1 0,0 1 1,0 0-1,0 0 0,1 0 1,-1-1-509,0 1 508,0 0 1,0 0-1,0 0 0,1 0 1,-1 0-1,0-1 0,0 1 1,0 0-1,0 0 0,0 0 1,0 0-1,0-1 0,0 1 1,0 0-1,0 0 1,0 0-1,0 0 0,0 0 1,0-1-1,0 1 0,-1 0 1,1 0-1,0 0 0,0 0 1</inkml:trace>
  <inkml:trace contextRef="#ctx0" brushRef="#br0" timeOffset="366.01">35 423 5651,'0'0'184,"0"1"1,-1-1 0,1 0-1,0 1 1,0-1-1,-1 0 1,1 1 0,0-1-1,0 0 1,0 1 0,0-1-1,0 1 1,0-1 0,0 0-1,0 1 1,0-1-1,0 1 1,0-1 0,0 0-1,0 1 1,0-1 0,0 1-1,0-1 1,0 0 0,0 1-1,0-1 1,0 0 0,1 1-1,-1-1 1,0 0-1,0 1 1,1-1 0,-1 0-1,0 1 1,0-1 0,1 0-1,-1 1 1,0-1 0,1 0-1,-1 0 1,0 0 0,1 1-1,-1-1 1,0 0-1,1 0 1,-1 0 0,1 0-1,25 2 292,-5-1-82,-14 1-380,0 1 1,0-1-1,0 0 1,0-1-1,0 1 0,0-1 1,1-1-1,-1 0 1,11 0-1,-1 1-1188,-10 7-2868,-5-1-58</inkml:trace>
  <inkml:trace contextRef="#ctx0" brushRef="#br0" timeOffset="1558.83">577 582 4786,'2'-19'7851,"1"-32"-5710,0-11-1629,-1-20-45,3-23 502,-4 93-893,1 0 0,0 1-1,1 0 1,1 0 0,0-1-1,10-19 1,-13 30-75,-1 0 0,1-1 0,0 1 0,0 0 0,0-1 0,0 1 0,0 0 0,0 0 0,0 0 0,0 0 0,0 0 0,1 0 0,-1 0 0,0 0-1,1 0 1,-1 1 0,0-1 0,1 1 0,-1-1 0,1 1 0,-1-1 0,1 1 0,2-1 0,-3 2 0,0-1 0,-1 0 0,1 0 0,-1 0 0,1 0 0,0 1 0,-1-1 0,1 0 0,-1 1 0,1-1 0,-1 0 0,1 1 0,-1-1 0,1 1 0,-1-1 0,1 1 0,-1-1 0,0 1 0,1-1 0,-1 1 0,1 0 0,-1 1 1,1 0 0,-1-1-1,1 1 1,-1 0 0,0 0 0,1 0 0,-1-1-1,0 1 1,0 0 0,-1 0 0,1 2 0,-4 14-46,-1 0 1,-1 0-1,0 0 1,-14 24-1,1 1-269,18-40 305,0 0 1,1 0-1,-1 0 1,1 0-1,0 0 0,-1 0 1,1 0-1,1 0 1,-1 0-1,0 0 1,1 0-1,0 0 1,-1 0-1,1 0 1,0-1-1,1 1 0,-1 0 1,0 0-1,3 3 1,0-1 31,-1 0 0,1 0 0,0 0 1,0-1-1,1 1 0,-1-1 0,1 0 0,8 5 0,-2-2 15,0 1 0,-1 0-1,9 11 1,-9-9-42,1-1 1,17 12-1,9 5-836,-15-7-2561</inkml:trace>
  <inkml:trace contextRef="#ctx0" brushRef="#br0" timeOffset="2238.77">880 0 6211,'0'5'5557,"7"8"-4015,-4-6-1160,3 20-278,-1 0 1,-1 1-1,-2 0 1,0 31 0,1-72-189,1 1 1,0 0-1,9-16 1,9-7-8,-20 34 86,-1-1 1,0 0 0,1 1 0,-1-1 0,1 0-1,0 1 1,0 0 0,-1-1 0,1 1 0,0 0-1,0 0 1,0 0 0,0 0 0,0 1 0,1-1-1,2 0 1,-5 1 6,1 0 0,-1 0 0,1 0-1,-1 1 1,1-1 0,-1 0 0,1 1-1,-1-1 1,0 0 0,1 1 0,-1-1 0,1 0-1,-1 1 1,0-1 0,1 1 0,-1-1-1,0 1 1,0-1 0,1 1 0,-1-1 0,0 1-1,0-1 1,0 1 0,0-1 0,0 1-1,0-1 1,1 1 0,2 22 87,-1-8-52,2-2-68,-2-4-37,1 0 0,-1-1 0,6 11 0,-7-17 58,-1-1-1,1 0 0,-1 0 1,1 0-1,0 0 1,-1 0-1,1 0 0,0 0 1,0 0-1,-1 0 0,1 0 1,0-1-1,0 1 1,0 0-1,0 0 0,0-1 1,0 1-1,0-1 0,0 1 1,1-1-1,-1 1 1,0-1-1,0 0 0,0 0 1,1 1-1,-1-1 1,0 0-1,0 0 0,0 0 1,1 0-1,1-1 0,8-8-4511</inkml:trace>
</inkml:ink>
</file>

<file path=word/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9T21:44:07.718"/>
    </inkml:context>
    <inkml:brush xml:id="br0">
      <inkml:brushProperty name="width" value="0.05" units="cm"/>
      <inkml:brushProperty name="height" value="0.05" units="cm"/>
    </inkml:brush>
  </inkml:definitions>
  <inkml:trace contextRef="#ctx0" brushRef="#br0">0 38 5651,'35'18'7537,"57"35"-6825,-85-47-714,0-1 1,0 1-1,-1 1 0,1-1 1,-1 1-1,-1 0 1,10 14-1,13 17-1501,-21-26-1938</inkml:trace>
  <inkml:trace contextRef="#ctx0" brushRef="#br0" timeOffset="366.02">222 3 5298,'-3'-2'6309,"-5"5"-4129,-6 5-1099,11-3-958,0 1 0,0-1 0,0 0 0,1 1-1,0 0 1,-2 7 0,-10 24 124,-13 11-232,-38 77-3437,59-114-529,6-7 632</inkml:trace>
  <inkml:trace contextRef="#ctx0" brushRef="#br0" timeOffset="840.75">382 295 5923,'-22'30'6910,"5"3"-6603,-1 1-5094</inkml:trace>
  <inkml:trace contextRef="#ctx0" brushRef="#br0" timeOffset="1251.62">755 93 6499,'-5'18'817,"1"1"0,1 0 0,1 1 0,1-1 0,1 22 0,-4 46 1052,0-40-4518,2 55-1,2-68 1471</inkml:trace>
  <inkml:trace contextRef="#ctx0" brushRef="#br0" timeOffset="1620.66">672 41 4962,'6'28'5881,"14"13"-3881,-1-1-1592,9 40-514,-24-71-405,0-2-3394</inkml:trace>
</inkml:ink>
</file>

<file path=word/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54.836"/>
    </inkml:context>
    <inkml:brush xml:id="br0">
      <inkml:brushProperty name="width" value="0.05" units="cm"/>
      <inkml:brushProperty name="height" value="0.05" units="cm"/>
    </inkml:brush>
  </inkml:definitions>
  <inkml:trace contextRef="#ctx0" brushRef="#br0">0 763 4786,'6'-1'8622,"-6"0"-8426,6-11 2535,-1-13-1543,7-37 1052,-8 47-2038,-1-1 0,3-26 0,-5 22-104,2-1-1,6-23 0,-4 22-53,4-32-1,-5-2-17,3 2 0,23-93 0,-30 146-26,0 0 0,0 0 0,1 0 0,-1 0 0,1 0 0,-1 0 0,1 0 0,-1-1 0,1 2 0,-1-1 0,1 0 0,0 0 0,-1 0 0,1 0 0,0 0 0,0 0 0,0 1 0,0-1 0,0 0 0,1 0 0,-1 1 0,0 0 0,0 0 0,0 0 0,0-1 0,0 2 0,0-1 0,-1 0 0,1 0 0,0 0 0,0 0 0,0 0 0,0 1 0,0-1 0,0 0 0,-1 1 0,1-1 0,0 1 0,0-1 0,1 2 0,0 0 0,1 0 0,-1 1 0,0-1 0,0 1 0,0-1 0,0 1 0,0 0 0,0-1 0,-1 1 0,0 0 0,1 0 0,-1 0 0,1 5 0,-1 1-50,0 0 0,-1 0 0,0 1 0,0-1 0,-1 0 0,-1 0 0,1 1 0,-1-1 0,-1 0 0,0-1 0,0 1 0,0 0 0,-1-1 0,-7 11 0,0-2-78,-1-1 1,-1-1-1,0 0 0,-1 0 1,-24 19-1,37-34 127,1 1 0,0-1 1,-1 0-1,1 0 0,0 1 0,0-1 0,-1 0 0,1 0 0,0 1 0,0-1 1,0 0-1,-1 1 0,1-1 0,0 0 0,0 1 0,0-1 0,0 1 0,0-1 1,0 0-1,0 1 0,0-1 0,0 0 0,0 1 0,0-1 0,0 1 0,0-1 1,0 0-1,0 1 0,0-1 0,0 0 0,0 1 0,0-1 0,0 0 0,1 1 1,-1-1-1,0 0 0,0 1 0,1-1 0,-1 0 0,0 1 0,17 12 98,-6-5 34,2 5 39,1-1 1,1-1-1,29 19 0,-32-24-231,-1 1 0,1 1 0,-2 0 1,1 1-1,-1 0 0,0 0 0,-1 1 0,14 19 1,-20-24-491,7 11-19</inkml:trace>
  <inkml:trace contextRef="#ctx0" brushRef="#br0" timeOffset="800.83">405 0 9012,'7'4'6340,"-7"-3"-6038,0-1 0,0 1 0,5 13 2425,-2 18-2218,-3-28 27,1 13-336,-5 32-1,1 3-187,2-52-19,1 1 0,0-1-1,0 1 1,0-1 0,0 0-1,0 1 1,0-1 0,0 1-1,0-1 1,0 1 0,0-1-1,0 0 1,0 1 0,1-1-1,-1 1 1,0-1 0,0 0-1,0 1 1,0-1 0,1 1-1,-1-1 1,0 0 0,0 1-1,1-1 1,-1 0 0,0 1-1,1-1 1,-1 0 0,1 1-1,10-9-126,15-30 15,-16 23 75,7-7 38,38-37 1,-54 58 5,1-1 0,-1 1 0,1 0 0,-1 0 0,1 0 0,0 0 0,-1 0 0,1 1 0,0-1 0,0 0 0,-1 1 0,3-1 0,-3 1 0,0 0 0,-1 0 0,1 0 0,0 0 0,-1 0 0,1 0 0,0 0 0,0 0 0,-1 1 0,1-1 0,-1 0 0,1 0 0,0 1 0,-1-1 0,1 0 0,0 1 0,-1-1 0,1 1 0,-1-1 0,1 1 0,-1-1 0,1 1 0,-1-1 0,0 1 0,1-1 0,-1 1 0,0 0 0,1-1 0,-1 1 0,1 1 0,0 4 4,1 0 1,-1 0-1,0 0 0,0 0 0,-1 9 1,0-11-4,0-1 1,0 0 0,0 1-1,0-1 1,0 1 0,1-1-1,0 0 1,-1 0 0,1 1-1,0-1 1,1 0 0,-1 0-1,1 0 1,-1 0 0,1 0-1,0 0 1,0 0 0,0-1-1,0 1 1,1-1 0,-1 1-1,5 2 1,-5-3-12,0-1 1,0 0-1,0 0 0,1 0 1,-1 0-1,0 0 0,1 0 1,-1-1-1,1 1 0,-1-1 0,1 1 1,-1-1-1,1 0 0,-1 0 1,1 0-1,2-1 0,0 0-757,0-1 1,0 1-1,0-1 0,-1 0 0,1 0 1,-1-1-1,5-2 0,-2 0-4555</inkml:trace>
</inkml:ink>
</file>

<file path=word/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53.407"/>
    </inkml:context>
    <inkml:brush xml:id="br0">
      <inkml:brushProperty name="width" value="0.05" units="cm"/>
      <inkml:brushProperty name="height" value="0.05" units="cm"/>
    </inkml:brush>
  </inkml:definitions>
  <inkml:trace contextRef="#ctx0" brushRef="#br0">210 37 6947,'4'-12'7471,"-5"-2"-4894,1 13-2534,0 1 1,0-1-1,0 1 1,0-1-1,-1 1 1,1-1-1,0 1 0,0-1 1,0 1-1,-1 0 1,1-1-1,0 1 1,0 0-1,-1-1 1,1 1-1,0-1 1,-1 1-1,1 0 1,-1 0-1,1-1 1,0 1-1,-1 0 0,1 0 1,-1-1-1,1 1 1,-1 0-1,1 0 1,0 0-1,-1 0 1,1 0-1,-1 0 1,1 0-1,-1 0 1,1 0-1,-1 0 0,1 0 1,-1 0-1,1 0 1,-1 0-1,1 0 1,-1 0-1,1 0 1,-1 1-1,1-1 1,0 0-1,-1 0 1,1 1-1,-1-1 1,1 0-1,-1 1 0,-35 18 765,30-16-761,-1 0 1,1 0-1,-1 1 0,1 0 0,0 0 0,0 1 1,1-1-1,-8 9 0,-9 13-13,10-11 24,0 0 0,-18 30 0,27-39-49,0 1 1,0 0-1,1 0 0,0 0 0,0 0 0,0 0 0,1 0 0,0 0 0,1 1 0,0-1 0,0 8 1,0-10-10,1 0 0,-1-1 0,1 1 0,0 0 0,1 0 0,-1 0 0,1-1 0,0 1 0,0-1 0,0 1 0,1-1 0,0 0 0,-1 0 0,1 0 0,1 0 0,-1-1 0,1 1 0,4 3 0,-2-3 0,0 0 0,0-1 0,0 0 0,1 0 0,0 0 0,-1-1 0,1 0 0,0 0 0,0-1 0,0 1 0,0-2 0,9 1 0,-8 0-56,-1-1 0,1 0 1,0 0-1,0-1 1,0 0-1,-1 0 0,1-1 1,0 0-1,-1 0 1,0-1-1,1 0 1,-1 0-1,0-1 0,0 0 1,-1 0-1,1 0 1,10-11-1,-12 10-364,1-1-1009</inkml:trace>
  <inkml:trace contextRef="#ctx0" brushRef="#br0" timeOffset="357.85">72 207 10277,'5'5'5847,"7"-3"-3901,12-1-1226,-23-1-336,16-1 324,0 0 0,24-6 0,-28 4-921,0 0 0,1 1 0,-1 1 0,27 1 0,-34 2-1185</inkml:trace>
</inkml:ink>
</file>

<file path=word/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49.720"/>
    </inkml:context>
    <inkml:brush xml:id="br0">
      <inkml:brushProperty name="width" value="0.05" units="cm"/>
      <inkml:brushProperty name="height" value="0.05" units="cm"/>
    </inkml:brush>
  </inkml:definitions>
  <inkml:trace contextRef="#ctx0" brushRef="#br0">3 8 8100,'0'-1'275,"0"1"0,0-1 0,1 1 0,-1 0 1,0-1-1,0 1 0,1-1 0,-1 1 0,0 0 1,1-1-1,-1 1 0,0 0 0,1-1 0,-1 1 1,1 0-1,-1 0 0,0-1 0,1 1 0,-1 0 1,1 0-1,-1 0 0,1 0 0,-1-1 0,1 1 1,-1 0-1,1 0 0,-1 0 0,1 0 0,-1 0 0,2 0 1,13 10 2180,8 19-1899,74 139-111,-41-52-3008,-45-97-1739</inkml:trace>
  <inkml:trace contextRef="#ctx0" brushRef="#br0" timeOffset="363.02">222 23 10933,'-10'3'1642,"0"1"1,0-1-1,1 2 1,-9 5-1,9-5-1274,2 0 1,-1 1-1,1 0 0,-8 8 0,6-4-429,0 1 1,1 0-1,1 1 0,-1-1 1,2 2-1,-9 20 0,-16 33-689,6-26-3681</inkml:trace>
  <inkml:trace contextRef="#ctx0" brushRef="#br0" timeOffset="913.55">476 260 8100,'1'-7'10117,"-5"20"-8445,-64 120-661,62-121-929,0 1 0,-6 19-1,-5 12-3861</inkml:trace>
  <inkml:trace contextRef="#ctx0" brushRef="#br0" timeOffset="1936.82">760 143 8100,'-5'7'7131,"-1"-1"-4376,4-5-2683,1 0 1,0 0-1,-1 1 0,1-1 0,0 0 1,0 0-1,0 1 0,0-1 1,0 1-1,0-1 0,0 0 0,1 1 1,-2 1-1,-31 84 779,-26 69-694,33-91-343,-20 71-1,40-95-188,5-33-322,0 1 0,-1-1 0,0 1 0,0-1 0,-5 13 0</inkml:trace>
  <inkml:trace contextRef="#ctx0" brushRef="#br0" timeOffset="2346.73">589 43 10373,'-4'-5'8806,"3"6"-8719,1-1 1,0 1-1,0 0 1,-1 0 0,1 0-1,0 0 1,0 0-1,0 0 1,0 0 0,0 0-1,0 0 1,0 0-1,0 0 1,1-1-1,-1 3 1,9 23 314,8 50-1,-7-28-190,3 20-924,4 19-746,-10-76-433</inkml:trace>
</inkml:ink>
</file>

<file path=word/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47.378"/>
    </inkml:context>
    <inkml:brush xml:id="br0">
      <inkml:brushProperty name="width" value="0.05" units="cm"/>
      <inkml:brushProperty name="height" value="0.05" units="cm"/>
    </inkml:brush>
  </inkml:definitions>
  <inkml:trace contextRef="#ctx0" brushRef="#br0">1 52 8756,'0'-6'2913,"2"-28"2141,-2 34-5002,0-1-1,0 1 0,0-1 0,0 1 1,0-1-1,0 1 0,0 0 1,0-1-1,0 1 0,0-1 0,0 1 1,1 0-1,-1-1 0,0 1 1,0 0-1,0-1 0,0 1 1,1 0-1,-1-1 0,0 1 0,0 0 1,1-1-1,-1 1 0,0 0 1,1-1-1,-1 1 0,0 0 0,1 0 1,-1 0-1,0-1 0,1 1 1,-1 0-1,0 0 0,1 0 0,-1 0 1,1 0-1,-1 0 0,0-1 1,1 1-1,-1 0 0,1 0 1,-1 0-1,1 0 0,-1 1 0,0-1 1,1 0-1,-1 0 0,0 0 1,1 0-1,-1 0 0,1 0 0,-1 1 1,0-1-1,1 0 0,-1 0 1,0 1-1,1-1 0,-1 0 0,0 0 1,0 1-1,1-1 0,-1 0 1,0 1-1,1-1 0,1 4 17,0 0-1,-1 0 1,1 1-1,-1-1 0,0 0 1,0 0-1,0 1 1,-1-1-1,1 1 1,-1-1-1,0 5 0,1 6 10,1 11-48,23 144 89,-20-147-184,1 0 1,1 0 0,1-1-1,1 0 1,14 26-1,-22-47 57,-1 1-1,1-1 0,0 0 0,0 1 1,0-1-1,-1 0 0,1 1 0,1-1 0,-1 0 1,0 0-1,0 0 0,0 0 0,0 0 1,1 0-1,-1 0 0,0-1 0,1 1 0,-1 0 1,1-1-1,-1 1 0,1-1 0,-1 1 0,1-1 1,-1 0-1,1 0 0,0 1 0,-1-1 1,1 0-1,-1 0 0,1-1 0,0 1 0,-1 0 1,1-1-1,-1 1 0,3-2 0,-1 1-9,0-1 0,0 0 0,0 0 0,0-1 0,0 1 0,-1-1 0,1 1 0,-1-1 0,0 0 0,0 0 0,0 0 0,0 0 0,-1 0 0,1 0 0,1-4 0,62-187-899,-61 184 582,-2 3-266,0 0 0,0 0 1,0 1-1,0-14 0</inkml:trace>
  <inkml:trace contextRef="#ctx0" brushRef="#br0" timeOffset="516.62">39 291 6355,'-5'-19'5339,"-3"-8"-3128,8 27-2168,0 0 0,0-1 0,0 1 0,0-1 0,1 1 0,-1 0 0,0-1 0,0 1 1,0 0-1,0-1 0,1 1 0,-1-1 0,0 1 0,0 0 0,0-1 0,1 1 0,-1 0 0,0 0 0,1-1 0,-1 1 0,0 0 0,1 0 0,-1-1 0,0 1 0,1 0 1,-1 0-1,0 0 0,1 0 0,-1-1 0,1 1 0,-1 0 0,0 0 0,1 0 0,-1 0 0,1 0 0,-1 0 0,0 0 0,1 0 0,-1 0 0,1 0 0,-1 0 0,0 0 1,1 1-1,20-1 1416,-21 0-1387,56 1 1753,-39-2-1713,-1 1-1,1 1 1,-1 1-1,1 0 1,20 6-1,-32-6-329,-4-2-976</inkml:trace>
</inkml:ink>
</file>

<file path=word/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32.513"/>
    </inkml:context>
    <inkml:brush xml:id="br0">
      <inkml:brushProperty name="width" value="0.05" units="cm"/>
      <inkml:brushProperty name="height" value="0.05" units="cm"/>
    </inkml:brush>
  </inkml:definitions>
  <inkml:trace contextRef="#ctx0" brushRef="#br0">942 340 11477,'45'13'8417,"-33"-12"-8311,1 1-1,-1-2 1,1 0 0,0 0-1,-1-1 1,21-4-1,-27 4-422,0 0 0,-1 1 0,1 0 0,0 0 0,-1 0 0,7 2 0,-10-2 164,-1 0-1,0 1 0,1-1 0,-1 0 1,0 1-1,1-1 0,-1 1 0,0 0 1,0-1-1,0 1 0,0 0 0,0 0 1,2 1-1,-2-1 69,-1 0 0,0-1 0,1 1 0,-1 0 0,0-1 0,0 1 0,0 0 0,1 0 0,-1-1 0,0 1 0,0 0 0,0 0 0,0 0 0,0-1 0,0 1 0,-1 0 0,1 0 0,0-1 0,0 1 0,0 0 0,-1-1-1,1 1 1,0 0 0,-1-1 0,1 1 0,-1 1 0</inkml:trace>
  <inkml:trace contextRef="#ctx0" brushRef="#br0" timeOffset="351.72">1021 245 11813,'-7'5'6641,"4"5"-4343,3 16-2789,0-19 1096,1 36-917,0-5 608,-5 40 0,2-65-1915,0 0 0,0-1 1,-9 24-1,9-29-3896</inkml:trace>
  <inkml:trace contextRef="#ctx0" brushRef="#br0" timeOffset="-1818.35">22 62 10597,'0'1'402,"-1"-1"1,0 1-1,0-1 1,0 1 0,0-1-1,0 1 1,1-1-1,-1 1 1,0 0-1,1 0 1,-1-1-1,0 1 1,1 0-1,-1 0 1,1 0 0,-1 1-1,-6 19 1600,5 21-1478,3-20-373,1 0-1,9 37 0,2 22-126,-12-36 47,-1-1 0,-8 49 0,0 41-2802</inkml:trace>
  <inkml:trace contextRef="#ctx0" brushRef="#br0" timeOffset="-1415.97">127 91 10373,'-12'19'6969,"7"7"-4544,6 31-3053,0-37 1338,-10 170 112,0-22-3127,10-156-2116</inkml:trace>
  <inkml:trace contextRef="#ctx0" brushRef="#br0" timeOffset="-782.11">373 151 11269,'2'9'1773,"0"-1"-1,1 1 1,0-1 0,6 10-1,5 7-1784,18 24 1,-1-3 287,-19-24-971,-1 1 0,10 27-1,-6-9-4413</inkml:trace>
  <inkml:trace contextRef="#ctx0" brushRef="#br0" timeOffset="-390.83">573 172 10821,'-6'0'690,"0"0"1,1 1-1,-1 0 1,0 0-1,0 0 0,1 1 1,-1 0-1,0 0 1,1 0-1,-6 4 1,4-2-317,0 1 1,0 0-1,0 1 1,1-1-1,0 1 0,-7 9 1,-3 8-825,0 1 1,1 0-1,-14 34 1,6-13-107,18-29-4545</inkml:trace>
  <inkml:trace contextRef="#ctx0" brushRef="#br0" timeOffset="1431.46">838 4 8228,'-2'-3'7687,"-2"20"-5930,-4 28-1514,-15 81 339,14-90-298,-7 73 0,13-78-691,-9 40 1,-3 24-593,15-80 66,1-9-2757</inkml:trace>
  <inkml:trace contextRef="#ctx0" brushRef="#br0" timeOffset="1792.49">910 4 9156,'-18'134'8198,"-6"69"-7738,7-57-818,13-111-641,5-19-2447,-1-10-1609</inkml:trace>
  <inkml:trace contextRef="#ctx0" brushRef="#br0" timeOffset="2562.43">1429 20 9604,'-1'59'9749,"-6"34"-8428,1-24-876,-4 24-335,-26 102 1,34-184-116,0-4-41,-1 6-332,1 0 1,0 0-1,0 0 0,1 21 1</inkml:trace>
  <inkml:trace contextRef="#ctx0" brushRef="#br0" timeOffset="2945.41">1511 85 10133,'0'11'6383,"-4"6"-3805,1 5-1900,-5 67-192,-4-1 1,-30 117-1,39-195-649,0-4-165,1 0 1,0 1-1,1-1 0,-1 1 1,1-1-1,1 1 0,-1-1 1,1 1-1,0-1 1,2 10-1</inkml:trace>
  <inkml:trace contextRef="#ctx0" brushRef="#br0" timeOffset="3528.85">1913 326 6947,'2'0'6565,"-3"5"-2630,-6 20-1519,-11 32-2366,-26 109 312,8-26-617,29-117-210,-10 35-360,11-18-4344,6-33-164</inkml:trace>
  <inkml:trace contextRef="#ctx0" brushRef="#br0" timeOffset="3880.92">1817 301 10469,'-1'0'414,"1"1"0,-1-1 0,1 1 0,-1-1 1,0 1-1,1-1 0,-1 1 0,1-1 0,0 1 1,-1 0-1,1-1 0,-1 1 0,1-1 0,0 1 0,0 0 1,-1 1-1,-1 16 1824,6 21-2679,-2-32 1036,19 145-683,-21-150-26,0 0-1,1 0 0,-1 0 1,1 0-1,-1 0 1,1 0-1,0 0 0,0 0 1,2 3-1,-3-4-210,1-1 0,0 1-1,-1-1 1,1 1 0,-1 0 0,1-1-1,0 1 1,0-1 0,-1 0 0,1 1 0,0-1-1,0 0 1,-1 1 0,1-1 0,0 0 0,1 0-1</inkml:trace>
  <inkml:trace contextRef="#ctx0" brushRef="#br0" timeOffset="4265.88">2119 168 11573,'7'45'8341,"-4"27"-8409,-2-35 559,-1 65-1318,-18 132 0,14-169-4471,4-49 13</inkml:trace>
  <inkml:trace contextRef="#ctx0" brushRef="#br0" timeOffset="4665.81">2306 147 9156,'-2'65'8205,"-6"0"-3797,-30 131-3984,7-51-474,29-132-480,1 0-1,-1 0 0,2 0 0,1 19 0,-1-32 355,0 1 1,0-1-1,0 1 1,0-1-1,0 1 0,0-1 1,0 1-1,0-1 0,0 1 1,1-1-1,-1 0 1,0 1-1,0-1 0,0 1 1,1-1-1,-1 1 1,0-1-1,1 0 0,-1 1 1,0-1-1,1 0 1,-1 1-1,0-1 0,1 0 1,-1 0-1,0 1 1,1-1-1</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0:53.189"/>
    </inkml:context>
    <inkml:brush xml:id="br0">
      <inkml:brushProperty name="width" value="0.05" units="cm"/>
      <inkml:brushProperty name="height" value="0.05" units="cm"/>
    </inkml:brush>
  </inkml:definitions>
  <inkml:trace contextRef="#ctx0" brushRef="#br0">30 212 9156,'-2'-5'7204,"2"4"-7051,3-16 1187,6-18-1513,-8 33 206,0 0 0,-1 0 0,1 0 0,0 0 0,0 0 0,0 0 0,1 0 0,-1 0 0,0 1-1,1-1 1,-1 0 0,1 1 0,-1-1 0,5-2 0,-6 4-30,0 0 1,1 0-1,-1 0 1,1 0-1,-1-1 0,0 1 1,1 0-1,-1 0 0,1 0 1,-1 0-1,0 0 0,1 0 1,-1 0-1,1 0 1,-1 0-1,0 0 0,1 0 1,-1 0-1,1 0 0,-1 1 1,1-1-1,-1 0 0,0 0 1,1 0-1,-1 0 1,0 1-1,1-1 0,-1 1 1,1 0 1,0 0 0,0 0 1,-1 0-1,1 0 1,-1 0-1,1 1 0,-1-1 1,1 0-1,-1 0 1,0 1-1,0-1 0,0 0 1,1 3-1,-2 4-38,1-1 1,-1 0-1,0 0 0,0 0 0,-1 0 1,0 0-1,-6 12 0,7-16-42,0 0-1,-1-1 1,1 1 0,-1-1-1,0 1 1,0-1 0,0 1-1,0-1 1,-4 3-1,5-4 19,0 0 0,0-1 0,0 1 0,0-1 0,0 1 0,-1-1 0,1 1 0,0-1 0,0 0 0,-1 0 0,1 1 0,0-1 0,0 0 0,-1 0 0,1 0-1,0-1 1,0 1 0,-1 0 0,1 0 0,0-1 0,0 1 0,-1 0 0,0-1 0,1 0 30,0 0-1,0 1 1,0-1-1,1 0 1,-1 0-1,0 1 1,0-1-1,0 0 1,1 0 0,-1 0-1,1 0 1,-1 0-1,1 0 1,-1 0-1,1 0 1,-1 0 0,1 0-1,0 0 1,-1 0-1,1 0 1,0-1-1,0 1 1,0 0-1,0 0 1,0-2 0,7-35 17,-4 22 7,-3 14 43,0 1 0,1-1-1,-1 1 1,0-1 0,1 0 0,-1 1-1,1-1 1,-1 1 0,1-1-1,0 1 1,-1 0 0,1-1 0,0 1-1,0 0 1,0-1 0,0 1-1,0 0 1,0 0 0,1 0 0,-1 0-1,0 0 1,1 0 0,-1 0-1,0 1 1,1-1 0,-1 0 0,1 1-1,2-1 1,-3 1 14,1 0-1,0 0 1,0 0 0,-1 0-1,1 1 1,0-1 0,-1 1-1,1-1 1,0 1 0,-1-1 0,1 1-1,-1 0 1,1 0 0,-1 0-1,0 0 1,1 0 0,-1 0-1,0 0 1,1 1 0,-1-1-1,0 0 1,0 1 0,0-1-1,0 1 1,-1-1 0,3 4 0,-2-1-128,1 1 1,-1-1-1,1 1 1,-1-1-1,-1 1 1,1 0-1,-1-1 1,1 1 0,-2 5-1,0 13-3291,1-17 1646,-1 4-3177</inkml:trace>
  <inkml:trace contextRef="#ctx0" brushRef="#br0" timeOffset="368.22">108 151 10373,'9'-2'2993,"2"1"-112,4 1-2176,3 2-113,2 1-208,-3-2-96,2 2-144,-2 1-80,3-4 16,0 3-224,0-3 0,-2 3-144,-1 5-96,-2-1-288,-3 1-17,-5 0-2224,-1 2-2529</inkml:trace>
  <inkml:trace contextRef="#ctx0" brushRef="#br0" timeOffset="743.07">262 257 9396,'1'-39'7257,"6"-19"-5007,1-10-2176,-7 4-2029,-1 46-1621,0 9-1642</inkml:trace>
  <inkml:trace contextRef="#ctx0" brushRef="#br0" timeOffset="744.07">364 36 10709,'-2'3'3105,"1"2"-47,0-3-1858,1-1-703,2-2-1,0 0-432,1-3-272,1 0-289,3-1-79,-3-2-240,1 3-2322,2 0-2528</inkml:trace>
  <inkml:trace contextRef="#ctx0" brushRef="#br0" timeOffset="745.07">444 169 7956,'-2'22'2753,"-2"-4"-192,3-2-1424,-3 0-769,2-4-272,3-6-192,-1 1-673,0-4-1760</inkml:trace>
  <inkml:trace contextRef="#ctx0" brushRef="#br0" timeOffset="1106.92">617 177 9396,'-7'21'5541,"-5"2"-4167,10-20-1371,0 0-1,1-1 0,-1 1 0,-1 0 1,1-1-1,0 0 0,0 1 0,-1-1 1,1 0-1,-1 0 0,0 0 1,-4 2-1,7-5-2,-1 1-1,1 0 1,0 0 0,-1 0-1,1 0 1,0-1 0,-1 1 0,1 0-1,0 0 1,-1 0 0,1-1-1,0 1 1,0 0 0,-1 0 0,1-1-1,0 1 1,0 0 0,0-1 0,0 1-1,-1 0 1,1-1 0,0 1-1,0 0 1,0-1 0,0 1 0,0 0-1,0-1 1,0 1 0,0-1 0,0 1-1,0 0 1,0-1 0,-2-14-67,2 14 52,0-61-635,1 57 530,-1 0 1,1 0-1,0-1 0,0 1 1,1 0-1,0 1 1,-1-1-1,2 0 1,4-8-1,-3 10-3554</inkml:trace>
  <inkml:trace contextRef="#ctx0" brushRef="#br0" timeOffset="1499.13">590 207 8884,'0'0'211,"-1"0"0,1 0 0,-1 1 0,1-1 0,-1 0 0,1 0 0,-1 0 0,1 0 0,-1 0 0,1 0 0,-1 0 0,0 0 0,1 0 0,-1 0 0,1 0 0,-1 0 0,1 0 0,-1 0 0,1 0 0,-1 0 0,1-1 0,-1 1 0,1 0 0,-1 0 0,1-1 0,0 1 0,-1 0 0,1-1 0,-1 1 0,1 0 1,0-1-1,-1 1 0,1 0 0,0-1 0,-1 1 0,1-2 0,-1 0-7,0 0 0,0-1 0,1 1 0,-1-1 0,1 1 1,0-1-1,-1 0 0,2-3 0,6-52-319,-7 57 269,11-30 252,-11 29-379,1 1 0,0-1 1,0 1-1,0-1 0,0 1 1,0-1-1,0 1 0,0 0 1,0-1-1,1 1 0,-1 0 1,1 0-1,-1 0 0,0 0 1,1 0-1,2-1 0,-3 3-10,0-1 0,-1 0 0,1 0-1,0 0 1,0 1 0,0-1 0,0 1-1,0-1 1,0 0 0,-1 1 0,1 0-1,0-1 1,0 1 0,-1-1 0,1 1-1,0 0 1,-1-1 0,1 1 0,-1 0-1,1 0 1,-1 0 0,1-1 0,-1 1-1,0 0 1,1 1 0,9 24 75,-10-15-259,0-1-1,0 1 0,-1-1 0,0 1 0,-1-1 0,0 1 1,0-1-1,-1 0 0,-1 0 0,-8 18 0,12-27-83,-5 4-236</inkml:trace>
  <inkml:trace contextRef="#ctx0" brushRef="#br0" timeOffset="1877.16">744 82 9268,'7'53'7592,"-6"-40"-7368,-1 0 0,0 0 1,0 0-1,-3 15 1,-1-15-1686,3-25 480,3-24 328,-1 27 658,1 0 0,0-1 0,1 1 0,7-18 0,-9 25 34,0 0 0,0 0 0,0 0 0,0 0 0,0 0-1,1 1 1,-1-1 0,1 0 0,-1 0 0,1 1 0,0-1 0,-1 1 0,1 0-1,0-1 1,0 1 0,0 0 0,0 0 0,0 0 0,0 0 0,0 1 0,0-1 0,1 0-1,-1 1 1,0 0 0,0-1 0,4 1 0,-5 0-9,0 1-1,0-1 1,0 1 0,0-1-1,1 1 1,-2-1 0,1 1 0,0 0-1,0 0 1,0-1 0,0 1-1,0 0 1,0 0 0,-1 0-1,1 0 1,0 0 0,-1 0 0,1 0-1,-1 0 1,1 0 0,-1 0-1,0 0 1,1 0 0,-1 0-1,0 2 1,6 31 306,-6-31-310,1 15 15,-1-1 0,-5 35 1,0-9-4251,5-36-702</inkml:trace>
</inkml:ink>
</file>

<file path=word/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29.579"/>
    </inkml:context>
    <inkml:brush xml:id="br0">
      <inkml:brushProperty name="width" value="0.05" units="cm"/>
      <inkml:brushProperty name="height" value="0.05" units="cm"/>
    </inkml:brush>
  </inkml:definitions>
  <inkml:trace contextRef="#ctx0" brushRef="#br0">201 0 10597,'0'2'708,"0"-1"-1,0 1 1,0-1 0,0 1-1,0-1 1,0 1 0,0-1 0,0 1-1,0-1 1,-1 0 0,0 3-1,-10 17 2115,-24 18-4126,21-25 2091,-5 11-786,1 1 0,2 0 1,0 1-1,2 1 0,-12 30 1,23-52-2,1 0 0,0 1 0,0-1 0,0 0 0,0 1 0,1-1 0,0 1 0,1 0 0,-1-1 0,2 12 0,-1-17 1,1-1 0,-1 1-1,1 0 1,-1 0 0,1 0 0,-1 0 0,1 0 0,0 0 0,-1-1-1,1 1 1,0 0 0,0-1 0,0 1 0,-1 0 0,1-1 0,0 1-1,0-1 1,0 1 0,0-1 0,0 0 0,0 1 0,0-1 0,0 0-1,0 0 1,0 0 0,0 0 0,0 0 0,2 0 0,35-1 42,-33 0-37,33-4 70,32-2 19,-69 7-163,0 0 1,0 1-1,0-1 0,0 0 0,-1 0 0,1 0 1,0 1-1,0-1 0,0 1 0,0-1 0,0 0 1,-1 1-1,1-1 0,0 1 0,0 0 0,-1-1 1,1 1-1,0 0 0,-1-1 0,1 1 0,0 0 1,-1 0-1,1 0 0,-1-1 0,0 1 0,1 0 1,0 2-1,-1-3-245,0 1 0,0 0 0,0-1 0,0 1 0,0 0 0,0-1 0,0 1 0,0 0 0,0 0 0,0-1 0,0 1 0,0 0 0,0-1 0,-1 1 0,1 0 0,0-1 0,-1 1 0,1 0 0,0-1 0,-1 1 0,1-1 0,-1 2 0</inkml:trace>
  <inkml:trace contextRef="#ctx0" brushRef="#br0" timeOffset="360.03">12 467 9156,'-11'11'4336,"11"-11"-4235,0 1 0,0-1 0,0 0 0,0 0 0,0 1 0,-1-1 0,1 0 0,0 1 0,0-1 0,0 0 0,0 0 0,0 1 0,0-1 0,0 0 0,0 1 0,0-1 0,1 0 0,-1 0 0,0 1 0,0-1 0,0 0 0,0 0 0,0 1 0,0-1 0,0 0 0,1 0 0,-1 1 0,0-1 0,1 1 38,0-1 0,0 1 0,1-1-1,-1 1 1,0-1 0,0 0 0,0 1 0,0-1 0,1 0 0,-1 0-1,0 0 1,0 0 0,0 0 0,1 0 0,-1 0 0,0-1 0,0 1-1,0 0 1,2-1 0,6-1 189,0 0 0,0 1-1,0 1 1,0-1 0,10 2 0,-8 0-189,0-1 1,22-3-1,-27 2-90,1 1 0,0-1-1,-1 1 1,1 1 0,7 0 0,11 6-1412,-7 3-4557</inkml:trace>
</inkml:ink>
</file>

<file path=word/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24.961"/>
    </inkml:context>
    <inkml:brush xml:id="br0">
      <inkml:brushProperty name="width" value="0.05" units="cm"/>
      <inkml:brushProperty name="height" value="0.05" units="cm"/>
    </inkml:brush>
  </inkml:definitions>
  <inkml:trace contextRef="#ctx0" brushRef="#br0">29 1 8884,'0'0'271,"-1"0"-1,1 0 1,-1 0-1,1 0 1,-1 1-1,1-1 1,-1 0-1,1 0 1,-1 0-1,1 1 1,0-1-1,-1 0 1,1 1-1,-1-1 1,1 0-1,0 1 1,-1-1-1,1 0 1,0 1-1,-1-1 1,1 1-1,-1 0 1,-4 15 2177,1 20-1628,4-31-292,1 212 1761,0 17-2665,-3-212 43,-2 30-569,-1-17-2623</inkml:trace>
  <inkml:trace contextRef="#ctx0" brushRef="#br0" timeOffset="384.18">101 79 9604,'-6'28'9252,"-2"33"-8108,1-15-577,-8 157-21,15-197-545,-2 30-200,2 93-1630,2-119 721</inkml:trace>
  <inkml:trace contextRef="#ctx0" brushRef="#br0" timeOffset="802.25">326 293 10709,'1'16'6110,"7"-3"-3307,21 11-2525,-6-5 82,-11-5-337,-2 1 1,0 1-1,-1 0 1,0 0-1,-2 1 1,1-1 0,5 24-1,-5-15-703,2-1 0,18 35 0,-10-34-3684,-11-15-1052</inkml:trace>
  <inkml:trace contextRef="#ctx0" brushRef="#br0" timeOffset="1167.04">544 326 11701,'-5'1'920,"0"1"0,0 0 0,0-1 0,1 1 0,-1 1 0,1-1 0,-9 7 0,7-5-474,1 1-1,0 0 1,0 0 0,0 0-1,-4 7 1,-2 7-877,0 1 0,-15 37 0,2-3 329,18-45-696,0-1 1,0 1-1,-1-1 0,-11 10 0</inkml:trace>
  <inkml:trace contextRef="#ctx0" brushRef="#br0" timeOffset="1515.41">663 441 10277,'55'3'8499,"-21"2"-7936,61 17 0,-94-22-673,1 1 1,0-1-1,-1 1 0,1 0 0,-1 0 0,1-1 0,-1 1 0,1 0 0,-1 0 0,1 1 0,-1-1 0,0 0 0,0 0 0,0 0 0,0 1 0,0-1 0,0 1 0,0-1 0,0 1 0,0-1 0,-1 1 0,2 1 0</inkml:trace>
  <inkml:trace contextRef="#ctx0" brushRef="#br0" timeOffset="1884.09">784 361 10709,'-14'-2'6518,"14"5"-5059,3 8-1422,-3-9-62,0 0-1,0 0 1,0 1-1,-1-1 0,1 0 1,-1 0-1,1 1 1,-1-1-1,0 0 1,0 0-1,-2 4 0,10-23-6609</inkml:trace>
  <inkml:trace contextRef="#ctx0" brushRef="#br0" timeOffset="1885.09">786 349 6211,'-2'6'10408,"-8"20"-9048,4 1-694,-3 45 1,7-50-1293,0 1 0,-2-1 0,-10 33 0,12-48-2426</inkml:trace>
  <inkml:trace contextRef="#ctx0" brushRef="#br0" timeOffset="2265.5">1188 356 9877,'6'4'5830,"-6"-4"-5552,0 1 0,0-1-1,1 0 1,-1 1 0,0-1-1,0 0 1,0 1 0,0-1-1,0 1 1,1 18 1410,-6 16-1958,-25 68 1100,7-30-462,-2 13-161,11-41-503,1 0-1,-10 86 0,17-91-3720</inkml:trace>
  <inkml:trace contextRef="#ctx0" brushRef="#br0" timeOffset="2634">1038 389 10933,'-2'5'1310,"1"0"1,0 0-1,0 0 1,1 0-1,-1 1 1,2 6-1,0 5-1088,2 0 0,4 17 0,2 10 112,-4-12-532,3 27-1057,-9-20-5368</inkml:trace>
  <inkml:trace contextRef="#ctx0" brushRef="#br0" timeOffset="3045.29">1419 149 11477,'-2'17'8080,"7"16"-7304,-3-17-294,0 36-278,-2-1 1,-2 0 0,-16 87-1,1-6-502,16-128 77,0 1-1,1 0 1,0 0-1,0 0 1,0-1-1,0 1 1,1 0 0,0 0-1,0-1 1,3 7-1,-4-10-365,0-1 503,0 0 0,1 0 0,-1 0 1,0 0-1,0 0 0,0 0 0,0 0 0,0 0 0,0 0 0,0 0 0,1 0 1,-1 0-1,0 0 0,0 0 0,0 0 0,0 0 0,0 0 0,0 0 0,1 0 0,-1 0 1,0 0-1,0 0 0,0 0 0,0 0 0,0 0 0,1-2-1090,-1 2 1090,0 0 0,0 0 0,0 0 0,0 0 0,0 0 1,0 0-1,0-1 0,0 1 0,0 0 0,0 0 0,0 0 0,0 0 0,0 0 0,0 0 1,0-1-1,0 1 0,0 0 0,0 0 0,0 0 0,0-1-173,1-8-5065</inkml:trace>
  <inkml:trace contextRef="#ctx0" brushRef="#br0" timeOffset="3437">1496 176 11573,'3'14'7796,"-4"15"-7234,1-18 68,-7 116-105,-1 36-667,10-55-6222,-1-97 796</inkml:trace>
</inkml:ink>
</file>

<file path=word/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22.992"/>
    </inkml:context>
    <inkml:brush xml:id="br0">
      <inkml:brushProperty name="width" value="0.05" units="cm"/>
      <inkml:brushProperty name="height" value="0.05" units="cm"/>
    </inkml:brush>
  </inkml:definitions>
  <inkml:trace contextRef="#ctx0" brushRef="#br0">17 165 7700,'-1'0'341,"0"-1"0,0 1 1,1 0-1,-1 0 0,0 0 1,1 0-1,-1 0 0,0 1 1,0-1-1,1 0 1,-1 0-1,0 0 0,1 1 1,-1-1-1,0 0 0,1 1 1,-1-1-1,0 0 1,1 1-1,-1-1 0,0 1 1,1 0-197,0-1 1,0 1 0,0-1 0,0 1-1,0-1 1,0 1 0,0-1 0,0 1-1,0-1 1,0 1 0,0-1 0,1 1-1,-1-1 1,0 1 0,0-1 0,0 1 0,1-1-1,-1 0 1,0 1 0,1-1 0,-1 1-1,1 0 1,2 2 101,1 0 1,-1-1-1,0 1 1,1 0-1,7 3 1,3-1-99,1-1 0,-1-1 1,1 0-1,-1-1 1,1-1-1,21 0 0,0 0-61,-16 1-141,-7-2-96,1 1 0,-1 0 0,0 1 0,0 0 0,0 2 0,18 5 0,-26-7-175,-5-2 222,0 0 0,0 0 1,0 0-1,1 0 0,-1 0 0,0 0 1,0 0-1,0 0 0,0 0 0,0 0 0,1 0 1,-1 0-1,0 0 0,0 0 0,0 0 0,0 0 1,1 0-1,-1 0 0,0 1 0,0-1 1,0 0-1,0 0 0,0 0 0,1 1-610,-1-1 610,0 0 0,0 0 0,0 0 1,0 0-1,0 1 0,0-1 0,0 0 1,0 0-1,0 0 0,1 0 0,-1 0 0,0 1 1,0-1-1,0 0 0,-1 0 0,1 0 0,0 0 1,0 1-1,0-1 0,0 0 0,0 0 1,0 0-1,0 0 0,0 0 0,0 1 0</inkml:trace>
  <inkml:trace contextRef="#ctx0" brushRef="#br0" timeOffset="366.1">19 350 10821,'-7'-1'6841,"11"2"-4861,16 2-1666,-7-4-207,0 0 0,0-1 0,1-1 0,15-5 1,-14 4-98,1 0-1,22-2 1,-30 6-220,-11 2-1002,-13 2-1885,9-5 32,-1 0-2044</inkml:trace>
  <inkml:trace contextRef="#ctx0" brushRef="#br0" timeOffset="833.55">104 0 8884,'13'6'7020,"0"0"-4566,-8-3-2343,0 0-1,1-1 0,0 1 1,7 1-1,1-1 37,-1 1 0,0 0 0,0 1 0,0 1 0,0 0 0,-1 0 0,0 2-1,17 12 1,-14-7 15,0 0 0,-2 2-1,1-1 1,-2 2-1,16 24 1,-7-13-136,-18-25-22,-1 1 0,1 0 0,0 0-1,-1 1 1,0-1 0,0 0 0,0 1 0,0-1 0,0 1 0,-1 0 0,1 0 0,-1 0 0,0-1-1,-1 1 1,1 0 0,0 0 0,-1 0 0,0 0 0,0 5 0,-1-3-3,-1 1 1,1 0-1,-1-1 0,0 0 1,-1 1-1,0-1 1,0 0-1,0 0 1,-5 7-1,-5 3 11,-24 26 1,-1 1-4,32-38-53,1 1 0,-1-1-1,0 0 1,-1 0 0,0-1 0,1 0 0,-1 0 0,0-1 0,-1 0 0,1 0-1,-1 0 1,-15 2 0</inkml:trace>
</inkml:ink>
</file>

<file path=word/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16.088"/>
    </inkml:context>
    <inkml:brush xml:id="br0">
      <inkml:brushProperty name="width" value="0.05" units="cm"/>
      <inkml:brushProperty name="height" value="0.05" units="cm"/>
    </inkml:brush>
  </inkml:definitions>
  <inkml:trace contextRef="#ctx0" brushRef="#br0">1 426 11381,'14'-2'8156,"15"1"-8015,-26 1 212,10 1-566,1 0 0,-1 1 0,0 1 0,0 0 0,18 7 0,-23-3-1138,-5 1-3040</inkml:trace>
  <inkml:trace contextRef="#ctx0" brushRef="#br0" timeOffset="376.97">62 347 9492,'-1'1'510,"0"-1"0,1 0 0,-1 1 0,0-1 0,0 1 0,1-1 0,-1 1 0,0-1 0,1 1 0,-1 0 0,0-1 0,1 1 0,-1 0 1,1-1-1,-1 1 0,0 1 0,-3 17 2518,5 26-4399,1-23 2080,-5 30-874,0-26-1446,2-1-3285,1-18-461</inkml:trace>
  <inkml:trace contextRef="#ctx0" brushRef="#br0" timeOffset="733.03">425 281 11573,'-7'34'8113,"4"22"-7474,3-20-205,-5 37-327,0-1-997,6 118 0,2-177-930,-2-9-2048</inkml:trace>
  <inkml:trace contextRef="#ctx0" brushRef="#br0" timeOffset="1178.83">522 241 12342,'-6'88'8036,"-4"75"-7524,3-45 88,2-33-2242,3-28-4656,2-50 848</inkml:trace>
  <inkml:trace contextRef="#ctx0" brushRef="#br0" timeOffset="2253.96">890 652 6211,'4'-4'4375,"11"-10"-3364,-11 8-792,-1 0-1,0-1 0,0 1 1,-1-1-1,0 0 0,0 0 1,0 1-1,-1-1 1,0 0-1,-1-1 0,1 1 1,-2-11-1,-16 56 3453,10-26-3340,-1 4-190,1-1 0,1 1-1,0 0 1,-6 29 0,7-24-159,-1-1 1,-1 0-1,-1 0 0,-1-1 0,-1 0 1,-13 21-1,-11 21-744,20-35 110,-2 5-566,7-10-2813</inkml:trace>
  <inkml:trace contextRef="#ctx0" brushRef="#br0" timeOffset="2640.93">793 445 7411,'-4'3'8135,"-8"7"-6745,10-7-1244,0 0 1,1 1-1,-1-1 0,1 1 1,0-1-1,0 1 0,0-1 1,0 1-1,1-1 1,-1 8-1,3 44 113,0-16-207,-4-2-44,0-27-180,1 0 0,1 1 0,-1-1 0,2 0 0,-1 0 0,2 1 0,-1-1 0,4 11 0,-5-20 73,1 0 0,-1 0 0,1 0-1,-1 0 1,1 0 0,0 0 0,-1 0-1,1 0 1,0 0 0,0 0 0,0-1 0,1 2-1,5 1-3191,0-3-1745</inkml:trace>
  <inkml:trace contextRef="#ctx0" brushRef="#br0" timeOffset="3018.91">1115 368 10373,'3'18'7349,"-6"15"-6249,1-17-438,-2 72-204,4-48-720,-2 1 0,-2-2 0,-2 1 0,-14 55 1,14-84-68,2-5-792</inkml:trace>
  <inkml:trace contextRef="#ctx0" brushRef="#br0" timeOffset="3478.57">1241 320 9877,'1'3'968,"0"-1"0,-1 1 1,0 0-1,1 0 0,-1 0 1,0-1-1,-1 5 0,-9 37-273,4-18-223,-34 304-32,39-321-480,0-6-232,1 15-62,0-18 201,0 0-1,0 1 1,0-1 0,0 0 0,0 1-1,0-1 1,0 0 0,1 1 0,-1-1-1,0 0 1,0 0 0,0 1-1,0-1 1,0 0 0,1 0 0,-1 1-1,0-1 1,0 0 0,1 0 0,-1 1-1,0-1 1,0 0 0,1 0 0,-1 0-1,0 1 1,0-1 0,1 0 0,-1 0-1,0 0 1,1 0 0,-1 0 0,0 0-1,1 0 1,-1 0 0,0 0 0,1 0-1,-1 0 1,0 0 0,1 0 0,-1 0-1,0 0 1,1 0 0,-1 0-1</inkml:trace>
  <inkml:trace contextRef="#ctx0" brushRef="#br0" timeOffset="3849.87">1448 102 9877,'6'11'665,"0"-1"1,0 1 0,-1 0 0,-1 0-1,0 1 1,3 14 0,9 74 5071,-6-27-3857,-4-29-3755,1 47 0,2 15-2965</inkml:trace>
  <inkml:trace contextRef="#ctx0" brushRef="#br0" timeOffset="4250.74">1514 335 10021,'0'4'6512,"1"14"-5266,8 58-333,-4-36-594,-1 0-1,-2 0 1,-4 47-1,-23 116-2793,22-191-1999</inkml:trace>
  <inkml:trace contextRef="#ctx0" brushRef="#br0" timeOffset="4674.57">1537 560 10709,'-12'17'6234,"6"5"-3515,0 28-2713,3-16 357,-3-4-305,-1 0 1,-1-1 0,-25 56-1,24-64-94,8-16 6,0-1-1,-1 1 0,1-1 1,-1 1-1,-1-1 1,1 0-1,0 0 0,-1 0 1,0 0-1,0 0 1,0-1-1,-1 1 1,1-1-1,-1 0 0,-4 3 1,8-6-47,-1 1 1,1-1-1,-1 0 1,1 0-1,-1 0 1,0 0-1,1 0 1,-1 0-1,1 0 1,-1 0-1,0 0 1,1 0-1,-1 0 1,1 0-1,-1 0 1,0 0 0,1 0-1,-1-1 1,1 1-1,-1 0 1,1 0-1,-1-1 1,1 1-1,-1 0 1,0-1-1,-5-9-4201,4 1-967</inkml:trace>
  <inkml:trace contextRef="#ctx0" brushRef="#br0" timeOffset="5038.51">1805 22 11269,'13'-6'4672,"-6"3"-4098,-1 0 1,0 1-1,1 0 0,-1 0 1,9-1-1,-14 2-567,0 1 0,0 0 0,1 0 0,-1 0 0,0 0 0,0 0 0,0 1 0,0-1 0,0 0 0,1 0 1,-1 1-1,0-1 0,0 0 0,0 1 0,0 0 0,0-1 0,0 1 0,0-1 0,0 1 0,0 0 0,0 0 0,-1-1 0,1 1 0,0 0 0,0 0 0,-1 0 0,1 0 0,-1 0 0,1 0 0,-1 0 0,1 0 0,-1 0 0,1 0 0,-1 1 0,0-1 0,0 0 0,1 2 0,-1 1 18,0 1 0,-1 0-1,1 0 1,-1 0 0,0 0-1,-1 0 1,1-1-1,-1 1 1,0 0 0,0-1-1,-3 6 1,-8 24 2,9-22-21,0-1-1,0 1 1,-1-1-1,0 0 1,-1-1-1,0 0 1,-10 13-1,-19 33 15,35-56-14,0 1-1,-1-1 1,1 1 0,0 0-1,0-1 1,0 1-1,-1-1 1,1 1 0,0-1-1,0 1 1,0 0-1,0-1 1,0 1 0,0-1-1,0 1 1,1-1-1,-1 1 1,0 0-1,0-1 1,0 1 0,1-1-1,-1 1 1,0-1-1,0 1 1,1-1 0,-1 1-1,0-1 1,1 1-1,19 10 373,33 2 372,-41-11-679,44 10-618,-49-6-1057,-6 1-2728</inkml:trace>
</inkml:ink>
</file>

<file path=word/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09.172"/>
    </inkml:context>
    <inkml:brush xml:id="br0">
      <inkml:brushProperty name="width" value="0.05" units="cm"/>
      <inkml:brushProperty name="height" value="0.05" units="cm"/>
    </inkml:brush>
  </inkml:definitions>
  <inkml:trace contextRef="#ctx0" brushRef="#br0">164 9 9732,'-2'-8'8092,"2"8"-7879,-7 8 2393,-6 21-2953,12-26 927,-15 34-285,1 1-1,-13 57 0,-4 16-96,5-21-2743,29-101-6665,0 2 4787</inkml:trace>
  <inkml:trace contextRef="#ctx0" brushRef="#br0" timeOffset="367.01">68 232 9396,'-2'4'2946,"-2"3"-241,1 5-2129,-1 0-16,-2 0-255,2 3-81,0 0-144,-1-4-160,1 1-144,2 0-81,-1-3-575,1 1-1777,-1-1-2578</inkml:trace>
  <inkml:trace contextRef="#ctx0" brushRef="#br0" timeOffset="752.98">18 320 11813,'-7'27'7218,"4"-19"-6958,1-1-1,0 1 0,1 0 0,0 1 1,0-1-1,1 0 0,0 9 1,5 54-243,4 40-325,-8-106-128,5 25 372,0-17-1805,3-5-4022</inkml:trace>
  <inkml:trace contextRef="#ctx0" brushRef="#br0" timeOffset="753.98">48 400 9156,'-7'13'7943,"2"9"-6762,4-2-908,1 0 0,1 0 0,1 0 0,1 0-1,8 29 1,0-9 421,28 64 1,-35-96-1174,1 1 1,0-1 0,0 0-1,1 0 1,0 0 0,0-1-1,1 0 1,-1 0 0,12 7-1,-14-11-2736</inkml:trace>
  <inkml:trace contextRef="#ctx0" brushRef="#br0" timeOffset="3654.01">419 230 9732,'-1'0'449,"1"1"0,-1 0 0,0-1 1,0 1-1,1 0 0,-1 0 0,0 0 0,1-1 0,-1 1 0,1 0 0,-1 0 0,1 0 0,-1 2 0,-1 16 1791,8 23-3089,-3-22 1434,2 164-166,-6-114-1222,3-19-1083,2-30-2415,-3-15-336</inkml:trace>
  <inkml:trace contextRef="#ctx0" brushRef="#br0" timeOffset="4016.04">514 199 10933,'-4'15'2454,"2"1"1,-2 15-1,3 66-2083,2-28-40,-2-32-681,-1 72 1398,9-38-7271</inkml:trace>
  <inkml:trace contextRef="#ctx0" brushRef="#br0" timeOffset="5297.14">692 370 10597,'11'1'858,"1"1"1,-1 1 0,0 0-1,0 0 1,0 1-1,-1 1 1,0 0-1,1 0 1,-1 1 0,15 12-1,-13-7-2359,0 1-1,-1 1 0,0 0 1,-1 0-1,12 23 1</inkml:trace>
  <inkml:trace contextRef="#ctx0" brushRef="#br0" timeOffset="5664.16">910 312 10469,'-2'-1'135,"1"0"0,0 1 0,-1-1 0,1 1 1,-1-1-1,1 1 0,-1 0 0,0 0 0,1-1 0,-1 1 1,1 0-1,-1 0 0,1 1 0,-1-1 0,0 0 0,1 0 0,-1 1 1,1-1-1,-1 1 0,1-1 0,-1 1 0,1 0 0,0 0 1,-1 0-1,1-1 0,0 1 0,0 0 0,-1 0 0,0 2 0,-6 5 983,1 0 0,0 1 0,-8 12 0,-3 3-72,-9 5-1113,4-4-203,0 1-1,2 0 0,-24 40 0,41-60-272,0 0-792</inkml:trace>
  <inkml:trace contextRef="#ctx0" brushRef="#br0" timeOffset="6030.18">1021 249 10133,'-1'130'9597,"-16"173"-8515,15-246-3061,3-70-8754</inkml:trace>
  <inkml:trace contextRef="#ctx0" brushRef="#br0" timeOffset="6431.11">1131 289 10933,'-1'1'679,"0"1"0,0-1 0,0 1 0,0-1 0,0 1 0,0-1 0,1 1 0,-1 0 1,1-1-1,-1 4 0,-3 35 55,4-26-153,-21 122-246,12-90-383,-4 73-1,12-102-191,0-11-151,0-1 0,1 0 1,0 0-1,0 0 0,2 7 0</inkml:trace>
</inkml:ink>
</file>

<file path=word/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07.707"/>
    </inkml:context>
    <inkml:brush xml:id="br0">
      <inkml:brushProperty name="width" value="0.05" units="cm"/>
      <inkml:brushProperty name="height" value="0.05" units="cm"/>
    </inkml:brush>
  </inkml:definitions>
  <inkml:trace contextRef="#ctx0" brushRef="#br0">276 0 10277,'-12'20'7586,"10"-17"-7434,1 0 0,-1 1-1,0-2 1,0 1 0,0 0 0,0 0-1,-1 0 1,1-1 0,-1 0 0,0 1-1,1-1 1,-7 3 0,4-1-108,0-1-1,1 1 1,-1 0 0,1 0 0,0 0-1,-5 6 1,-10 10 63,-12 7-23,15-14 3,0 1 1,0 0-1,2 1 0,-21 27 1,21-25 88,13-16-152,-1 0 0,1 0 0,0 1 1,0-1-1,-1 0 0,1 1 0,0-1 0,1 1 0,-1 0 1,-1 2-1,2-3-15,0 0 1,0 0 0,0 1-1,0-1 1,0 0-1,1 0 1,-1 0 0,0 0-1,1 0 1,-1 1-1,1-1 1,-1 0 0,1 0-1,-1 0 1,1 0 0,0 0-1,0 0 1,-1-1-1,1 1 1,0 0 0,1 1-1,1 0 15,-1-1-1,0 1 1,1 0-1,-1-1 0,1 0 1,-1 0-1,1 1 1,0-1-1,0-1 1,-1 1-1,1 0 1,0-1-1,0 1 1,4-1-1,45-2 177,-32 0-128,-11 0-57,0 1-1,-1-1 1,1-1-1,11-4 1,-14 5-47,-1-1 0,0 1 0,1 0 0,-1 1 1,1 0-1,0 0 0,-1 0 0,1 0 0,0 1 0,0 0 1,0 0-1,8 2 0,-14-2-3,1 0 1,-1 0-1,0 0 0,1 1 1,-1-1-1,0 0 0,1 0 1,-1 1-1,0-1 0,0 0 1,1 0-1,-1 1 0,0-1 1,0 0-1,0 1 0,1-1 1,-1 0-1,0 1 0,0-1 1,0 0-1,0 1 0,0-1 1,0 0-1,0 1 0,0-1 1,0 0-1,0 1 0,0-1 1,0 1-1,0-1 0,0 0 1,0 1-1,0-1 0,0 0 1,0 1-1,0-1 0,0 0 1,-1 1-1,1-1 0,0 0 1,0 1-1,0-1 0,-1 0 1,1 0-1,0 1 0,0-1 0,-1 0 1,1 0-1,0 1 0,-1-1 1,1 0-1,0 0 0,-1 0 1,-15 14-1632,9-9 892,-1-1-1,1 0 0,-13 5 0,-11 0-4642,17-6 1416</inkml:trace>
  <inkml:trace contextRef="#ctx0" brushRef="#br0" timeOffset="365.27">40 410 4962,'-12'6'2341,"10"-6"-1901,1 1-1,-1 0 0,0 0 0,0 0 0,0 0 0,1 0 1,-1 0-1,0 0 0,1 1 0,-1-1 0,1 1 1,-1-1-1,1 1 0,0-1 0,0 1 0,-2 2 0,14 2 4528,41 13-3360,-30-18-1450,0 0 0,0-1 0,36-4-1,5-1 28,-57 5-265,3-1-1010,0 0 0,0 1 0,-1 1 0,1 0 0,0 0 0,-1 0 0,1 1 0,8 3 0</inkml:trace>
</inkml:ink>
</file>

<file path=word/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02.838"/>
    </inkml:context>
    <inkml:brush xml:id="br0">
      <inkml:brushProperty name="width" value="0.05" units="cm"/>
      <inkml:brushProperty name="height" value="0.05" units="cm"/>
    </inkml:brush>
  </inkml:definitions>
  <inkml:trace contextRef="#ctx0" brushRef="#br0">39 0 9604,'-3'8'7789,"3"13"-7116,0-15 166,-6 148 828,-11 133-1491,5-158-142,11-107-641,1 0 1,1 0-1,8 42 0,-6-56-323</inkml:trace>
  <inkml:trace contextRef="#ctx0" brushRef="#br0" timeOffset="454.15">121 65 8228,'4'-21'5545,"-4"20"-5437,0 0 1,0 0-1,0 0 0,0 0 1,1 0-1,-1 1 1,0-1-1,1 0 1,-1 0-1,0 0 1,1 0-1,-1 1 0,1-1 1,-1 0-1,1 1 1,0-1-1,-1 0 1,1 1-1,0-1 1,0 0-1,-4 43 2813,-10 87-1672,-13 85-948,15-165-356,6-29-531,1 1-1,0 1 1,0 22-1,5-34-350</inkml:trace>
  <inkml:trace contextRef="#ctx0" brushRef="#br0" timeOffset="896.31">244 336 9732,'8'4'8116,"10"17"-6701,-9-9-778,137 149-120,-137-148-1117,0 1 0,9 19 0,-3-5-6953</inkml:trace>
  <inkml:trace contextRef="#ctx0" brushRef="#br0" timeOffset="1267.81">467 321 10133,'0'-1'409,"0"1"-1,-1-1 1,1 0 0,0 0 0,0 0 0,-1 0 0,1 0 0,-1 1 0,1-1 0,-1 0 0,1 0 0,-1 1 0,1-1 0,-1 0-1,0 1 1,0-1 0,-1 0 0,2 0-280,-1 1 1,1 0-1,-1 0 0,1 0 1,-1 0-1,1 0 0,-1 0 0,0 0 1,1 0-1,-1 0 0,1 0 0,-1 0 1,1 0-1,-1 1 0,1-1 1,-1 0-1,1 0 0,-1 0 0,1 1 1,-1-1-1,0 1 0,-1 1-60,0 0 1,0 0-1,0 0 1,0 0-1,1 0 0,-1 0 1,1 1-1,-1-1 1,1 1-1,-2 2 0,-5 16 0,-2 0 0,-1 0-1,0-1 1,-2-1 0,0 0 0,-17 18-1,6-11-986,0-1-1,-1-2 0,-41 29 1,63-51-201</inkml:trace>
  <inkml:trace contextRef="#ctx0" brushRef="#br0" timeOffset="1634.28">602 450 12422,'3'3'899,"1"-1"0,0 0 0,-1 0 0,1-1 0,0 1 0,0-1 0,7 2 0,1-2-587,-1 0-1,1 0 1,14-2-1,26 2-1031,-41 6-472,-10-7 1080,-1 0-1,0 1 1,0-1-1,0 0 1,0 0-1,1 0 1,-1 0-1,0 1 1,0-1 0,0 0-1,0 0 1,1 0-1,-1 0 1,0 1-1,0-1 1,0 0-1,0 0 1,0 1-1,0-1 1,0 0 0,0 0-1,0 0 1,0 1-1,0-1 1,0 0-1,0 0 1,0 1-1,0-1 1,0 0-1,0 0 1,0 1 0,0-1-1,0 0 1,0 0-1,0 0 1,0 1-1,0-1 1,-1 0-1,1 0 1,0 0 0,0 1-1,0-1 1,0 0-1,0 0 1,-1 0-1,1 0 1,0 1-1,0-1 1,0 0-1,-1 0 1,1 0 0,0 0-1,0 0 1,-1 0-1</inkml:trace>
  <inkml:trace contextRef="#ctx0" brushRef="#br0" timeOffset="1999.74">686 348 11477,'-2'4'1200,"-1"0"-1,1 1 1,1-1 0,-1 1-1,1-1 1,-1 6-1,0 5-722,0 0 1,1 17-1,1-18-556,0-1-1,-4 17 1,-1 16-1516,1-11-3933,2-25 83</inkml:trace>
  <inkml:trace contextRef="#ctx0" brushRef="#br0" timeOffset="2365.94">1256 356 10597,'-2'4'6549,"-10"11"-4857,-4 14-911,1 1 1,-21 62-1,14-35-433,7-14-353,2 0-1,1 0 1,3 1 0,-5 48-1,8-57-523,4-22-743,0 0-1,-1 18 1</inkml:trace>
  <inkml:trace contextRef="#ctx0" brushRef="#br0" timeOffset="2920.53">1038 388 8500,'2'15'10783,"1"22"-7868,1 12-3066,10 28-425,-6-46-8054</inkml:trace>
  <inkml:trace contextRef="#ctx0" brushRef="#br0" timeOffset="3282.95">1503 142 9156,'5'0'7559,"-5"1"-7422,2 11 2357,-2 16-2375,0-26 447,-26 320 1400,22-274-2193,2 71 1,3-66-1554,0-45 259</inkml:trace>
  <inkml:trace contextRef="#ctx0" brushRef="#br0" timeOffset="3734.45">1650 219 10709,'-5'12'2274,"2"0"-1,0 0 1,-2 12 0,-3 71-1036,2-13-1036,-2-30-192,2-23-226,2 1-1,0 0 1,3 0-1,0 0 1,5 40 0,-1-59-748,-2-11 830,-1 1-1,0-1 0,0 0 0,0 0 0,0 1 0,0-1 0,0 0 0,0 0 0,1 0 0,-1 0 0,0 1 0,0-1 0,0 0 1,0 0-1,1 0 0,-1 0 0,0 0 0,0 1 0,0-1 0,1 0 0,-1 0 0,0 0 0,0 0 0,1 0 0,-1 0 0,0 0 1,0 0-1,0 0 0,1 0 0,-1 0 0,0 0 0,0 0 0,1 0 0,-1 0 0,0 0 0,0 0 0,1 0 0,-1 0 1,0 0-1,0-1 0,0 1 0,1 0 0,-1 0 0,0 0 0,0 0 0,1-1 0</inkml:trace>
  <inkml:trace contextRef="#ctx0" brushRef="#br0" timeOffset="4131.39">1910 69 10021,'0'0'392,"0"-1"0,1 0 0,-1 0 1,0 0-1,0 1 0,1-1 0,-1 0 1,0 0-1,1 1 0,-1-1 1,0 0-1,1 1 0,-1-1 0,1 0 1,0 1-1,-1-1 0,2 0 0,16-9 1556,-16 9-1921,0 0 0,0 0 0,0 1-1,0-1 1,0 1 0,0-1 0,0 1 0,1 0 0,-1 0 0,0 0 0,0 0 0,0 0 0,0 1 0,0-1 0,3 1 0,-5 0 2,1 0 1,0 0 0,-1 0 0,1 0 0,-1 0-1,1 0 1,-1 1 0,1-1 0,-1 0 0,0 0-1,0 0 1,0 0 0,1 0 0,-1 1 0,0-1-1,-1 0 1,1 0 0,0 2 0,-3 24 84,2-25-95,-4 23 32,-2 0 1,-16 36-1,11-27-35,11-34 7,1 1 1,-1 0-1,1 0 0,-1 0 0,1 0 0,0-1 0,-1 1 1,1 0-1,0 0 0,0 0 0,0 0 0,0 0 0,0 0 0,0 0 1,0 0-1,0 0 0,0 0 0,0 0 0,0-1 0,1 1 1,-1 0-1,0 0 0,1 0 0,-1 0 0,1 0 0,-1-1 1,1 2-1,1-1 37,0 0 0,0 0 0,0-1 0,1 1 0,-1-1 0,0 1 0,0-1 0,0 0 0,0 0 0,1 0 0,2 0 0,7 2-285,-2 0-1569,-3-3-2793</inkml:trace>
</inkml:ink>
</file>

<file path=word/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5:00.254"/>
    </inkml:context>
    <inkml:brush xml:id="br0">
      <inkml:brushProperty name="width" value="0.05" units="cm"/>
      <inkml:brushProperty name="height" value="0.05" units="cm"/>
    </inkml:brush>
  </inkml:definitions>
  <inkml:trace contextRef="#ctx0" brushRef="#br0">1 212 10277,'7'6'6315,"6"-5"-3757,16-7-2753,-17 4 753,66-9-398,-52 6-88,1 1 0,-1 1 0,1 1 0,-1 2 0,32 3 0,-50-1-398,0 0 0,0 1 0,-1 0 0,1 0 0,-1 1 0,0 0 0,0 1 0,0-1 0,-1 1-1,1 0 1,-1 1 0,0 0 0,6 7 0,-11-11 281</inkml:trace>
  <inkml:trace contextRef="#ctx0" brushRef="#br0" timeOffset="386.31">106 336 10597,'-3'2'2240,"3"-2"-2100,0 0 0,0 1 0,0-1 0,0 0 0,0 0 0,0 0 0,0 0 0,0 1 0,0-1 0,0 0 0,0 0 0,0 0 0,0 1 0,2 2 2941,-2-3-2941,0 0 0,0 1 0,17 0 1522,22-7-1850,0-5 156,39-16 0,-54 20-282,-10 6-1473,-14 2 1593,0-1 1,0 0 0,1 0-1,-1 0 1,0 0-1,0 0 1,1 0 0,-1 0-1,0 0 1,0 0 0,1 0-1,-1 0 1,3 5-3868</inkml:trace>
  <inkml:trace contextRef="#ctx0" brushRef="#br0" timeOffset="851.8">213 0 9604,'0'1'380,"0"-1"0,0 1 1,-1-1-1,1 1 0,0-1 0,0 1 0,0-1 0,0 1 0,0 0 0,0-1 0,0 1 0,0-1 0,0 1 0,0-1 0,0 1 0,1-1 0,-1 1 0,0 0 0,0-1 0,0 1 0,1 0 0,10 11 2394,22 8-3690,-24-15 1665,-1-1-736,-1 1-1,1 0 1,-1 0-1,0 0 1,0 1 0,0 0-1,-1 0 1,0 0-1,0 1 1,-1 0-1,0 1 1,0-1 0,5 12-1,-5-10 31,0 1-1,0-1 1,11 15 0,1 1 45,-13-19-57,-1 0-1,0 1 1,0-1-1,-1 1 1,1 0-1,-1 0 1,-1 0 0,1 0-1,-1 0 1,-1 0-1,1 0 1,-2 13-1,0-17 15,0 0-1,-1-1 0,0 1 1,1 0-1,-1-1 0,0 1 0,0-1 1,-1 1-1,1-1 0,0 0 1,-1 0-1,1 0 0,-4 2 0,-11 10 38,12-7-62,0 0 0,0 0 0,1 0 0,-6 14 0,6-13-4,1 0 1,-2-1-1,-8 14 1,-2-9 119,6-8-1797</inkml:trace>
</inkml:ink>
</file>

<file path=word/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3:48.982"/>
    </inkml:context>
    <inkml:brush xml:id="br0">
      <inkml:brushProperty name="width" value="0.05" units="cm"/>
      <inkml:brushProperty name="height" value="0.05" units="cm"/>
    </inkml:brush>
  </inkml:definitions>
  <inkml:trace contextRef="#ctx0" brushRef="#br0">296 110 10469,'-5'10'6613,"6"5"-4211,6 17-3094,-3-19 1221,1 24-509,0 0 0,-3 0-1,-3 53 1,1 9 8,4 95-4014,-4-189 1091</inkml:trace>
  <inkml:trace contextRef="#ctx0" brushRef="#br0" timeOffset="365.01">408 127 10133,'3'21'6589,"-5"17"-5628,0-16-388,-9 108 40,-1 7-292,11-117-608,2-1 0,0 1 0,2-1 0,8 37 0,-11-55 239,4 12-1671,0-7-3053</inkml:trace>
  <inkml:trace contextRef="#ctx0" brushRef="#br0" timeOffset="1120">722 382 10933,'0'4'709,"1"-1"1,0 0-1,0 0 0,0-1 1,0 1-1,1 0 0,-1 0 1,1 0-1,2 3 0,1 0-223,1 0-1,0-1 1,0 1-1,11 6 1,-12-9-507,0 1 1,0 0-1,0 0 1,0 0 0,0 1-1,-1-1 1,0 1-1,0 0 1,5 10-1,50 91-1526,-43-74-334,-12-18-2486</inkml:trace>
  <inkml:trace contextRef="#ctx0" brushRef="#br0" timeOffset="1495.99">865 376 11173,'-4'3'1446,"0"-1"-1,0 1 1,1 0-1,-1 1 1,-4 5-1,-23 37-454,13-18-533,-6 10-493,11-16 80,-23 28-1,31-44-235,0-1 0,0 0-1,0 0 1,-1 0-1,0 0 1,0-1 0,0 0-1,0-1 1,-11 6 0,12-8-729,7-3-926,2-5-2253,-5 0-933</inkml:trace>
  <inkml:trace contextRef="#ctx0" brushRef="#br0" timeOffset="2241">1175 120 7828,'-3'-3'10078,"5"10"-8389,3 8-1248,-1 27-131,-2 0-1,-1 1 1,-10 83 0,3-77-518,3 2 1,4 62-1,-1-112 185,0 4-332,1 0 0,-1 0-1,1 0 1,0 0-1,0 0 1,0-1 0,1 1-1,-1 0 1,1-1 0,0 1-1,4 5 1</inkml:trace>
  <inkml:trace contextRef="#ctx0" brushRef="#br0" timeOffset="2641.92">1267 142 11173,'-3'28'7275,"4"18"-6028,0-15-842,-5 58-127,2-47-317,2 50 0,1-80-380,4 37-194,4-16-5529</inkml:trace>
  <inkml:trace contextRef="#ctx0" brushRef="#br0" timeOffset="3066.79">1437 44 11061,'3'-4'704,"1"-1"1,-1 1-1,1 0 0,0 0 1,0 0-1,9-5 0,-12 8-573,0-1-1,1 1 1,-1 1-1,1-1 1,-1 0-1,1 0 1,0 1-1,-1-1 1,1 1 0,0-1-1,-1 1 1,1-1-1,0 1 1,-1 0-1,1 0 1,0 0-1,0 0 1,-1 0-1,1 1 1,0-1-1,0 0 1,-1 1-1,1-1 1,0 1-1,1 1 1,-2-1-130,0 0 0,-1 0 1,1 0-1,0 0 0,-1 0 0,1 0 0,-1 0 1,1 0-1,-1 1 0,0-1 0,0 0 1,1 0-1,-1 0 0,0 1 0,0-1 1,0 0-1,0 0 0,0 1 0,-1-1 0,1 0 1,0 0-1,0 0 0,-2 2 0,-9 31 33,10-32-33,-5 13 11,0 0 49,0-1 0,-15 26 0,21-40-51,0 0 0,-1 0 0,1 1 1,0-1-1,0 0 0,0 1 1,0-1-1,0 0 0,0 0 0,0 1 1,0-1-1,0 0 0,0 1 0,0-1 1,0 0-1,0 0 0,0 1 1,0-1-1,0 0 0,0 1 0,0-1 1,0 0-1,1 0 0,-1 1 0,0-1 1,0 0-1,0 0 0,0 1 0,1-1 1,-1 0-1,0 0 0,0 0 1,1 1-1,12 7 711,14 0 314,-26-8-1040,3 1-803,1 0 0,-1 0 0,1-1 0,-1 0-1,1 0 1,-1 0 0,1 0 0,-1-1-1,9-1 1</inkml:trace>
  <inkml:trace contextRef="#ctx0" brushRef="#br0" timeOffset="3442.78">1859 385 12262,'7'4'8203,"14"-4"-7757,-14 0 338,10 0-570,1-1 0,17-3-1,-21 2-446,0 1-1,0 0 0,0 1 0,18 1 0,-32-1 196,0 0 0,0 0 0,0 0 0,1 0 0,-1 0 0,0 0 1,0 0-1,1 0 0,-1 0 0,0 0 0,0 0 0,1 0 0,-1 0 0,0 0 0,0 0 0,0 0 0,1 1 0,-1-1 0,0 0 0,0 0 1,0 0-1,1 0 0,-1 0 0,0 0 0,0 1 0,0-1 0,1 0 0,-1 0 0,0 0 0,0 1 0,0-1 0,0 0 0,0 0 0,0 0 1,0 1-1,1-1 0,-1 0 0,0 0 0,0 0 0,0 1 0,0-1 0,0 0 0,0 0 0,0 1 0,0-1 0,0 0 0,0 0 0,0 1 1,0-1-1,0 0 0,0 0 0,-1 0 0,1 1 0,0-1 0,0 0 0,0 0 0,0 1 0,0-1 0,0 0 0,-1 0 0,-12 9-5350,6-8 23</inkml:trace>
  <inkml:trace contextRef="#ctx0" brushRef="#br0" timeOffset="3837.73">1918 266 12150,'-2'3'835,"0"0"0,0 0 0,0 1 0,1-1 0,-1 0 0,1 0 0,-1 1 0,0 5 0,0-2-206,1 0-1,1 0 1,-1 14-1,3 2-1067,9 41 1,-6-39 906,-3-11-909,4 21-590,-4-12-4273</inkml:trace>
  <inkml:trace contextRef="#ctx0" brushRef="#br0" timeOffset="4223.69">2286 100 10133,'2'3'7584,"4"16"-6546,0 20-699,-2-1 0,-2 1 1,-1-1-1,-8 59 0,2 9-157,3-51-580,0-15-844,7 77 1,-2-105 223</inkml:trace>
  <inkml:trace contextRef="#ctx0" brushRef="#br0" timeOffset="4651.55">2421 113 11173,'5'34'8325,"-7"19"-7516,1-16-440,-11 143 253,0-35-1094,14-48-2919,-2-93 176</inkml:trace>
  <inkml:trace contextRef="#ctx0" brushRef="#br0" timeOffset="5132.26">2781 421 10597,'-21'71'7714,"-1"40"-5977,-11 38-2272,6-67 552,-12 41-2051,37-111-2269</inkml:trace>
  <inkml:trace contextRef="#ctx0" brushRef="#br0" timeOffset="5506.27">2594 452 11701,'-2'3'7010,"3"4"-4448,7 11-3168,-5-12 1229,41 121-242,-11-30-1488,-33-96 1019,0 0 1,0-1-1,0 1 0,1 0 1,-1-1-1,0 1 0,1-1 0,-1 1 1,0 0-1,1-1 0,-1 1 1,1-1-1,-1 1 0,1-1 1,-1 0-1,1 1 0,-1-1 0,1 1 1,-1-1-1,1 0 0,-1 1 1,1-1-1,0 0 0,-1 0 1,1 0-1,0 1 0,-1-1 0,1 0 1,0 0-1,-1 0 0,1 0 1,0 0-1,-1 0 0,1 0 0,0 0 1,-1-1-1,1 1 0,0 0 1,0-1-269,0 1-1,0-1 1,0 1 0,0-1 0,0 0 0,0 0 0,0 1-1,-1-1 1,1 0 0,0 0 0,-1 0 0,1 0 0,0 1 0,-1-1-1,1-2 1,3-6-4446</inkml:trace>
  <inkml:trace contextRef="#ctx0" brushRef="#br0" timeOffset="5883.26">2892 273 10933,'12'20'8227,"-6"5"-5645,-5 29-4035,-2-34 2238,-3 107-552,0-71-1782,8 110-1,-2-155 48</inkml:trace>
  <inkml:trace contextRef="#ctx0" brushRef="#br0" timeOffset="6252.28">2982 242 11173,'3'24'5030,"3"38"0,-8 70-4807,-1-40-533,4-67-565,0 2-1190,-2-10-2932</inkml:trace>
  <inkml:trace contextRef="#ctx0" brushRef="#br0" timeOffset="6684.12">3215 136 11573,'15'-14'7523,"4"-1"-5618,-16 13-1909,0 0 0,0 0-1,0 0 1,0 1 0,0-1-1,0 1 1,1 0 0,-1 0-1,0 0 1,6-1 0,-9 2 4,1 1 1,-1-1 0,1 0 0,-1 1-1,0-1 1,1 1 0,-1-1 0,0 0-1,0 1 1,1-1 0,-1 1-1,0-1 1,0 1 0,0-1 0,0 1-1,1-1 1,-1 1 0,0-1 0,0 1-1,0-1 1,0 1 0,0-1 0,0 1-1,0-1 1,0 1 0,-1-1 0,1 1-1,0-1 1,0 1 0,-1 0 0,-3 18 29,-17 37-163,13-39-175,-8 31-1,15-47 334,1 1 0,-1 0-1,1 0 1,0 0 0,0 0 0,0-1-1,0 1 1,0 0 0,0 0 0,1 0-1,-1 0 1,1-1 0,-1 1 0,1 0-1,0 0 1,-1-1 0,1 1 0,0 0-1,0-1 1,0 1 0,0-1-1,1 0 1,-1 1 0,0-1 0,0 0-1,1 1 1,2 0 0,0 1-55,-1-1-1,1 0 1,0-1-1,0 1 1,0-1 0,0 1-1,1-1 1,-1 0 0,0-1-1,0 1 1,7-1-1</inkml:trace>
  <inkml:trace contextRef="#ctx0" brushRef="#br0" timeOffset="7305.45">3608 491 10933,'4'3'1076,"0"0"0,0 0 0,0-1 0,0 1 0,9 3-1,23 2 1489,-21-8-2731,0 0 0,29-5 1,-9 1 78,-28 1-1305,-16-6-6488,4 5 3570</inkml:trace>
  <inkml:trace contextRef="#ctx0" brushRef="#br0" timeOffset="7700.4">3674 375 10709,'-1'0'327,"0"0"0,1 0 0,-1 0 0,0 0 0,1 0 0,-1 0 0,1 1 0,-1-1 0,1 0 0,-1 0 0,0 1 0,1-1 0,-1 0 0,1 1 0,-1-1 0,1 0 1,-1 1-1,1-1 0,0 1 0,-1-1 0,1 1 0,-1 0 0,-4 16 2007,5 24-2669,0-35 920,7 64-271,-3-37-1547,0 61-1,-7-78-3571</inkml:trace>
  <inkml:trace contextRef="#ctx0" brushRef="#br0" timeOffset="8226.99">4166 308 11477,'18'-15'6361,"4"0"-4179,-19 13-2135,0 1-1,-1-1 1,1 1 0,0 0-1,0 0 1,0 0 0,0 0-1,0 0 1,0 0 0,0 1-1,0 0 1,1-1 0,3 2-1,-6-1-43,0 1-1,0-1 1,0 1-1,0-1 1,0 1-1,0 0 1,-1-1-1,1 1 1,0 0-1,-1 0 1,1-1-1,0 1 1,-1 0-1,1 0 1,-1 0-1,1 0 1,-1 0-1,1 0 1,-1 0-1,0 0 1,0 0-1,1 0 1,-1 0-1,0 0 1,0 0-1,0 0 1,0 0-1,0 0 1,0 0-1,-1 0 1,1 0-1,0 2 1,-8 34 67,1-14-66,-2 0 1,0 0 0,-1-1 0,-15 22 0,-57 75 30,48-72-30,33-45-5,-21 33 0,21-34 0,0 1 0,0 0 0,0 0 0,0 0 0,0 0 0,1 0 0,-1 0 0,1 0 0,-1 0 0,1 0 0,0 0 0,0 0 0,0 0 0,0 0 0,0 0 0,1 3 0,-1-5 2,1 1 0,-1-1 0,1 1 0,0-1 0,-1 0 0,1 1 0,-1-1 0,1 0 1,0 0-1,-1 0 0,1 1 0,0-1 0,-1 0 0,1 0 0,0 0 0,-1 0 0,1 0 0,0 0 1,-1 0-1,1 0 0,0-1 0,-1 1 0,1 0 0,0 0 0,0-1 0,19-5 96,-18 5-85,27-10 162,-15 5-51,0 1 1,1 0-1,0 1 1,26-4 0,-18 5-2,-18 2-250,0 0 1,0 1-1,1-1 0,-1 1 0,0 0 0,1 0 0,7 2 1,-3 1-1421,-4-2-2629</inkml:trace>
  <inkml:trace contextRef="#ctx0" brushRef="#br0" timeOffset="34477">1 1338 10133,'4'5'6656,"5"-4"-4680,12-2-2642,-18 1 1336,26-3-428,3 0-437,49 1 1,-80 2 118,-1 0 0,1 0 0,0 0 0,-1 0 0,1 0 0,0 0 0,-1 1 0,1-1 0,0 0 0,-1 0 0,1 0 0,-1 1 0,1-1 0,0 0 0,-1 1 0,1-1 0,-1 1 0,1-1 0,-1 1 0,1-1 0,-1 1 0,1 0 0,0 11-3960,-2-4-1102</inkml:trace>
  <inkml:trace contextRef="#ctx0" brushRef="#br0" timeOffset="34845.01">45 1484 10597,'1'4'3041,"-1"1"-111,2-3-2162,1-1-256,5-1-208,3-1-96,-1-3 1,2 0-129,2-2-160,-1-1-65,0 0-127,0 3-192,-1 0-112,-1 0-353,-2 3-1984,0-2-2657</inkml:trace>
  <inkml:trace contextRef="#ctx0" brushRef="#br0" timeOffset="36096.58">797 1131 9012,'-24'78'9600,"-20"37"-8133,21-56-595,7-20-664,-15 45 37,26-65-227,1 1-1,1 0 0,1 0 0,0 0 1,2 0-1,0 1 0,1-1 0,1 0 0,1 0 1,11 37-1,-3-22-150,-9-27 47,0 1 0,0-1 0,1 0 0,0 0 0,0 0 0,1-1 0,0 1-1,1-1 1,-1 0 0,2 0 0,9 10 0,-6-6-1023,8 8-602,-7-14-3267</inkml:trace>
  <inkml:trace contextRef="#ctx0" brushRef="#br0" timeOffset="48099.24">981 1275 9268,'-4'0'6689,"3"7"-4036,1 8-1889,3 7-724,-2 0 0,-1 0 0,0 0 0,-2 0 1,-4 23-1,-3 56 66,13-6-77,0-2-4940</inkml:trace>
  <inkml:trace contextRef="#ctx0" brushRef="#br0" timeOffset="48500.16">1130 1306 8356,'-7'12'6101,"3"12"-5089,1-6-431,-8 19-93,2 0 0,2 1 1,2 0-1,-2 44 0,-2 93-2676,9-171 1289</inkml:trace>
  <inkml:trace contextRef="#ctx0" brushRef="#br0" timeOffset="48955.62">1248 1465 10469,'2'4'8079,"9"13"-7306,25 58-149,5 11-720,-25-48-248,-15-33 110,1 0 0,-1 0 0,1 0 0,0 0-1,0-1 1,1 1 0,0 0 0,-1-1 0,1 0-1,1 0 1,-1 0 0,7 6 0,0-8-3968</inkml:trace>
  <inkml:trace contextRef="#ctx0" brushRef="#br0" timeOffset="49313.35">1420 1415 10133,'-1'-1'368,"0"1"0,1 0 0,-1-1-1,0 1 1,1 0 0,-1 0 0,0 0 0,0-1 0,1 1 0,-1 0 0,0 0 0,0 0 0,1 0 0,-1 0 0,0 0 0,0 1 0,-1-1 0,-14 8 1775,-10 16-1153,4 5-918,1 1-1,1 1 1,2 1-1,-23 54 1,30-49-1889,9-21-4455</inkml:trace>
  <inkml:trace contextRef="#ctx0" brushRef="#br0" timeOffset="49694.01">1570 1377 8756,'0'15'7827,"-6"11"-4750,0 3-2899,-4 256-994,8-267-139,1 1-3719</inkml:trace>
  <inkml:trace contextRef="#ctx0" brushRef="#br0" timeOffset="50143.07">1675 1337 10709,'-2'83'7163,"-2"1"-4114,-8 40-4418,-7 0-4710,17-113 834</inkml:trace>
  <inkml:trace contextRef="#ctx0" brushRef="#br0" timeOffset="50876.04">2148 1530 10597,'5'1'1158,"0"0"1,0 0-1,0 0 0,0 0 1,5-1-1,28-2 1011,-32 1-2227,0 0 0,1 1 0,-1-1 0,0 1 0,1 1 1,-1-1-1,0 1 0,1 0 0,-1 1 0,0-1 0,0 1 0,9 4 0,-15-6-121,1 1 0,-1-1 0,0 1 0,1-1 0,-1 0 0,0 1 0,0-1 0,0 0 0,1 1 0,-1-1 0,0 1 0,0-1 0,0 1 0,0-1 0,0 1 0,1-1 0,-1 0 0,0 1 0,0-1 0,0 1 0,0-1 0,-1 1 0,1-1 0,0 1 0,0-1 0,0 1 0,0-1 0</inkml:trace>
  <inkml:trace contextRef="#ctx0" brushRef="#br0" timeOffset="51252.97">2220 1439 9012,'3'10'7025,"-2"8"-3438,-2 55-3744,0-31 440,-1-2-2008,0-16-4182,2-15 736</inkml:trace>
  <inkml:trace contextRef="#ctx0" brushRef="#br0" timeOffset="51781.96">2702 1351 9877,'0'81'7705,"1"18"-5004,-13 131-3618,11-218 502,-3 33 13,8-17-5122</inkml:trace>
  <inkml:trace contextRef="#ctx0" brushRef="#br0" timeOffset="52155.15">2764 1414 8884,'3'13'8221,"-3"17"-6583,1 5-1799,1-6 418,-1 0 0,-2 0 1,-5 40-1,2-38-518,2 1-1,2 51 1,0-81-81,2 13-286,1-8-3935</inkml:trace>
  <inkml:trace contextRef="#ctx0" brushRef="#br0" timeOffset="52513.98">3123 1559 9492,'-13'25'7069,"0"15"-4707,-4 7-2082,-85 204-34,94-226-1111,1 2-1,1-1 1,1 1 0,2 0-1,-1 41 1</inkml:trace>
  <inkml:trace contextRef="#ctx0" brushRef="#br0" timeOffset="52871.14">2933 1553 10821,'0'7'8295,"7"19"-8284,-5-18 516,30 112-1068,-31-115 222,4 17-724,2-10-3691</inkml:trace>
  <inkml:trace contextRef="#ctx0" brushRef="#br0" timeOffset="53233.25">3294 1424 10933,'2'36'7093,"1"-1"-5419,1 45-2053,-6-28 375,-2 0 1,-18 83-1,22-134-47,-5 27-993,8-12-4234</inkml:trace>
  <inkml:trace contextRef="#ctx0" brushRef="#br0" timeOffset="53613.62">3417 1379 8756,'0'44'7733,"0"22"-3503,-6 88-3638,-15 51-464,19-181-1089,2-15-6789</inkml:trace>
  <inkml:trace contextRef="#ctx0" brushRef="#br0" timeOffset="54705.43">3639 1310 9877,'22'5'8661,"-15"-2"-8398,0 0 1,0 0-1,-1 1 1,1 0-1,9 9 1,-9-6-192,-1 1 0,0-1 1,-1 1-1,0 0 1,0 1-1,0-1 0,-1 1 1,4 14-1,1 4 196,7 45 0,-10-41-244,1 58 0,-7-74-16,0 0 0,-2 0 0,1 0 0,-2 0 0,-8 27 0,6-29-8,-1 0 0,-9 15 0,-9 17 0,15-28-126,0-1 0,-1 0 1,0 0-1,-17 17 1,-17 26-418,39-55-2551,5-13-2883</inkml:trace>
  <inkml:trace contextRef="#ctx0" brushRef="#br0" timeOffset="55504.64">4021 1240 10133,'18'-10'7545,"-11"7"-7289,-1 1 0,1-1 0,-1 1 0,1 1 0,9-2 0,-15 3-245,0-1 0,0 1 1,0 0-1,0 0 0,-1 0 0,1 0 0,0 0 0,0 0 1,0 0-1,0 1 0,0-1 0,-1 0 0,1 0 0,0 1 1,0-1-1,0 0 0,-1 1 0,1-1 0,0 1 0,-1-1 1,1 1-1,0-1 0,-1 1 0,1 0 0,0-1 0,-1 1 1,1 0-1,-1-1 0,1 1 0,-1 0 0,0 0 0,1-1 1,-1 1-1,0 0 0,1 0 0,-1 0 0,0 0 0,0-1 1,0 1-1,0 0 0,0 0 0,0 0 0,0 0 0,0 0 1,0 1-1,-2 6 55,1 0 1,-1-1-1,-1 1 0,-3 9 1,1-2-75,3-10 12,-1-1 1,1 1-1,-1-1 1,1 0-1,-1 1 1,0-2-1,-1 1 1,-4 5-1,-15 19 9,19-23-6,1 1 0,-1-1 0,-1-1 0,-6 8 0,-13 15 22,20-20 507,6-6 1</inkml:trace>
  <inkml:trace contextRef="#ctx0" brushRef="#br0" timeOffset="56269.6">3955 1480 9012,'12'-2'7310,"10"-6"-4414,10-1-2198,33 2 482,-59 7-1158,0 0 0,0 0 0,0 1 1,1-1-1,-1 1 0,0 1 0,-1-1 0,10 4 0,-14-4-67,0-1 0,0 1 0,0-1 0,-1 1 0,1 0 0,0-1 0,0 1 0,-1 0-1,1 0 1,0 0 0,-1-1 0,1 1 0,0 0 0,-1 0 0,1 0 0,-1 0 0,1 1 0,0 12-6040</inkml:trace>
</inkml:ink>
</file>

<file path=word/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4:09.922"/>
    </inkml:context>
    <inkml:brush xml:id="br0">
      <inkml:brushProperty name="width" value="0.05" units="cm"/>
      <inkml:brushProperty name="height" value="0.05" units="cm"/>
    </inkml:brush>
  </inkml:definitions>
  <inkml:trace contextRef="#ctx0" brushRef="#br0">123 185 4114,'-4'0'1809,"1"-1"-785,1 1-432,1 0-303,-1-1-17,-1 0-144,1 0-128,0-1 0,-1 0 128,-1-1-128,2 1 0,-1-4 0,-1 0 0,1-3-256,-1-2-897,0 0-143,-1-2-241</inkml:trace>
  <inkml:trace contextRef="#ctx0" brushRef="#br0" timeOffset="668.42">43 66 6499,'0'-20'4603,"0"-26"1562,-6 70-3532,-31 336-3172,37-353-1157</inkml:trace>
  <inkml:trace contextRef="#ctx0" brushRef="#br0" timeOffset="1036.96">120 12 7123,'-4'3'7237,"1"9"-4291,-1 19-2997,2-18 1090,-14 67-111,-6 101 1,19-153-1268,0-9-1484,2-6-2859</inkml:trace>
  <inkml:trace contextRef="#ctx0" brushRef="#br0" timeOffset="1502.96">476 161 9877,'-25'62'7972,"-1"36"-6154,-8 22-1572,1-41 145,16-39-863,-23 77 1,36-80-3955</inkml:trace>
  <inkml:trace contextRef="#ctx0" brushRef="#br0" timeOffset="1864.07">311 187 10597,'0'4'7499,"0"11"-6090,4 11-878,-3-10-563,2 0 1,0 0-1,1 0 0,0-1 1,1 1-1,14 28 0,-18-43-102,0 0 0,0 0 0,0 1-1,0-1 1,0 0 0,0 0 0,0-1-1,0 1 1,0 0 0,0 0-1,0 0 1,0-1 0,1 1 0,0 0-1,8-1-4448</inkml:trace>
  <inkml:trace contextRef="#ctx0" brushRef="#br0" timeOffset="2222.86">714 58 11813,'0'22'6018,"1"-1"-3585,-1 56-2376,-7-1 277,1-15-490,3 79 0,3-136-505,1 12 336,0-12-2020</inkml:trace>
  <inkml:trace contextRef="#ctx0" brushRef="#br0" timeOffset="2600.93">888 6 10597,'1'78'7143,"2"1"-3611,1 39-3160,-10 57-5280,6-170 1658</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0:37.208"/>
    </inkml:context>
    <inkml:brush xml:id="br0">
      <inkml:brushProperty name="width" value="0.05" units="cm"/>
      <inkml:brushProperty name="height" value="0.05" units="cm"/>
    </inkml:brush>
  </inkml:definitions>
  <inkml:trace contextRef="#ctx0" brushRef="#br0">10 183 10709,'-9'13'7570,"9"-12"-7473,0 0 0,0 0 0,0 0 0,0 0 0,0 0 0,0 0 1,0 0-1,0 0 0,0 0 0,0-1 0,1 1 0,-1 0 0,0 0 0,1 0 1,-1 0-1,1 0 0,-1-1 0,1 1 0,-1 0 0,1 0 0,0-1 1,-1 1-1,1 0 0,0-1 0,1 2 0,1 0-28,0 1-1,0-1 0,0 0 1,0 0-1,0 0 0,1 0 1,-1-1-1,1 1 1,-1-1-1,1 0 0,-1 0 1,6 0-1,2 0 55,0 0 0,20-3 0,-23 1-630,0 1 1,0-1 0,0 2-1,0-1 1,0 1 0,0 0-1,11 3 1,-10 1-2933,-1 2-2249</inkml:trace>
  <inkml:trace contextRef="#ctx0" brushRef="#br0" timeOffset="404.91">127 324 7828,'-12'-14'7735,"7"-5"-4872,4-23-2903,1 29 855,0-9-786,1-96 766,3 40-3922,-3 70-2,1-2-2140</inkml:trace>
  <inkml:trace contextRef="#ctx0" brushRef="#br0" timeOffset="766.95">240 87 9604,'0'86'8668,"2"-66"-8843,1 0 1,0 0 0,2-1-1,8 27 1,-13-49-1200,-5-51 653,5 50 821,0 0 1,0-1-1,0 1 0,1 0 0,-1 0 0,1 0 0,0 0 1,0 0-1,1 0 0,-1 0 0,1 1 0,0-1 0,0 0 1,3-4-1,52-52 255,-56 59-444,0 0 0,0 0 1,1 1-1,-1-1 1,0 0-1,1 1 0,-1-1 1,0 1-1,1 0 1,-1-1-1,1 1 0,-1 0 1,0 0-1,1 0 1,2 0-1,12 3-4728,-6 0 244</inkml:trace>
  <inkml:trace contextRef="#ctx0" brushRef="#br0" timeOffset="1171.85">400 276 8500,'-4'-16'5881,"5"-4"-3894,8-19-1813,-7 33 380,-1 3-526,0 1 0,0 0 0,0 0 1,0 0-1,0-1 0,0 1 0,1 0 1,-1 0-1,1 1 0,-1-1 0,1 0 0,0 0 1,0 1-1,-1-1 0,1 1 0,0 0 1,1-1-1,3-1 0,-5 3-18,0 0 1,0 0-1,0-1 0,0 1 0,0 0 0,0 0 1,0 0-1,0 0 0,0 0 0,0 0 1,0 0-1,0 0 0,0 1 0,0-1 1,0 0-1,0 0 0,0 1 0,0-1 1,0 1-1,0-1 0,0 1 0,0-1 1,-1 1-1,1 0 0,0-1 0,0 1 0,-1 0 1,1 0-1,0 0 0,-1-1 0,1 1 1,-1 0-1,1 0 0,-1 0 0,1 0 1,-1 0-1,0 0 0,1 0 0,-1 0 1,0 0-1,0 0 0,0 2 0,1 3-92,-1 1-1,0 0 0,0-1 0,-1 1 1,0-1-1,0 1 0,-1-1 1,0 1-1,0-1 0,-4 9 1,6-14 39,-1 0 0,1 0 0,-1 0 0,0 0 0,1 0 0,-1 0 0,0 0 0,0 0 0,1 0 0,-1 0 0,0 0 0,0-1 0,0 1 0,0 0 0,0-1 0,0 1 0,0-1 0,-2 1 0,2-1 11,1 0-1,-1 0 1,0 0 0,1 0 0,-1 0 0,0 0 0,1 0 0,-1-1-1,1 1 1,-1 0 0,0 0 0,1-1 0,-1 1 0,1 0 0,-1-1-1,1 1 1,-1-1 0,1 1 0,-1-1 0,1 1 0,-1-1 0,1 1 0,-1-2-1,0 0 2,-1-1-1,1 1 0,0-1 0,0 0 1,0 0-1,0 0 0,1 1 0,-1-1 0,1 0 1,0 0-1,-1 0 0,1 0 0,1-5 1,1-1 268,0 0 0,1 0 1,6-14-1,-8 21-147,-1 0-1,1 0 1,0 1-1,0-1 1,0 0-1,0 0 0,0 1 1,0-1-1,1 1 1,-1-1-1,1 1 1,-1 0-1,1-1 0,-1 1 1,1 0-1,-1 0 1,1 0-1,0 0 1,0 0-1,0 1 0,0-1 1,3 0-1,-3 1-56,-1 1 0,1-1 0,-1 1-1,1 0 1,-1-1 0,1 1 0,-1 0 0,1 0-1,-1 0 1,0 0 0,0 0 0,1 0 0,-1 1-1,0-1 1,0 0 0,0 1 0,0-1-1,-1 1 1,1-1 0,0 0 0,-1 1 0,1 0-1,0-1 1,-1 1 0,1 3 0,8 43-616,-9-48 577,4 27-702,1 12-3682,-4-23-684</inkml:trace>
  <inkml:trace contextRef="#ctx0" brushRef="#br0" timeOffset="1534.89">561 206 8756,'1'-1'327,"0"0"-1,-1 0 1,1 0-1,0 0 1,0 0-1,0 0 1,0 0 0,0 1-1,0-1 1,0 0-1,0 1 1,0-1-1,0 1 1,0-1-1,0 1 1,0-1 0,1 1-1,-1 0 1,0-1-1,0 1 1,0 0-1,1 0 1,-1 0 0,0 0-1,2 0 1,-2 1-255,0 0 0,1-1 0,-1 1 0,0 0 0,0 0 0,0 0 0,0 0-1,-1 0 1,1 0 0,0 0 0,0 0 0,-1 0 0,1 0 0,0 0 0,-1 0 0,1 0 0,-1 1 0,1-1 0,-1 0 0,0 0 0,0 1 0,0-1 0,1 3 0,0 16-225,-1 1 0,-1-1 0,0 1 0,-2-1 0,-5 23 0,2-24-787,6-19 905,0 1-1,-1-1 0,1 1 0,0-1 1,0 0-1,0 1 0,0-1 0,0 1 1,0-1-1,0 0 0,-1 1 0,1-1 1,0 0-1,0 1 0,-1-1 0,1 0 1,0 1-1,0-1 0,-1 0 0,1 0 1,0 1-1,-1-1 0,1 0 0,0 0 0,-1 0 1,1 1-1,0-1 0,-1 0 0,1 0 1,-1 0-1,1 0 0,0 0 0,-1 0 1,1 0-1,-1 0 0,1 0 0,0 0 1,-1 0-1,1 0 0,-1 0 0,1 0 1,0 0-1,-1 0 0,0-3 13,1-1 0,-1 1 0,1 0 0,0 0 0,0 0-1,0 0 1,1 0 0,-1 0 0,2-5 0,-1 4 14,2-11 226,0 1 0,6-18 0,-7 28-155,-1-1 0,1 1 1,0 0-1,0 0 0,1 0 0,-1 0 1,1 0-1,0 1 0,0-1 0,0 1 1,5-5-1,-7 7-45,0 1-1,1-1 1,-1 0 0,0 1 0,0-1-1,1 1 1,-1 0 0,0-1 0,1 1-1,-1 0 1,1 0 0,-1 0 0,0 0-1,1 0 1,-1 0 0,0 0 0,1 0-1,-1 0 1,0 1 0,1-1 0,-1 1-1,0-1 1,1 1 0,-1-1 0,0 1-1,0 0 1,0-1 0,1 1 0,-1 0-1,0 0 1,0 0 0,0 0 0,-1 0-1,3 2 1,0 1-460,-1 0-1,1-1 1,0 1 0,-1 1-1,0-1 1,0 0 0,0 1 0,-1-1-1,2 6 1,-1 2-4455</inkml:trace>
  <inkml:trace contextRef="#ctx0" brushRef="#br0" timeOffset="1897.92">848 172 9012,'0'0'242,"0"-1"1,0 1-1,0-1 0,0 1 1,0-1-1,0 1 0,0-1 1,0 1-1,0-1 0,0 1 1,0 0-1,0-1 0,-1 1 1,1-1-1,0 1 0,0-1 1,0 1-1,-1 0 0,1-1 1,0 1-1,-1 0 0,1-1 0,0 1 1,-1 0-1,1-1 0,0 1 1,-1 0-1,1 0 0,-1-1 1,-13 4 1347,-12 15-1995,8-2 250,14-13-3,0 0 0,1 0 0,0 0 0,0 0 1,0 0-1,-5 8 0,7-9 118,0-1 1,1 1 0,-1 0 0,1-1 0,-1 1 0,1 0-1,0 0 1,0-1 0,0 1 0,0 0 0,0 0 0,0 0-1,0-1 1,0 1 0,1 0 0,-1 0 0,1-1 0,0 1-1,-1 0 1,1-1 0,0 1 0,1 1 0,-2-2 32,1 0 0,0-1 1,-1 1-1,1 0 0,-1 0 0,1-1 1,0 1-1,0-1 0,-1 1 1,1 0-1,0-1 0,0 1 0,0-1 1,0 0-1,-1 1 0,1-1 1,0 0-1,0 0 0,0 1 0,0-1 1,0 0-1,0 0 0,0 0 0,0 0 1,0 0-1,0 0 0,1-1 1,25-8 33,-25 8-29,2 0 71,0-1 1,0 1-1,0 0 0,0 0 1,0 0-1,0 1 1,0 0-1,0-1 0,0 1 1,0 1-1,0-1 1,0 0-1,0 1 0,0 0 1,7 2-1,-9-2-37,0 0 1,0 0-1,0 0 0,0 1 1,0-1-1,0 0 1,-1 1-1,1-1 0,-1 1 1,1-1-1,-1 1 0,1 0 1,-1-1-1,0 1 0,0 0 1,0 0-1,0 0 0,0 0 1,0 0-1,0 0 0,-1 1 1,1-1-1,-1 0 0,1 0 1,-1 0-1,0 1 1,0-1-1,0 0 0,0 0 1,-1 5-1,0-2-14,0 2-11,0 0 1,0 0-1,-1 0 1,0 0-1,-5 10 1,6-15-42,0 0 0,0 0 0,0-1 0,0 1 0,-1-1 0,1 1 1,0-1-1,-1 1 0,0-1 0,1 0 0,-1 0 0,0 0 0,1 0 0,-1 0 0,0 0 1,0 0-1,0-1 0,0 1 0,0-1 0,0 1 0,0-1 0,0 0 0,0 0 0,-3 0 1,-14 0-763,6 0-2538,3 0-1469</inkml:trace>
  <inkml:trace contextRef="#ctx0" brushRef="#br0" timeOffset="2251.97">985 227 10277,'13'0'2881,"0"4"-48,1-2-2336,-2 0-113,3 1-144,-1-2-176,0-1-64,-1 1-144,-2-1-176,-3 4-209,-5 3-2208,0 1-2753</inkml:trace>
  <inkml:trace contextRef="#ctx0" brushRef="#br0" timeOffset="2654.9">1013 368 10373,'-8'-20'6642,"5"-3"-3600,7-26-2561,-1 16 92,-4-19-498,0 36-112,1 0 0,0 0 0,1 0 0,0 0 0,2 0 0,4-17 0,-7 32-33,0 0 0,1 0 0,-1 0 0,1 0 0,-1 0 0,1 0 0,-1 0 0,1 1 1,-1-1-1,1 0 0,0 0 0,0 1 0,-1-1 0,1 0 0,0 1 0,0-1 0,0 0 0,0 1 0,0-1 0,0 1 0,-1 0 0,1-1 0,0 1 1,0 0-1,0-1 0,0 1 0,1 0 0,-1 0 0,0 0 0,0 0 0,0 0 0,0 0 0,0 0 0,0 1 0,0-1 0,0 0 0,0 0 0,0 1 1,0-1-1,0 1 0,-1-1 0,1 1 0,0-1 0,0 1 0,0-1 0,1 2 0,2 1-783,1 1 1,-1-1-1,1 1 0,-1 0 0,-1 0 1,1 0-1,5 7 0,-1 4-3754</inkml:trace>
  <inkml:trace contextRef="#ctx0" brushRef="#br0" timeOffset="2655.9">1161 375 10709,'-1'-1'463,"0"0"1,-1 1-1,1-1 1,0 0-1,0 0 1,-1 0-1,1 0 1,0 0-1,0 0 0,0 0 1,0 0-1,0 0 1,1 0-1,-1 0 1,0-1-1,0-1 1,0 1-204,0-1 1,0 1-1,1-1 0,0 0 1,-1 1-1,1-1 1,0 1-1,1-5 1,0-4-422,2 0 0,-1 0 1,7-15-1,-6 17 620,-2 7-458,-1 1-1,1-1 1,0 0-1,0 0 0,0 1 1,0-1-1,0 1 1,0-1-1,0 1 1,1-1-1,-1 1 1,0-1-1,1 1 0,-1 0 1,1 0-1,0 0 1,-1 0-1,1 0 1,0 0-1,-1 1 1,1-1-1,0 0 1,0 1-1,0-1 0,0 1 1,-1 0-1,1 0 1,0-1-1,0 1 1,0 1-1,0-1 1,0 0-1,0 0 1,0 1-1,0-1 0,2 2 1,-2-2-1,1 1 0,-1 0-1,0 0 1,1 1 0,-1-1 0,0 0 0,0 1 0,0-1 0,0 1 0,0 0-1,0 0 1,0 0 0,0 0 0,-1 0 0,1 0 0,-1 0 0,0 0 0,1 1 0,-1-1-1,0 0 1,0 1 0,-1-1 0,1 1 0,0-1 0,-1 1 0,1 3 0,-2 0-288,1 0 0,-1 0 0,0 0 0,0 0 1,-1 0-1,0 0 0,0-1 0,0 1 0,-1-1 1,0 1-1,0-1 0,0 0 0,0 0 0,-1 0 1,-8 8-1,7-10-2906,-5-2-1941</inkml:trace>
  <inkml:trace contextRef="#ctx0" brushRef="#br0" timeOffset="3106.69">1340 245 10469,'5'9'2067,"0"1"1,-1-1-1,4 13 0,-5-11-1802,0 0 0,-1 0-1,0 1 1,-1-1 0,0 13 0,-4-9-586,3-15 300,0 0 0,-1 0 0,1 0 0,0 0 1,0 1-1,0-1 0,-1 0 0,1 0 0,0 0 1,0 0-1,-1 0 0,1 0 0,0 0 0,0 0 1,-1 0-1,1 0 0,0 0 0,0 0 0,0 0 1,-1 0-1,1-1 0,0 1 0,0 0 1,-1 0-1,1 0 0,0 0 0,0 0 0,0 0 1,0-1-1,-1 1 0,1 0 0,0 0 0,0-1 1,-2 0-17,1-1 0,0 1 0,-1-1 0,1 0 0,0 0 1,0 0-1,0 1 0,1-1 0,-1 0 0,0 0 0,0-4 1,0-6 43,1 0 0,0 0 0,1 0 0,0 0 0,1 0 0,1 0 0,0 0 1,7-21-1,-9 33-70,-1-1 0,0 0 0,0 0 0,0 1 0,1-1 0,-1 0 0,0 1 0,0-1 0,1 0 0,-1 1 0,1-1 0,-1 1 0,1-1 0,-1 0 0,1 1 0,-1-1 0,1 1 0,-1 0 0,1-1 0,0 1 0,-1-1 0,1 1 0,0 0 0,-1-1 0,1 1 0,0 0 0,-1 0 0,1 0 0,0 0 0,-1-1 1,1 1-1,0 0 0,0 0 0,-1 0 0,1 0 0,0 1 0,0-1 0,-1 0 0,1 0 0,1 1 0,1 0-511,-1 1 1,1 0 0,0 0-1,-1 0 1,1 1 0,-1-1-1,4 4 1,1 3-4232</inkml:trace>
  <inkml:trace contextRef="#ctx0" brushRef="#br0" timeOffset="3531.55">1487 256 9156,'-2'29'8235,"-3"0"-5819,3-18-2556,0 0-1,1 1 1,0-1-1,0 12 1,4-18-814,1-12 482,4-15 175,-7 20 248,-1 2 48,3-12-15,1 1 0,0 0 0,11-19-1,-14 28 46,0 0 1,0 0-1,1 0 0,-1 0 0,1 0 0,0 1 0,-1-1 0,1 0 0,0 1 0,0-1 0,0 1 1,0-1-1,0 1 0,0 0 0,0 0 0,1 0 0,-1 0 0,0 1 0,1-1 0,-1 0 0,0 1 1,1 0-1,-1 0 0,5 0 0,6 0 173,-13-1-185,1 1 1,0 0-1,0 0 0,-1 0 1,1 0-1,0 0 1,-1 0-1,1 0 0,0 0 1,-1 0-1,1 0 1,0 0-1,0 1 0,-1-1 1,1 0-1,0 0 1,-1 1-1,1-1 0,-1 0 1,1 1-1,0-1 1,-1 0-1,1 1 0,-1-1 1,1 1-1,-1-1 1,1 1-1,-1 0 0,1-1 1,-1 1-1,0-1 0,1 1 1,-1 0-1,0-1 1,0 1-1,1 0 0,-1-1 1,0 1-1,0 0 1,0 1-1,2 14-45,-1 1 0,0-1-1,-1 0 1,-1 1 0,-1-1 0,-4 20 0,8-49-767,0 3 681,-1 0 0,2 1 1,3-12-1,-5 18 159,0 1 0,0 0-1,0 0 1,0 0 0,0-1 0,1 1 0,-1 0 0,1 1 0,-1-1 0,1 0-1,0 0 1,-1 1 0,1-1 0,0 1 0,0 0 0,0-1 0,0 1 0,1 0 0,2-1-1,-3 1-19,-1 1-1,1 0 1,-1 0-1,1 0 0,-1 0 1,1 0-1,0 0 0,-1 1 1,1-1-1,-1 0 0,0 1 1,1-1-1,-1 1 1,1-1-1,-1 1 0,0 0 1,1 0-1,-1 0 0,0-1 1,0 1-1,0 0 0,1 1 1,-1-1-1,0 0 1,-1 0-1,1 0 0,0 1 1,1 0-1,1 4 2,1 1-1,-1-1 1,-1 0 0,4 11-1,19 46-2834,-19-49-1246,-3-7-1025</inkml:trace>
</inkml:ink>
</file>

<file path=word/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4:07.206"/>
    </inkml:context>
    <inkml:brush xml:id="br0">
      <inkml:brushProperty name="width" value="0.05" units="cm"/>
      <inkml:brushProperty name="height" value="0.05" units="cm"/>
    </inkml:brush>
  </inkml:definitions>
  <inkml:trace contextRef="#ctx0" brushRef="#br0">56 108 6643,'-19'-11'8718,"34"15"-5108,-3 3-3387,0 0 0,-1 0-1,1 1 1,-2 1 0,1 0-1,17 19 1,-8-7-72,-12-13-520,0 1 0,-1 1-1,0-1 1,10 21 0,-11-19-62,0-1 1,0 0-1,1 0 1,11 12-1,-11-18-3797</inkml:trace>
  <inkml:trace contextRef="#ctx0" brushRef="#br0" timeOffset="384.13">272 86 9877,'-2'-1'571,"1"1"0,-1 0 0,0 0 0,1 0 0,-1 0 0,1 0 0,-1 1 0,1-1 0,-1 0 0,1 1 0,-1-1 0,-1 1 0,-20 12 1120,-13 21-1684,24-17 93,10-14-90,1 0-1,-1-1 1,0 1 0,0-1 0,0 0-1,0 0 1,0 0 0,0 0 0,-3 3-1,-8 3-9,-1 0 10,1 1 1,0 0-1,0 1 0,1 1 0,-18 20 1,18-15-61,8-10-208,-1-1-1,1 1 1,-1-1-1,0 0 1,-9 8-1</inkml:trace>
  <inkml:trace contextRef="#ctx0" brushRef="#br0" timeOffset="819.15">387 5 9732,'-11'32'7785,"3"21"-6936,4-22-425,-14 146-243,14-101-2811,2-29-1465,2-37-740</inkml:trace>
  <inkml:trace contextRef="#ctx0" brushRef="#br0" timeOffset="1182.09">476 0 10277,'-5'18'6734,"3"16"-5974,2-13-381,-12 68 511,-2 23 181,9-63-882,3-35-450,0 1 0,1-1 0,1 0 0,0 1 0,1-1-1,0 0 1,5 21 0,-5-35 274,-1 2-1045</inkml:trace>
</inkml:ink>
</file>

<file path=word/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3:59.819"/>
    </inkml:context>
    <inkml:brush xml:id="br0">
      <inkml:brushProperty name="width" value="0.05" units="cm"/>
      <inkml:brushProperty name="height" value="0.05" units="cm"/>
    </inkml:brush>
  </inkml:definitions>
  <inkml:trace contextRef="#ctx0" brushRef="#br0">58 250 5779,'-13'-47'5688,"-1"-1"-4104,-13-54 937,32 122 1431,-1-9-3567,-2 0 1,1 0-1,0 13 1,-9 154 577,-1-36-1892,5-118-126,0-16-1420,-1-22-9316</inkml:trace>
  <inkml:trace contextRef="#ctx0" brushRef="#br0" timeOffset="356.04">72 121 5923,'3'-19'2126,"-2"9"-1349,1 0 0,0 0 0,1 0 0,0 1 0,0-1 0,1 0 0,0 1 0,8-13 0,-12 22-748,0 0 1,0 0-1,0 0 1,0-1-1,0 1 1,0 0-1,0 0 1,1 0 0,-1 0-1,0 0 1,0 0-1,0 0 1,0 0-1,0 0 1,0 0 0,0 0-1,0 0 1,1 0-1,-1 0 1,0 0-1,0 0 1,0 0-1,0-1 1,0 1 0,0 1-1,0-1 1,1 0-1,-1 0 1,0 0-1,0 0 1,0 0-1,0 0 1,0 0 0,0 0-1,0 0 1,1 0-1,-1 0 1,0 0-1,0 0 1,0 0 0,0 0-1,0 0 1,0 0-1,0 0 1,0 1-1,0-1 1,0 0-1,0 0 1,1 0 0,-1 0-1,0 0 1,0 0-1,0 0 1,0 0-1,0 1 1,0-1-1,0 0 1,3 12 922,-1 13 63,-4 14 143,-10 54 0,0 11-667,7-52-393,2-35-258,2 1 0,0 0 0,0 1 0,2-1 0,4 30 0,-4-47-101,2 8-840</inkml:trace>
</inkml:ink>
</file>

<file path=word/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3:47.414"/>
    </inkml:context>
    <inkml:brush xml:id="br0">
      <inkml:brushProperty name="width" value="0.05" units="cm"/>
      <inkml:brushProperty name="height" value="0.05" units="cm"/>
    </inkml:brush>
  </inkml:definitions>
  <inkml:trace contextRef="#ctx0" brushRef="#br0">207 0 10021,'-4'4'7329,"-7"10"-5263,5-6-1225,-1 0-752,0 1 0,1 0 0,0 0 0,-5 11 0,-13 19 99,6-17-168,-2 0 1,-28 26-1,35-36-17,7-6-3,4-5 0,1 0 0,0 0 0,-1 0 0,1 0 0,0 0 0,0 0 0,0 0 0,0 1 0,0-1 0,0 0 0,0 1 0,0-1 0,0 1 0,1-1 0,-1 1 0,0-1 0,1 1 0,0-1 0,-1 1 0,1 2 0,2-3 0,1 0 0,-1 0 0,1-1 0,0 1 0,-1-1 0,1 0 0,0 0 0,-1 0 0,1 0 0,2-1 0,15 0 11,0 0 0,36 3 0,-33 0 29,34-3-1,-50 1-14,1 0-1,-1-1 1,15 3 0,-21-2-74,-1 0 0,1 0 0,0 0 0,-1 0 0,1 0 0,0 1 0,-1-1 0,1 0 0,0 0 0,-1 0 0,1 1 0,-1-1 0,1 0 0,0 1 0,-1-1 0,1 0 0,-1 1 0,1-1 0,-1 1 0,1-1 0,-1 1 0,1-1 0,-1 1 0,0-1 0,1 1 1,-1-1-1,0 1 0,1 0 0,-1-1 0,0 1 0,0 0 0,1-1 0,-1 1 0,0 0 0,0-1 0,0 1 0,0 0 0,0-1 0,0 1 0,0 0 0,0-1 0,0 1 0,-1 0 0,1-1 0,0 1 0,0 0 0,0-1 0,-1 1 0,1-1 0,0 1 0,-1 0 0,1-1 0,-1 1 0,1-1 0,-1 1 0,1-1 0,0 1 0,-2 0 0,1 0-327,1-1 1,-1 1-1,0 0 1,0 0-1,0 0 0,0-1 1,0 1-1,0 0 1,0-1-1,0 1 0,0-1 1,0 1-1,-1 0 1,-6 1-4814</inkml:trace>
  <inkml:trace contextRef="#ctx0" brushRef="#br0" timeOffset="368.01">17 379 10373,'0'0'253,"0"1"-1,0-1 1,0 1 0,0-1 0,0 0 0,0 1-1,0-1 1,1 0 0,1 4 2528,-2-4-2528,1 0-1,-1 0 1,0 0 0,1 1 0,-1-1 0,1 0 0,13 3 2193,20-6-2475,-28 2 673,16-3-325,34-9-1,-43 8-682,0 2-1,0 0 1,0 0-1,0 1 1,1 1 0,-1 0-1,24 2 1</inkml:trace>
</inkml:ink>
</file>

<file path=word/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3:37.283"/>
    </inkml:context>
    <inkml:brush xml:id="br0">
      <inkml:brushProperty name="width" value="0.05" units="cm"/>
      <inkml:brushProperty name="height" value="0.05" units="cm"/>
    </inkml:brush>
  </inkml:definitions>
  <inkml:trace contextRef="#ctx0" brushRef="#br0">818 290 10021,'-11'2'3446,"-16"3"1464,-9 7-3380,32-10-1550,0 0 1,1 0-1,-1 1 0,1-1 0,-1 1 1,1 0-1,0 0 0,0 0 0,0 0 0,0 0 1,1 1-1,-1-1 0,-2 6 0,4-8 26,0 0 0,0 0 1,1 1-1,-1-1 0,0 0 0,1 0 0,-1 1 0,1-1 0,-1 0 0,1 1 0,0-1 0,0 1 0,-1-1 1,1 0-1,0 1 0,0-1 0,0 1 0,1 0 0,0 0 35,0-1 0,1 0 0,-1 0 0,1 0 0,-1 0 1,1 0-1,-1 0 0,1 0 0,-1 0 0,1 0 0,0-1 0,0 1 0,2 0 0,77 16 645,-76-16-683,-1 1 0,0 0 0,0 0 0,0 0 0,0 0 0,0 1 0,5 4 0,-8-6-2,0 0 0,-1 0 0,1 0 0,0 0 0,0 0 0,-1 0 1,1 0-1,0 0 0,-1 0 0,1 1 0,-1-1 0,1 0 0,-1 0 0,0 1 0,0-1 0,1 0 0,-1 0 0,0 1 1,0-1-1,0 0 0,0 1 0,-1-1 0,1 0 0,0 1 0,-1-1 0,1 0 0,0 0 0,-1 1 0,1-1 0,-1 0 1,-1 1-1,-6 11-1,-1-1 0,0 0 0,-1-1 0,-16 15 0,15-15 0,0 0 0,1 1 0,0 0 0,-10 16 0,7-6 0,8-15 0,0 0 0,0 1 0,1 0 0,0 0 0,0 0 0,1 0 0,0 1 0,1 0 0,-2 11 0,4-19 4,0 0-1,1-1 1,-1 1 0,0 0 0,1 0 0,-1 0 0,1-1 0,0 1 0,-1 0-1,1 0 1,-1-1 0,1 1 0,0-1 0,0 1 0,-1-1 0,1 1 0,0-1 0,0 1-1,0-1 1,0 1 0,-1-1 0,1 0 0,0 0 0,0 0 0,0 1 0,0-1-1,1 0 1,32 3 324,-29-3-247,-1 1-259,76 2 328,-46-5-6028</inkml:trace>
  <inkml:trace contextRef="#ctx0" brushRef="#br0" timeOffset="-2070.1">13 475 10933,'-1'3'459,"1"1"0,0-1 1,0 0-1,0 1 0,1-1 0,-1 1 1,1-1-1,0 0 0,0 1 0,0-1 1,0 0-1,1 0 0,-1 1 0,1-1 1,0-1-1,0 1 0,2 3 0,5 3-432,0 0 0,0 0 0,16 10 0,15 15 232,-29-22-514,31 35-991,-38-42 80,-1 0-1,0 0 0,0 1 1,3 9-1</inkml:trace>
  <inkml:trace contextRef="#ctx0" brushRef="#br0" timeOffset="-1674.64">187 446 10133,'-106'125'9071,"87"-104"-8634,15-16-507,0 0 0,1 0-1,-1 1 1,-3 8 0,-7 11-326,-2-11-900,6-7-3291</inkml:trace>
  <inkml:trace contextRef="#ctx0" brushRef="#br0" timeOffset="-1161.58">252 590 11813,'-6'1'6179,"5"-1"-5250,1-1-401,0-3-192,3 0-144,0-1-64,2-1-128,-1 1-64,1 0-192,-1 1-144,-1 2-128,-2 2-177</inkml:trace>
  <inkml:trace contextRef="#ctx0" brushRef="#br0" timeOffset="-1160.58">240 658 7539,'-2'3'553,"1"1"0,-1 0-1,0 0 1,1 0-1,0 0 1,0 0 0,0 0-1,1 0 1,0 0-1,-1 0 1,2 5-1,-1-7-351,0 0 0,1 0-1,-1 0 1,1 0-1,-1-1 1,1 1-1,0 0 1,0 0-1,0-1 1,0 1 0,0-1-1,0 1 1,0-1-1,1 1 1,-1-1-1,1 0 1,-1 1-1,1-1 1,-1 0 0,1 0-1,-1 0 1,1 0-1,0-1 1,0 1-1,2 0 1,0 1-552,0-1 1,0-1-1,-1 1 1,1 0-1,0-1 1,0 0 0,0 0-1,0 0 1,0 0-1,0-1 1,0 0-1,0 0 1,-1 0-1,1 0 1,0 0-1,-1-1 1,1 1-1,3-3 1,0 0-4837</inkml:trace>
  <inkml:trace contextRef="#ctx0" brushRef="#br0" timeOffset="1282.81">655 1 7539,'-2'26'10396,"-3"4"-8199,2-11-2699,-2 34 1,5-53 501,0 0-1,0 0 1,0 0 0,0 1 0,0-1 0,0 0 0,0 0-1,0 0 1,0 1 0,0-1 0,0 0 0,0 0 0,0 0-1,0 0 1,0 1 0,0-1 0,0 0 0,0 0-1,0 0 1,0 0 0,0 1 0,1-1 0,-1 0 0,0 0-1,0 0 1,0 0 0,0 0 0,0 1 0,0-1 0,1 0-1,-1 0 1,0 0 0,0 0 0,0 0 0,1 0 0,-1 0-1,0 0 1,0 0 0,0 0 0,0 0 0,1 0 0,-1 0-1,11-5-16,13-18-18,-18 18 31,7-8 4,-10 9 0,0 1 0,0-1 0,0 1 0,1 0 0,-1 0 0,1 1 0,0-1 0,0 1 0,4-2 0,-7 4 0,-1 0 0,0 0 0,1 0 0,-1 0 0,1 0 0,-1 0 0,0 1 0,1-1 0,-1 0 0,0 0 0,1 0 0,-1 1 0,0-1 0,1 0 0,-1 0 0,0 1 0,1-1 0,-1 0 0,0 0 0,0 1 0,0-1 0,1 1 0,-1-1 0,0 0 0,0 1 0,0-1 0,0 0 0,1 1 0,-1-1 0,0 1 0,0-1 0,0 0 0,0 1 0,0-1 0,0 1 0,0-1 0,0 0 0,-1 1 0,2 24 0,-1-17 0,0-7-75,0 1 0,0-1 0,0 0 0,1 0 0,-1 0 0,0 1 0,0-1 0,1 0 0,-1 0 0,1 0 0,-1 0 0,1 0 0,-1 0 0,1 0 1,0 0-1,-1 0 0,1 0 0,0 0 0,0 0 0,0-1 0,0 1 0,0 0 0,-1 0 0,2-1 0,-1 1 0,0-1 0,0 1 0,0-1 0,1 1 0,1-1-280,0 1-1,0-1 0,0 0 0,-1-1 0,1 1 1,0 0-1,0-1 0,-1 0 0,1 1 1,0-1-1,3-2 0,1 0-4491</inkml:trace>
  <inkml:trace contextRef="#ctx0" brushRef="#br0" timeOffset="2495.66">724 1023 11173,'-7'-4'5939,"6"1"-5267,-1-1-240,2-2-144,2 1-15,-1 2-193,1-4-80,-1 2-144,0 2-209,1-2 65,-1 2-240,2 1-64,-2 0-113,1-1 17,0 3-176</inkml:trace>
  <inkml:trace contextRef="#ctx0" brushRef="#br0" timeOffset="2898.95">711 1057 8228,'-7'19'6599,"6"-18"-6530,1 0 0,-1 1 0,0-1 0,0 1 0,1-1 0,-1 1 0,1-1 1,-1 1-1,1-1 0,0 1 0,-1-1 0,1 1 0,0 0 0,0-1 0,0 1 0,0-1 0,1 1 0,-1 0 1,0-1-1,1 1 0,-1-1 0,1 1 0,-1-1 0,1 1 0,0-1 0,0 1 0,-1-1 0,1 0 0,0 0 1,0 1-1,0-1 0,1 0 0,1 2 0,1 0-189,0-1 0,0 1 1,1-1-1,-1 0 0,0 0 0,1-1 1,-1 1-1,8 0 0,20 3-4314,-19-5-107</inkml:trace>
  <inkml:trace contextRef="#ctx0" brushRef="#br0" timeOffset="2899.95">873 1021 7539,'-2'0'2065,"1"0"-2065</inkml:trace>
  <inkml:trace contextRef="#ctx0" brushRef="#br0" timeOffset="3287.02">912 1009 10277,'21'-2'6205,"1"-1"-3884,-16 1-2413,1 1 1,-1 0-1,1 0 1,-1 0-1,1 1 1,-1 0-1,1 1 0,11 1 1,-17-1-76,-1-1 0,1 1-1,-1-1 1,0 1 0,1-1 0,-1 1 0,0-1 0,0 1-1,1-1 1,-1 1 0,0-1 0,0 1 0,0-1 0,0 1-1,0 0 1,0-1 0,0 1 0,0-1 0,0 1 0,0 0-1,0-1 1,0 1 0,0-1 0,0 1 0,0-1 0,-1 1 0,1-1-1,0 1 1,0 0 0,-1-1 0,1 1 0,0-1 0,-1 0-1,0 2 1</inkml:trace>
  <inkml:trace contextRef="#ctx0" brushRef="#br0" timeOffset="3652.8">902 1088 9156,'0'0'250,"-1"1"1,1-1-1,0 1 0,0-1 1,0 0-1,0 1 0,0-1 0,0 1 1,0-1-1,0 1 0,0-1 0,0 1 1,1-1-1,-1 1 0,0-1 1,0 1-1,0-1 0,0 0 0,1 1 1,-1-1-1,0 1 0,1-1 0,-1 0 1,0 1-1,0-1 0,1 0 1,-1 1-1,1-1 0,-1 0 0,1 1 1,19 3 1827,30-7-4024,-41 2 2232,16-4-1584,-2 1-2972,-15 4-372</inkml:trace>
  <inkml:trace contextRef="#ctx0" brushRef="#br0" timeOffset="4071.38">1183 962 9877,'-6'48'7383,"2"0"-4303,1 95-7020,3-126 3273,0-11-2532</inkml:trace>
  <inkml:trace contextRef="#ctx0" brushRef="#br0" timeOffset="4532.89">1657 394 7828,'-7'22'6809,"1"1"-3801,3-11-2694,0 0-1,-1 0 1,-9 19-1,5-15-239,1 1 0,0 1-1,2-1 1,-7 35-1,3-18-44,-25 62-1,-1 4-663,32-85 90,-6 19-5,9-32 147,-1-1-1,0 0 1,1 1-1,-1-1 1,0 0-1,0 0 1,0 0-1,0 0 1,0 0-1,0 0 1,-2 2-1</inkml:trace>
  <inkml:trace contextRef="#ctx0" brushRef="#br0" timeOffset="4983.05">1447 483 11381,'1'4'8115,"5"17"-7439,-1 5-617,-1-5 319,11 34 0,-14-50-724,1 0 0,1 0-1,-1 0 1,0 0 0,1-1-1,0 1 1,0-1 0,1 0 0,-1 1-1,1-1 1,7 5 0</inkml:trace>
  <inkml:trace contextRef="#ctx0" brushRef="#br0" timeOffset="5403.07">1718 612 11909,'5'0'5875,"0"-3"-5507,2 1-240,-2-1-48,2 1-224,-3-2-144,0 2-96,-2 0-128,0 2-273</inkml:trace>
  <inkml:trace contextRef="#ctx0" brushRef="#br0" timeOffset="5404.07">1689 743 9604,'-5'19'7278,"1"4"-4931,4-21-2300,0 0 0,0 0 0,0 1 1,0-1-1,0 0 0,0 0 0,0 1 0,1-1 0,-1 0 0,1 0 1,0 0-1,0 0 0,0 0 0,0 1 0,0-2 0,2 4 1,2-2-121,0-1 1,0 1 0,1-1-1,-1-1 1,1 1 0,-1-1 0,1 0-1,0 0 1,-1 0 0,1-1 0,10 0-1,-15 0-128,-1 0 0,1 0-1,0-1 1,-1 1 0,1 0-1,-1 0 1,1 0-1,-1 0 1,1 0 0,-1-1-1,1 1 1,-1 0 0,1 0-1,-1-1 1,1 1-1,-1 0 1,0-1 0,1 1-1,-1 0 1,1-1 0,-1 1-1,0-1 1,1 1 0,-1-1-1</inkml:trace>
</inkml:ink>
</file>

<file path=word/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3:33.564"/>
    </inkml:context>
    <inkml:brush xml:id="br0">
      <inkml:brushProperty name="width" value="0.05" units="cm"/>
      <inkml:brushProperty name="height" value="0.05" units="cm"/>
    </inkml:brush>
  </inkml:definitions>
  <inkml:trace contextRef="#ctx0" brushRef="#br0">56 29 10021,'-2'-4'5538,"1"2"-4914,2-2-319,-1-1-81,1 2-64,0 0 0,2 0-160,-1 0-80,0 2-80,-1 0-64,0 1-161</inkml:trace>
  <inkml:trace contextRef="#ctx0" brushRef="#br0" timeOffset="397.08">18 115 9268,'-1'1'461,"-1"1"0,1-1 1,0 0-1,-1 1 0,1-1 0,0 1 0,0-1 0,0 1 0,0-1 0,0 1 0,1 0 0,-1 0 0,0 2 1,0-1-272,1 0 0,-1 1 0,1-1 0,0 0 0,0 1 0,0-1 0,1 5 0,-1-5-196,1 0-1,-1 0 1,1-1-1,0 1 1,0 0 0,0 0-1,0-1 1,1 1-1,-1-1 1,1 1 0,-1-1-1,1 1 1,0-1-1,0 0 1,0 0 0,0 0-1,0 0 1,3 2 0,-1-3 13,-1 0 0,1 0 0,-1 0 0,1-1 1,-1 1-1,1-1 0,-1 0 0,1 0 1,0 0-1,-1 0 0,5-2 0,38-9-1006,-19 3-2691,-15 2-1130</inkml:trace>
  <inkml:trace contextRef="#ctx0" brushRef="#br0" timeOffset="792.53">275 80 11381,'3'0'3202,"3"1"-161,2-1-2161,-1 0-255,3-2-305,-2 1 16,0 0-144,1 1-128,1 0-64,-1 0-64,0 0-192,-4 3-144,-2-2-144,-1 1-241,-2 3-95,0 0-2338</inkml:trace>
  <inkml:trace contextRef="#ctx0" brushRef="#br0" timeOffset="793.53">309 135 11701,'0'6'8578,"0"-6"-8407,13 3 1390,12-3-2226,14-8-1143,-4 0-4879,-27 7 1536</inkml:trace>
  <inkml:trace contextRef="#ctx0" brushRef="#br0" timeOffset="1172.96">527 11 7539,'-15'42'10390,"8"1"-6405,5 47-6364,3-49 532,-1-36-1554</inkml:trace>
</inkml:ink>
</file>

<file path=word/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3:29.708"/>
    </inkml:context>
    <inkml:brush xml:id="br0">
      <inkml:brushProperty name="width" value="0.05" units="cm"/>
      <inkml:brushProperty name="height" value="0.05" units="cm"/>
    </inkml:brush>
  </inkml:definitions>
  <inkml:trace contextRef="#ctx0" brushRef="#br0">8 743 9732,'11'-22'6479,"-5"12"-5964,1 1 1,0 0-1,11-11 0,-16 18-505,-1 0-1,1 1 0,1-1 0,-1 1 0,0 0 0,0 0 1,0 0-1,1 0 0,-1 0 0,1 0 0,-1 0 0,1 1 0,-1-1 1,1 1-1,-1 0 0,1 0 0,-1 0 0,5 0 0,-6 1-6,0-1 0,0 0 0,0 1 0,0-1 0,1 1 0,-1-1 0,0 1 0,0 0 0,0 0 0,-1-1 0,1 1 0,0 0 0,0 0 0,0 0 0,-1 0 0,1 0 0,0 0 0,-1 0 0,1 0 0,-1 0 0,1 0 0,-1 0 0,1 0 0,-1 0 0,0 1 0,0-1 0,1 0 0,-1 0 0,0 0 0,0 0 0,0 1 0,0-1 0,-1 0 0,1 0 0,0 0 0,0 1 0,-1-1 0,1 0 0,0 0 0,-2 1 0,-7 27-39,-2-1 0,-26 48 1,19-43-11,-13 38 1,26-59 51,-4 11-43,8-22 48,1 0 0,0-1 0,0 1 0,0 0 0,0 0 0,0 0 0,0 0 0,0 0 0,0-1 0,0 1 0,0 0 0,0 0 0,0 0 0,1 0 0,-1 0 0,0-1 0,1 1 0,-1 0 0,0 0 0,1-1 0,-1 1 0,2 1 0,0-2 99,1 1 0,0 0 0,0-1 0,0 0 0,0 0 0,0 0 1,0 0-1,0 0 0,0-1 0,0 1 0,3-2 0,-2 2 76,13-2-21,0 0-1,1 2 1,20 1 0,22 5-2634,-59-6 2446,13 1-4947</inkml:trace>
  <inkml:trace contextRef="#ctx0" brushRef="#br0" timeOffset="1281.58">782 377 10373,'-31'17'5953,"-1"2"-3314,-65 48-3559,62-42 1588,29-21-662,1 0 0,-1 1 0,1-1 0,0 1 1,1 0-1,-1 1 0,1-1 0,0 1 1,0 0-1,1 0 0,-1 0 0,1 0 1,1 1-1,-1-1 0,1 1 0,0 0 0,1 0 1,0-1-1,0 1 0,0 12 0,1-18 3,0-1-1,0 1 0,1 0 0,-1-1 0,0 1 1,1-1-1,-1 1 0,1 0 0,-1-1 0,0 1 1,1-1-1,-1 1 0,1-1 0,0 0 0,-1 1 1,1-1-1,-1 1 0,1-1 0,0 0 1,-1 0-1,1 1 0,-1-1 0,1 0 0,0 0 1,-1 0-1,2 1 0,23 1 125,-16-1-104,75 5 384,-53-5-340,58 10-1,-88-11-72,0 1 0,0-1 0,0 0 0,0 0 0,-1 0 0,1 1 0,0-1 0,0 1 0,0-1 0,0 0 0,0 1 0,-1 0 0,1-1 0,0 1 0,0-1 0,-1 1 0,1 0 0,0-1 0,-1 1 0,1 0 0,-1 0 0,1 0 0,-1 0 0,1-1 0,-1 1 0,0 0 0,1 0 0,-1 0 0,0 1 0,0 1 6,0-1 0,0 1 0,-1-1 0,1 1-1,-1-1 1,1 0 0,-1 1 0,0-1 0,0 0 0,0 0-1,-2 4 1,-4 4-5,-1 0 1,1 0-1,-17 15 0,8-11-176,-32 22 1,36-30 94,2 2-1,-1 0 1,1 0-1,0 1 1,0 0-1,1 1 1,-15 20-1,19-22 82,-13 22-14,18-29 21,-1 0-1,1-1 0,-1 1 1,1 0-1,0 0 1,-1 0-1,1 0 1,0 0-1,0 0 1,0 0-1,-1 0 1,1 0-1,0 0 1,1 0-1,-1 0 1,0 0-1,0 0 1,0 0-1,0 0 1,1-1-1,-1 1 1,0 0-1,1 0 1,-1 0-1,1 0 1,-1 0-1,2 1 1,2 0 54,0-1 1,-1 0-1,1 0 1,0 0 0,0 0-1,0 0 1,0-1-1,0 1 1,8-2 0,1 2 84,50 0 141,3 0-434,-23 8-2936</inkml:trace>
  <inkml:trace contextRef="#ctx0" brushRef="#br0" timeOffset="2734.74">518 13 10373,'-1'49'9136,"0"-11"-9134,-8 42 0,9-69 1,6-17-16,10-27-53,-9 20 14,4-7 9,0 1 0,2 0 1,0 0-1,1 2 0,25-25 1,-32 39 42,-8 12 0,-8 19 0,5-17 0,2-5 0,1 1 0,0-1 0,0 1 0,0 0 0,1-1 0,0 1 0,0 0 0,1-1 0,1 8 0,-2-12 0,1 1 0,-1-1 0,1 0 0,0 0 0,0 0 0,0 1 0,0-1 0,0 0 0,1 0 0,-1 0 0,0-1 0,1 1 0,0 0 0,-1 0 0,1-1 0,0 1 0,0-1 0,0 0 0,0 1 0,0-1 0,0 0 0,0 0 0,0 0 0,0-1 0,1 1 0,-1 0 0,0-1 0,4 1 0,0 0-7,1-1 0,0 1 0,0-1 0,0-1 0,0 1 0,11-3 0,-16 2-165,1 0 0,0 0-1,-1 0 1,1 0 0,-1 0-1,0-1 1,1 1 0,1-3-1,-2 2-326,0 1-1,0-1 1,-1 0-1,1-1 1,0 1-1,-1 0 0,0 0 1,1-1-1,0-3 1,2-3-4624</inkml:trace>
</inkml:ink>
</file>

<file path=word/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3:28.091"/>
    </inkml:context>
    <inkml:brush xml:id="br0">
      <inkml:brushProperty name="width" value="0.05" units="cm"/>
      <inkml:brushProperty name="height" value="0.05" units="cm"/>
    </inkml:brush>
  </inkml:definitions>
  <inkml:trace contextRef="#ctx0" brushRef="#br0">1 117 6355,'13'4'6989,"4"-6"-4417,18-8-3187,-20 5 1289,-1 1-770,1 0 0,-1 1 0,1 1 0,0 1 0,0 0 0,0 0 0,20 3 0,-27 1-3783</inkml:trace>
  <inkml:trace contextRef="#ctx0" brushRef="#br0" timeOffset="432.84">124 0 9877,'-17'7'7978,"16"5"-7040,3 3-888,-4 84 142,1-32-1614,1-67 1359,-1 5-723</inkml:trace>
</inkml:ink>
</file>

<file path=word/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0:27.619"/>
    </inkml:context>
    <inkml:brush xml:id="br0">
      <inkml:brushProperty name="width" value="0.05" units="cm"/>
      <inkml:brushProperty name="height" value="0.05" units="cm"/>
    </inkml:brush>
  </inkml:definitions>
  <inkml:trace contextRef="#ctx0" brushRef="#br0">1 50 7700,'1'-7'2588,"4"-9"1996,-5 15-4544,0 1 0,0 0 0,0 0 0,0 0 0,0 0 0,0 0 0,0-1 0,0 1-1,0 0 1,0 0 0,0 0 0,0 0 0,0 0 0,1 0 0,-1-1 0,0 1 0,0 0 0,0 0 0,0 0 0,0 0-1,0 0 1,1 0 0,-1 0 0,0 0 0,0 0 0,0 0 0,0 0 0,0 0 0,1 0 0,-1 0 0,0 0 0,0 0-1,0 0 1,0 0 0,1 0 0,-1 0 0,0 0 0,0 0 0,0 0 0,0 0 0,0 0 0,1 0 0,-1 0 0,0 0-1,0 0 1,0 0 0,0 0 0,0 0 0,0 0 0,1 1 0,-1-1 0,0 0 0,0 0 0,0 0 0,0 0 0,0 0 0,0 0-1,0 1 1,0-1 0,0 0 0,0 0 0,0 0 0,1 0 0,-1 0 0,0 1 0,0-1 0,1 4 107,0 1 1,0-1 0,0 1-1,0 0 1,-1-1 0,0 1-1,0 0 1,0-1-1,0 1 1,-2 5 0,0 12 5,2 60-94,-4 278-1004,4-353 622,1-4 35,-1 1 1,0-1-1,0 0 1,0 0-1,-1 0 0,1 0 1,-1 1-1,0-1 1,-2 5-1</inkml:trace>
  <inkml:trace contextRef="#ctx0" brushRef="#br0" timeOffset="392.94">128 49 9732,'-3'26'6401,"-1"1"-4421,1-14-1714,1 0-1,-1 18 1,2 44 35,-15 94 1,14-159-372,-1 11-195,0 1 1,1 1-1,1-1 1,3 27-1</inkml:trace>
  <inkml:trace contextRef="#ctx0" brushRef="#br0" timeOffset="816.81">319 269 9732,'-1'5'8254,"2"-5"-8133,11 16 1685,17 17-2065,-10-13 397,1 0-80,0 2 0,21 30 0,-32-40-285,0 0-1,1 0 0,0-1 0,14 12 0,-21-20-212,-1 0 0,1 0 0,-1 0 0,1 0 0,-1 1 0,0-1 0,2 6-1,-1-3-1638,1 4-3048</inkml:trace>
  <inkml:trace contextRef="#ctx0" brushRef="#br0" timeOffset="1212.75">562 297 10133,'0'0'151,"0"0"1,0 0 0,0-1-1,0 1 1,-1 0-1,1 0 1,0-1 0,0 1-1,0 0 1,0 0 0,-1 0-1,1-1 1,0 1 0,0 0-1,-1 0 1,1 0-1,0 0 1,0 0 0,-1 0-1,1-1 1,0 1 0,0 0-1,-1 0 1,1 0-1,0 0 1,0 0 0,-1 0-1,1 0 1,0 0 0,-1 0-1,1 0 1,0 0 0,0 0-1,-1 0 1,1 1-1,0-1 1,0 0 0,-1 0-1,1 0 1,-13 12 1890,-8 17-1244,11-10-582,-1-1 0,-1-1 0,-22 26 0,12-15-228,19-24-82,0 1-1,0-1 1,0 1 0,-1-1 0,1 0 0,-1-1-1,0 1 1,0 0 0,-1-1 0,1 0 0,-1 0 0,0 0-1,-9 3 1,8-4-388,-8 4-765,8-8-3349</inkml:trace>
  <inkml:trace contextRef="#ctx0" brushRef="#br0" timeOffset="1667.32">702 96 10021,'1'4'7085,"-1"16"-5820,3 297 469,-5-187-4504,3-79 1819,-1-50 575,-2 3-3202</inkml:trace>
  <inkml:trace contextRef="#ctx0" brushRef="#br0" timeOffset="2133.67">862 102 9732,'1'4'7153,"2"15"-6257,0 10-790,-1 0-1,-2 0 1,-3 36-1,-18 86-177,13-99 3,-5 65-3002</inkml:trace>
  <inkml:trace contextRef="#ctx0" brushRef="#br0" timeOffset="2531.17">1043 31 10597,'3'-4'3196,"13"-17"961,-15 21-4155,-1-1 1,1 1-1,0-1 0,0 1 0,0-1 0,-1 1 1,1-1-1,0 1 0,0 0 0,0-1 1,0 1-1,0 0 0,0 0 0,0-1 0,0 1 1,0 0-1,0 0 0,0 0 0,0 0 0,0 1 1,-1-1-1,1 0 0,0 0 0,2 1 1,-3 0 2,1-1 0,0 1 1,-1 0-1,1-1 0,-1 1 0,1 0 1,-1-1-1,1 1 0,-1 0 1,0 0-1,1 0 0,-1-1 1,0 1-1,0 0 0,1 0 1,-1 0-1,0 0 0,0 0 1,0-1-1,0 1 0,0 0 0,0 0 1,0 0-1,-1 0 0,1 0 1,-1 1-1,-6 26-3,6-25-1,-9 28-6,3-15 28,2 1 0,-6 31 0,11-47-6,0-1 0,0 1 0,0 0-1,0-1 1,0 1 0,0-1 0,0 1-1,0-1 1,1 1 0,-1 0 0,0-1-1,0 1 1,1-1 0,-1 1 0,0-1-1,1 1 1,-1-1 0,1 0 0,-1 1-1,1-1 1,-1 1 0,0-1 0,1 0-1,-1 1 1,1-1 0,0 0 0,-1 0-1,1 1 1,0-1 0,25 7 597,-23-7-595,1 0 0,-1 1-1,0 0 1,-1 0 0,1 0 0,0 0 0,0 0-1,3 2 1,2 5-331,4 4-843,-4-7-3111</inkml:trace>
  <inkml:trace contextRef="#ctx0" brushRef="#br0" timeOffset="3295.04">1306 416 9396,'3'-1'7273,"13"0"-6419,18 0 11,86-9 47,-101 9-1596,-19 1 517,1 0 0,-1 0 0,1 0 0,-1 0 0,1 0 0,-1 1 0,1-1 0,-1 0 0,0 0 0,1 0 0,-1 1 0,1-1 0,-1 0 0,0 1-1,1-1 1,-1 0 0,0 1 0,1-1 0,-1 0 0,0 1 0,1-1 0,-1 0 0,0 1 0,0-1 0,0 1 0,1-1 0,-1 1 0,0-1 0,0 1 0,0-1 0,0 0 0,0 1 0,0 0 0</inkml:trace>
  <inkml:trace contextRef="#ctx0" brushRef="#br0" timeOffset="3895.18">1443 311 10021,'-4'4'6394,"1"5"-4164,2 7-1437,0 72 100,0-44-1848,1-1-4465</inkml:trace>
  <inkml:trace contextRef="#ctx0" brushRef="#br0" timeOffset="4308.31">1729 134 8884,'2'6'7923,"4"15"-7031,-4-11-233,4 20-285,-1 0 0,-2 1 0,-1 0 1,-3 49-1,1-76-354,-2 71-96,0 70-485,10-48-3076,-7-86 599,-1-2-2071</inkml:trace>
  <inkml:trace contextRef="#ctx0" brushRef="#br0" timeOffset="4693.34">1854 194 9732,'-1'4'907,"-1"-1"-1,1 0 0,0 1 0,0-1 0,0 1 1,0-1-1,0 6 0,1 47 336,1-22-700,-5 53-237,0-40-430,4 64 1,1-89-335,3 19-678,2-13-3336,-4-19-580</inkml:trace>
  <inkml:trace contextRef="#ctx0" brushRef="#br0" timeOffset="5076.29">2193 470 10469,'-4'25'5920,"0"0"-3675,-7 52-2177,-35 264-1097,41-310 460,1-8-844,1-8-2846,3-9-530</inkml:trace>
  <inkml:trace contextRef="#ctx0" brushRef="#br0" timeOffset="5077.29">2055 457 10709,'-1'4'482,"1"-1"-1,0 1 1,0 0 0,0-1-1,0 1 1,1 0 0,-1-1 0,1 1-1,0-1 1,0 1 0,0-1-1,1 1 1,-1-1 0,3 4-1,7 21 1434,-3 14-3616,5 19-3694</inkml:trace>
  <inkml:trace contextRef="#ctx0" brushRef="#br0" timeOffset="5527.73">2445 169 10277,'1'39'6377,"2"-1"-4128,-1 72-1842,0 118-212,0-189-1067,1-23 71,-1 1-4006</inkml:trace>
  <inkml:trace contextRef="#ctx0" brushRef="#br0" timeOffset="5940.05">2557 209 9396,'15'2'6483,"-8"4"-3971,-6-4-2479,0 1-1,-1-1 0,1 0 0,-1 1 1,1-1-1,-1 0 0,0 1 0,-1 3 0,1 2 285,-2 41 238,-11 62 1,2-31-1213,7 1-4087</inkml:trace>
  <inkml:trace contextRef="#ctx0" brushRef="#br0" timeOffset="6508.1">2693 57 10133,'3'-2'544,"0"-1"0,0 1 0,1-1 1,-1 1-1,1 0 0,-1 1 0,1-1 1,0 0-1,0 1 0,0 0 0,-1 0 1,1 0-1,0 0 0,0 1 0,1 0 1,6 0-1,-11 0-544,0 1 0,1-1 0,-1 1-1,0-1 1,0 1 0,0 0 0,1-1 0,-1 1 0,0-1 0,0 1 0,0 0 0,0-1 0,0 1-1,0 0 1,0-1 0,0 1 0,-1-1 0,1 1 0,0 0 0,0-1 0,0 1 0,-1-1 0,1 1-1,-8 22 5,5-17 6,-23 66 43,26-71-48,-1-1 1,1 1-1,0-1 1,0 1-1,0-1 0,0 1 1,0-1-1,0 0 0,0 1 1,0-1-1,0 1 1,0-1-1,0 1 0,0-1 1,0 1-1,0-1 1,0 1-1,0-1 0,0 1 1,0-1-1,1 1 1,-1-1-1,0 0 0,0 1 1,1-1-1,-1 1 1,1-1-1,14 7 358,31-3 449,-26-3-633,-19-1-438,32 6 882,-19 2-2297,-14-7 1408,1-1 0,-1 1 1,0-1-1,1 0 0,-1 1 1,0-1-1,0 1 0,1-1 1,-1 1-1,0-1 0,0 1 1,0-1-1,0 1 0,0-1 1,0 1-1,0-1 0,0 1 1,0-1-1,0 1 0,0-1 1,0 1-1,0-1 0,0 1 1,0-1-1,-1 2 0</inkml:trace>
</inkml:ink>
</file>

<file path=word/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0:25.964"/>
    </inkml:context>
    <inkml:brush xml:id="br0">
      <inkml:brushProperty name="width" value="0.05" units="cm"/>
      <inkml:brushProperty name="height" value="0.05" units="cm"/>
    </inkml:brush>
  </inkml:definitions>
  <inkml:trace contextRef="#ctx0" brushRef="#br0">327 0 9877,'-6'11'8973,"-18"14"-7026,-3 3-2121,5 5 192,-26 52 0,31-52-7,-40 57 0,57-89-8,-1-1 0,1 1 0,-1-1 0,1 1 0,-1 0 0,1-1 0,-1 1 0,1 0 0,0 0-1,-1-1 1,1 1 0,0 0 0,0 0 0,0 0 0,0-1 0,-1 1 0,1 0 0,0 0 0,0 0 0,1 0-1,-1-1 1,0 1 0,0 0 0,0 0 0,0 0 0,1-1 0,-1 1 0,0 0 0,1-1 0,-1 1-1,1 1 1,1 0 16,0-1 0,0 1 0,0-1-1,0 1 1,0-1 0,0 1-1,0-1 1,1 0 0,-1 0 0,4 1-1,4 1 45,0-1 0,1 0 0,-1 0 0,15 0 0,10-5-13,12 0 28,-44 3-125,0 0 1,0 1-1,0-1 1,0 1 0,0-1-1,0 1 1,0 0-1,0 0 1,0 1-1,0-1 1,4 4 0,-6-5-27,-1 0 1,0 0 0,1 1-1,-1-1 1,0 0 0,1 1-1,-1-1 1,0 0 0,1 1 0,-1-1-1,0 0 1,0 1 0,0-1-1,1 1 1,-1-1 0,0 0-1,0 1 1,0-1 0,0 1-1,0-1 1,0 1 0,0-1 0,0 1-1,0-1 1,0 1 0,0-1-1,0 0 1,0 1 0,0-1-1,0 1 1,0-1 0,0 1 0,-1-1-1,1 1 1,0-1 0,0 0-1,-1 1 1,-10 5-5181,3-4 88</inkml:trace>
  <inkml:trace contextRef="#ctx0" brushRef="#br0" timeOffset="479.71">0 491 10597,'1'1'497,"-1"0"1,1 0-1,0 0 1,0 1-1,-1-1 1,1 0-1,0 0 1,0 0-1,0 0 1,0 0-1,0-1 1,0 1-1,1 0 1,1 1-1,22 5 2030,-11-6-2557,-1 0-1,17-2 1,-18 1 777,218-3-689,-215 3-967,7-1-4811</inkml:trace>
</inkml:ink>
</file>

<file path=word/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0:21.124"/>
    </inkml:context>
    <inkml:brush xml:id="br0">
      <inkml:brushProperty name="width" value="0.05" units="cm"/>
      <inkml:brushProperty name="height" value="0.05" units="cm"/>
    </inkml:brush>
  </inkml:definitions>
  <inkml:trace contextRef="#ctx0" brushRef="#br0">4 116 9268,'-2'-12'5791,"2"16"-2651,2 21-1909,3 33-1045,-2 1-1,-10 110 0,3-106-194,5 32-617,2-29-1933,-3-79-2377,-1 5 203</inkml:trace>
  <inkml:trace contextRef="#ctx0" brushRef="#br0" timeOffset="401.91">132 134 8356,'4'-1'8337,"-4"0"-8209,3 15 2286,0 16-2069,-6 35-153,-15 87 0,16-137-179,-3 26-746,1 1 1,3 80-1,2-116-288</inkml:trace>
  <inkml:trace contextRef="#ctx0" brushRef="#br0" timeOffset="870.67">309 346 8628,'6'7'7872,"7"15"-7076,-9-15-113,15 19-576,0-2 0,1 0 0,1-1 0,42 35-1,-25-24-1006,-6-2-964,-19-16-1858,-4-8-1054</inkml:trace>
  <inkml:trace contextRef="#ctx0" brushRef="#br0" timeOffset="1328.44">550 320 9156,'-1'0'507,"0"0"0,0 0-1,0 0 1,0 1 0,0-1 0,0 0-1,0 1 1,0-1 0,0 0 0,0 1-1,0-1 1,0 1 0,-1 1-1,-11 13 2570,-5 26-2884,8-19 385,0-5-526,0 0 1,-24 26-1,20-26-165,-18 27-1,14-22-280,16-21 118,0 1 1,0-1 0,0 1-1,1 0 1,-1 0 0,1 0-1,-1 0 1,1 0 0,-1 1-1,1-1 1,0 0 0,0 0-1,0 1 1,1-1-1,-1 1 1,0 2 0</inkml:trace>
  <inkml:trace contextRef="#ctx0" brushRef="#br0" timeOffset="1707.43">684 462 10821,'8'4'1976,"0"-1"0,1 1 0,12 2 0,-1-3-1271,30 3 0,6 0-2151,-50-6-579</inkml:trace>
  <inkml:trace contextRef="#ctx0" brushRef="#br0" timeOffset="2155.23">804 372 10709,'-13'28'6697,"7"4"-3597,7 36-3291,0-50-482,-2 30 0,0-34-270,-2 9-1183,-1-10-2846</inkml:trace>
  <inkml:trace contextRef="#ctx0" brushRef="#br0" timeOffset="2579.1">1220 453 9492,'-2'3'1165,"0"0"-1,-1 0 0,1 0 1,1 0-1,-1 0 0,-2 7 1,-12 41-389,12-34-66,-2 11-531,2 0 1,1 1 0,0 34 0,-2 28-179,1-62-185,-3 35-782,5-20-2411,1-36-1751</inkml:trace>
  <inkml:trace contextRef="#ctx0" brushRef="#br0" timeOffset="2580.1">1080 503 11381,'0'5'7494,"9"18"-5821,-6-16-1590,4 5-192,-2 0 0,1 0 0,-2 0 0,6 23 1,-8-25-756,2 6-5230</inkml:trace>
  <inkml:trace contextRef="#ctx0" brushRef="#br0" timeOffset="3171.52">1377 179 10373,'9'29'4127,"6"39"0,-2 33-2340,-8 104-2825,-5-189 1370,-3 67-3384,-1-92-1577,0 2-147</inkml:trace>
  <inkml:trace contextRef="#ctx0" brushRef="#br0" timeOffset="3704.09">1559 181 11269,'-1'12'1395,"0"0"-1,1 0 1,3 20 0,-1-18-331,-1 0 1,-1 18-1,-3 5-1082,-4 39-318,5 97-1,2-159-181,0 1-768,2-6-3318</inkml:trace>
  <inkml:trace contextRef="#ctx0" brushRef="#br0" timeOffset="4201.76">1735 17 10597,'10'-4'6059,"17"-6"-3162,-25 9-2848,-1 1-1,0 0 0,1-1 1,-1 1-1,0 0 0,0 0 1,1 0-1,-1 0 0,0 0 1,1 0-1,-1 0 0,0 0 1,1 0-1,-1 1 0,2 0 1,-3 1-42,0 1 0,0-1 0,0 0 0,0 1 0,0-1 0,0 1 0,-1-1 0,1 0 0,-3 5 0,3-4-24,-19 48-261,14-42 253,1 1 0,0 0 0,1 0 0,-3 13 0,6-23 36,0 1 0,0-1 0,0 1 0,0-1 0,0 1 0,0-1 0,0 0 0,0 1 0,0-1 0,0 1 0,0-1 0,1 1 0,-1-1 0,0 1 0,0-1 0,0 1 0,1-1 0,-1 1 0,0-1-1,0 0 1,1 1 0,-1-1 0,0 0 0,1 1 0,-1-1 0,1 0 0,-1 1 0,0-1 0,1 0 0,0 1 0,17 0 367,-13-1-309,0-1 1,-1 0-1,1 0 0,-1-1 1,1 1-1,4-4 0,-7 4-56,0 1 1,0-1-1,-1 0 0,1 0 0,0 1 0,0-1 0,0 1 0,1 0 1,1-1-1,-4 1-122,1 0 1,0 0 0,-1 0 0,1 0 0,-1 0-1,1 0 1,0 0 0,-1 0 0,1 1-1,-1-1 1,1 0 0,-1 0 0,1 0 0,0 1-1,-1-1 1,1 0 0,-1 1 0,1-1-1,-1 0 1,0 1 0,1-1 0,-1 1 0,1-1-1,-1 0 1,0 1 0,1-1 0,-1 1-1,0-1 1,1 1 0,-1 0 0,0-1-1,0 1 1,1 0 0</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0:33.607"/>
    </inkml:context>
    <inkml:brush xml:id="br0">
      <inkml:brushProperty name="width" value="0.05" units="cm"/>
      <inkml:brushProperty name="height" value="0.05" units="cm"/>
    </inkml:brush>
  </inkml:definitions>
  <inkml:trace contextRef="#ctx0" brushRef="#br0">0 266 8500,'6'-24'4550,"12"-35"0,-4 24-4106,2 1-1,1 1 1,29-44-1,-45 77-442,-1-1-1,0 1 0,0 0 1,0 0-1,0 0 0,0-1 1,0 1-1,0 0 1,0 0-1,0 0 0,0 0 1,1 0-1,-1-1 0,0 1 1,0 0-1,0 0 1,0 0-1,0 0 0,1 0 1,-1 0-1,0 0 0,0-1 1,0 1-1,1 0 1,-1 0-1,0 0 0,0 0 1,0 0-1,0 0 1,1 0-1,-1 0 0,0 0 1,0 0-1,0 0 0,1 0 1,-1 0-1,0 0 1,0 0-1,0 0 0,1 1 1,-1-1-1,0 0 0,0 0 1,0 0-1,0 0 1,0 0-1,1 0 0,-1 0 1,0 1-1,6 13 23,0 23 9,-5-34-31,4 34-1364,-1 0 0,-2 0 1,-1 0-1,-5 47 0,2-71-3733</inkml:trace>
  <inkml:trace contextRef="#ctx0" brushRef="#br0" timeOffset="372">35 237 8228,'-8'-24'7105,"8"22"-6819,0 0 0,0 1 0,0-1 0,0 0 0,0 0 1,0 0-1,1 0 0,-1 0 0,2-3 0,-2 4-249,1 0 0,-1 0 1,1 0-1,0-1 0,0 1 0,-1 0 0,1 0 1,0 0-1,0 0 0,0 0 0,0 0 1,0 1-1,0-1 0,1 0 0,-1 0 0,0 1 1,0-1-1,1 1 0,-1-1 0,0 1 0,0-1 1,1 1-1,-1 0 0,1 0 0,-1 0 1,0 0-1,1 0 0,-1 0 0,0 0 0,1 0 1,0 1-1,6 0-130,-1 0 0,1 1 1,-1 0-1,0 0 0,8 4 1,17 13-3066,-22-14 21,-1 1-1986</inkml:trace>
  <inkml:trace contextRef="#ctx0" brushRef="#br0" timeOffset="771.93">262 156 8884,'-7'13'6385,"2"7"-4280,1 19-1787,4-36 126,-9 31 252,8-30-670,-1 1 0,1-1 0,0 1 0,0-1-1,0 7 1,3-18-183,1 1 0,0 0-1,0 0 1,0 1 0,1-1-1,5-5 1,11-20 119,-19 29 55,0 1-1,0-1 1,0 0 0,0 1-1,0-1 1,0 1 0,0-1-1,0 1 1,1-1-1,-1 1 1,0 0 0,1 0-1,-1 0 1,1-1-1,0 2 1,-1-1 0,1 0-1,0 0 1,0 0 0,-1 1-1,1-1 1,0 1-1,0-1 1,0 1 0,0 0-1,0 0 1,-1 0-1,1 0 1,0 0 0,0 0-1,0 1 1,0-1 0,0 1-1,3 0 1,-3 1-25,1-1 0,-1 1 0,1 0 0,-1 0 0,0 0 0,1 0 0,-1 0 0,0 0 0,-1 0 0,1 1 0,0-1 0,-1 1 0,1-1 0,-1 1 0,0 0 0,0-1 0,0 1 0,0 0 0,0 0 0,-1 0 0,1 0 0,-1 3 0,1 8-926,-2-4-2633</inkml:trace>
  <inkml:trace contextRef="#ctx0" brushRef="#br0" timeOffset="1231.7">794 370 6787,'-4'-2'1341,"1"0"1,-1 0-1,0-1 0,1 0 1,-5-4-1,6 5-1238,0 0 1,0 0-1,0 0 0,1 0 1,-1-1-1,1 1 1,-1 0-1,1-1 0,0 1 1,0-1-1,0 1 0,0-1 1,1 1-1,-1-1 1,1 0-1,-1 1 0,1-1 1,0 0-1,0 0 0,0 1 1,1-1-1,-1 0 1,1 1-1,-1-1 0,3-4 1,-3 5-77,1 0 1,0 1 0,0-1-1,0 1 1,-1-1-1,1 1 1,1-1 0,-1 1-1,0 0 1,0-1 0,0 1-1,1 0 1,-1 0-1,1 0 1,1-1 0,28-6 159,-30 7-186,0 1-1,1 0 0,-1 0 1,0-1-1,1 1 0,-1 0 1,0 0-1,1 0 0,-1 0 1,0 1-1,0-1 0,1 0 1,-1 0-1,0 1 0,0-1 1,1 1-1,-1-1 0,0 1 1,1 0-1,-1 0 2,-1 0 0,1-1 0,-1 1 0,0 0 0,1-1 0,-1 1 0,0 0 0,0 0 0,0-1 0,1 1 0,-1 0 0,0 0 0,0 0 0,0-1 0,0 1 0,0 0 0,0 0 0,-1-1-1,1 1 1,0 0 0,0 0 0,0-1 0,-1 2 0,-1 2-9,0 1-1,-1-1 0,1 0 0,-1 0 0,0 0 1,0 0-1,0 0 0,-6 5 0,6-6-63,1-1 0,0 0 0,0 0 0,-1 0 0,0-1 0,1 1 0,-1-1 0,0 1 0,1-1 0,-1 0 0,0 0 0,0 0 0,0 0 0,0-1 0,0 1 0,0-1 0,-4 1 0,3-1-53,1 0-1,-1 0 0,0 0 1,0-1-1,0 1 1,1-1-1,-8-2 0,10 2 88,-1 0 0,1 1 0,0-1 0,-1 0 0,1 0 0,0 0 0,0 0 0,0 0 0,0 0 0,-1 0 0,2-1 0,-1 1 0,0 0 0,0-1 0,0 1 0,1 0 0,-1-1 0,0 1 0,1-1 0,-1 1 0,1-3 0,-1 0 37,0-1 0,1 1 0,-1 0 0,1 0 0,0 0 0,0 0 0,1-1 0,-1 1 1,1 0-1,2-6 0,-3 8 67,1 1 0,0-1 0,0 0 0,0 1 0,0-1 0,0 1 0,0-1 0,0 1 0,1-1 0,-1 1 1,1 0-1,-1 0 0,1-1 0,-1 1 0,1 0 0,-1 0 0,1 1 0,0-1 0,0 0 0,-1 1 0,1-1 0,0 1 0,0-1 1,0 1-1,2 0 0,2-1 159,1 1 0,0 0-1,-1 0 1,1 1 0,-1 0 0,1 0 0,-1 0 0,1 1 0,-1 0 0,10 4 0,-13-4-271,0 0 0,0 0 0,0 0 0,0 0 0,0 0 0,0 1 0,0-1 0,-1 1 0,1-1 0,-1 1-1,0 0 1,0 0 0,0 1 0,0-1 0,0 0 0,-1 0 0,1 1 0,-1-1 0,0 1 0,1 4 0,2 31-5832,-4-28 674</inkml:trace>
  <inkml:trace contextRef="#ctx0" brushRef="#br0" timeOffset="1626.66">850 262 9604,'9'-5'6890,"6"4"-4176,17 6-2448,-24-3 424,35-2-410,-38-1-425,0 1 1,0-1 0,0 1-1,0 0 1,0 0-1,0 1 1,0-1 0,0 1-1,0 0 1,0 1-1,0-1 1,-1 1 0,1 0-1,5 3 1,-10-5-50,1 1 0,-1-1 0,1 1 1,-1-1-1,0 0 0,1 1 0,-1-1 1,0 1-1,1-1 0,-1 1 0,0 0 0,0-1 1,0 1-1,1-1 0,-1 1 0,0-1 1,0 1-1,0-1 0,0 1 0,0 0 1,0-1-1,0 2 0,0-1-610,0 6-4385</inkml:trace>
  <inkml:trace contextRef="#ctx0" brushRef="#br0" timeOffset="2001.65">949 385 10021,'-3'-7'2087,"0"0"1,1-1-1,-2-14 1,1-27 459,3 24-2241,9-45 0,-8 61-272,-1 7-37,1-1 1,-1 0-1,0 0 1,1 0-1,-1 1 1,1-1 0,0 0-1,0 1 1,0-1-1,1 0 1,-1 1-1,0-1 1,1 1-1,0 0 1,-1 0-1,5-4 1,-5 5-99,0 1 0,0 0 1,0 0-1,0 0 0,1 0 0,-1 0 1,0 0-1,0 0 0,0 0 1,0 0-1,0 0 0,1 1 0,-1-1 1,0 0-1,0 1 0,0-1 0,0 1 1,0-1-1,0 1 0,1 1 1,1-1-607,-1 1 1,0 0 0,0-1 0,0 1 0,0 0 0,0 0 0,3 4 0,0 5-4696</inkml:trace>
  <inkml:trace contextRef="#ctx0" brushRef="#br0" timeOffset="2002.65">1101 268 8884,'5'0'2929,"3"-1"-47,4 1-2018,-1-1-176,3 1-223,3 1-1,-3 1-96,0 1-64,2 1-160,1 1 16,-4 2-160,0 2-160,-3 0-48,-1 3-176,-6 2-144,-1-1-161,-2 3-2224,-1-1-2529</inkml:trace>
  <inkml:trace contextRef="#ctx0" brushRef="#br0" timeOffset="2372.65">1144 437 9268,'-4'-5'1327,"1"0"-1,1-1 0,-1 1 1,1-1-1,-3-10 0,-2-32 2062,7 17-2961,5-39 0,-2 37 307,-2 19-690,4-36 146,-5 48-202,1 0-1,-1 0 1,1 0 0,-1 0 0,1 0 0,0 0-1,0 0 1,0 0 0,0 1 0,0-1-1,0 0 1,1 0 0,-1 1 0,0-1 0,1 1-1,-1-1 1,1 1 0,0 0 0,1-2-1,-1 3-96,-1 0-1,0 0 0,1-1 1,-1 1-1,0 0 0,0 0 1,1 0-1,-1 0 0,0 1 1,1-1-1,-1 0 0,0 0 1,0 1-1,1-1 0,-1 1 1,0-1-1,0 1 0,3 1 1,19 15-4251,-19-14 2557,4 5-3786</inkml:trace>
  <inkml:trace contextRef="#ctx0" brushRef="#br0" timeOffset="2373.65">1331 174 9156,'0'-1'3106,"2"-2"-321,0 1-1424,-1-3-737,1 0-256,1 0-144,-2 1-160,1 1-208,0-2-144,0 3-176,1 2-145</inkml:trace>
  <inkml:trace contextRef="#ctx0" brushRef="#br0" timeOffset="2374.65">1383 242 9012,'0'16'2897,"0"4"-111,0 0-1922,-1 0-240,0 0-239,1-5-81,-1 0-64,0 4-240,1-4-160,0-2-144,0-1-161,2-6-319</inkml:trace>
  <inkml:trace contextRef="#ctx0" brushRef="#br0" timeOffset="2738.67">1447 268 8884,'0'0'258,"0"-1"0,1 1 0,-1-1 1,0 1-1,1-1 0,-1 1 0,1-1 0,-1 1 0,1-1 0,-1 1 0,1 0 0,-1-1 1,1 1-1,-1 0 0,1-1 0,-1 1 0,1 0 0,-1 0 0,1-1 0,0 1 1,-1 0-1,1 0 0,0 0 0,-1 0 0,1 0 0,-1 0 0,2 0 0,-1 0-92,0 1 0,0-1 0,0 1 0,-1 0 0,1-1 0,0 1 0,-1 0 0,1 0 0,0-1 0,-1 1 0,1 0 0,-1 0 0,1 0 0,-1 0 0,1 1 0,1 3 50,0 1 0,-1-1 0,1 1 0,0 10-1,2 84-1015,2-127-1900,10-26 2922,-15 51-175,0 1 1,0-1 0,0 1 0,0-1 0,1 1-1,-1-1 1,0 1 0,1-1 0,-1 1 0,1 0-1,-1 0 1,1 0 0,-1 0 0,1 0 0,0 0-1,0 0 1,-1 1 0,1-1 0,0 1 0,0-1-1,0 1 1,0 0 0,0-1 0,3 1 0,-3 0-13,-1 0 1,1 0-1,0 0 1,0 0 0,0 0-1,0 1 1,0-1-1,-1 1 1,1-1 0,0 1-1,0-1 1,-1 1 0,1 0-1,-1 0 1,1 0-1,0 0 1,-1 0 0,1 0-1,-1 0 1,0 1-1,0-1 1,1 0 0,-1 1-1,0-1 1,1 3 0,3 9-222,-2 0 0,0 0 0,0 0 0,0 14 0,3 14-4460,-2-24-511</inkml:trace>
  <inkml:trace contextRef="#ctx0" brushRef="#br0" timeOffset="3185.48">1844 458 9877,'-1'0'487,"0"1"1,-1-1 0,1 1-1,0-1 1,-1 0-1,1 0 1,-1 0 0,1 0-1,0 0 1,-1 0 0,1 0-1,-1 0 1,1 0 0,0 0-1,-1-1 1,0 0 0,-25-14 1682,19 9-2151,1 0 0,0-1-1,1 1 1,-7-10 0,9 10-22,0-1 0,1 1 1,0 0-1,1-1 0,-1 0 1,1 1-1,1-1 0,-1 0 1,1 0-1,0 0 0,1 0 1,-1 0-1,1 0 0,1 0 1,2-12-1,-3 18-2,0 0 0,0 0 1,0 0-1,0 0 0,1 0 0,-1 0 0,0 0 0,1 1 0,-1-1 1,0 0-1,1 0 0,-1 0 0,1 1 0,0-1 0,-1 0 1,1 1-1,-1-1 0,1 0 0,0 1 0,0-1 0,-1 1 1,1-1-1,0 1 0,0-1 0,0 1 0,0 0 0,0-1 1,-1 1-1,1 0 0,0 0 0,0 0 0,0-1 0,0 1 1,0 0-1,0 0 0,0 0 0,0 1 0,0-1 0,0 0 1,-1 0-1,1 0 0,0 1 0,0-1 0,0 0 0,1 2 1,0-1-3,0 0 0,0 0 0,0 0 1,0 0-1,-1 0 0,1 1 0,0-1 1,-1 1-1,1-1 0,-1 1 0,1 0 1,-1 0-1,0 0 0,0-1 0,0 1 1,0 0-1,0 0 0,0 1 0,0 1 1,-1-2-77,0-1 1,0 1 0,0-1-1,0 1 1,0 0 0,0-1 0,-1 1-1,1-1 1,-1 1 0,1-1 0,-1 1-1,1-1 1,-1 1 0,-1 1-1,-12 9-4955,4-10-364</inkml:trace>
</inkml:ink>
</file>

<file path=word/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2:00:15.542"/>
    </inkml:context>
    <inkml:brush xml:id="br0">
      <inkml:brushProperty name="width" value="0.05" units="cm"/>
      <inkml:brushProperty name="height" value="0.05" units="cm"/>
    </inkml:brush>
  </inkml:definitions>
  <inkml:trace contextRef="#ctx0" brushRef="#br0">0 18 8628,'4'0'6987,"12"-4"-5656,12-1 149,-8 2-517,36-2 1,-50 5-1103,-1 0 0,0 0 0,1 1 0,-1 0-1,0 0 1,1 0 0,-1 0 0,0 1 0,0 0 0,0 0-1,7 5 1,-11-6-139,-1-1-1,1 1 1,-1 0-1,1 0 0,-1-1 1,1 1-1,-1 0 1,0 0-1,1 0 1,-1 0-1,0-1 1,0 1-1,0 0 0,0 0 1,0 0-1,0 0 1,0 0-1,0 0 1,0 0-1,0-1 1,-1 3-1</inkml:trace>
  <inkml:trace contextRef="#ctx0" brushRef="#br0" timeOffset="426.72">123 74 10133,'-4'15'3452,"-1"0"-2179,2 0 0,-1 0 1,0 22-1,-3 46-238,1-6-1951,5-26-4776</inkml:trace>
  <inkml:trace contextRef="#ctx0" brushRef="#br0" timeOffset="821.83">238 19 9396,'5'14'7052,"-4"16"-5133,-1-17-1251,1 32-323,-8 71 0,0 5-2964,9-112 1781,3-18 594,4-16 211,11-46 240,-18 65-91,0 0 1,1 1 0,-1-1-1,1 1 1,1 0-1,-1 0 1,1 0-1,0 0 1,0 0-1,5-3 1,-8 7-81,0 0-1,-1 0 1,1 0 0,0 1-1,1-1 1,-1 0 0,0 1-1,0-1 1,0 1-1,0-1 1,0 1 0,1-1-1,-1 1 1,0 0 0,0 0-1,0-1 1,1 1 0,-1 0-1,0 0 1,3 1 0,-3-1-18,0 1 1,-1-1-1,1 1 1,0 0 0,0-1-1,0 1 1,0 0-1,-1 0 1,1-1-1,0 1 1,-1 0 0,1 0-1,-1 0 1,1 0-1,-1 0 1,1 0-1,-1 0 1,0 0 0,1 1-1,1 7-44,-1 1-1,0-1 1,0 1-1,-1 11 1,0-14-82,-4 63-1055,0-41-3201</inkml:trace>
  <inkml:trace contextRef="#ctx0" brushRef="#br0" timeOffset="1216.76">472 276 8756,'1'0'277,"-1"0"0,1 0 0,-1 0 0,1 0 0,-1 0 0,1 0 0,-1 0 1,1 0-1,-1 1 0,0-1 0,1 0 0,-1 0 0,1 1 0,-1-1 0,1 0 0,-1 1 0,0-1 0,1 0 0,-1 1 0,0-1 0,1 0 0,-1 1 0,0-1 0,0 1 1,1-1-1,-1 1 0,0 0 0,3 18 2324,-10 27-2741,6-39 873,-2 4-621,2-8-110,1-1 1,-1 1-1,0 0 0,1 0 0,0 0 0,0 0 1,-1 0-1,2-1 0,-1 1 0,0 0 1,0 0-1,2 5 0,-1-8-20,-1 0-1,0 0 1,1 0-1,-1 0 1,0 0 0,1 1-1,-1-1 1,0 0-1,1 0 1,-1 0-1,0 0 1,1 0 0,-1 0-1,0 0 1,0-1-1,1 1 1,-1 0-1,0 0 1,1 0 0,-1 0-1,0 0 1,1 0-1,-1-1 1,0 1-1,0 0 1,1 0 0,-1 0-1,0-1 1,0 1-1,1 0 1,-1 0-1,0-1 1,0 1 0,0 0-1,0 0 1,1-1-1,-1 1 1,0 0 0,0-1-1,0 0 1,9-12-209,4-10 87,-7 12 238,1-1 1,0 2-1,16-20 1,-23 29-86,0 1 0,0 0-1,0 0 1,0 0 0,0-1 0,1 1 0,-1 0 0,0 0 0,0 0 0,0 0 0,0-1 0,1 1 0,-1 0 0,0 0 0,0 0-1,0 0 1,1 0 0,-1 0 0,0 0 0,0 0 0,0-1 0,1 1 0,-1 0 0,0 0 0,0 0 0,0 0 0,1 0-1,-1 0 1,0 0 0,0 0 0,1 0 0,-1 0 0,0 1 0,0-1 0,0 0 0,1 0 0,-1 0 0,0 0 0,0 0-1,0 0 1,1 0 0,-1 1 0,0-1 0,3 12 186,-4 18-371,1-29 153,-2 12-443,1-10-76,0 1-1,1 0 1,0 0-1,-1 0 0,1 0 1,1 0-1,0 7 1</inkml:trace>
  <inkml:trace contextRef="#ctx0" brushRef="#br0" timeOffset="1637.65">683 317 7828,'5'-3'2015,"12"-13"2039,-16 15-3971,-1 1 1,1 0-1,-1-1 1,1 1-1,-1-1 0,0 1 1,1-1-1,-1 1 1,0-1-1,1 1 0,-1-1 1,0 0-1,0 1 1,0-1-1,1 1 1,-1-1-1,0 0 0,0 1 1,0-1-1,0 1 1,0-1-1,0 0 1,0 1-1,0-1 0,0 1 1,0-1-1,-1 0 1,1 1-1,-1-2 1,1 2-27,-1 0 0,0-1 1,0 1-1,0-1 1,1 1-1,-1 0 1,0 0-1,0 0 0,0 0 1,0-1-1,0 1 1,0 0-1,1 0 1,-1 0-1,0 1 0,0-1 1,0 0-1,0 0 1,0 0-1,0 1 1,1-1-1,-1 0 0,-1 1 1,-19 10 79,19-10-183,0 1 1,1 0-1,-1-1 0,1 1 1,-1 0-1,1 0 0,0 0 1,0 0-1,0 0 0,0 0 0,0 0 1,0 1-1,0-1 0,1 0 1,-1 0-1,1 1 0,0-1 1,-1 5-1,1-5 26,0-1 0,0 1 0,0 0 0,1 0 0,-1 0 0,0 0 0,1 0 0,-1 0 0,1-1 0,0 1 0,-1 0 0,1 0 0,0-1 0,0 1 0,0 0 0,0-1 0,1 1 0,-1-1 1,0 0-1,1 1 0,-1-1 0,1 0 0,2 2 0,26 7-15,-23-8 148,0 0 0,1 0 0,-1 1 0,-1 0 0,1 0 0,7 4 0,-13-6-89,0 0 1,0 0-1,0 0 0,0 0 0,0 1 0,0-1 0,0 0 0,0 0 0,-1 0 0,1 1 1,0-1-1,-1 0 0,1 1 0,-1-1 0,1 1 0,-1-1 0,0 1 0,0-1 0,1 1 0,-1-1 1,0 0-1,0 1 0,-1-1 0,1 1 0,0-1 0,0 1 0,-1-1 0,1 1 0,-1-1 1,1 0-1,-1 1 0,1-1 0,-1 0 0,0 1 0,0-1 0,-1 2 0,1-1-91,-1 1-1,1-1 1,-1 1-1,1-1 1,-1 1-1,0-1 1,0 0 0,0 0-1,0 0 1,0 0-1,0 0 1,-1 0-1,1-1 1,-1 1-1,1-1 1,-1 0-1,0 0 1,1 1-1,-1-2 1,0 1-1,0 0 1,0-1-1,-4 1 1,-13 3-4311,12-4-590</inkml:trace>
  <inkml:trace contextRef="#ctx0" brushRef="#br0" timeOffset="2251.14">943 534 9156,'-2'2'7502,"-3"4"-3729,-27 29-3104,16-18-786,1 1-1,0 0 0,1 1 0,1 1 1,1 0-1,1 1 0,-12 29 1,22-49-151,-2 5-522</inkml:trace>
</inkml:ink>
</file>

<file path=word/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59:14.955"/>
    </inkml:context>
    <inkml:brush xml:id="br0">
      <inkml:brushProperty name="width" value="0.05" units="cm"/>
      <inkml:brushProperty name="height" value="0.05" units="cm"/>
    </inkml:brush>
  </inkml:definitions>
  <inkml:trace contextRef="#ctx0" brushRef="#br0">11 25 9156,'8'41'6626,"-6"2"-4374,-8 46-2895,3-57 1258,-2 10-564,2-17-661,1-1-1,0 1 1,5 47-1,1-58-3239</inkml:trace>
  <inkml:trace contextRef="#ctx0" brushRef="#br0" timeOffset="635.29">87 101 8756,'4'-9'5777,"-4"8"-5608,1 1 1,-1-1 0,0 0 0,1 0 0,-1 1-1,0-1 1,0 0 0,1 0 0,-1 1-1,0-1 1,0 0 0,0 0 0,0 1 0,0-1-1,0 0 1,0 0 0,0 0 0,0 1-1,-1-3 1,0-2-136,0 0 1,0 0-1,1 0 0,0 0 0,0-10 1,1 6 399,-1 9-425,0-2 70,0 1 1,1-1-1,-1 1 1,1-1-1,-1 0 1,1 1-1,0-1 1,0 1-1,-1-1 1,1 1-1,0-1 1,0 1 0,1 0-1,-1 0 1,3-3-1,-4 5-79,1-1 0,-1 1 0,1 0 0,-1-1 0,0 1 0,1 0 0,-1-1 0,0 1 0,1 0 0,-1 0 0,0-1 0,0 1 0,0 0 0,0 0 0,0 0 0,0-1 0,0 1 0,0 0 0,0 0 0,0 1 0,-1 17 0,-10 97 0,-5 30 0,11-124-329,2 0 0,0-1 0,2 1 0,0 0 1,1 0-1,6 39 0,-5-60 214,-1 1 0,0-1-1,1 1 1,-1-1 0,1 1 0,-1-1 0,1 0 0,0 1 0,0-1 0,-1 0 0,2 1 0,6 1-3531</inkml:trace>
  <inkml:trace contextRef="#ctx0" brushRef="#br0" timeOffset="1073.1">467 153 9396,'-17'47'7988,"8"-27"-7198,-7 31-1,-18 61-166,22-77-828,1 1 0,2 0 0,-5 41 0,3 5-2004,3-48-2321,4-22-246</inkml:trace>
  <inkml:trace contextRef="#ctx0" brushRef="#br0" timeOffset="1601.72">287 130 9492,'5'-1'7143,"-5"2"-6973,9 7 1934,4 12-1628,0 8-205,-2 2-1,11 42 1,-2-5-1270,-15-56-476</inkml:trace>
  <inkml:trace contextRef="#ctx0" brushRef="#br0" timeOffset="2002.65">723 74 9268,'-2'24'6690,"-3"0"-4384,-3 24-990,-10 230-263,15-259-1506,1 0-1,1 0 1,2 0-1,2 24 1,-2-39-1175</inkml:trace>
  <inkml:trace contextRef="#ctx0" brushRef="#br0" timeOffset="2403.57">925 91 9492,'-16'86'6306,"4"2"-3716,4-11-2716,3 110 0,6-173-824,1 0-1,6 23 1,-5-27-1300,-2-2-2685</inkml:trace>
</inkml:ink>
</file>

<file path=word/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58:56.926"/>
    </inkml:context>
    <inkml:brush xml:id="br0">
      <inkml:brushProperty name="width" value="0.05" units="cm"/>
      <inkml:brushProperty name="height" value="0.05" units="cm"/>
    </inkml:brush>
  </inkml:definitions>
  <inkml:trace contextRef="#ctx0" brushRef="#br0">26 80 10133,'0'1'302,"0"0"0,0 0 0,0 0 0,0 0 0,0 0 0,1 0 0,-1 0 0,0-1 0,1 1 1,-1 0-1,1 0 0,-1 0 0,1 0 0,-1 0 0,1 0 0,-1-1 0,1 1 0,0 0 0,1 0 1,0 1-76,0-1 0,0 0 0,0 0 1,0 0-1,0 0 0,0 0 1,0-1-1,4 1 0,4 1-312,1-1 0,-1-1 0,12 0 0,-10-1 632,0 0-484,-9 1-102,0 0-1,-1-1 1,1 1 0,0 0 0,0 0-1,-1 1 1,1-1 0,3 1-1,-8 1-661,0 1 0,0-1-1,0 0 1,0-1 0,-1 1 0,1 0-1,-5 2 1,-3 2-4574</inkml:trace>
  <inkml:trace contextRef="#ctx0" brushRef="#br0" timeOffset="581.29">1 201 7123,'0'1'409,"0"0"-1,0 0 0,0-1 1,0 1-1,0 0 0,0 0 1,1 0-1,-1-1 0,0 1 1,0 0-1,1 0 0,-1-1 1,1 1-1,-1 0 0,0 0 1,1-1-1,0 1 0,0 0 1,14 5 2649,-9-5-3220,1-1 1,0 0-1,13-3 0,-3 2 256,-12-2-1243</inkml:trace>
  <inkml:trace contextRef="#ctx0" brushRef="#br0" timeOffset="1550.49">446 1 8756,'2'17'9197,"3"14"-6812,2 10-2618,-1 32 281,-4 0 0,-6 77 0,0-113-490,-13 49 0,1-10-5797,15-68 1069</inkml:trace>
  <inkml:trace contextRef="#ctx0" brushRef="#br0" timeOffset="2021.46">532 53 9268,'0'0'295,"1"0"0,-1 1-1,1-1 1,-1 0-1,1 0 1,-1 0 0,0 0-1,1 1 1,-1-1 0,1 0-1,-1 0 1,1 1 0,-1-1-1,0 0 1,1 1 0,-1-1-1,0 0 1,1 1 0,-1-1-1,0 1 1,0-1 0,1 0-1,-1 1 1,5 16 1480,-2 15-1399,-6 45-310,-3-1 0,-3-1 0,-22 80 0,27-136-394,1-11-92,1 0-1,0 0 1,1 0-1,0 1 0,0-1 1,0 0-1,2 11 1</inkml:trace>
  <inkml:trace contextRef="#ctx0" brushRef="#br0" timeOffset="2746.47">772 163 7956,'1'3'7690,"8"15"-6072,7 16-667,-2 0-1,18 63 1,-25-72-1242,2 0 0,0-1 0,2 0 1,0-1-1,16 23 0,-13-32-2145,-6-11-1563</inkml:trace>
  <inkml:trace contextRef="#ctx0" brushRef="#br0" timeOffset="3240.47">945 292 9604,'-2'0'659,"0"0"0,1 0-1,-1 0 1,0 1 0,1-1-1,-1 0 1,1 1 0,-1-1-1,1 1 1,-1 0 0,1-1-1,-4 3 1,3 0-413,-1-1 1,0 1-1,1 0 1,0 0-1,0 0 1,-1 0-1,-1 5 1,2-4-199,-1 1 1,1-1 0,-1 0-1,0 0 1,-5 4 0,-48 52 22,25-26-220,21-25-263,0 0-1,0-1 1,-1 0-1,0-1 1,0 0 0,-1-1-1,0 0 1,0-1-1,-23 7 1,25-11-2691,2-1-2067</inkml:trace>
  <inkml:trace contextRef="#ctx0" brushRef="#br0" timeOffset="3666.66">1101 109 9396,'11'83'8742,"-7"45"-7733,-4-84-254,-3 58-508,0-62-772,4 64 0,-1-101 193,4 19-500,2-12-4351</inkml:trace>
  <inkml:trace contextRef="#ctx0" brushRef="#br0" timeOffset="4034.94">1274 117 9732,'7'32'6823,"-1"-1"-3949,-3-12-2707,-1 0-1,-1-1 0,-1 24 1,-9 54-90,3-43-416,2 76 0,10-94-1034,-1-22-2990</inkml:trace>
</inkml:ink>
</file>

<file path=word/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58:42.123"/>
    </inkml:context>
    <inkml:brush xml:id="br0">
      <inkml:brushProperty name="width" value="0.05" units="cm"/>
      <inkml:brushProperty name="height" value="0.05" units="cm"/>
    </inkml:brush>
  </inkml:definitions>
  <inkml:trace contextRef="#ctx0" brushRef="#br0">246 187 6499,'-5'6'7438,"-1"2"-3440,-14 24-3029,7-13-37,-8 18-736,1 1 0,2 1 0,-15 45 0,14-36-183,2 3 6,-14 68 0,12-44-9,12-48-10,1 1 0,-3 46 0,8-62 0,1 0 0,0 0 0,1 0 0,0 0 0,1 0 0,1 0 0,0 0 0,8 19 0,33 92 0,-28-72-552,-13-39 298,0 0 1,1-1-1,0 1 0,1-1 0,0 0 1,1 0-1,0-1 0,9 12 1,-11-17-524,9 7-458,-1-8-3164</inkml:trace>
  <inkml:trace contextRef="#ctx0" brushRef="#br0" timeOffset="1409.75">647 416 8628,'-1'-1'9282,"-2"0"-7484,-4 3-1725,1 0 1,-1 0-1,0 1 1,0-1-1,1 2 1,0-1 0,-1 1-1,1 0 1,1 0-1,-8 7 1,4-3 25,0 0 1,1 1-1,0 0 1,0 1-1,-8 14 1,15-23-101,0 1 1,0-1-1,0 0 1,1 1-1,-1-1 1,0 1-1,1-1 1,-1 1-1,1-1 1,0 1-1,-1-1 1,1 1-1,0 0 1,0-1-1,0 1 1,0-1-1,0 1 1,0 0-1,0-1 1,1 1-1,-1-1 1,1 1-1,-1-1 1,1 1-1,0-1 1,-1 1-1,1-1 1,0 0-1,0 1 1,0-1-1,0 0 1,0 0-1,0 0 1,0 1-1,0-1 1,1 0-1,-1 0 1,0-1-1,1 1 1,-1 0-1,1 0 1,-1-1-1,3 1 1,7 4-4,1-2-1,0 0 1,0 0 0,20 1 0,-16-2 7,-14-1-2,0-1 1,1 0 0,-1 0 0,0 1 0,1 0 0,-1-1-1,0 1 1,1 0 0,-1 0 0,0 0 0,0 1 0,0-1-1,0 0 1,0 1 0,0-1 0,-1 1 0,1 0 0,0-1-1,-1 1 1,1 0 0,-1 0 0,0 0 0,1 0 0,-1 0-1,0 1 1,0-1 0,-1 0 0,1 0 0,0 1 0,-1-1-1,1 0 1,-1 1 0,0-1 0,0 1 0,0 3 0,-1 1 2,0 0 1,0 0-1,-1 0 1,0 0-1,-1-1 1,1 1-1,-1-1 1,0 0-1,-1 1 1,1-2-1,-6 7 1,-49 54-397,40-49 221,2 1-1,0 0 0,-14 24 1,30-41 172,0-1 0,-1 1 1,1-1-1,0 0 0,0 1 1,0-1-1,0 1 0,0-1 1,0 0-1,0 1 0,0-1 1,0 1-1,0-1 0,1 0 0,-1 1 1,0-1-1,0 1 0,0-1 1,0 0-1,1 1 0,-1-1 1,0 0-1,0 1 0,0-1 0,1 0 1,-1 1-1,0-1 0,1 1 1,15 11 242,18 4 237,-20-13-397,0 0 0,0-1 0,17 0-1,-18-1-197,0 0-1,0 1 1,-1 0-1,18 6 0,-23-7-126,1 1-853</inkml:trace>
  <inkml:trace contextRef="#ctx0" brushRef="#br0" timeOffset="2211.67">505 91 9877,'-1'0'88,"1"0"1,0 0 0,0 0 0,-1 0 0,1 1 0,0-1 0,0 0 0,0 0 0,0 1 0,-1-1 0,1 0 0,0 0 0,0 1 0,0-1 0,0 0 0,0 0 0,0 1 0,0-1 0,0 0 0,0 0 0,0 1 0,0-1 0,0 0 0,0 1 0,0-1 0,0 0 0,0 0 0,0 1 0,0-1 0,0 0 0,0 0-1,0 1 1,0-1 0,4 17 3016,-2-9-2239,-1 3-853,-1 0 0,0 0 0,-2 12 0,0 12 15,4-25-37,5-16-12,9-23-23,-13 23 38,33-44-74,-19 37 116,-17 12-33,1 1-1,-1-1 0,1 1 1,0-1-1,-1 1 1,1 0-1,0-1 0,0 1 1,-1 0-1,1 0 0,0 0 1,0-1-1,-1 1 0,1 0 1,0 0-1,0 0 1,-1 0-1,1 0 0,0 1 1,0-1-1,-1 0 0,1 0 1,1 1-1,-1 1 9,0 1 1,0 0-1,0 0 0,-1-1 0,1 1 1,-1 0-1,1 0 0,-1 0 1,0 0-1,0 0 0,-1 0 0,0 4 1,1 3-12,-4 26 0,1 7 0,3-43 0,0 1 0,-1-1 0,1 1 0,0-1 0,0 1 0,0-1 0,0 1 0,0-1 0,0 1 0,0-1 0,1 1 0,-1-1 0,0 1 0,0-1 0,0 1 0,0-1 0,1 1 0,-1-1 0,0 0 0,0 1 0,1-1 0,-1 1 0,0-1 0,1 0 0,-1 1 0,1-1 0,-1 0 0,0 1 0,1-1 0,-1 0 0,1 0 0,-1 1 0,1-1 0,-1 0 0,1 0 0,-1 0 0,1 0 0,-1 1 0,1-1 0,-1 0 0,1 0 0,-1 0 0,1 0 0,-1 0 0,1 0 0,-1 0 0,1-1 0,-1 1 0,1 0 0,-1 0 0,1-1 0,2 0 0,-1 0 0,0-1 0,1 1 0,-1-1 0,0 0 0,0 1 0,3-5 0,-2 3 15,0 0 1,0 0 0,0 0 0,1 1-1,-1-1 1,1 1 0,4-3-1,10-5-1185,-3-4-3777,-11 8 406</inkml:trace>
  <inkml:trace contextRef="#ctx0" brushRef="#br0" timeOffset="3643.05">527 1204 11173,'-1'0'260,"1"0"-1,-5-3 4152,5 2-4152,-1 1 1,1 0-1,0-1 0,0 1 1,0 0-1,0-1 1,0 1-1,-1-1 1,-1-15 1369,5-13-2855,-1 24 270</inkml:trace>
  <inkml:trace contextRef="#ctx0" brushRef="#br0" timeOffset="4031.01">495 1248 8500,'-6'26'6619,"5"-20"-6001,-1 0 1,1-1-1,0 1 0,0 0 1,1 0-1,0 12 0,1-16-613,-1-1 1,0 0-1,1 1 0,0-1 0,-1 0 0,1 1 0,0-1 1,0 0-1,-1 0 0,1 1 0,0-1 0,0 0 0,0 0 0,1 0 1,-1 0-1,0 0 0,0-1 0,0 1 0,1 0 0,-1 0 0,0-1 1,1 1-1,-1-1 0,1 1 0,-1-1 0,0 0 0,1 0 0,-1 1 1,1-1-1,-1 0 0,1 0 0,-1 0 0,4-1 0,-1 1-299,1 0 1,-1-1-1,1 1 0,0-1 0,-1 0 0,1-1 0,-1 1 0,5-3 0,18-12-4643,-18 8 148</inkml:trace>
  <inkml:trace contextRef="#ctx0" brushRef="#br0" timeOffset="4444.91">712 1177 10709,'1'6'6473,"9"-5"-3720,18-7-3323,-9 1 24,-18 5 481,-1 0-1,0 0 0,0 0 1,0 0-1,0 0 0,1 0 1,-1 1-1,0-1 0,0 0 1,0 0-1,0 0 0,0 0 1,0 0-1,1 0 0,-1 0 1,0 0-1,0 0 0,0 0 1,0 0-1,0 1 0,0-1 1,0 0-1,0 0 0,1 0 1,-1 0-1,0 0 0,0 0 1,0 1-1,0-1 0,0 0 1,0 0-1,0 0 0,0 0 1,0 0-1,0 1 0,0-1 1,0 0-1,0 0 0,0 0 1,0 0-1,0 1 0,0-1 1,0 0-1,0 0 0,0 0 1,0 0-1,0 0 0,0 0 1,-1 1-1,1-1 1,0 0-1,0 0 0,0 0 1,0 0-1,0 0 0,0 0 1,0 0-1,0 1 0,-1-1 1,1 0-1,0 0 0,0 0 1,0 0-1,0 0 0,-1 0 1,0 2-1901</inkml:trace>
  <inkml:trace contextRef="#ctx0" brushRef="#br0" timeOffset="4445.91">686 1271 6947,'6'7'7759,"-5"-6"-7350,-1-1-1,1 0 1,-1 0-1,1 0 0,0 1 1,17-1 3070,26-13-5384,-26 8 2209,5-1-1744,0 0-3317,-12 3-381</inkml:trace>
  <inkml:trace contextRef="#ctx0" brushRef="#br0" timeOffset="4844.84">981 1111 10933,'-2'64'9242,"-1"0"-7157,-2 63-5670,4-114-1036</inkml:trace>
  <inkml:trace contextRef="#ctx0" brushRef="#br0" timeOffset="5562.92">1282 524 7251,'-3'5'1450,"1"-1"-1,-1 1 0,1-1 0,0 1 0,-2 5 0,-8 48 773,4-19-1416,-55 211-750,57-225-624,-2 38 1,1-9-5891</inkml:trace>
  <inkml:trace contextRef="#ctx0" brushRef="#br0" timeOffset="5946.01">1135 630 9604,'-3'7'7970,"3"10"-5737,4 14-1999,20 84-642,-17-100-1441</inkml:trace>
  <inkml:trace contextRef="#ctx0" brushRef="#br0" timeOffset="6312.03">1438 724 10597,'0'4'6051,"-2"-4"-5155,2-1-368,2 0-240,-2-3 1,2 1-161,-1-1-128,0-2-64,-1 0-225,0 1-63,0 2-96,0 1-224,0 1-33</inkml:trace>
  <inkml:trace contextRef="#ctx0" brushRef="#br0" timeOffset="6703.98">1417 826 8756,'-1'16'4385,"1"-10"-3676,0 0 0,0 0 0,0-1 0,1 1 0,2 10 0,-3-14-695,1-1 1,-1 1-1,1-1 0,0 0 1,0 1-1,-1-1 1,1 0-1,0 0 1,0 0-1,0 1 0,0-1 1,1 0-1,-1 0 1,0-1-1,0 1 1,1 0-1,-1 0 0,0-1 1,1 1-1,-1 0 1,1-1-1,-1 0 0,1 1 1,-1-1-1,1 0 1,2 1-1,3-1-85,-1 0 1,1 0-1,0 0 0,0-1 1,-1 0-1,1 0 0,7-3 1,8-6-4407,-15 6-437</inkml:trace>
  <inkml:trace contextRef="#ctx0" brushRef="#br0" timeOffset="7125.85">1627 345 10373,'14'-1'8505,"1"1"-6669,20-1-2455,-35 1 619,1 0 0,-1 1 1,1-1-1,-1 0 0,1 0 1,-1 1-1,1-1 0,-1 0 1,1 1-1,-1-1 0,0 1 1,1-1-1,-1 1 0,0-1 1,1 0-1,-1 1 0,0-1 1,0 1-1,1-1 0,-1 1 1,0 0-1,0-1 0,0 1 1,0-1-1,0 1 0,0-1 1,0 1-1,0-1 0,0 1 1,0 0-1,0-1 0,0 1 1,0-1-1,0 1 0,0-1 1,-1 2-1,-5 26-7,5-23 2,-2 1-10,1 0 0,-1 1 1,0-1-1,-1-1 1,0 1-1,0 0 0,-8 8 1,-12 18-62,24-31 75,-1 0-1,0 0 0,1 1 1,-1-1-1,1 0 0,-1 0 0,1 0 1,-1 0-1,1 1 0,0-1 0,0 0 1,0 0-1,0 1 0,0-1 0,0 0 1,0 0-1,0 1 0,0-1 1,1 2-1,0-1 1,0-1 0,-1 0 0,1 0 0,0 0 0,0 0 0,0 0 0,1 0 0,-1 0 0,0-1 0,0 1 0,0 0 0,1-1 0,-1 1 0,0-1 0,1 1 0,-1-1 0,0 1 0,3-1 0,0 1-343,-1-1-1,1 0 0,0 0 1,-1 0-1,1-1 1,-1 1-1,7-2 1,21-2-3911</inkml:trace>
  <inkml:trace contextRef="#ctx0" brushRef="#br0" timeOffset="8980.03">1886 1 9877,'18'60'7073,"1"0"-3954,43 116-3468,-47-135 998,17 66-640,0 2-10,-23-84 15,-2 1 1,-2 0-1,0 0 0,-1 0 0,-1 29 0,-6 135 42,1-160-53,0-13 4,-1 0-1,-1 0 0,0-1 0,-1 1 0,-13 28 1,-4 11 3,14-33-10,-1-1 0,-1 0 0,-1-1 0,-1 0 0,0 0 0,-2-2 0,0 1 0,-25 24 0,33-39-405,-1 0 0,1-1-1,-1 0 1,0 0 0,0 0-1,0-1 1,0 0 0,-1-1-1,1 0 1,-1 0-1,1 0 1,-1-1 0,0 0-1,0-1 1,1 1 0,-11-2-1,5 0-4916</inkml:trace>
  <inkml:trace contextRef="#ctx0" brushRef="#br0" timeOffset="10094.06">2262 65 8228,'0'0'210,"0"0"1,0 0 0,-1-1 0,1 1-1,0 0 1,0 0 0,0-1-1,0 1 1,0 0 0,0-1-1,0 1 1,0 0 0,0-1 0,0 1-1,0 0 1,0 0 0,0-1-1,0 1 1,0 0 0,3-4 2739,-3 4-2740,0 0 1,1 0 0,6 10 2119,5 23-1697,-10-13-579,-1 0-1,0 0 1,-2 1-1,0-1 1,-8 38-1,4-20-1241,4-28 360,1 1-3338</inkml:trace>
  <inkml:trace contextRef="#ctx0" brushRef="#br0" timeOffset="10462.07">2457 197 9396,'-7'27'8696,"-7"14"-7040,9-28-987,-11 29-386,7-20-359,-8 32 0,2-13-628,0-2-1487,11-14-3563</inkml:trace>
  <inkml:trace contextRef="#ctx0" brushRef="#br0" timeOffset="10865.99">2482 437 9877,'27'-6'7625,"0"-6"-5697,-23 9-1875,0 0-1,1 1 1,0 0-1,-1 0 1,1 1-1,0-1 1,0 1-1,10-1 0,-15 2-45,1 0-1,-1 0 0,1 0 0,-1 0 0,0 0 0,1 0 0,-1 0 0,0 0 0,1 0 0,-1 0 1,1 0-1,-1 1 0,0-1 0,1 0 0,-1 0 0,0 0 0,1 1 0,-1-1 0,0 0 1,1 1-1,-1-1 0,0 0 0,0 1 0,1-1 0,-1 0 0,0 1 0,0-1 0,0 0 0,0 1 1,1-1-1,-1 17 65,-12 18-60,11-32 0,-30 61 48,7-17-38,23-45 4,0 1 0,0-1 0,0 0-1,0 0 1,1 1 0,-1-1 0,1 0-1,0 1 1,0-1 0,-1 1 0,2-1-1,-1 0 1,0 1 0,1 3 0,-1-5-10,1 0 0,0 0-1,-1 0 1,1 0 0,-1 0 0,1 0 0,0 0 0,0 0 0,0-1 0,0 1-1,-1 0 1,1 0 0,0-1 0,0 1 0,0 0 0,1-1 0,-1 1 0,0-1 0,0 1-1,0-1 1,0 0 0,0 0 0,0 1 0,1-1 0,-1 0 0,0 0 0,0 0-1,2 0 1,107 2-308,-103-2-708,6 1-606,-6 2-2996</inkml:trace>
</inkml:ink>
</file>

<file path=word/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58:29.751"/>
    </inkml:context>
    <inkml:brush xml:id="br0">
      <inkml:brushProperty name="width" value="0.05" units="cm"/>
      <inkml:brushProperty name="height" value="0.05" units="cm"/>
    </inkml:brush>
  </inkml:definitions>
  <inkml:trace contextRef="#ctx0" brushRef="#br0">181 111 8228,'0'11'5897,"-7"1"-3320,-13 11-1678,13-17-73,1 2-553,0 0 1,0 0-1,-6 15 0,-14 19 173,17-29-355,0 0 0,1 1-1,1 0 1,-10 27-1,15-36-78,-6 13 6,1 2 0,1-1 0,1 0 0,-4 35 0,6-7-2,2 0-1,9 83 1,-6-102-15,0-18-16,0-1-1,0 1 0,1-1 0,0 0 0,0 0 0,1 0 0,0 0 0,1-1 0,0 1 0,0-1 0,1 0 1,7 7-1,-3-4-25,0-1 0,0 0 0,1-1 0,0 0 0,1-1 1,0 0-1,20 10 0,-27-16-463,18 7-996,-22-9 1140,0 0-1,-1 1 0,1-1 0,0 0 0,0 0 0,0 0 0,0 0 1,-1-1-1,1 1 0,0 0 0,0 0 0,0 0 0,0-1 1,-1 1-1,2-1 0</inkml:trace>
  <inkml:trace contextRef="#ctx0" brushRef="#br0" timeOffset="1032.9">703 284 9268,'-6'10'5903,"5"-9"-5730,0 1 0,0 0 0,0-1 0,0 1-1,0-1 1,-1 1 0,1-1 0,0 1 0,-1-1 0,1 0-1,-4 2 1,-19 16 340,20-14-443,0-2-1,-1 1 0,1-1 0,-1 1 0,-9 4 1,1-3-5,8-4-29,0 1 1,1 0 0,-1 0-1,0 0 1,1 1 0,-1 0-1,1 0 1,-6 6-1,9-9-35,1 0-1,0 0 1,0 0-1,0 0 1,0 0-1,0 1 1,0-1-1,-1 0 1,1 0-1,0 0 1,0 0-1,0 1 1,0-1-1,0 0 1,0 0-1,0 0 1,0 1-1,0-1 1,0 0-1,0 0 1,0 0-1,0 1 1,0-1-1,0 0 1,0 0-1,0 0 1,0 0-1,0 1 1,0-1-1,0 0 1,1 0-1,-1 0 1,0 1-1,0-1 1,0 0-1,0 0 1,0 0-1,0 0 1,1 0-1,-1 1 1,0-1-1,0 0 1,0 0-1,0 0 1,1 0-1,-1 0 1,0 0-1,0 0 1,0 0-1,0 0 0,1 0 1,-1 0-1,0 0 1,0 0-1,0 0 1,1 0-1,-1 0 1,0 0-1,0 0 1,0 0-1,1 0 1,16 0 43,-14-1-38,7 2 73,-1-1 1,0 2-1,0-1 0,1 1 1,10 4-1,-17-5-51,0 0 0,0 0 0,0 0 0,0 0 0,0 1-1,0-1 1,0 1 0,-1 0 0,1 0 0,-1 0 0,1 0-1,-1 1 1,0-1 0,0 1 0,0-1 0,0 1 0,0 0-1,2 4 1,-4-6 0,1 1-1,-1-1 1,0 0-1,0 1 1,1-1-1,-1 1 1,0-1-1,0 1 0,0-1 1,-1 0-1,1 1 1,0-1-1,-1 1 1,1-1-1,0 0 1,-1 1-1,0-1 1,1 0-1,-1 0 1,0 1-1,1-1 0,-1 0 1,0 0-1,0 0 1,-2 2-1,-3 2 0,1-1-1,-2 0 0,1 0 1,-8 4-1,10-6-24,0 0 1,0 0-1,0 1 0,0-1 0,1 1 0,-1 0 0,1 0 0,-1 0 0,-3 5 0,3-2-2,-1 1 0,1-1 0,-1-1 0,-1 1 0,1-1 0,-9 6 0,9-6 0,-1-1 0,1 1 0,0 0 0,1 0 0,-1 0 0,1 1 0,0-1 0,-5 10 0,-2 4 5,9-14-6,-1-1-1,0 0 1,1 1-1,0 0 1,0-1-1,-2 9 0,4-12 4,0 1 1,0-1-1,0 0 0,0 0 0,0 0 0,1 0 0,-1 1 0,0-1 0,1 0 0,-1 0 0,0 0 0,1 0 0,-1 0 0,1 0 1,0 0-1,-1 0 0,1 0 0,0 0 0,0 0 0,-1 0 0,1-1 0,0 1 0,0 0 0,0 0 0,0-1 0,0 1 0,0-1 1,0 1-1,0-1 0,0 1 0,0-1 0,0 0 0,1 1 0,1-1 0,23 7 429,0-2-1,38 3 0,16 4-163,-68-11-637,14 2 660</inkml:trace>
  <inkml:trace contextRef="#ctx0" brushRef="#br0" timeOffset="2182.07">548 933 10021,'-7'-2'8017,"7"2"-7835,0-9-184,2 4-3194,-3 17 1815,-15 36 130,11-37 2241,1 0-1,-4 19 1,7-26-883,0-1 0,1 1 0,0 0 0,0-1 1,0 1-1,0 0 0,1-1 0,-1 1 0,1-1 0,0 1 0,0-1 0,0 1 0,2 3 0,-1-5-122,-1 0 1,1 0-1,0 1 0,0-1 0,0 0 0,0-1 0,0 1 0,0 0 0,0 0 0,0-1 0,1 0 0,-1 1 1,1-1-1,-1 0 0,1 0 0,0 0 0,-1 0 0,1-1 0,3 1 0,19 1-4203,-18-2-585</inkml:trace>
  <inkml:trace contextRef="#ctx0" brushRef="#br0" timeOffset="2578.71">721 967 10021,'12'3'6145,"5"-2"-3798,-15-1-2418,-1-1 1,1 1-1,0 0 1,0 0-1,0 0 1,-1 1-1,1-1 0,0 0 1,0 1-1,-1-1 1,1 1-1,0 0 1,-1-1-1,1 1 1,2 2-1,-4 4-5892</inkml:trace>
  <inkml:trace contextRef="#ctx0" brushRef="#br0" timeOffset="3046.24">723 1046 10133,'4'5'6491,"6"-3"-3915,15-4-2993,-15 1 731,-3 2-837,-1 0 0,0 0 0,0 1 0,8 3 0,-1 1-4090</inkml:trace>
  <inkml:trace contextRef="#ctx0" brushRef="#br0" timeOffset="3428.37">974 936 9604,'1'36'7611,"1"1"-3882,2 12-2979,-4-31-1605,1 1 1,-2-1-1,-1 1 1,-4 22-1,0-28-3830</inkml:trace>
  <inkml:trace contextRef="#ctx0" brushRef="#br0" timeOffset="3835">502 803 7123,'1'-2'2870,"3"-5"1246,5-7-2779,-9 13-1329,0 1 0,1-1 0,-1 1 1,0-1-1,0 1 0,1 0 0,-1-1 0,0 1 1,1-1-1,-1 1 0,1 0 0,-1-1 1,0 1-1,1 0 0,-1 0 0,1-1 0,-1 1 1,1 0-1,-1 0 0,1 0 0,-1 0 1,1-1-1,-1 1 0,1 0 0,-1 0 1,1 0-1,-1 0 0,1 0 0,-1 0 0,1 0 1,-1 1-1,1-1 0,-1 0 0,1 0 1,-1 0-1,1 0 0,-1 1 0,1-1 1,-1 0-1,1 0 0,0 1 0,-1 1 30,0-1-1,0 0 1,0 1-1,0-1 1,0 1-1,-1-1 0,1 0 1,0 1-1,-1-1 1,1 0-1,-1 1 1,1-1-1,-1 0 1,0 0-1,1 1 1,-1-1-1,0 0 0,0 0 1,-1 1-1,-5 10 124,7-11-151,-1 0 0,1 0 0,-1 0 0,0 0 0,1 0 0,-1 0 0,0 0 0,0 0 0,0 0 0,0 0 0,1-1 0,-1 1 0,0 0 0,0-1-1,-2 2 1,-8 5 68,10-12-4674</inkml:trace>
  <inkml:trace contextRef="#ctx0" brushRef="#br0" timeOffset="5731.6">592 25 7123,'1'-5'4377,"4"-6"525,-4 11-4847,-1-1 0,0 1 0,1 0 0,-1 0 0,0 0 0,1 0 0,-1 0 0,0 0 0,1 0 0,-1 0 0,0 1 0,1-1 0,-1 0 0,0 0 0,1 0 0,-1 0 0,0 0 0,1 0 0,-1 1 0,0-1 0,0 0 0,1 0 0,-1 0 0,0 1-1,0-1 1,1 0 0,-1 1 0,0-1 0,0 0 0,0 0 0,1 1 0,-1-1 0,0 0 0,0 1 0,0-1 0,0 0 0,0 1 0,2 3 22,-1 1 1,0-1-1,0 0 0,-1 1 1,1-1-1,-1 0 0,0 1 1,0-1-1,-1 9 0,0 10 108,0-9-200,1-12 9,0 0 0,0 0 0,0 1 0,0-1 0,0 0 0,0 1 0,1-1 0,-1 0 0,2 4 0,17-27-159,14-24 165,-28 37 0,0-1 0,1 1 0,0 1 0,0-1 0,1 1 0,8-8 0,-15 15 0,1 0 0,-1 0 0,0 0 0,0-1 0,1 1 0,-1 0 0,0 0 0,0 0 0,0 0 0,1 0 0,-1 0 0,0-1 0,1 1 0,-1 0 0,0 0 0,0 0 0,1 0 0,-1 0 0,0 0 0,0 0 0,1 0 0,-1 0 0,0 0 0,1 0 0,-1 1 0,0-1 0,0 0 0,1 0 0,-1 0 0,0 0 0,0 0 0,0 0 0,1 0 0,-1 1 0,0-1 0,0 0 0,1 0 0,-1 0 0,0 1 0,0-1 0,0 0 0,0 0 0,0 1 0,1-1 0,-1 0 0,0 0 0,0 1 0,0-1 0,0 0 0,0 0 0,0 1 0,0-1 0,0 0 0,0 0 0,0 1 0,0-1 0,0 0 0,0 1 0,0-1 0,0 0 0,0 0 0,0 1 0,0-1 0,0 0 0,0 0 0,-1 1 0,-2 27 0,2-18 0,-1 10 0,1-13 0,0 0 0,1 1 0,0-1 0,0 0 0,3 13 0,-3-19-11,0 0 1,0 0-1,1 0 1,-1 0-1,0-1 1,0 1-1,1 0 1,-1 0-1,1 0 1,-1-1-1,0 1 1,1 0-1,0 0 1,-1-1 0,1 1-1,-1 0 1,1-1-1,0 1 1,-1-1-1,1 1 1,0-1-1,0 1 1,-1-1-1,1 1 1,0-1-1,0 0 1,0 0-1,0 1 1,-1-1-1,1 0 1,0 0-1,0 0 1,0 0-1,0 0 1,0 0-1,0 0 1,0 0-1,-1 0 1,3-1-1,-1 1-446,0-1 0,0 1 0,0-1 0,0 0 0,0 0 0,0 0 0,0 0 0,0 0 0,0 0 1,0-1-1,0 1 0,2-3 0</inkml:trace>
  <inkml:trace contextRef="#ctx0" brushRef="#br0" timeOffset="7076.33">1110 407 8228,'6'5'7489,"15"22"-5790,6 9-1312,-2 1 0,-1 2 0,28 64-1,-47-92-897,14 31-343,-18-40 366,0-1 1,0 1-1,0 0 0,1 0 0,-1-1 0,1 1 1,-1-1-1,1 0 0,-1 1 0,4 0 0</inkml:trace>
  <inkml:trace contextRef="#ctx0" brushRef="#br0" timeOffset="7448.59">1281 422 11381,'-63'94'9094,"59"-87"-9000,-13 38-102,-52 49-2785,66-93 411</inkml:trace>
  <inkml:trace contextRef="#ctx0" brushRef="#br0" timeOffset="7814.63">1450 679 9396,'6'-9'6696,"3"-15"-7117,-8 20 933,10-35 113,-13 44-354,-3 6-4830,4-5-422</inkml:trace>
  <inkml:trace contextRef="#ctx0" brushRef="#br0" timeOffset="8219.41">1436 766 9396,'-9'27'6997,"5"0"-4685,4-26-2306,0 0 0,0 1 1,0-1-1,0 0 0,0 0 0,1 0 0,-1 0 0,1 0 0,-1 1 1,0-1-1,1 0 0,0 0 0,-1 0 0,1 0 0,0-1 0,-1 1 1,3 2-1,-2-2 18,1 0 1,-1-1-1,1 1 1,0 0 0,-1-1-1,1 1 1,0-1-1,0 1 1,-1-1-1,1 0 1,0 0 0,0 1-1,0-1 1,-1-1-1,4 1 1,25-4-1008,-1 0 0,34-11 1,-53 12-2062,-2 0-2073</inkml:trace>
  <inkml:trace contextRef="#ctx0" brushRef="#br0" timeOffset="9500.59">1727 243 9268,'26'67'7322,"4"-1"-4263,-15-33-3006,0 0 0,-2 0 0,-2 1-1,13 62 1,-10 71-48,-14-139-20,-1 0 1,-1 0-1,-11 53 1,9-69-74,-1-1 0,1 0 1,-2 0-1,-12 21 0,-10 20-116,22-41 175,0-1 0,-1 0 0,0 0 0,0 0 0,-1-1 0,0 0-1,-12 9 1,5-3-464,14-14 369,0 0 0,-1-1 0,1 1 1,-1 0-1,1-1 0,-1 1 0,1-1 0,-1 0 0,1 1 0,-1-1 0,1 0 0,-1 0 1,1 0-1,-1 0 0,-2 0 0,-7-3-3865</inkml:trace>
  <inkml:trace contextRef="#ctx0" brushRef="#br0" timeOffset="10014.42">2170 24 9396,'-4'28'8187,"7"17"-5718,0 1-2202,-3-43-390,-6 73-324,1-51-2218,-1-1-3470</inkml:trace>
  <inkml:trace contextRef="#ctx0" brushRef="#br0" timeOffset="10394.61">2338 155 11813,'-2'6'5789,"0"11"-4266,1-11-775,-2 4-576,0 0 0,-1 0 0,0 0 0,-1 0 0,0-1 0,0 0 0,-8 10 0,-15 27-374,22-33-98,2 0 0,0 0 0,-3 15 0,4-14-2065,-1-1 0,-8 21 1</inkml:trace>
  <inkml:trace contextRef="#ctx0" brushRef="#br0" timeOffset="10786.58">2351 345 10597,'1'0'82,"39"-4"5303,-39 4-5245,0 0 0,0 0 1,1 0-1,-1 0 0,0 0 0,1 0 0,-1 1 0,0-1 1,0 0-1,1 1 0,-1-1 0,0 1 0,0-1 1,0 1-1,0 0 0,0-1 0,0 1 0,0 0 1,0 0-1,0 0 0,0 0 0,0-1 0,0 2 1,0-1-1,-1 0 0,2 2 0,-2 0-140,0 0 0,-1 1 0,1-1 0,-1 0 0,0 0 0,0 0 0,0 0 0,0 1 0,-1-2 0,-2 6 0,-1 3-11,-30 65-106,34-75 123,0 1 1,0 0-1,1 0 0,-1 0 0,0 0 1,1 0-1,0 0 0,-1 0 1,1 0-1,0 0 0,0 0 0,0 0 1,0 0-1,0 0 0,1 0 0,-1 0 1,1 2-1,0-2 47,0-1 0,0 0 1,0 0-1,0 0 0,0 1 0,0-1 0,0 0 1,1-1-1,-1 1 0,0 0 0,1 0 0,-1 0 1,0-1-1,1 1 0,-1-1 0,1 1 0,-1-1 1,1 1-1,-1-1 0,1 0 0,2 0 0,18 0 143,3 0-909,-12 4-4770</inkml:trace>
</inkml:ink>
</file>

<file path=word/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57:03.868"/>
    </inkml:context>
    <inkml:brush xml:id="br0">
      <inkml:brushProperty name="width" value="0.05" units="cm"/>
      <inkml:brushProperty name="height" value="0.05" units="cm"/>
    </inkml:brush>
  </inkml:definitions>
  <inkml:trace contextRef="#ctx0" brushRef="#br0">315 0 7251,'1'6'7807,"-8"4"-4918,-14 12-2983,16-17 1007,-11 11-736,-1-1 1,-31 20 0,27-21 95,-26 25 0,41-33-241,0 0 1,0 1-1,0 0 1,1 1 0,0-1-1,0 1 1,-6 14-1,5-8-32,4-11 0,0 1 0,0 0 0,1-1 0,-1 1 0,1 0 0,0 0 0,-1 7 0,3-10 11,-1 1 0,1-1 1,-1 0-1,1 1 0,0-1 0,0 0 0,0 0 0,0 0 0,0 1 1,0-1-1,0 0 0,0 0 0,0 0 0,0-1 0,0 1 0,2 1 1,22 12 209,-16-11-193,0 0 1,1-1-1,-1 0 0,1-1 0,-1 0 1,1 0-1,0-1 0,-1 0 0,18-3 0,-16 2-159,0 0 0,1 1 0,-1 0 0,0 1 0,22 3 0,-33-4 95,0 0 1,0 1 0,1-1-1,-1 0 1,0 0-1,0 0 1,0 0-1,1 0 1,-1 0-1,0 1 1,0-1 0,0 0-1,0 0 1,0 0-1,1 1 1,-1-1-1,0 0 1,0 0-1,0 0 1,0 1 0,0-1-1,0 0 1,0 0-1,0 1 1,0-1-1,0 0 1,0 0 0,0 1-1,0-1 1,0 0-1,0 0 1,0 0-1,0 1 1,0-1-1,0 0 1,0 0 0,0 1-1,0-1 1,0 0-1,-1 0 1,1 0-1,0 1 1,0-1-1,0 0 1,0 0 0,0 0-1,-1 0 1,1 1-1,0-1 1,0 0-1,0 0 1,-1 0-1,1 0 1,0 0 0,0 0-1,-1 0 1,1 1-1,-10 7-1582,1-3-1517,-2 2-2112</inkml:trace>
  <inkml:trace contextRef="#ctx0" brushRef="#br0" timeOffset="370.01">0 458 10597,'1'1'551,"4"22"5366,4-2-3537,-8-19-2306,0-1 0,0 1 0,0-1 0,0 1 0,1-1 0,-1 1 0,1-1 0,-1 1 0,1-1 0,-1 0 0,1 0 0,0 0 0,-1 0 0,1 0 0,0 0 0,0-1 0,0 1 0,0-1 0,0 1 0,3 0 0,15 0 140,0-1 1,0 0-1,37-7 1,-34 4-739,0 0 1,35 2 0,-47 3-661,-5-1-3326</inkml:trace>
</inkml:ink>
</file>

<file path=word/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57:01.771"/>
    </inkml:context>
    <inkml:brush xml:id="br0">
      <inkml:brushProperty name="width" value="0.05" units="cm"/>
      <inkml:brushProperty name="height" value="0.05" units="cm"/>
    </inkml:brush>
  </inkml:definitions>
  <inkml:trace contextRef="#ctx0" brushRef="#br0">1 63 10021,'5'-10'6600,"0"-5"-4709,-4 11-1922,1-1-1,-1 1 0,1 0 1,-1 0-1,1 0 0,0 1 1,4-6-1,-6 25-1328,-1 2-3184,1-12-272</inkml:trace>
  <inkml:trace contextRef="#ctx0" brushRef="#br0" timeOffset="414.87">21 144 8500,'-10'29'7014,"5"6"-5511,5-34-1510,-1 1-1,1-1 1,0 1 0,0-1-1,0 1 1,0-1 0,1 1 0,-1-1-1,0 1 1,1-1 0,-1 1-1,1-1 1,-1 1 0,1-1-1,0 0 1,-1 1 0,1-1 0,0 0-1,0 1 1,0-1 0,0 0-1,0 0 1,0 0 0,0 0-1,1 0 1,-1 0 0,0 0 0,1-1-1,-1 1 1,0 0 0,1-1-1,-1 1 1,1-1 0,-1 1 0,1-1-1,-1 0 1,1 1 0,-1-1-1,4 0 1,12-7-527,-7-1-3425</inkml:trace>
  <inkml:trace contextRef="#ctx0" brushRef="#br0" timeOffset="799.59">149 141 9732,'3'0'2914,"0"0"-81,2 1-2129,3-2-239,2-1-81,1 2-160,0 0-80,-1-1 0,-2-1-144,-3 2 0,0 0-208,-2 0-16,-1 1-96,0 0-145,0 2-239</inkml:trace>
  <inkml:trace contextRef="#ctx0" brushRef="#br0" timeOffset="800.59">206 173 9268,'0'3'3074,"-1"0"-289,2-1-1585,0 0-575,0-1-177,3-1-160,-2-1-48,4 1-176,-1-1 16,2-1-160,-3 1-64,2 1-80,0-1-144,2 1-96,-1 0-81,0-1-223,2 1-2065,-1 0-2402</inkml:trace>
  <inkml:trace contextRef="#ctx0" brushRef="#br0" timeOffset="1181.56">486 34 10709,'-11'44'7341,"8"-29"-7125,1 0-1,0 0 1,1 0 0,1 27 0,1-40-275,3 70-197,-5-24-5256</inkml:trace>
</inkml:ink>
</file>

<file path=word/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56:57.297"/>
    </inkml:context>
    <inkml:brush xml:id="br0">
      <inkml:brushProperty name="width" value="0.05" units="cm"/>
      <inkml:brushProperty name="height" value="0.05" units="cm"/>
    </inkml:brush>
  </inkml:definitions>
  <inkml:trace contextRef="#ctx0" brushRef="#br0">289 338 8500,'-3'4'1185,"1"-1"1,-2 0-1,1 1 1,0-1-1,-1 0 0,1 0 1,-7 3-1,7-5-1039,-1 1 0,0-1 0,1 0 1,-1 0-1,0-1 0,0 1 0,1-1 0,-1 0 0,0 0 0,0 0 0,0 0 0,1 0 0,-1-1 0,-5-1 1,4 2-125,-1 1 1,1-1 0,-1 1 0,1 0 0,0 1-1,0-1 1,-1 1 0,-8 5 0,-3-1-26,7-2 17,-1-1 0,1 2-1,1-1 1,-17 11 0,22-12-15,1-1 1,0 1 0,0 0 0,0 0-1,1 0 1,-1 0 0,1 1 0,-1-1-1,1 1 1,0-1 0,0 1-1,1 0 1,-1 0 0,1-1 0,-1 7-1,1-8 1,1-1 0,-1 1 0,1 0 0,0 0 0,0 0 0,0 0 0,0 0 0,0 0 0,0 0 0,0 0 0,0 0 0,1-1 0,-1 1 0,1 0 0,0 0 0,-1 0 0,1-1 0,0 1 0,0 0 0,0-1 0,0 1 0,1 0 0,-1-1 0,0 0 0,0 1 0,1-1 0,-1 0 0,1 0 0,0 1 0,-1-1 0,1-1 0,0 1 0,-1 0 0,5 1 0,9 6 3,1 0-1,0-1 0,1-1 0,-1 0 0,35 6 1,-46-11 5,-1-1 0,0 1 0,0 0 0,0 0 0,0 0 0,0 1 0,0 0 0,4 2 0,-7-3-8,0-1 0,0 1 0,0 0 0,-1-1-1,1 1 1,0 0 0,-1 0 0,1 0 0,0-1 0,-1 1-1,1 0 1,-1 0 0,1 0 0,-1 0 0,0 0 0,1 0 0,-1 0-1,0 0 1,0 0 0,1 0 0,-1 0 0,0 0 0,0 0-1,0 0 1,-1 1 0,1-1 0,0 0 0,0 0 0,0 0 0,-1 0-1,1 0 1,-1 0 0,1 0 0,-1 0 0,1-1 0,-1 2-1,-5 10 1,-1-1 0,1 0 0,-2-1 0,1 0 0,-2 0 0,1 0 0,-17 12 0,3-2-48,15-13 25,-1 0 1,0 0-1,0-1 1,-1-1-1,-12 8 0,18-12 13,0 1 0,1-1 0,-1 1 0,1 0 0,-1 0 0,1 1 0,0-1 0,-1 0 0,1 1 0,0-1 0,1 1 0,-1 0 0,0-1 0,1 1 0,-1 0 1,1 0-1,0 0 0,0 0 0,0 4 0,-1-2-4,1 0 1,-1-1-1,0 1 1,-1 0 0,1-1-1,-1 0 1,-3 5 0,5-7 12,0-1 1,0 0 0,1 0 0,-1 1 0,0-1 0,1 1 0,-1-1 0,1 0 0,-1 1 0,1-1 0,0 1 0,0-1 0,0 1-1,-1-1 1,2 1 0,-1 0 0,0-1 0,0 1 0,0-1 0,1 1 0,-1-1 0,0 0 0,1 1 0,0-1 0,-1 1 0,1-1 0,0 0-1,0 1 1,0-1 0,-1 0 0,1 0 0,0 0 0,1 0 0,-1 0 0,0 0 0,2 1 0,0 1 1,1 1 0,0-2 0,0 1 1,0 0-1,0-1 0,0 0 0,1 0 1,-1 0-1,1 0 0,7 1 0,18 1-478,40-1-1,-70-3 339,0 0 0,0 0 1,1 0-1,-1 0 0,0 0 0,0 0 1,0 0-1,0 0 0,1 0 0,-1 0 0,0 0 1</inkml:trace>
  <inkml:trace contextRef="#ctx0" brushRef="#br0" timeOffset="1426.16">76 1 9268,'0'8'9103,"-1"27"-8620,-2 6-431,1-16-4,1 47-1,1-72-48,0 0 0,0 0 1,0 0-1,0 1 1,0-1-1,0 0 0,0 0 1,0 0-1,0 0 0,0 0 1,0 0-1,0 1 1,0-1-1,0 0 0,0 0 1,0 0-1,1 0 0,-1 0 1,0 1-1,0-1 1,0 0-1,0 0 0,0 0 1,0 0-1,0 0 1,0 0-1,0 0 0,1 0 1,-1 0-1,0 1 0,0-1 1,0 0-1,0 0 1,0 0-1,0 0 0,0 0 1,1 0-1,-1 0 0,0 0 1,0 0-1,0 0 1,0 0-1,0 0 0,1 0 1,-1 0-1,0 0 0,0 0 1,0 0-1,0 0 1,0 0-1,0 0 0,1 0 1,-1 0-1,0 0 0,0 0 1,0-1-1,10-8-81,12-20-77,-19 24 148,9-10-7,0 1 1,21-19 0,-10 11 5,-23 22 12,0 0 0,1 0 0,-1 0 0,0 0 0,0-1 1,0 1-1,0 0 0,0 0 0,0 0 0,0 0 0,1 0 1,-1 0-1,0 0 0,0 0 0,0-1 0,0 1 1,1 0-1,-1 0 0,0 0 0,0 0 0,0 0 0,0 0 1,1 0-1,-1 0 0,0 0 0,0 0 0,0 0 1,0 0-1,1 0 0,-1 0 0,0 0 0,0 0 0,0 0 1,0 1-1,1-1 0,-1 0 0,0 0 0,0 0 0,0 0 1,0 0-1,0 0 0,1 0 0,-1 1 0,3 9 18,-1 21 18,-2-26-33,1 25 25,-2-19-12,2 0 0,-1 0 1,5 20-1,-5-28-35,1 1 1,0-1-1,1 0 1,-1 0-1,1 0 1,-1 0-1,1 0 1,0 0-1,0 0 1,0-1-1,0 1 1,1-1-1,-1 0 1,1 1-1,-1-1 1,6 3-1,-8-5-16,0 0 0,1 0 0,-1 0 0,0 0 1,0 1-1,0-1 0,1 0 0,-1 0 0,0 0 0,0 0 0,0 0 0,1 0 0,-1 0 0,0 0 0,0 0 0,0 0 0,1 0 0,-1 0 1,0 0-1,0 0 0,0 0 0,0 0 0,1-1 0,-1 1 0,0 0 0,0 0 0,0 0 0,1 0 0,-1 0 0,0 0 0,0 0 1,0-1-1,0 1 0,0 0 0,1 0 0,-1 0 0,0 0 0,0-1 0,0 1 0,0 0 0,0 0 0,0 0 0,0 0 0,0-1 1,0 1-1,0 0 0,0 0 0,0 0 0,0-1 0,2-10-3883,-3 2-1209</inkml:trace>
  <inkml:trace contextRef="#ctx0" brushRef="#br0" timeOffset="2492.34">641 684 8628,'-9'21'6207,"1"0"-4076,3-8-2013,0 0 0,-10 17 0,-2 3-280,2 0 1,1 1-1,2 1 1,-13 60-1,13-49-1893,10-39-767</inkml:trace>
  <inkml:trace contextRef="#ctx0" brushRef="#br0" timeOffset="2897.25">494 702 8884,'-2'-2'7108,"0"11"-5265,0 8-2035,0 0 1,2 0-1,0 0 0,1 0 1,3 17-1,2-16-2542,-5-15 898</inkml:trace>
  <inkml:trace contextRef="#ctx0" brushRef="#br0" timeOffset="3271.25">766 622 10021,'0'-2'5378,"1"1"-4994,0-3-80,0 1-208,0-2-192,-1 0-368,1 0 144,1 2-2337</inkml:trace>
  <inkml:trace contextRef="#ctx0" brushRef="#br0" timeOffset="3272.25">724 807 9877,'-2'6'1815,"-1"-1"-840,1 0 1,0 1 0,0-1-1,1 1 1,-2 10 0,3-15-950,0 0 1,0 0-1,0 0 1,0 0 0,1 0-1,-1 0 1,0 0-1,0 0 1,1 0-1,-1 0 1,1 0 0,-1 0-1,0-1 1,1 1-1,0 0 1,-1 0-1,1 0 1,0-1 0,-1 1-1,1 0 1,0 0-1,0-1 1,-1 1-1,1-1 1,0 1 0,0-1-1,0 1 1,0-1-1,0 0 1,0 1-1,0-1 1,0 0 0,0 0-1,0 0 1,0 1-1,0-1 1,0 0-1,0 0 1,0-1 0,2 1-1,33 2-5,17 0-505,-22-7-3596,-25 1 729,0 0-1323</inkml:trace>
</inkml:ink>
</file>

<file path=word/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56:43.868"/>
    </inkml:context>
    <inkml:brush xml:id="br0">
      <inkml:brushProperty name="width" value="0.05" units="cm"/>
      <inkml:brushProperty name="height" value="0.05" units="cm"/>
    </inkml:brush>
  </inkml:definitions>
  <inkml:trace contextRef="#ctx0" brushRef="#br0">265 295 7251,'19'-5'6278,"-4"0"-1275,-15 5-4889,-10 1 13,1 1 0,0 0-1,0 1 1,0 0 0,0 1 0,0 0 0,1 0 0,-1 1-1,1 0 1,-12 10 0,-140 125-255,157-137 124,0 0-1,1 0 0,-1 0 1,1 0-1,0 1 1,-3 4-1,5-7 4,0 0 1,-1-1-1,1 1 0,0-1 1,0 1-1,-1-1 0,1 1 0,0 0 1,0-1-1,0 1 0,0 0 1,-1-1-1,1 1 0,0 0 0,0-1 1,1 1-1,-1 0 0,0-1 1,0 1-1,0-1 0,0 1 0,0 0 1,1-1-1,-1 1 0,0-1 1,1 1-1,-1 0 0,0-1 0,1 1 1,-1-1-1,1 1 0,-1-1 1,0 1-1,1-1 0,-1 0 1,1 1-1,0-1 0,-1 0 0,1 1 1,-1-1-1,1 0 0,0 0 1,-1 1-1,2-1 0,12 4 6,1 0 30,1 0-1,0-1 0,0 0 1,0-1-1,0-1 0,29-1 1,11-2 88,-53 2-118,1 0-1,-1 0 0,1 0 0,-1 1 0,0 0 0,1 0 0,-1 0 0,0 0 0,0 0 0,1 0 1,-1 1-1,0 0 0,5 3 0,-8-5-2,0 1 0,1-1 0,-1 1 0,0-1 0,0 1 0,1-1 0,-1 1 0,0-1 0,0 1-1,0-1 1,0 1 0,1-1 0,-1 1 0,0 0 0,0-1 0,0 1 0,0-1 0,0 1 0,-1-1 0,1 1 0,0-1 0,0 1 0,0-1 0,0 1 0,-1-1 0,1 1 0,0-1 0,-1 2 0,-13 15-7,3-4-4,7-6-19,0-1-1,-1 0 1,0-1 0,0 1 0,-1-1 0,1 0 0,-1 0 0,-8 5 0,7-5-30,1 0 0,-1 0 0,1 1 0,-1 0 0,-9 13 0,12-13 15,-9 15-71,0-1-1,-2-1 0,-26 27 1,36-40 113,0-1 1,0 1 0,1 0-1,-1 0 1,1 1-1,-3 8 1,5-13-3,1 0-1,0 1 1,0-1 0,0 0 0,1 1-1,-1-1 1,0 1 0,1-1 0,0 1-1,0-1 1,-1 1 0,1-1-1,1 1 1,-1-1 0,0 1 0,1-1-1,-1 1 1,1-1 0,0 1 0,0-1-1,2 5 1,1-4 16,0 0 0,1-1-1,-1 1 1,1-1 0,0 0-1,0 0 1,0-1 0,0 1 0,7 0-1,-2 1 40,13 1 41,1 0 1,-1-1-1,1-2 1,0 0-1,0-2 0,24-3 1,37 0-255,-67 6-499</inkml:trace>
  <inkml:trace contextRef="#ctx0" brushRef="#br0" timeOffset="867.94">47 1 9268,'-3'51'6987,"2"-36"-6896,0 0 1,0 0-1,2 0 0,3 26 1,-4-41-92,0 0 0,0 0 0,0 1 0,0-1 0,0 0 0,0 0 0,0 0 0,0 1 0,0-1 0,0 0 0,0 0 0,0 1 0,0-1 0,0 0 0,0 0 0,0 1 0,0-1 0,0 0 0,0 0 0,0 1 0,1-1 0,-1 0 0,0 0 0,0 0 0,0 0 0,0 1 0,1-1 0,-1 0 0,0 0 0,0 0 0,0 0 0,1 1 0,-1-1 0,0 0 0,0 0 0,0 0 0,1 0 0,-1 0 0,0 0 0,0 0 0,1 0 0,-1 0 0,0 0 0,0 0 0,1 0 0,-1 0 0,0 0 0,0 0 0,0 0 0,1 0 0,-1 0 0,0 0 0,0 0 0,1 0 0,-1 0 0,0 0 0,0-1 0,0 1 0,1 0 0,-1 0 0,0 0 0,0 0 0,0-1 0,1 1 0,-1 0 0,0 0 0,0 0 0,0-1 0,13-20 0,-6 10 0,13-20-2,-15 23 18,-1 1-1,1 0 1,0 1 0,1-1 0,6-6 0,-12 13 4,0 0-1,0-1 1,1 1-1,-1-1 1,0 1-1,1 0 1,-1-1-1,1 1 1,-1 0-1,0-1 1,1 1 0,-1 0-1,1 0 1,-1-1-1,1 1 1,-1 0-1,1 0 1,-1 0-1,0 0 1,1 0-1,-1-1 1,1 1-1,-1 0 1,1 0 0,0 0-1,-1 0 1,1 1-1,2 16 480,-3-11-486,-1 4 5,1 0 0,0-1 1,1 1-1,0-1 1,1 1-1,5 17 0,-7-26-53,0-1-1,1 1 1,-1 0-1,0-1 1,1 1-1,-1 0 1,0-1-1,1 1 1,-1-1-1,1 1 1,-1-1-1,1 1 1,-1-1-1,1 1 1,-1-1-1,1 1 1,0-1 0,-1 0-1,1 1 1,0-1-1,-1 0 1,1 0-1,0 1 1,-1-1-1,1 0 1,0 0-1,-1 0 1,1 0-1,0 0 1,0 0-1,-1 0 1,1 0-1,0 0 1,-1 0-1,1-1 1,0 1-1,-1 0 1,1 0-1,0-1 1,-1 1-1,1 0 1,0-1-1,-1 1 1,1 0-1,-1-1 1,1 1-1,-1-1 1,2 0-1,0-1-305,0-1-1,0 1 0,0 0 0,0-1 0,-1 1 1,1-1-1,-1 1 0,1-1 0,-1 0 1,2-5-1,-1-2-4613</inkml:trace>
  <inkml:trace contextRef="#ctx0" brushRef="#br0" timeOffset="1887.75">72 1211 10277,'-4'0'2993,"0"-3"-176,2 2-2256,2-3-177,0-2-80,0 0-16,1-2-128,2 6-160,-2-3 0,2 3-160,0 0-128,-2-2-16,2 0-160,-3 1-113,0 0-639</inkml:trace>
  <inkml:trace contextRef="#ctx0" brushRef="#br0" timeOffset="2265.25">34 1354 8228,'-14'35'5606,"10"-27"-5220,1 1 0,-1-1 0,2 0 0,-4 16 0,6-21-371,-1-1 1,1 1-1,0-1 1,0 1-1,1-1 1,-1 1-1,0-1 0,1 1 1,0-1-1,-1 0 1,1 1-1,0-1 1,0 0-1,0 1 0,1-1 1,-1 0-1,1 0 1,-1 0-1,1 0 1,-1 0-1,4 2 0,0 0-41,1 0 0,-1-1-1,1 0 1,-1 0-1,1 0 1,0-1 0,8 3-1,9-2-5770,-16-4 1625</inkml:trace>
  <inkml:trace contextRef="#ctx0" brushRef="#br0" timeOffset="2618.62">203 1393 10821,'5'6'3073,"0"-3"-95,3-3-2162,3 0-352,1-1-112,0 0 1,4-3-145,2 0-144,-3 0-64,3-1-64,-2 0-224,-5 1-129,-2 2-159,-3 1-176,-1 1-497</inkml:trace>
  <inkml:trace contextRef="#ctx0" brushRef="#br0" timeOffset="2619.62">248 1455 10133,'0'1'251,"0"0"0,0 0 0,0 0 0,0 0 0,0 0 0,0 0 0,0 0 0,0 0 0,0 0 0,0 0 0,1 0 0,-1 0 0,0 0 0,1 0 0,-1 0 0,1 0 0,-1 0 0,1 0 0,-1 0 0,1-1 0,0 1 0,-1 0 0,1 0 0,0-1 0,0 1 0,-1-1 0,1 1 0,0 0 0,1 0 0,1-1-202,0 0-1,0 1 1,0-1 0,0-1 0,1 1 0,-1 0 0,0-1 0,4 0 0,-1 0 54,4-2-490,0 0 1,0 0-1,0-1 1,0 0-1,11-8 0,-4 3-3864,-10 6-437</inkml:trace>
  <inkml:trace contextRef="#ctx0" brushRef="#br0" timeOffset="2986.95">588 1231 10133,'-1'21'7351,"-3"12"-5757,1-5-1159,-7 54-52,4-42-874,2-1 1,1 41-1,4-65 15,0-3-783,-1-3-2592</inkml:trace>
  <inkml:trace contextRef="#ctx0" brushRef="#br0" timeOffset="4180.99">686 529 9396,'9'20'6076,"7"-1"-3606,24 16-2385,-23-21 470,15 15-620,37 45-1,-30-27-6051</inkml:trace>
  <inkml:trace contextRef="#ctx0" brushRef="#br0" timeOffset="4601.18">897 550 9732,'-9'2'678,"1"0"0,0 1 0,0 0 0,0 0 0,0 0-1,0 1 1,-12 9 0,2 0 1277,-28 27 0,41-35-2023,1 0 0,0 1 0,0-1 0,1 1 0,0-1 0,-3 8 0,3-7-29,0-1-1,0 1 1,0-1 0,0 0 0,-1 0-1,0 0 1,-6 6 0,7-8-122,1 0 0,-1 0 1,1 0-1,0 1 0,0-1 1,0 1-1,0-1 0,-1 5 1,-4 9-3668,2-9-820</inkml:trace>
  <inkml:trace contextRef="#ctx0" brushRef="#br0" timeOffset="5000.6">1041 698 10469,'1'-3'2977,"-1"-2"-176,0 1-2176,0-3-241,0 1-16,2-1-208,-1 0-16,-1-3-144,2 2-80,-2 0-144,2 2-144,-2 0-176,1 4-81</inkml:trace>
  <inkml:trace contextRef="#ctx0" brushRef="#br0" timeOffset="5436.96">1011 818 9604,'-4'7'1481,"0"0"0,1 1 0,0-1 0,-3 8 0,4-9-1344,1 0 0,0-1 0,0 1 0,0 0-1,0 0 1,1-1 0,0 1 0,0 0 0,1 0 0,1 8 0,-1-13-135,-1 0-1,1 0 1,-1 0-1,1-1 1,-1 1 0,1 0-1,-1 0 1,1-1-1,0 1 1,-1 0-1,1-1 1,0 1-1,-1-1 1,1 1 0,0-1-1,0 1 1,0-1-1,0 1 1,-1-1-1,1 0 1,0 0 0,0 1-1,1-1 1,27 3-278,-11-1-233,-13-1 169,31 6-888,-13-7-2961,-14-2-571</inkml:trace>
</inkml:ink>
</file>

<file path=word/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56:33.980"/>
    </inkml:context>
    <inkml:brush xml:id="br0">
      <inkml:brushProperty name="width" value="0.05" units="cm"/>
      <inkml:brushProperty name="height" value="0.05" units="cm"/>
    </inkml:brush>
  </inkml:definitions>
  <inkml:trace contextRef="#ctx0" brushRef="#br0">0 12 16712,'11'0'429,"0"1"1,0-2-1,0 0 1,19-3-1,13-2 12,-18 5-458,31 4 1,-48-2-160,-7-1 139,-1 0 0,0 0 1,1 0-1,-1 0 0,0 0 0,1 0 0,-1 0 0,0 0 0,1 0 0,-1 0 0,0 0 0,0 0 0,1 0 0,-1 1 0,0-1 0,1 0 0,-1 0 0,0 0 0,1 0 0,-1 1 0,0-1 0,0 0 0,0 0 0,1 1 0,-1-1 0,0 0 0,0 0 0,0 1 0,1-1 0,-1 0 0,0 1 0,0-1 0,0 0 1,0 0-1,0 1 0,0-1 0,0 0 0,0 1 0,0-1 0,1 0 0,-2 1 0,1-1 0,0 0 0,0 1 0,-8 12-4745,2-10-164</inkml:trace>
  <inkml:trace contextRef="#ctx0" brushRef="#br0" timeOffset="385.96">97 10 7828,'-2'7'2881,"4"2"-144,-2 4-960,1-1-1217,0-1-16,0 7-223,0 1-97,0-1-224,-1 0 0,0 7-224,-1-4-177,1-1-223,-1 0-2049,0 2-2577</inkml:trace>
  <inkml:trace contextRef="#ctx0" brushRef="#br0" timeOffset="386.96">35 327 11173,'13'4'6110,"1"0"-3480,27 12-1784,-8 0-788,-24-11-608,0 0 0,0-1 0,1 0 0,0 0 0,14 2 0,8-9-4735,-22 3 304</inkml:trace>
  <inkml:trace contextRef="#ctx0" brushRef="#br0" timeOffset="873.66">343 268 7700,'1'0'349,"1"-1"0,-1 1 1,1 0-1,-1 0 1,1 0-1,-1-1 0,1 2 1,0-1-1,-1 0 1,1 0-1,-1 0 0,1 1 1,-1-1-1,1 1 1,-1-1-1,0 1 0,1-1 1,-1 1-1,0 0 0,1 0 1,-1 0-1,0 0 1,0 0-1,1 1 0,0 0-175,0 1-1,-1-1 0,0 1 0,0-1 0,0 1 0,0 0 0,0-1 0,0 1 0,-1 0 0,1 0 0,-1-1 0,0 5 0,0 4-451,0 0 0,-1 0 0,0 0 0,-1 0 0,-6 19 0,3-22-770,3-11 67,3-17 401,3 10 601,0 0-1,1 0 1,0 0 0,0 0 0,13-15 0,-16 22 38,0 1 1,0 0-1,0-1 0,0 1 0,1 0 0,-1 0 1,1 0-1,-1 1 0,1-1 0,0 1 0,0-1 1,0 1-1,-1 0 0,1 0 0,1 0 0,-1 0 1,0 1-1,0-1 0,0 1 0,0 0 0,0 0 1,0 0-1,1 0 0,-1 1 0,3 0 0,-4 0-50,-1-1 0,1 1 0,-1 0-1,1 0 1,-1 0 0,1 0-1,-1 1 1,0-1 0,0 0 0,0 1-1,1-1 1,-1 0 0,-1 1 0,1-1-1,0 1 1,0 0 0,0-1 0,-1 1-1,1 0 1,-1-1 0,1 1-1,-1 2 1,6 44-1066,-5-40 393,-1 6-2047,1 0-2006</inkml:trace>
  <inkml:trace contextRef="#ctx0" brushRef="#br0" timeOffset="1254.61">615 378 9877,'0'0'205,"-1"0"0,0 1 0,0-1 0,1 0 0,-1 0 0,0 1 0,0-1 0,1 0 0,-1 0 0,0 0 0,0 0 0,0 0 0,1 0 0,-1 0 0,0 0 0,0 0 0,0 0 0,1 0 0,-1-1 0,0 1 0,0 0 0,1-1 0,-1 1 0,0 0 0,1-1 0,-1 1 0,0-1 0,1 1 0,-1-1 0,0 1 1,0-2-1,-1-1-74,0 1 0,1-1 1,-1 0-1,1 0 1,0 0-1,-1 0 1,2 0-1,-2-6 1,0 0-203,1 0-1,0 0 1,0 1 0,1-1 0,0 0 0,2-11 0,-2 18 80,1 0 1,-1 0-1,0 0 1,1 0-1,0-1 1,-1 1-1,1 1 1,0-1-1,0 0 1,0 0 0,0 0-1,1 0 1,-1 1-1,0-1 1,1 0-1,-1 1 1,1 0-1,0-1 1,-1 1 0,1 0-1,0 0 1,0-1-1,0 2 1,0-1-1,0 0 1,0 0-1,0 0 1,0 1 0,0 0-1,0-1 1,0 1-1,0 0 1,0 0-1,1 0 1,-1 0-1,0 0 1,0 0 0,0 1-1,0-1 1,0 1-1,0-1 1,4 3-1,-5-2 15,1 0-1,0 0 0,0 0 1,-1 0-1,1 1 0,-1-1 1,1 1-1,-1-1 0,1 1 0,-1-1 1,0 1-1,0 0 0,0 0 1,0 0-1,0-1 0,0 1 1,-1 0-1,1 0 0,0 0 0,-1 0 1,0 0-1,1 0 0,-1 0 1,0 1-1,0-1 0,0 0 1,-1 0-1,1 0 0,-1 2 1,1-2-103,0 0 1,0 1-1,-1-1 1,1 0 0,-1 0-1,0 0 1,1 0 0,-1 0-1,0 0 1,0 0 0,0 0-1,-1 0 1,1 0-1,0 0 1,-1-1 0,1 1-1,-1 0 1,1-1 0,-1 1-1,0-1 1,0 0 0,0 0-1,0 0 1,0 0-1,0 0 1,-4 2 0,-6-1-2849,-1 0-2163</inkml:trace>
  <inkml:trace contextRef="#ctx0" brushRef="#br0" timeOffset="2375.64">761 464 7828,'-2'1'732,"0"-1"1,1 1-1,-1-1 1,0 1-1,0-1 1,0 0 0,0 0-1,0 0 1,-3 0-1,-33-7-409,30 5 392,5 1-664,1 0 0,-1-1-1,1 1 1,-1-1-1,1 1 1,-1-1-1,1 0 1,0 0 0,0 0-1,0 0 1,-3-3-1,-21-32 610,16 23-337,7 10-284,0-1-1,0 0 0,0 0 0,1 0 0,0 0 0,0 0 0,0-1 0,1 1 0,-1-1 0,1 1 0,0-1 0,1 0 0,0 1 0,0-1 0,0 0 0,0 1 0,1-1 0,2-9 0,-2 13-53,0 0 0,0 1 0,0-1 0,0 1-1,0-1 1,0 1 0,0 0 0,0-1 0,0 1-1,1 0 1,-1 0 0,1 0 0,-1 0-1,1 0 1,-1 0 0,1 0 0,-1 1 0,1-1-1,0 1 1,-1-1 0,1 1 0,0-1 0,0 1-1,-1 0 1,4 0 0,-2 0-25,0-1 0,0 1 0,0 1 0,0-1 0,0 0 0,0 1 0,0-1 0,0 1 0,0 0 0,0 0 0,0 0 0,-1 1 0,1-1 0,3 2 0,-6-2-264,1 0-1,-1 0 1,1 0 0,-1-1-1,1 1 1,-1 0-1,0 0 1,1 0-1,-1 0 1,0 0-1,0 0 1,0 0-1,0 0 1,0 0 0,0 0-1,0 1 1</inkml:trace>
  <inkml:trace contextRef="#ctx0" brushRef="#br0" timeOffset="3319.12">979 456 9156,'-2'0'456,"-1"0"-1,1-1 0,0 1 1,0-1-1,-1 1 0,1-1 1,0 0-1,0 0 0,0 0 1,0 0-1,0 0 0,0-1 1,-2-1-1,3 2-406,1 0 1,-1-1-1,1 1 0,-1 0 0,1-1 1,-1 1-1,1-1 0,0 1 0,-1-1 0,1 1 1,0-1-1,0 1 0,0-1 0,0 1 1,1-1-1,-1 1 0,0-1 0,1 1 0,-1-1 1,2-1-1,22-92 733,-24 93-764,0 0 0,1 0 1,-1 0-1,1 0 1,0 0-1,-1 0 1,1 1-1,0-1 1,0 0-1,0 0 0,0 1 1,1-1-1,-1 1 1,0-1-1,1 1 1,-1-1-1,1 1 1,-1 0-1,1 0 1,0 0-1,-1 0 0,1 0 1,0 0-1,0 0 1,0 1-1,-1-1 1,1 1-1,4-1 1,-4 1-2,0 0 0,0 0 0,0 1 0,0-1 0,0 1 0,0-1 0,0 1 0,0 0 0,0 0 1,0 0-1,0 0 0,0 0 0,-1 0 0,1 0 0,0 1 0,-1-1 0,1 1 0,-1-1 0,1 1 1,-1 0-1,0-1 0,0 1 0,0 0 0,0 0 0,0 0 0,0 0 0,1 2 0,-1 0-20,0 1-1,0-1 1,-1 1 0,1-1-1,-1 1 1,0 0-1,0-1 1,-1 1-1,-1 7 1,-11 39-64,11-45-16,-1-1-1,1 1 1,-1-1 0,0 0 0,-1 0-1,0 0 1,1 0 0,-1-1 0,-7 6-1,10-9 19,0 1 0,-1-1-1,1 0 1,-1 1 0,1-1-1,-1 0 1,0 0 0,1 0-1,-1-1 1,0 1-1,0 0 1,0-1 0,1 1-1,-1-1 1,0 1 0,0-1-1,0 0 1,0 0 0,0 0-1,0 0 1,0 0 0,0 0-1,0-1 1,1 1-1,-1-1 1,0 1 0,0-1-1,0 0 1,0 1 0,1-1-1,-1 0 1,0 0 0,-1-2-1,2 1-215,-1 0-1,1 0 1,-1 0 0,1-1-1,0 1 1,0 0-1,0-1 1,1 1 0,-1-1-1,0 1 1,1-1-1,-1 1 1,1-1 0,0 0-1,0-2 1,0 3-128,0-14-3673</inkml:trace>
  <inkml:trace contextRef="#ctx0" brushRef="#br0" timeOffset="3721.05">1025 246 7700,'1'-1'272,"-1"0"0,1 0 0,-1 1 0,1-1 0,0 0 0,0 0 0,0 0 0,-1 1 0,1-1 0,0 1 0,0-1 0,0 0 0,0 1 1,0-1-1,0 1 0,0 0 0,0-1 0,0 1 0,0 0 0,1 0 0,-1 0 0,0 0 0,0 0 0,1 0 0,-1 0-211,0 1 0,0-1 0,-1 1-1,1 0 1,-1-1 0,1 1 0,0 0 0,-1-1-1,1 1 1,-1 0 0,1 0 0,-1-1 0,0 1-1,1 0 1,-1 0 0,0 0 0,0 0-1,1 0 1,-1-1 0,0 1 0,0 0 0,0 0-1,0 0 1,0 0 0,0 0 0,0 0-1,-1 0 1,1-1 0,0 3 0,-4 18 403,-10 30 0,9-32-375,0-1 0,-3 26 0,5-11-22,-1 3-21,1 50 0,3-76-35,1 1 1,0 0 0,1 0 0,0 0-1,1-1 1,0 1 0,1-1-1,9 20 1,-12-29-17,-1 0-1,1 0 1,-1 0 0,1 0-1,0-1 1,-1 1 0,1 0-1,0 0 1,0 0 0,0 0-1,0-1 1,-1 1 0,1 0-1,0-1 1,0 1 0,0-1-1,2 1 1,-2-1-14,0 0-1,0 0 1,-1 0-1,1 0 1,0 0 0,0 0-1,-1 0 1,1 0-1,0 0 1,0-1 0,-1 1-1,1 0 1,0-1-1,-1 1 1,1 0 0,0-1-1,-1 1 1,1-1-1,1 0 1,0-2-127,0 1 1,0-1-1,0 0 0,0 1 1,-1-1-1,1 0 0,-1 0 1,1-1-1,-1 1 1,1-5-1,-1 4-302,0 1-1,1-1 1,-1 1 0,1 0 0,-1 0 0,1 0-1,2-3 1,7-9-4253</inkml:trace>
  <inkml:trace contextRef="#ctx0" brushRef="#br0" timeOffset="4106.02">1299 270 7956,'-2'26'6016,"-6"14"-3804,-1 15-2069,7-38-82,1-10-71,0 0 1,1 0 0,-1 0 0,2 0 0,-1 0-1,1 0 1,2 13 0,-3-20 6,0 1 0,0-1-1,0 0 1,1 0 0,-1 0 0,0 0-1,0 0 1,0 1 0,0-1-1,0 0 1,0 0 0,0 0 0,1 0-1,-1 0 1,0 0 0,0 1 0,0-1-1,0 0 1,1 0 0,-1 0-1,0 0 1,0 0 0,0 0 0,0 0-1,1 0 1,-1 0 0,0 0 0,0 0-1,0 0 1,0 0 0,1 0 0,-1 0-1,0 0 1,0 0 0,0 0-1,1 0 1,-1 0 0,0 0 0,0 0-1,0 0 1,0-1 0,0 1 0,1 0-1,8-8-66,4-11 57,-4 6 80,0 1-1,1 0 1,0 1-1,1 0 1,0 0-1,23-16 0,-32 26-40,-2 0-14,1 0-1,-1 1 0,1-1 0,0 0 1,-1 1-1,1-1 0,0 1 0,-1-1 1,1 1-1,0 0 0,0-1 0,-1 1 1,1 0-1,0-1 0,0 1 0,0 0 1,0 0-1,0 0 0,-1-1 0,1 1 1,0 0-1,0 0 0,0 0 0,0 1 1,0-1-1,-1 0 0,2 0 0,-1 1-4,0 0 0,-1 0 0,1 0 0,0 0 0,-1 0-1,0 0 1,1 0 0,-1 0 0,1 1 0,-1-1 0,0 0 0,0 0-1,0 0 1,0 0 0,0 0 0,0 0 0,0 2 0,-1 9-112,0 0-1,-5 18 1,-2-1-248,0 3-3653,5-21-797</inkml:trace>
  <inkml:trace contextRef="#ctx0" brushRef="#br0" timeOffset="4482.01">1470 457 8756,'9'-25'7588,"-6"18"-7496,0 2 1,0-1 0,1 0 0,0 1-1,0 0 1,0-1 0,1 2 0,8-9 0,-12 13-86,-1-1 0,1 0 1,0 1-1,0-1 1,-1 1-1,1-1 1,0 1-1,0-1 0,0 1 1,0 0-1,-1-1 1,1 1-1,0 0 1,0 0-1,0 0 1,0-1-1,0 1 0,0 0 1,0 0-1,0 0 1,0 1-1,0-1 1,0 0-1,-1 0 0,1 0 1,0 1-1,0-1 1,0 0-1,0 1 1,0-1-1,-1 1 1,1-1-1,0 1 0,0-1 1,-1 1-1,1 0 1,0-1-1,-1 1 1,1 0-1,0-1 0,-1 1 1,1 2-1,1-1 2,-1 1 0,0 0-1,-1 0 1,1-1 0,0 1-1,-1 0 1,0 0 0,1 0-1,-1 0 1,0 0-1,-1 0 1,0 3 0,0 3-48,-1-1 1,-1 0 0,1-1-1,-2 1 1,-4 10-1,7-16-22,0-1 0,0 1-1,0 0 1,0-1 0,0 1-1,0-1 1,-1 1 0,1-1-1,0 1 1,-1-1 0,1 0-1,-1 0 1,0 0 0,1 0-1,-1 0 1,0 0 0,1 0-1,-1-1 1,0 1 0,0 0-1,0-1 1,0 0 0,0 1-1,1-1 1,-1 0 0,0 0-1,0 0 1,0 0 0,-2-1-1,3 1 32,0-1 0,0 0 0,0 1 0,1-1-1,-1 0 1,0 1 0,0-1 0,1 0 0,-1 0-1,1 0 1,-1 0 0,1 0 0,-1 0 0,1 0-1,-1 1 1,1-1 0,0-1 0,-1 1 0,1 0-1,0 0 1,0 0 0,0 0 0,0 0 0,0 0-1,0 0 1,0 0 0,0-2 0,1 1 19,-1-1-1,0 0 1,0 0 0,1 1 0,0-1 0,-1 0-1,1 1 1,0-1 0,2-4 0,0 4 25,-1-1-1,-1 0 1,1 0 0,-1 0 0,1 0 0,-1-1 0,1-6 0,-2 8 41,1 0-1,-1-1 1,1 1 0,0 0 0,0 0-1,0-1 1,0 1 0,1 0 0,-1 0-1,1 0 1,0 0 0,0 1 0,3-5-1,-4 6-33,0 1-1,0-1 0,0 0 0,0 1 0,0-1 1,0 1-1,0-1 0,0 1 0,1-1 0,-1 1 1,0 0-1,0-1 0,0 1 0,1 0 1,-1 0-1,0 0 0,0 0 0,0 0 0,1 0 1,-1 0-1,0 1 0,0-1 0,0 0 0,1 1 1,1 0-1,-1 1 73,1-1 1,-1 1-1,0 0 0,0 0 1,0 0-1,0 1 0,0-1 1,0 0-1,0 1 1,1 3-1,4 8 273,-1-1 0,-1 1 1,4 17-1,-9-30-366,5 14-992,-1 1 0,0 0 0,-1-1-1,-1 1 1,-1 1 0,-1 29 0,-1-37-3754</inkml:trace>
  <inkml:trace contextRef="#ctx0" brushRef="#br0" timeOffset="4883.92">1755 235 10021,'13'48'7610,"-8"-10"-7065,0 43 0,-5-80-500,-1 95-29,0 14-2471,3-100-1432</inkml:trace>
  <inkml:trace contextRef="#ctx0" brushRef="#br0" timeOffset="5252.96">1952 371 10021,'3'1'5458,"-1"-1"-4946,-1-3-256,1-3-176,0 1-160,-1-2-80,0 2-304,2 0-192,-2 1-1969</inkml:trace>
  <inkml:trace contextRef="#ctx0" brushRef="#br0" timeOffset="5253.96">1948 524 9156,'-3'14'2753,"-1"-1"-159,0-1-2130,2-2-208,1-1-176,-1-1-80,2-3-176,1-5-256</inkml:trace>
  <inkml:trace contextRef="#ctx0" brushRef="#br0" timeOffset="5656.87">2007 494 9012,'10'-5'2897,"2"2"-223,-1-1-1954,2 4-128,0-2-240,1 0-31,2 3-97,0 3-64,1 1-80,-2 1-80,1-5-160,0 6-64,-3 0-177,-2 1-223,-4-3-2049,-1 6-2577</inkml:trace>
  <inkml:trace contextRef="#ctx0" brushRef="#br0" timeOffset="5657.87">2158 577 10597,'1'-16'3041,"-1"0"-111,0-1-2098,1-3-240,0 3-160,2-6-79,-2 1-129,1 0-96,0-1-48,0-4-80,-2 6-144,4 2-64,-2 2-225,1 4-63,1 1-176,3 4-176,-2 4-2114</inkml:trace>
  <inkml:trace contextRef="#ctx0" brushRef="#br0" timeOffset="6039.84">2477 512 7956,'-21'67'10304,"-40"87"-8195,39-107-1989,13-30-131,1 0 1,1 1-1,0-1 1,1 1-1,-6 33 0,11-41-110,-6 34-866,-2-17-2523</inkml:trace>
  <inkml:trace contextRef="#ctx0" brushRef="#br0" timeOffset="6442.77">2323 534 9156,'3'29'7019,"3"0"-3914,24 57-4195,-18-56 1799,-9-21-1190,5 12-242,-1-10-5527</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0:11.457"/>
    </inkml:context>
    <inkml:brush xml:id="br0">
      <inkml:brushProperty name="width" value="0.05" units="cm"/>
      <inkml:brushProperty name="height" value="0.05" units="cm"/>
    </inkml:brush>
  </inkml:definitions>
  <inkml:trace contextRef="#ctx0" brushRef="#br0">56 361 9877,'-2'0'344,"0"0"0,0 0 0,0 0 0,0-1 0,0 1 0,0-1 0,0 1 0,0-1 1,0 0-1,0 1 0,0-1 0,0 0 0,1 0 0,-1-1 0,0 1 0,0 0 1,1 0-1,-1-1 0,-1-2 0,1 1-188,0 0-1,0 0 1,0-1 0,1 1 0,0 0-1,-1-1 1,1 1 0,0-1 0,1 1-1,-2-7 1,2 1-175,0 1 0,0 0 0,1-1-1,0 1 1,0 0 0,1-1 0,0 1 0,0 0 0,6-13-1,-8 20 22,1 0-1,-1 0 0,1 0 0,0 0 1,-1 0-1,1 0 0,0 1 0,-1-1 1,1 0-1,0 0 0,0 0 0,0 1 1,0-1-1,0 0 0,0 1 0,0-1 1,0 1-1,0-1 0,0 1 0,0 0 0,0-1 1,0 1-1,2-1 0,-1 2 13,0-1 1,-1 0-1,1 0 0,0 1 1,0-1-1,-1 1 0,1-1 1,0 1-1,-1 0 0,1 0 1,-1 0-1,1 0 0,2 2 1,-1-1 31,0 1 1,0 0 0,-1 0 0,1-1 0,-1 1 0,0 1 0,0-1 0,0 0 0,0 1 0,0-1 0,-1 1-1,1-1 1,-1 1 0,1 3 0,-1 2 16,-1 0 0,-1-1 0,1 1 1,-1-1-1,0 1 0,-4 10 0,4-17-235,0 1-1,0 0 1,0 0 0,0-1-1,-1 1 1,1-1 0,-1 1-1,0-1 1,-3 4 0,4-5-185,-1 0 1,1 0-1,-1 0 1,1 0-1,0 0 1,-1-1-1,1 1 1,-1 0-1,0-1 1,1 1-1,-1-1 1,1 0 0,-1 1-1,0-1 1,1 0-1,-1 0 1,0 0-1,-2-1 1,-5 0-4449</inkml:trace>
  <inkml:trace contextRef="#ctx0" brushRef="#br0" timeOffset="365.02">289 316 9396,'-1'1'418,"1"0"-1,-1 0 1,1 1 0,-1-1-1,1 0 1,-1 0-1,1 0 1,-1-1-1,0 1 1,0 0 0,0 0-1,1 0 1,-3 1-1,3-2-348,-1 0 0,1 0 0,0 0 1,-1 0-1,1 0 0,0 0 0,-1 0 0,1 0 0,0 0 0,-1 0 0,1 0 0,0 0 0,0 0 0,-1 0 1,1 0-1,0 0 0,-1-1 0,1 1 0,0 0 0,0 0 0,-1 0 0,1 0 0,0-1 0,0 1 0,-1 0 0,1 0 1,0-1-1,0 1 0,0 0 0,0 0 0,-1-1 0,0-1-8,0-1 0,-1 0 0,1 1-1,1-1 1,-1 0 0,0 0 0,1 0 0,-1 1 0,1-4 0,0 4-48,-1-16 49,1 1 0,2-19 1,-2 33-58,1-1 0,-1 0 0,1 1 0,0-1 0,0 1 0,0-1 0,0 1 0,1 0 0,-1-1 0,1 1 0,0 0 0,0 0 0,0 0 0,0 0 0,1 1 0,4-5 0,-6 6-4,1 0 0,0 1 1,-1-1-1,1 0 0,0 1 0,0-1 0,-1 1 0,1 0 0,0 0 1,0 0-1,0 0 0,0 0 0,0 0 0,-1 0 0,1 0 0,0 1 1,0-1-1,0 1 0,-1-1 0,1 1 0,0 0 0,-1 0 1,1 0-1,-1 0 0,1 0 0,2 2 0,-1-1 18,-1 0-1,1 0 1,-1 0-1,0 1 1,0-1-1,1 0 1,-2 1 0,1 0-1,0-1 1,0 1-1,-1 0 1,0 0-1,0 0 1,2 4 0,-1 4-69,-1-1-1,0 1 1,-1 0 0,0-1 0,0 1 0,-1-1 0,-1 1 0,0-1 0,0 1 0,-1-1 0,-5 14 0,7-24-15,1 1 1,-1-1-1,1 1 0,0 0 0,-1-1 0,1 1 0,-1-1 0,1 1 0,-1-1 1,1 0-1,-1 1 0,0-1 0,1 0 0,-1 1 0,0-1 0,1 0 0,-1 0 1,0 1-1,1-1 0,-1 0 0,0 0 0,1 0 0,-1 0 0,0 0 0,1 0 1,-1 0-1,0 0 0,1 0 0,-1 0 0,-1-1 0,-20-9-5116,9 1 672</inkml:trace>
  <inkml:trace contextRef="#ctx0" brushRef="#br0" timeOffset="748.99">176 1 10709,'3'3'1092,"1"1"0,-1-1 1,0 1-1,0 0 0,0 0 0,3 8 0,9 30 1308,-10-17-2531,2 41 0,-6-52 603,1 103-1111,-2-70-5949</inkml:trace>
  <inkml:trace contextRef="#ctx0" brushRef="#br0" timeOffset="749.99">382 161 11381,'-2'-3'3026,"1"-1"-177,1 0-2321,1-3-240,-1 1-288,2 1-288,-2 1-160,1 0-480</inkml:trace>
  <inkml:trace contextRef="#ctx0" brushRef="#br0" timeOffset="1197.79">472 348 11381,'9'45'6160,"4"0"-3669,-8-31-2469,-1-1 0,0 1 0,-1 0-1,-1 0 1,0 0 0,0 19 0,-2-32-25,0 1-1,0-1 0,-1 0 1,1 1-1,0-1 0,-1 1 1,1-1-1,-1 1 0,1-1 1,-1 0-1,0 1 0,0-1 1,0 0-1,1 0 0,-1 0 1,0 0-1,0 0 0,0 1 1,-1-2-1,1 1 0,-2 2 1,0-2 9,0 0-1,0 0 1,0 0 0,0 0 0,0 0 0,0 0-1,-1-1 1,1 1 0,-6-1 0,1 0 5,0-1 0,0 0-1,0 0 1,0-1 0,0 0 0,0 0-1,-11-6 1,11 4-108,1-1-1,0 1 1,0-2 0,-12-11-1,16 14-465,-1-1-1,1 1 0,0-1 0,0 0 0,0 0 1,1-1-1,-1 1 0,1 0 0,0-1 1,-1-5-1,2 2-4769</inkml:trace>
  <inkml:trace contextRef="#ctx0" brushRef="#br0" timeOffset="1610.66">657 361 10469,'0'1'320,"-1"-1"1,0 0-1,0 1 0,0-1 1,0 0-1,0 1 0,0-1 1,1 0-1,-1 0 1,0 0-1,0 0 0,0 0 1,0 0-1,0 0 1,0 0-1,0 0 0,0 0 1,0-1-1,-1 1 0,-20-13 1032,18 9-1374,0 0 0,0 0-1,0-1 1,0 1 0,1-1 0,-4-5-1,4 2 53,-1-1 0,1 0 0,-4-17 0,6 22-28,1 0 0,-1 0 0,1 0 0,-1 0 0,1 0 0,0 0 0,1 0 0,-1 0 0,1 0 0,0 0 0,1-5 0,-1 8 0,0 0-1,0 0 0,0 0 0,0 0 1,0 0-1,0 0 0,0 0 1,0 0-1,0 0 0,0 1 0,0-1 1,1 0-1,-1 1 0,0-1 1,1 1-1,-1 0 0,0-1 0,1 1 1,-1 0-1,0 0 0,1 0 1,-1 0-1,1 0 0,-1 0 0,0 0 1,1 0-1,-1 0 0,0 1 0,1-1 1,-1 1-1,0-1 0,1 1 1,-1-1-1,0 1 0,0 0 0,0-1 1,1 1-1,-1 0 0,0 0 1,0 0-1,0 0 0,0 0 0,-1 0 1,1 0-1,0 1 0,0-1 1,-1 0-1,1 0 0,0 2 0,0-1-19,-1 1 0,0-1 0,1 1-1,-1 0 1,0-1 0,0 1 0,0-1 0,-1 1-1,1-1 1,-1 1 0,1-1 0,-1 1-1,0-1 1,0 0 0,-2 5 0,0-3-422,0 0 1,0 0-1,-1-1 1,1 1 0,-1-1-1,0 0 1,-4 3-1,1-1-2601</inkml:trace>
  <inkml:trace contextRef="#ctx0" brushRef="#br0" timeOffset="1977.71">801 224 8100,'0'1'466,"0"0"0,0 0 0,0 0 1,0 0-1,0-1 0,0 1 0,0 0 1,0 0-1,0 0 0,0 0 1,-1 0-1,1 0 0,0-1 0,-1 1 1,0 1-1,-20 22 1742,2-2-1538,18-19-592,-3 3 82,1-1 0,1 1 0,-1 0 0,1-1 0,-3 13 0,5-17-169,0 0 0,0 1 0,0-1 0,0 0-1,0 0 1,0 0 0,0 0 0,1 0 0,-1 0 0,0 0-1,1 0 1,-1 0 0,1 0 0,-1 0 0,1 0 0,-1 0-1,1 0 1,-1 0 0,1 0 0,0 0 0,0-1 0,-1 1 0,1 0-1,0 0 1,0-1 0,0 1 0,0-1 0,0 1 0,0-1-1,0 1 1,0-1 0,0 1 0,0-1 0,0 0 0,0 0-1,0 0 1,1 1 0,-1-1 0,0 0 0,0 0 0,1-1-1,15 4-1690,0 1-4011,-10-4 978</inkml:trace>
  <inkml:trace contextRef="#ctx0" brushRef="#br0" timeOffset="1978.71">929 308 7251,'12'3'2770,"0"-1"-33,1 1-800,-2-2-1505,0 0-160,0 0-112,-1 2-96,0-2-64,0 3-64,2 4-96,-2 3-192,-2 1-1425,0 2-896,-1 0-1857</inkml:trace>
  <inkml:trace contextRef="#ctx0" brushRef="#br0" timeOffset="2685.81">1017 431 9268,'-12'-12'6462,"7"-6"-3978,3-22-2451,2 27 630,-1-38-608,-1-32-392,-6 30-5368,6 45 610</inkml:trace>
  <inkml:trace contextRef="#ctx0" brushRef="#br0" timeOffset="4785.2">1225 514 11269,'-4'5'9017,"5"-5"-9021,-1 0 0,1 0 0,-1-1 0,1 1 0,-1 0 0,0 0 0,1 0 0,-1 0 0,1-1 0,-1 1 0,0 0 0,1-1 0,-1 1 0,0 0 0,1 0 0,-1-1 0,0 1 0,0-1 0,1 1 0,-1 0 0,0-1 0,0 1-1,0 0 1,1-1 0,-1 1 0,0-1 0,0 1 0,0-1 0,9-39-124,-8 40 128,-1 0 0,1 0 0,-1 0 0,0 0 0,1 0 0,-1 0 0,1 1 0,-1-1 0,1 0 0,-1 0 0,0 1 0,1-1 0,-1 0 0,0 0 0,1 1 0,-1-1 0,0 0 0,1 1 0,-1-1 0,0 1 0,0-1 0,1 0 0,-1 1 0,0-1 0,0 1 0,0-1 0,0 1 0,0-1 0,1 1 0,-2 9-6662</inkml:trace>
</inkml:ink>
</file>

<file path=word/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56:27.949"/>
    </inkml:context>
    <inkml:brush xml:id="br0">
      <inkml:brushProperty name="width" value="0.05" units="cm"/>
      <inkml:brushProperty name="height" value="0.05" units="cm"/>
    </inkml:brush>
  </inkml:definitions>
  <inkml:trace contextRef="#ctx0" brushRef="#br0">1 113 7700,'1'-12'1870,"-1"5"-771,1-1 1,0 0 0,1 1-1,0-1 1,4-12-1,-5 20-1003,-1 0 0,1 0 0,-1 1 0,0-1-1,1 0 1,-1 1 0,1-1 0,-1 0 0,0 1 0,0-1-1,1 1 1,-1-1 0,0 1 0,1-1 0,-1 0-1,0 1 1,0-1 0,0 1 0,0-1 0,0 1-1,1-1 1,-1 1 0,0-1 0,0 1 0,0-1 0,0 2-1,4 17 330,10 182 630,-3-23-4038,-11-176 2567,1 4 39</inkml:trace>
  <inkml:trace contextRef="#ctx0" brushRef="#br0" timeOffset="396.6">145 0 9492,'1'11'3042,"-1"4"-273,1 3-1745,0 5-479,2 1-81,-1 0-112,-2 4-112,1-4-96,0-1-144,1 1-80,-1 1-128,2-2-176,-1 3-64,-2 3-257,0-3-2176,-1 0-2529</inkml:trace>
  <inkml:trace contextRef="#ctx0" brushRef="#br0" timeOffset="798.17">50 282 9732,'2'-1'5667,"1"1"-5171,4 0-144,4 0-111,0-2-81,1 2-240,1-1-161,1-1 1,-1 1-544,4 1-1985,-1 0-2354</inkml:trace>
  <inkml:trace contextRef="#ctx0" brushRef="#br0" timeOffset="799.17">401 410 9156,'-9'0'2013,"7"0"-1602,0 1 0,-1-1 0,1 0 0,0-1 0,-1 1 0,1 0-1,0-1 1,0 1 0,-4-2 0,5 1-379,0 0 0,0 0-1,0 1 1,1-1 0,-1 0-1,0 0 1,0 0 0,1-1-1,-1 1 1,1 0 0,-1 0-1,1 0 1,-1 0 0,1 0 0,0-1-1,0 1 1,0 0 0,-1 0-1,1-1 1,0 1 0,1-2-1,-2-4-21,1 1-1,0-1 1,1 0-1,-1 0 0,1 0 1,1 1-1,2-10 1,-3 15 3,-1-1 1,1 0 0,0 0-1,0 1 1,0-1 0,0 0-1,0 1 1,1-1 0,-1 1-1,0 0 1,1-1 0,-1 1-1,1 0 1,-1 0 0,1 0-1,-1 0 1,1 0 0,0 0-1,0 0 1,-1 1 0,1-1-1,0 1 1,0-1 0,0 1-1,0-1 1,0 1 0,0 0-1,0 0 1,0 0 0,1 1-1,-1-1 7,0 0-1,0 0 1,-1 0-1,1 1 1,0-1-1,0 0 0,-1 1 1,1 0-1,0-1 1,-1 1-1,1 0 1,-1 0-1,1 0 1,-1 0-1,1 0 1,-1 0-1,0 0 0,0 0 1,1 1-1,-1-1 1,0 0-1,1 2 1,-1 0 12,0 0 0,0 1 1,0-1-1,0 0 0,-1 0 1,1 1-1,-1-1 0,0 0 0,0 0 1,0 1-1,0 3 0,-1-3-241,1 0 0,-1 0 0,1 0-1,-1-1 1,0 1 0,0 0 0,-1-1 0,-1 5-1,2-6 65,0-1 0,0 0 0,0 0 0,0 0-1,0 0 1,0 0 0,0 0 0,-1 0-1,1 0 1,0-1 0,0 1 0,-1 0 0,1-1-1,-1 1 1,1-1 0,0 1 0,-1-1-1,1 0 1,-1 1 0,1-1 0,-1 0 0,1 0-1,-1 0 1,1 0 0,-3-1 0,-3 0-4383</inkml:trace>
  <inkml:trace contextRef="#ctx0" brushRef="#br0" timeOffset="1847.93">397 123 7956,'-7'8'6151,"7"-8"-6109,0 0-1,-1 0 1,1 0 0,0 0 0,-1 0 0,1 1 0,0-1 0,-1 0 0,1 0 0,0 0 0,-1 0 0,1 1 0,0-1 0,0 0 0,-1 0 0,1 1 0,0-1 0,0 0 0,-1 1 0,1-1-1,0 0 1,0 0 0,0 1 0,0-1 0,0 0 0,-1 1 0,1-1 0,0 0 0,0 1 0,0-1 0,0 1 0,0-1 0,0 0 0,0 1 0,0-1 0,0 0 0,0 1 0,0-1 0,1 0 0,-1 1-1,0-1 1,0 0 0,0 1 0,0-1 0,0 0 0,1 1 0,-1-1 0,0 1 0,2-1 46,-2 0-63,-1-1 0,1 1 1,0 0-1,-1-1 0,1 1 0,0-1 0,0 1 0,0 0 1,-1-1-1,1 1 0,0-1 0,0 1 0,0-1 1,0 1-1,0 0 0,0-1 0,0 1 0,0-1 0,0 1 1,0-1-1,0 1 0,0-1 0,0 1 0,0-1 0,0 1 1,0 0-1,0-1 0,1 0-12,-1 1 1,0-1-1,0 1 1,0-1-1,1 1 1,-1-1-1,0 0 1,0 1-1,0-1 1,0 1-1,0-1 1,0 1-1,0-1 1,0 0-1,-1 1 1,1-1-1,0 1 1,0-1-1,0 1 1,-1-1-1,1 1 1,0-1-1,0 1 1,-1-1-1,1 1 1,0-1-1,-1 1 1,1 0-1,-1-1 1,1 1-1,-1 0 0,0-1 1</inkml:trace>
  <inkml:trace contextRef="#ctx0" brushRef="#br0" timeOffset="2231.27">467 138 9604,'2'10'5999,"2"-15"-5457,4-6-504,-7 22 335,1 17-879,-3-25-32</inkml:trace>
  <inkml:trace contextRef="#ctx0" brushRef="#br0" timeOffset="2884.97">630 118 8228,'4'-4'4657,"-4"4"-4455,1 0 1,-1 0-1,0 0 0,0 0 1,1 0-1,-1 0 1,0 0-1,1 0 1,6 5 1578,3 13-1163,-8 7-120,0 0 0,-1 0 0,-6 47 0,3-47-1038,0 1-1,2-1 0,5 42 1,-3-40-3643,0-13-870</inkml:trace>
  <inkml:trace contextRef="#ctx0" brushRef="#br0" timeOffset="3280.09">815 457 9732,'0'1'73,"0"-1"0,-1 1 0,1 0 0,-1-1-1,1 1 1,-1 0 0,1-1 0,-1 1 0,1-1-1,-1 1 1,0-1 0,1 1 0,-1-1-1,0 1 1,0-1 0,1 0 0,-1 1 0,0-1-1,0 0 1,1 0 0,-1 0 0,0 0-1,-1 1 1,2-2 30,-1 1 0,1-1 0,-1 1 0,1-1 0,-1 1 0,1-1 0,-1 0 0,1 1 0,0-1 0,-1 1 0,1-1 0,0 0 0,0 1 0,-1-1 0,1 0 0,0 1 0,0-1-1,0 0 1,0 1 0,0-2 0,2-47 3025,-1 44-3025,0-16 26,-1 16-15,0-1 0,0 1 0,1 0 0,-1-1-1,2 1 1,1-8 0,-2 11-94,0 1 0,-1 0 0,1-1 0,0 1 0,0 0 0,0-1 0,0 1 0,0 0 0,1 0 0,-1 0 0,0 0 0,0 0 0,1 0 0,-1 1 0,1-1 0,-1 0 0,1 1 0,-1-1 0,1 1 0,-1-1 0,1 1 0,-1 0 0,1-1 0,-1 1 0,1 0 0,0 0 0,1 1 0,-1-1 3,1 0 0,-1 0 0,1 1 1,-1-1-1,0 1 0,1-1 0,-1 1 1,0 0-1,1 0 0,-1 0 0,0 1 1,0-1-1,0 0 0,0 1 0,0-1 1,0 1-1,-1 0 0,1-1 0,0 1 1,-1 0-1,1 0 0,-1 0 0,0 0 1,0 1-1,0-1 0,0 0 0,0 0 1,0 1-1,-1-1 0,1 0 0,0 5 1,0-2-172,-1 0 1,1 0 0,-1 0-1,0 0 1,0 0-1,-2 8 1,1-9-404,0 0 0,0 0 1,0-1-1,-1 1 0,1 0 0,-1-1 0,0 1 0,-3 4 1,0-1-4607</inkml:trace>
  <inkml:trace contextRef="#ctx0" brushRef="#br0" timeOffset="3669.23">888 171 10933,'5'9'1528,"0"0"1,0 0-1,-1 0 0,3 10 1,-2-4-415,4 31 0,0 80-4797,-8-88 2274,-2-23-1640,1 0-1913</inkml:trace>
  <inkml:trace contextRef="#ctx0" brushRef="#br0" timeOffset="4051.99">1112 465 10277,'0'0'215,"0"0"-1,-1 1 1,1-1 0,-1 0 0,1 1 0,0-1 0,-1 0 0,1 0-1,-1 1 1,1-1 0,-1 0 0,1 0 0,-1 0 0,1 0 0,0 0 0,-1 0-1,1 0 1,-1 1 0,1-1 0,-1-1 0,1 1 0,-1 0 0,1 0-1,-1 0 1,1 0 0,-1 0 0,1 0 0,-1 0 0,0-1 0,-13-12 1115,-5-23-2087,18 34 1005,-4-9-244,0 3-15,1-1 1,1 0-1,0 0 0,0 0 1,-2-12-1,5 18 13,-1 1 1,1-1-1,0 0 1,1 1-1,-1-1 1,0 0-1,1 1 1,-1-1-1,1 1 1,0-1-1,0 1 1,0-1-1,0 1 1,0 0-1,1-1 1,-1 1-1,1 0 1,-1 0 0,1 0-1,0 0 1,0 0-1,0 0 1,4-2-1,-6 3-2,1 0 0,0 0 0,0 1 0,0-1 0,0 0 0,0 1 0,0-1 0,0 1 0,0-1 0,0 1 0,1 0 0,-1-1 0,0 1 0,0 0 0,0 0 0,0-1 0,1 1 0,-1 0 0,0 0 0,0 1 0,0-1 0,0 0 0,1 0 0,-1 0 0,0 1 0,0-1 0,0 1 0,0-1 0,0 1 0,2 0 0,-2 1 0,1 0 0,-1-1 0,1 1 0,-1 0 0,0 0 0,1 0 0,-1 0 0,0 0 0,0 1 0,-1-1 0,1 0 0,0 0 0,-1 1 0,1 4 0,0-3-5,-1 0 0,0 0 1,1 0-1,-1 0 0,-1 0 0,1 0 1,-1 0-1,0 0 0,-1 4 0,2-6-118,-1-1-1,0 1 0,1-1 0,-1 0 1,0 1-1,0-1 0,0 0 0,0 0 1,0 1-1,-3 1 0,3-2-286,-1 0-1,1-1 0,-1 1 1,0 0-1,1 0 1,-1-1-1,0 1 0,1-1 1,-1 1-1,0-1 0,-2 0 1,-3 0-4155</inkml:trace>
  <inkml:trace contextRef="#ctx0" brushRef="#br0" timeOffset="4483.19">1251 289 9492,'11'27'6592,"-9"-20"-6477,0-1-1,0 1 0,-1 0 0,0 0 0,-1 0 0,1 0 0,-1 0 1,-1 10-1,1-17-113,0 0 0,-1 0 0,1 1 0,0-1 0,0 0 0,0 0 0,0 0 0,0 0 0,0 0 0,0 1 0,0-1 0,0 0 0,0 0 0,0 0 0,-1 0 0,1 0 0,0 0 0,0 1 0,0-1 0,0 0 0,0 0 1,0 0-1,-1 0 0,1 0 0,0 0 0,0 0 0,0 0 0,0 0 0,-1 0 0,1 0 0,0 0 0,0 0 0,0 0 0,0 0 0,-1 0 0,1 0 0,0 0 0,0 0 0,0 0 0,0 0 0,0 0 0,-1 0 0,1 0 0,0 0 0,0 0 0,0 0 0,0 0 0,0-1 0,-1 1 0,1 0 0,0 0 0,0 0 0,0 0 1,0 0-1,0 0 0,0-1 0,0 1 0,-1 0 0,-4-12 82,4 6 52,2 0 0,-1 0 0,1 0 0,0-1 0,0 1 0,0 0 0,1 0 0,3-8 0,-4 12-104,1 0-1,-1 0 0,0 0 0,1 0 0,-1 0 1,1 0-1,0 0 0,0 1 0,0-1 1,0 1-1,0-1 0,0 1 0,0 0 0,0 0 1,0 0-1,0 0 0,1 0 0,-1 0 0,0 0 1,1 1-1,-1 0 0,1-1 0,-1 1 0,0 0 1,4 0-1,1 1-262,0 0 1,1 0-1,-1 1 1,0 0-1,0 0 1,0 0-1,0 1 1,6 4-1,-8 0-1586,-5-1-2417</inkml:trace>
  <inkml:trace contextRef="#ctx0" brushRef="#br0" timeOffset="4914.04">1553 81 10709,'-3'19'3297,"2"1"-191,-3 2-1569,1-5-929,1-1-224,0-3-176,2-1-208,-2-5-208,0 0-224,1-2-208,-2 0-81,1-2-335,1 4-2018,-1 1-2688</inkml:trace>
  <inkml:trace contextRef="#ctx0" brushRef="#br0" timeOffset="5350.87">1677 319 8356,'-8'6'7001,"-4"-1"-5465,-5 3-1861,15-7 325,1 1 0,-1-1 0,1 0 0,-1 1 0,1-1 0,0 1 0,-1 0 0,1-1 0,0 1 0,-2 4 0,3-6 0,0 1 0,0-1 0,-1 0 0,1 1 0,0-1 0,0 1 0,0-1 0,0 1 0,0-1 0,0 1 0,0-1 0,0 1 0,0-1 0,0 1 0,0-1 0,0 1 0,0-1 0,0 0 0,0 1 0,1-1 0,-1 1 0,0-1 0,0 1 0,0-1 0,1 0 0,-1 1 0,0-1 0,1 1 0,-1-1 0,0 0 0,1 1 0,-1-1 0,0 0 0,1 0 0,-1 1 0,1-1 0,-1 0 0,0 0 0,1 0 0,-1 1 0,1-1 0,-1 0 0,1 0 0,-1 0 0,1 0 0,-1 0 0,1 0 0,6 1 20,0 0 1,-1 0 0,1 1-1,-1 0 1,0 0 0,1 1 0,8 4-1,-13-6 40,0 1-1,0-1 1,0 1 0,-1-1-1,1 1 1,0 0-1,-1-1 1,0 1 0,1 0-1,-1 0 1,0 0 0,0 0-1,0 0 1,0 1-1,0-1 1,0 0 0,-1 0-1,1 0 1,-1 1-1,0-1 1,1 0 0,-1 1-1,0-1 1,0 0-1,-1 3 1,-1 0 24,-1 0 0,0 0 1,1-1-1,-2 1 0,1-1 0,0 0 0,-1 0 0,0 0 0,0 0 1,-6 3-1,9-6-116,0-1 1,0 1 0,-1 0-1,1-1 1,0 0-1,-1 1 1,1-1-1,0 0 1,-1 0-1,1 0 1,-1 0 0,1 0-1,0 0 1,-1 0-1,1 0 1,0 0-1,-1-1 1,1 1 0,0 0-1,-3-2 1,1 1-647,0-1 0,0 1 0,0-1 0,1 0 1,-1 0-1,1 0 0,-5-4 0</inkml:trace>
</inkml:ink>
</file>

<file path=word/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56:25.620"/>
    </inkml:context>
    <inkml:brush xml:id="br0">
      <inkml:brushProperty name="width" value="0.05" units="cm"/>
      <inkml:brushProperty name="height" value="0.05" units="cm"/>
    </inkml:brush>
  </inkml:definitions>
  <inkml:trace contextRef="#ctx0" brushRef="#br0">39 461 6947,'1'0'6792,"2"-4"-6015,-3-11-290,2-33 1062,-1 36-1331,-1 0 0,0 0 0,0 0 0,-3-14 1,-1-10-11,0-23-31,-18-82 1,19 126-156,0 1 22,1 1 0,-2-28 0,7 41-40,-1 0 0,1 0 0,0 0 0,0 0 0,-1 1 0,1-1-1,0 1 1,0-1 0,-1 1 0,4 1 0,22 4 17,53-3-109,-80-3-25,-1 0-1,0 0 1,0 0-1,1 1 0,-1-1 1,0 0-1,0 1 1,1-1-1,-1 0 0,0 1 1,0-1-1,0 0 1,0 1-1,0-1 0,1 0 1,-1 1-1,0-1 1,0 0-1,0 1 0,0-1 1,0 0-1,0 1 1,0-1-1,0 1 0,0-1 1,0 0-1,0 1 1,-1-1-1,1 0 0,0 1 1,0-1-1,0 0 1,0 1-1,0-1 0,-1 0 1,1 0-1,0 1 1,0-1-1,-1 0 0,1 1 1,-1-1-1</inkml:trace>
  <inkml:trace contextRef="#ctx0" brushRef="#br0" timeOffset="413.5">63 142 8628,'-1'12'2849,"1"-2"-111,-1-2-1730,2 0-448,1-3-96,2 0-223,2 1-17,1 0-64,2-5-80,-1-1 0,-1 0-160,0-2 0,-2-3-144,1 0-97,-2-1-223,2 3-192,-1-1-1969</inkml:trace>
  <inkml:trace contextRef="#ctx0" brushRef="#br0" timeOffset="796.4">235 264 10469,'-3'9'861,"2"-5"-374,0 0 1,0 0 0,0 0 0,1 0 0,-1-1 0,1 1 0,0 0 0,0 0 0,0 0 0,1 0 0,-1 0 0,1 0 0,0 0 0,3 7 0,-3-7-508,1 0 0,-1 0 1,1 0-1,-1 1 0,0-1 0,-1 0 1,1 7-1,-1-13 10,0-5 0,-1 0 1,1-1-1,1 1 1,-1-1-1,1 1 1,0 0-1,1-1 0,0 1 1,0 0-1,1 0 1,0 0-1,0 0 1,7-11-1,-4 10-215,-4 5 143,1 0 1,-1 0 0,1 0 0,-1 0 0,1 1 0,4-3 0,-6 4-275,1 0 1,0 0 0,-1 0 0,1 1-1,0-1 1,0 1 0,0 0 0,0-1-1,0 1 1,-1 0 0,1 0-1,0 0 1,0 0 0,0 0 0,3 1-1,5 1-4390</inkml:trace>
  <inkml:trace contextRef="#ctx0" brushRef="#br0" timeOffset="1194.09">389 412 7251,'-1'-1'159,"-1"0"1,1 0-1,0 0 0,0 0 0,0-1 0,0 1 0,0 0 1,0-1-1,0 1 0,0 0 0,0-1 0,1 1 0,-1-1 0,1 1 1,-1-1-1,1 0 0,-1 1 0,1-1 0,0 1 0,0-1 0,0 0 1,0 1-1,0-1 0,0 0 0,1-2 0,-1 0 143,0 0 0,1 0-1,-1 0 1,1 0 0,0 0 0,1 0-1,-1 0 1,0 0 0,4-5 0,-4 7-283,0 1 1,1 0 0,-1 0 0,0 0 0,1 0 0,-1 0 0,1 0 0,-1 0-1,1 0 1,0 0 0,-1 1 0,1-1 0,0 1 0,-1-1 0,1 1 0,0 0-1,0 0 1,-1-1 0,1 1 0,0 0 0,0 1 0,0-1 0,-1 0 0,1 0-1,0 1 1,-1-1 0,1 1 0,1 0 0,0 0 18,1 1 1,-2-1-1,1 1 1,0-1-1,0 1 0,0 0 1,-1 0-1,1 0 1,-1 0-1,1 0 0,-1 1 1,0-1-1,0 1 1,2 3-1,-3-4-31,0-1 1,0 2-1,0-1 0,0 0 0,0 0 1,-1 0-1,1 0 0,-1 0 0,1 1 1,-1-1-1,0 0 0,0 1 0,0-1 1,0 0-1,-1 4 0,0-2-432,-1-1-1,0 1 1,0-1-1,0 0 1,0 0-1,-1 0 0,1 0 1,-5 4-1,-1 3-4168</inkml:trace>
  <inkml:trace contextRef="#ctx0" brushRef="#br0" timeOffset="1607.75">595 349 9492,'2'34'4862,"-2"-25"-4578,0 0-1,1 0 1,0 0-1,1 0 1,3 12-1,-5-27-287,-1 0 0,1 0-1,0 0 1,1 0 0,-1 0-1,1 0 1,0 0 0,1 1-1,-1-1 1,1 0-1,1 1 1,-1-1 0,1 1-1,-1 0 1,2-1 0,-1 1-1,0 1 1,7-7 0,-10 10 19,1 1 0,-1 0 1,0-1-1,1 1 0,-1 0 0,1-1 1,-1 1-1,1 0 0,-1 0 1,1 0-1,-1-1 0,0 1 1,1 0-1,-1 0 0,1 0 0,-1 0 1,1 0-1,-1 0 0,1 0 1,-1 0-1,1 0 0,-1 0 1,1 0-1,-1 0 0,1 1 0,-1-1 1,1 0-1,-1 0 0,1 0 1,-1 1-1,9 14 180,-2 26-144,-6-37-32,0 20-18,-1-16-97,1 0 0,-1 0 1,1 0-1,3 10 0,-4-18 84,0 0-1,0 0 1,0-1-1,0 1 1,0 0 0,1 0-1,-1 0 1,0 0-1,0-1 1,0 1 0,0 0-1,0 0 1,0 0-1,0 0 1,0 0 0,0-1-1,0 1 1,1 0-1,-1 0 1,0 0 0,0 0-1,0 0 1,0 0-1,0 0 1,1 0 0,-1-1-1,0 1 1,0 0-1,0 0 1,0 0 0,0 0-1,1 0 1,-1 0-1,0 0 1,0 0 0,0 0-1,0 0 1,1 0-1,-1 0 1,0 0 0,0 0-1,0 0 1,0 0-1,1 0 1,-1 1 0,0-1-1,0 0 1,0 0-1,0 0 1,0 0 0,1 0-1,-1 0 1,0 0-1,0 0 1,0 1 0,0-1-1,0 0 1,0 0-1,0 0 1,0 0 0,1 0-1,-1 1 1,0-1-1,6-18-31,-4 14-33,-1-1 91,1 1 1,-1 0-1,1 0 1,0 0-1,1 0 1,-1 1-1,1-1 1,-1 0-1,5-3 1,-5 6 22,0-1 0,0 1 1,1-1-1,-1 1 0,0 0 1,1 0-1,0 0 0,-1 0 0,1 1 1,-1-1-1,1 1 0,0-1 1,-1 1-1,1 0 0,0 0 1,3 0-1,-2 0-14,0 0-1,0 0 1,0 1 0,0-1 0,0 1-1,0 0 1,0 0 0,0 0 0,0 1-1,0-1 1,-1 1 0,1 0-1,-1 0 1,1 0 0,-1 1 0,0-1-1,0 1 1,0 0 0,0-1 0,0 1-1,0 1 1,-1-1 0,0 0-1,1 1 1,-1-1 0,2 6 0,8 13-148,5 11-521,-9-10-3079,-7-13-1080</inkml:trace>
</inkml:ink>
</file>

<file path=word/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7:33.808"/>
    </inkml:context>
    <inkml:brush xml:id="br0">
      <inkml:brushProperty name="width" value="0.05" units="cm"/>
      <inkml:brushProperty name="height" value="0.05" units="cm"/>
    </inkml:brush>
  </inkml:definitions>
  <inkml:trace contextRef="#ctx0" brushRef="#br0">69 400 11813,'9'-5'1038,"0"2"-1,0-1 0,0 1 1,16-3-1,-22 6-859,-1-1 1,1 1-1,0-1 1,0 1-1,0 0 1,0 0-1,0 0 1,-1 1-1,1-1 1,0 1-1,0 0 1,0-1-1,-1 1 1,1 0-1,0 0 1,-1 1-1,1-1 0,-1 1 1,4 2-1,-5-3-176,0 1-1,-1-1 0,1 0 0,0 1 1,-1-1-1,1 1 0,-1-1 0,1 1 1,-1-1-1,0 1 0,0-1 0,0 1 1,0-1-1,0 1 0,0-1 1,0 1-1,0-1 0,-1 1 0,1-1 1,0 1-1,-1-1 0,0 3 0,-17 33 34,16-33-35,-60 126 28,11-22-8,45-95-20,-7 13 7,-22 32 0,35-58 7,-1 0 1,1 1-1,0-1 1,-1 0-1,1 1 1,0-1-1,0 0 1,0 1-1,-1-1 1,1 1-1,0-1 1,0 1-1,0-1 1,0 0-1,0 1 1,0-1-1,-1 1 1,1-1-1,0 1 1,1-1-1,-1 1 1,0-1-1,0 0 1,0 1-1,0-1 1,0 1-1,0-1 1,0 1-1,1-1 1,-1 0-1,0 1 1,0-1-1,1 1 1,-1-1-1,0 0 1,0 1 0,1-1-1,-1 0 1,0 1-1,1-1 1,-1 0-1,1 0 1,-1 1-1,0-1 1,1 0-1,-1 0 1,1 0-1,-1 0 1,0 0-1,1 1 1,-1-1-1,1 0 1,-1 0-1,1 0 1,-1 0-1,1 0 1,-1 0-1,1 0 1,37-1 629,-25 1-559,-3 1-272,56 1-394,-23-4-7367,-35 0 2340</inkml:trace>
  <inkml:trace contextRef="#ctx0" brushRef="#br0" timeOffset="1230.58">627 334 8884,'4'-4'7843,"-8"3"-4806,-13 5-1978,5 6-898,0 1 1,0 1-1,1 0 0,0 0 1,1 1-1,1 0 1,-11 20-1,19-30-157,-2 0-1,1-1-1,1 1 1,-1 1-1,0-1 1,1 0-1,-1 0 1,1 1 0,0-1-1,0 0 1,1 1-1,-1-1 1,1 1 0,-1 4-1,4-6 11,-1 0-1,0-1 1,1 0-1,-1 1 1,1-1-1,-1 0 1,1 0 0,0 0-1,4 0 1,4 3 40,13 6 97,-7-3-34,-1 0 0,-1 1 0,17 10 0,-31-17-114,1 0 0,-1 1 0,1-1 0,-1 0 0,0 1 0,0-1 0,0 1 1,0-1-1,0 1 0,0-1 0,0 1 0,0 0 0,-1 0 0,1-1 1,0 1-1,-1 0 0,0 0 0,1 0 0,-1-1 0,0 1 0,0 0 0,0 0 1,0 0-1,0 0 0,-1 0 0,1-1 0,0 1 0,-1 0 0,0 0 1,1 0-1,-1-1 0,0 1 0,-2 2 0,-3 7 2,0-1 1,-1 0-1,0-1 0,-11 11 0,8-9-9,-76 102-43,83-108 45,-1 1 1,1 0 0,0 0 0,1 0 0,-3 7 0,-6 14 7,11-26-5,0-1 0,0 1 0,0 0 0,1 0 1,-1-1-1,0 1 0,0 0 0,0 0 1,1-1-1,-1 1 0,0 0 0,1-1 1,-1 1-1,1 0 0,-1-1 0,1 1 1,-1-1-1,1 1 0,-1-1 0,1 1 1,-1-1-1,1 1 0,0-1 0,-1 1 0,1-1 1,0 0-1,0 1 0,25 12 20,-23-11 2,16 7-149,-1-2 1,2 0-1,-1-1 1,1 0 0,0-2-1,0 0 1,32 1-1,-48-5-350,7-1-1083</inkml:trace>
  <inkml:trace contextRef="#ctx0" brushRef="#br0" timeOffset="1913.76">538 28 7828,'1'2'7026,"0"2"-3505,7 22-2639,-8 38-407,0-41-208,2 34-1,2-47-266,1-14 0,7-25 0,-5 13 0,8-12-53,-12 22 34,0 0 0,0 0 0,0 0 0,1 0 0,0 1 0,0 0 0,0 0 0,8-7 0,-12 12 19,1 0 0,-1 0 0,0 0 0,0 0 0,0 0 0,0-1 0,1 1 0,-1 0 0,0 0 0,0 0 0,0 0 0,0 0 0,1 0 0,-1 0 0,0 0 0,0 0 0,0 0 0,0 0 0,1 0 0,-1 0 0,0 0 0,0 0 0,0 0 0,0 1 0,1-1 0,-1 0 0,0 0 0,0 0 0,0 0 0,0 0 0,0 0 0,1 0 0,-1 0 0,0 1 0,0-1 0,0 0 0,0 0 0,0 0 0,0 0 0,0 0 0,0 1 0,0-1 0,1 0 0,3 12 0,-2 11 0,-1-10 9,-1-4 27,0 0 0,1 1 1,0-1-1,1 0 0,4 12 0,-5-18-29,0-1 0,0 0-1,0 0 1,0 0 0,0 0 0,1 0-1,-1 0 1,1 0 0,0 0-1,-1 0 1,1-1 0,0 1-1,0-1 1,0 1 0,0-1-1,0 0 1,0 0 0,1 0 0,-1 0-1,0 0 1,1-1 0,-1 1-1,0 0 1,1-1 0,3 0-1,-2 1 3,-1-2 0,1 1 0,-1 0 0,1-1 0,-1 1 0,7-3 0,5-5-1577,-7-4-3970,-6 5 240</inkml:trace>
  <inkml:trace contextRef="#ctx0" brushRef="#br0" timeOffset="3262.16">515 1197 11269,'-1'-5'7540,"0"-1"-5813,1 6-1783,0-1 1,0 0-1,0 1 1,0-1-1,0 1 1,0-1-1,0 1 0,0-1 1,0 0-1,0 1 1,0-1-1,1 1 0,-1-1 1,0 1-1,0-1 1,1 1-1,-1-1 1,0 1-1,1-1 0,-1 1 1,1-1-1,-1 1 1,0 0-1,1-1 1,-1 1-1,1-1 0,1 0-509</inkml:trace>
  <inkml:trace contextRef="#ctx0" brushRef="#br0" timeOffset="3626.18">483 1280 9396,'-2'4'955,"0"0"0,0 0 0,0 1 0,0-1 0,1 1 0,-1-1 0,0 10 0,1-10-870,1 1 0,1-1 1,-1 0-1,0 1 0,1-1 0,0 0 0,0 1 1,0-1-1,1 0 0,-1 0 0,1 0 0,0 0 0,0 0 1,0 0-1,1-1 0,-1 1 0,1-1 0,0 0 0,0 1 1,0-1-1,4 2 0,19 13-722,-25-18 321,0 1 0,1-1 0,-1 0 0,1 0 0,-1 1 0,0-1 0,1 0 0,-1 0 0,1 0 0,-1 0 0,0-1 0,1 1 0,-1 0-1,1-1 1,-1 1 0,0-1 0,1 1 0,-1-1 0,2-1 0,4-2-4513</inkml:trace>
  <inkml:trace contextRef="#ctx0" brushRef="#br0" timeOffset="3993.2">664 1300 11573,'4'5'6051,"0"-3"-5523,1-2-176,4 0-79,0-1-129,-1 0-144,2-1-144,0 0-129,-3 1-15,-2-1-144,0 2-176,-2 2 0,-2 1-337</inkml:trace>
  <inkml:trace contextRef="#ctx0" brushRef="#br0" timeOffset="3994.2">684 1348 10277,'2'5'5714,"0"-3"-5137,1 1-113,3-1-160,-1 0-96,0-2-128,-1 0-16,2 2-64,-2 0-64,0-1-16,1-1-208,0 0 64,0 3-240,0-2-17,0-1-479,2-1-1745</inkml:trace>
  <inkml:trace contextRef="#ctx0" brushRef="#br0" timeOffset="4363.21">983 1213 10821,'-3'9'912,"1"1"-1,1-1 1,0 1 0,0 0-1,1-1 1,1 14 0,0-12-23,-1 1 1,0 0 0,-3 19 0,1-15-1239,0 0 1,1 0 0,1 17 0,0-11-68</inkml:trace>
  <inkml:trace contextRef="#ctx0" brushRef="#br0" timeOffset="5325.95">1179 628 11173,'-1'1'415,"0"1"-1,0-1 1,1 0-1,-1 0 1,0 0-1,1 1 1,0-1-1,-1 0 1,1 1-1,-1-1 1,1 0-1,0 1 1,0-1-1,0 0 1,0 2-1,7 22 1868,-1-15-2373,0 0 0,13 17 0,-12-17 657,11 13-535,33 31 0,-3-3-979,-24-27-676,-8-15-3600</inkml:trace>
  <inkml:trace contextRef="#ctx0" brushRef="#br0" timeOffset="5696.95">1410 563 9732,'-1'-1'262,"1"0"-1,0 1 1,-1-1-1,1 1 1,-1-1 0,1 1-1,-1-1 1,1 1-1,-1 0 1,1-1-1,-1 1 1,0-1-1,1 1 1,-1 0-1,1 0 1,-1-1-1,0 1 1,1 0-1,-1 0 1,0 0-1,0 0 1,-17 4 1814,15-3-1943,1 1-1,-1 0 0,0 0 0,0 0 1,1 0-1,-1 0 0,1 0 0,-5 6 1,-53 76 1120,31-44-1209,-29 49 1,39-59-198,14-23-276,0 1-1,0-1 1,1 1-1,0 0 1,0 0-1,-4 14 1</inkml:trace>
  <inkml:trace contextRef="#ctx0" brushRef="#br0" timeOffset="6077.92">1554 748 10021,'1'-2'5602,"-1"-2"-4898,-1 1-319,1-4-65,0 2-176,2-2-64,-1 4-160,-1-2-64,2 2-176,-1 7-65</inkml:trace>
  <inkml:trace contextRef="#ctx0" brushRef="#br0" timeOffset="6446.95">1526 848 9156,'-2'15'3426,"0"-7"-2582,1 0 0,1 0 0,-1 0 0,1 0 0,1 0-1,1 11 1,-2-17-842,1 0-1,-1-1 1,1 1 0,0 0-1,0-1 1,0 1-1,0-1 1,0 1 0,0-1-1,0 1 1,0-1-1,0 1 1,1-1-1,-1 0 1,1 0 0,-1 0-1,1 0 1,-1 0-1,1 0 1,0 0-1,-1-1 1,1 1 0,0 0-1,-1-1 1,1 0-1,0 1 1,0-1-1,0 0 1,0 0 0,-1 0-1,1 0 1,0 0-1,0 0 1,2-1-1,28-4-1615,-18 1-2305,-8 2-1136</inkml:trace>
  <inkml:trace contextRef="#ctx0" brushRef="#br0" timeOffset="7675.2">2101 471 9492,'9'-3'8838,"-18"7"-6175,-32 17-2694,29-8 72,1 1 1,0 0-1,1 1 1,-9 18-1,2-5-16,-66 104-25,83-132 0,-1 1 1,1 0-1,-1-1 1,1 1-1,-1 0 0,1 0 1,-1-1-1,1 1 1,0 0-1,0 0 1,-1 0-1,1-1 1,0 1-1,0 0 0,0 0 1,0 0-1,0 0 1,0 0-1,0-1 1,0 1-1,0 0 1,0 0-1,1 0 0,-1 0 1,0-1-1,1 1 1,-1 0-1,0 0 1,1 0-1,-1-1 1,1 1-1,-1 0 1,1-1-1,-1 1 0,1 0 1,0-1-1,-1 1 1,1-1-1,0 1 1,-1-1-1,1 1 1,1 0-1,5 2 5,-1 0 1,1-1-1,0 0 0,10 3 0,-7-3-2,39 8 178,-37-8-91,1 1 0,0 0 0,20 8 0,-32-10-85,0-1-1,0 1 1,-1-1-1,1 1 1,-1 0-1,1 0 0,-1 0 1,1-1-1,-1 1 1,1 0-1,-1 0 1,0 0-1,1 0 1,-1 0-1,0-1 1,0 1-1,1 0 1,-1 0-1,0 0 0,0 0 1,0 0-1,0 0 1,-1 0-1,1 0 1,0 0-1,0 0 1,0 0-1,-1-1 1,1 1-1,-1 0 0,1 0 1,0 0-1,-2 1 1,0 2-3,0 1 0,0-1-1,-1 0 1,1 1 0,-5 3 0,-81 86-2,80-87 0,2-2 0,1 1 0,-1 0 0,-8 12 0,13-17 0,0 1 0,1-1 0,-1 1 0,0-1 0,0 1 0,1-1 0,-1 1 0,1-1 0,-1 1 0,1 0 0,0-1 0,0 1 0,0 0 0,0-1 0,0 1 0,0 0 0,0-1 0,0 1 0,1 0 0,-1-1 0,0 1 0,1-1 0,0 1 0,1 2 0,0-2 0,1 1 0,-1-1 0,1 0 0,0-1 0,-1 1 0,1 0 0,0-1 0,0 0 0,0 0 0,0 0 0,4 1 0,14 6 0,-14-4 15,1-1 1,1-1-1,-1 1 0,0-1 1,1-1-1,15 2 0,-12-2-13,0 1-1,22 5 1,10 6-474,-19-11-1517,-5-7-3559</inkml:trace>
  <inkml:trace contextRef="#ctx0" brushRef="#br0" timeOffset="9009.64">1938 1 9877,'-3'9'8234,"3"-8"-8075,0 1-1,1-1 1,-1 1-1,0 0 1,0-1-1,1 1 1,-1-1-1,1 1 1,-1-1-1,1 1 1,0-1-1,1 3 1,-1 2-116,1 0 0,-1 0 0,0 0 0,0 0 0,-1 1 0,0-1 0,0 0 0,0 0 0,-1 0 0,-2 10 0,0 20 74,8-42-114,3-8-13,-7 12 3,2-3 2,25-43-36,-25 43 39,0 1-1,0 0 1,1 0-1,-1 0 0,1 0 1,0 0-1,9-5 0,-13 9 3,0 0 0,0 0 0,0-1 0,1 1 0,-1 0 0,0 0 0,0 0 0,1 0 0,-1 0 0,0 0 0,0 0 0,1 0 0,-1 0 0,0-1 0,0 1 0,1 0 0,-1 0 0,0 0 0,0 1 0,1-1 0,-1 0 0,0 0 0,0 0 0,1 0 0,-1 0 0,0 0 0,0 0 0,1 0 0,-1 0 0,0 1 0,0-1 0,0 0 0,1 0 0,-1 0 0,0 0 0,0 1 0,0-1 0,4 13 0,-6 18 0,2-27 0,-2 13 3,-2 41 14,4-54-18,0 0 1,1-1-1,-1 1 1,1 0-1,0-1 1,-1 1 0,2-1-1,-1 1 1,0-1-1,1 1 1,-1-1-1,5 5 1,-4-7 3,1 0 0,0-1 0,0 1 0,-1-1 0,1 1 0,0-1 0,0 0 0,0 0 0,0-1 0,0 1 0,-1-1 0,6-1 0,2 1-50,-7 1-153,0-1 0,1 1 0,-1-1 0,0 1 0,0-1 0,0 0 0,0 0 0,0-1 1,0 1-1,0-1 0,-1 1 0,5-4 0,-5 3-456,1-1-1,-1 1 1,1-1 0,-1 0 0,0 0-1,0 0 1,1-3 0,3-6-4482</inkml:trace>
  <inkml:trace contextRef="#ctx0" brushRef="#br0" timeOffset="10091.74">2003 1433 11381,'0'0'245,"-1"0"0,1 0 0,-1 0 0,1 0 0,0 0-1,-1-1 1,1 1 0,0 0 0,-1 0 0,1 0 0,-1 0 0,1-1 0,0 1-1,-1 0 1,1 0 0,0-1 0,-1 1 0,1 0 0,0-1 0,0 1 0,-1 0-1,1-1 1,0 1 0,0 0 0,0-1 0,0 1 0,-1 0 0,1-1 0,0 1-1,0-1 1,0-18 1540,0 16-1807,0-1 0,1 1 0,0 0 0,0 0 0,0 0 0,0 0 0,1 0 0,2-5 0</inkml:trace>
  <inkml:trace contextRef="#ctx0" brushRef="#br0" timeOffset="10446.79">1985 1486 10469,'-3'4'898,"1"1"1,1 0 0,-1 0-1,1 0 1,0 0 0,0 0-1,0 6 1,0-5-853,2 1 0,-1 0 0,1 0 0,0 0 0,0-1 0,1 1-1,0 0 1,0-1 0,0 0 0,1 1 0,0-1 0,0 0 0,1 0 0,4 6 0,-6-10-47,-1-1 0,0 0-1,0 0 1,1 0 0,-1 0 0,0 0-1,1 0 1,-1 0 0,1 0-1,-1 0 1,1-1 0,-1 1 0,1 0-1,0-1 1,-1 0 0,1 1 0,0-1-1,0 0 1,-1 0 0,1 0 0,0 0-1,-1 0 1,1 0 0,2-1 0,2 0-865,0-1 1,-1 0-1,1 0 1,0 0 0,6-5-1,-4 3-4157</inkml:trace>
  <inkml:trace contextRef="#ctx0" brushRef="#br0" timeOffset="10814.81">2197 1473 10277,'5'4'6050,"1"-4"-4833,0 0-689,2-1-240,0-1-79,0 1-1,1-2-128,-1 0-80,0 2-80,-2 0-128,-2 1-1,0 0-159,-4 1-144,0 1-176,-1 0-401,-3 2-1744</inkml:trace>
  <inkml:trace contextRef="#ctx0" brushRef="#br0" timeOffset="11180.83">2201 1536 8356,'1'1'507,"-1"0"-1,1 0 1,0 0 0,-1 0-1,1 0 1,0-1 0,0 1 0,0 0-1,-1 0 1,1-1 0,0 1-1,0 0 1,0-1 0,0 1 0,0-1-1,0 1 1,3 0 0,25 6-90,3 3-1082,-19-5-705,-5-4-2838</inkml:trace>
  <inkml:trace contextRef="#ctx0" brushRef="#br0" timeOffset="11546.84">2537 1372 11477,'-4'11'6340,"2"3"-3347,3 31-3029,0-33 666,1 106-491,-2-68-4069,0-32 1076,0-8-2749</inkml:trace>
  <inkml:trace contextRef="#ctx0" brushRef="#br0" timeOffset="12215.12">2849 728 10821,'-27'41'7347,"16"-21"-6899,2 1 1,-15 40-1,14-31-427,2 1 1,0 0-1,3 1 0,-3 36 1,7-53-188,-5 46-319,-4-23-2671</inkml:trace>
  <inkml:trace contextRef="#ctx0" brushRef="#br0" timeOffset="12653.78">2691 776 9396,'0'9'7760,"2"9"-3841,0 4-4026,1 0 1,2 0 0,9 28-1,-12-42-670,5 8-1211,0-8-4557</inkml:trace>
  <inkml:trace contextRef="#ctx0" brushRef="#br0" timeOffset="13051.21">2972 867 10821,'0'-2'5587,"0"-1"-5123,1-1-224,0 0-176,0-1-128,0 0-96,0 2-80,-1-1-145,0 3-239</inkml:trace>
  <inkml:trace contextRef="#ctx0" brushRef="#br0" timeOffset="13052.21">2960 914 7251,'-8'33'7311,"5"-21"-6019,0 0-1,-2 20 1,5-28-1202,0 0-1,0 0 1,0 1 0,0-1-1,1 0 1,0 0 0,0 0-1,0 0 1,0 0 0,1 0-1,3 6 1,-4-8-58,0 0 0,0-1 0,0 1 0,1-1 0,-1 1 0,0-1 0,0 0 0,1 0-1,-1 1 1,1-1 0,0 0 0,-1 0 0,1 0 0,0 0 0,-1-1 0,1 1 0,0 0 0,0-1 0,0 1 0,-1-1 0,1 0 0,0 0 0,2 1 0,19-7-1316,-2-9-4594,-15 9 588</inkml:trace>
</inkml:ink>
</file>

<file path=word/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7:32.733"/>
    </inkml:context>
    <inkml:brush xml:id="br0">
      <inkml:brushProperty name="width" value="0.05" units="cm"/>
      <inkml:brushProperty name="height" value="0.05" units="cm"/>
    </inkml:brush>
  </inkml:definitions>
  <inkml:trace contextRef="#ctx0" brushRef="#br0">0 94 11061,'8'2'8886,"37"5"-8061,-21-8-639,-19 0-189,0 1 0,0-1 0,0 1 0,0 0 0,0 1 0,0-1 0,0 1 0,0 0 0,-1 0 0,1 0 0,0 1 0,5 2 0,-9-3-86,0 1 1,1-1-1,-1 0 1,0 1-1,-1-1 0,1 1 1,0-1-1,0 1 1,-1 0-1,1-1 0,0 1 1,-1 0-1,0-1 1,1 1-1,-1 0 0,0 2 1,-3 18-7586</inkml:trace>
  <inkml:trace contextRef="#ctx0" brushRef="#br0" timeOffset="384.89">75 1 10597,'-1'5'1442,"-1"-1"1,1 1 0,1 0-1,-1 0 1,1 5 0,5 47-611,-1-21-486,-4-17-296,-3 32 1,0-24-1812,2 1-3524,2-22 27</inkml:trace>
</inkml:ink>
</file>

<file path=word/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7:29.484"/>
    </inkml:context>
    <inkml:brush xml:id="br0">
      <inkml:brushProperty name="width" value="0.05" units="cm"/>
      <inkml:brushProperty name="height" value="0.05" units="cm"/>
    </inkml:brush>
  </inkml:definitions>
  <inkml:trace contextRef="#ctx0" brushRef="#br0">18 171 10709,'-2'17'6681,"2"12"-4645,0-3-1362,-11 299 420,9-280-1423,0-18-395,1 0 0,1 0 0,2 0 0,5 27 0,-4-43-2563,0-5-2171</inkml:trace>
  <inkml:trace contextRef="#ctx0" brushRef="#br0" timeOffset="404.26">113 146 10821,'-1'2'659,"1"-1"1,-1 1-1,0 0 0,0-1 1,1 1-1,-1 0 0,1-1 1,-1 1-1,1 0 0,0 0 1,-1 2-1,5 37 288,-1-14-586,-14 315 880,5-259-2202,1-27-5306,4-48 841</inkml:trace>
  <inkml:trace contextRef="#ctx0" brushRef="#br0" timeOffset="925.56">471 442 10597,'-3'16'7062,"-7"9"-5038,-1 0-1805,-59 220 128,60-212-918,2 1 0,1 0 0,-4 50 1,12-65-3814</inkml:trace>
  <inkml:trace contextRef="#ctx0" brushRef="#br0" timeOffset="1326.07">282 446 11573,'3'11'7877,"14"8"-7500,-11-11 56,6 7-380,15 33 0,3 2-722,-21-32-254,-4-5-4290</inkml:trace>
  <inkml:trace contextRef="#ctx0" brushRef="#br0" timeOffset="1726.25">670 213 12022,'-3'37'8118,"6"21"-7369,0-12-623,1 280 603,-4-186-3971,0-138 2787,0 1-273</inkml:trace>
  <inkml:trace contextRef="#ctx0" brushRef="#br0" timeOffset="2098.79">798 233 10021,'2'28'8287,"2"-1"-6136,2 31-2158,-18 368-94,14-396-1693,0-23-3546</inkml:trace>
  <inkml:trace contextRef="#ctx0" brushRef="#br0" timeOffset="2535.31">1010 30 11701,'2'0'315,"-1"0"0,0-1 0,1 1 0,-1-1 0,1 1 0,-1-1 0,0 1 0,0-1 0,1 0 0,-1 1 0,0-1 0,0 0 0,0 0 0,0 0 0,0 0 0,0 0 0,0 0 0,1-3 0,-1 3-114,0 0 1,0 0-1,-1 0 0,1 0 0,0 1 0,0-1 0,0 0 0,0 0 0,0 0 0,0 1 0,0-1 0,0 1 0,0-1 0,0 1 1,0-1-1,0 1 0,3-1 0,-4 4-193,1 0 0,-1-1 1,0 1-1,1 0 0,-1 0 1,-1 0-1,1 0 0,-1 4 1,1-3 4,-2 9-18,0 0-1,-1 0 1,0 0 0,-1 0 0,-6 12 0,-10 37-44,20-60 60,0-1 0,-1 1 0,1-1 0,0 1 0,0-1 1,0 1-1,0 0 0,1-1 0,-1 1 0,0-1 0,1 0 0,-1 1 1,1-1-1,-1 1 0,1-1 0,0 0 0,-1 1 0,1-1 0,0 0 1,0 1-1,0-1 0,0 0 0,0 0 0,0 0 0,0 0 0,0 0 0,1 0 1,-1 0-1,0-1 0,1 1 0,-1 0 0,0-1 0,1 1 0,-1-1 1,1 1-1,-1-1 0,1 0 0,-1 0 0,3 1 0,-3-1-43,1 0 0,-1 0 0,0 0 0,1 0 0,-1 0 0,0 0 0,0 0 0,1-1 0,-1 1 0,0 0 0,1-1 0,-1 1-1,0-1 1,0 1 0,0-1 0,0 1 0,0-1 0,1 0 0,0-1 0,4-9-6863</inkml:trace>
</inkml:ink>
</file>

<file path=word/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7:25.029"/>
    </inkml:context>
    <inkml:brush xml:id="br0">
      <inkml:brushProperty name="width" value="0.05" units="cm"/>
      <inkml:brushProperty name="height" value="0.05" units="cm"/>
    </inkml:brush>
  </inkml:definitions>
  <inkml:trace contextRef="#ctx0" brushRef="#br0">3 45 8884,'0'-2'1019,"0"-1"-470,0 0 0,0 0 0,0 0 0,0 0 0,0-1 0,1 1 0,-1 0 0,1 0 0,0 0 0,0 0 0,0 0 0,2-3 0,-2 10-206,0 0 0,0 0 0,0 0 0,-1 1 0,0-1 0,0 7 0,1 58 877,1-19-753,-11 98-1,3-86-541,3 113 1,4-96-1925,-1-75 2038,0 3-2179,-1-14-2986,1-2 158</inkml:trace>
  <inkml:trace contextRef="#ctx0" brushRef="#br0" timeOffset="589.79">115 67 7539,'2'-36'8413,"-2"34"-7366,0 6-105,1 12 304,2 54-747,-4 1-1,-2 0 0,-15 79 0,13-103-458,2 60 0,1-17-1216,2-81 154,1-14-1496,2-14-3589,-4 10 1737</inkml:trace>
  <inkml:trace contextRef="#ctx0" brushRef="#br0" timeOffset="1120.07">370 227 9604,'2'12'7171,"3"2"-3813,18 38-3459,-16-37 948,81 140-1139,-50-92-2031,-26-46-2183,-5-11-896</inkml:trace>
  <inkml:trace contextRef="#ctx0" brushRef="#br0" timeOffset="1541.86">534 283 10933,'-7'0'6762,"-4"9"-4715,-3 9-1372,-7 17-235,14-24-424,1-1 0,0 1 0,1 0 0,0 0 0,-6 20 1,7-12-75,-2-1-1,0 1 1,-10 18 0,-2 1-3015</inkml:trace>
  <inkml:trace contextRef="#ctx0" brushRef="#br0" timeOffset="1931.03">741 109 11269,'-4'25'7018,"6"18"-5051,0-1-1662,8 406-855,-8-435 136,-1-4-1050,-1-3-2898</inkml:trace>
  <inkml:trace contextRef="#ctx0" brushRef="#br0" timeOffset="2325.02">865 102 9732,'1'14'8366,"3"1"-6464,1 16-2077,-15 148 756,4-116-1043,3 1 0,5 71-1,-1-131-268,0 7 337</inkml:trace>
  <inkml:trace contextRef="#ctx0" brushRef="#br0" timeOffset="2703.55">1005 77 10821,'14'-8'6700,"-1"-2"-4793,-10 7-1904,0 1 1,-1 0-1,1 0 1,0 0-1,0 0 1,0 1 0,0-1-1,6-1 1,-9 3 15,1 0 0,-1 0 0,1 0 1,-1 0-1,1 1 0,-1-1 0,1 0 0,-1 0 1,1 1-1,-1-1 0,1 0 0,-1 1 1,1-1-1,-1 0 0,0 1 0,1-1 1,-1 0-1,0 1 0,1-1 0,-1 1 1,0-1-1,0 1 0,0-1 0,1 1 1,-1-1-1,0 1 0,0-1 0,0 1 1,0-1-1,0 1 0,0-1 0,0 1 0,0-1 1,0 1-1,0-1 0,0 1 0,0 0 1,0 0-1,-2 27 36,1-23-1,-10 47-47,8-45 7,1 0 0,0 0 0,0 1 0,1-1 0,0 1 0,0-1 0,1 1 0,1 13 0,0-19 1,0 0 1,0 0-1,0 0 1,1 0-1,-1 0 0,0 0 1,1 0-1,-1-1 1,1 1-1,0-1 0,0 1 1,-1-1-1,1 1 1,0-1-1,0 0 1,0 0-1,0 0 0,1 0 1,-1-1-1,0 1 1,0 0-1,0-1 0,1 0 1,-1 1-1,0-1 1,0 0-1,1 0 0,-1 0 1,0-1-1,3 1 1,2-3-1733</inkml:trace>
  <inkml:trace contextRef="#ctx0" brushRef="#br0" timeOffset="3721.05">1390 554 10469,'7'0'7533,"20"-2"-5944,0 1-1614,0-5 86,-23 5-187,-1 0 1,1 0-1,0 0 1,0 0-1,-1 1 1,1-1-1,0 1 1,0 0-1,0 0 0,0 0 1,6 2-1</inkml:trace>
  <inkml:trace contextRef="#ctx0" brushRef="#br0" timeOffset="4087.08">1454 414 10597,'-1'1'498,"0"0"0,0 0 1,0 0-1,0 0 0,1 0 0,-1 0 0,0 0 1,0 0-1,1 0 0,-1 0 0,1 0 1,-1 1-1,1 1 0,-2 20 1924,10 25-2714,-6-38 706,11 80-751,-10-51-2238,-1-12-1412</inkml:trace>
</inkml:ink>
</file>

<file path=word/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7:23.590"/>
    </inkml:context>
    <inkml:brush xml:id="br0">
      <inkml:brushProperty name="width" value="0.05" units="cm"/>
      <inkml:brushProperty name="height" value="0.05" units="cm"/>
    </inkml:brush>
  </inkml:definitions>
  <inkml:trace contextRef="#ctx0" brushRef="#br0">268 1 10277,'-17'11'6981,"1"12"-5111,10-11-962,-36 34 122,-15 36-758,-39 62 339,95-142-595,0-1 0,0 1 1,0 0-1,1 0 1,-1 0-1,0-1 0,1 1 1,-1 0-1,1 4 0,0-6-7,0 1-1,0 0 0,0-1 1,0 1-1,0-1 0,0 1 0,0 0 1,1-1-1,-1 1 0,0-1 1,0 1-1,1-1 0,-1 1 1,0-1-1,1 1 0,-1-1 1,1 1-1,-1-1 0,0 1 0,1-1 1,0 1-1,2 0 26,0 1 0,1-1 0,-1 0 1,1 0-1,-1-1 0,1 1 0,-1-1 0,6 1 0,9 1 30,23 4 215,-33-6-263,1 1 1,-1 0 0,1 0 0,-1 1 0,0 0 0,1 1-1,-1 0 1,0 0 0,-1 1 0,1 0 0,9 6 0,-16-9 103,17 15-1874,-22-11-1014,-12-3 593,-8-1-2293,14-2-383</inkml:trace>
  <inkml:trace contextRef="#ctx0" brushRef="#br0" timeOffset="384.41">5 490 8756,'0'0'235,"0"1"0,-1-1 0,1 0 0,0 0 0,-1 1 0,1-1 0,0 0 0,0 1 0,-1-1 0,1 0 0,0 1 0,0-1 0,0 0 0,-1 1 0,1-1 0,0 0 0,0 1 0,0-1 0,0 1 0,0-1 0,0 0 0,0 1 0,0-1 0,0 1 0,0-1 0,0 0 0,0 1 0,0-1 0,0 1 0,0-1 1,0 1-1,13 4 2686,26-4-2315,-33-1 162,13 1-348,0 1-1,33 8 1,-28-5-313,-21-4-146,0 0-1,-1 1 1,1 0-1,0-1 1,-1 1-1,1 0 1,-1 1-1,0-1 1,1 0-1,-1 1 1,0-1-1,-1 1 1,1-1-1,0 1 1,-1 0-1,1 0 1,-1 0-1,1 3 1,8 13-3247</inkml:trace>
</inkml:ink>
</file>

<file path=word/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7:18.079"/>
    </inkml:context>
    <inkml:brush xml:id="br0">
      <inkml:brushProperty name="width" value="0.05" units="cm"/>
      <inkml:brushProperty name="height" value="0.05" units="cm"/>
    </inkml:brush>
  </inkml:definitions>
  <inkml:trace contextRef="#ctx0" brushRef="#br0">13 187 9156,'-3'-4'4097,"3"4"-3919,0-1 0,0 1 0,0 0 0,-1 0 0,1 0 0,0 0 0,0 0 0,-1 0 1,1 0-1,0 0 0,0 0 0,-1 0 0,1 0 0,0 0 0,0 0 0,0 0 0,-1 0 0,1 0 1,-2 12 2022,5 16-1406,4 10-241,-2-1 0,1 46 0,-6-33-399,-13 93 0,8-103-217,1 1 0,1-1 0,6 72-1,3-87-1177,-2-22-1487,-2-15-1725,-2 3-657</inkml:trace>
  <inkml:trace contextRef="#ctx0" brushRef="#br0" timeOffset="498.3">132 176 8100,'-1'3'4945,"-1"20"682,-2 59-4252,-10 168-152,4-123-1131,9-101-554,1 1-1,1-1 1,6 31 0,-5-54-1410</inkml:trace>
  <inkml:trace contextRef="#ctx0" brushRef="#br0" timeOffset="1454.74">395 375 10469,'7'27'1230,"0"0"0,2-1-1,1-1 1,1 1 0,1-2 0,1 1 0,18 23 0,-22-34-2701,0 1 0,-2 0 0,9 20 0,-11-23 341</inkml:trace>
  <inkml:trace contextRef="#ctx0" brushRef="#br0" timeOffset="1823.75">530 407 9604,'-1'-1'474,"0"0"-1,0-1 0,0 1 1,0 0-1,0 0 0,0 0 1,0 0-1,0 0 0,-1 0 1,1 1-1,0-1 0,-1 0 0,1 1 1,-1-1-1,1 0 0,-1 1 1,-2-1-1,3 1-412,0 1-1,0-1 1,0 0 0,0 1-1,0-1 1,0 1-1,0-1 1,0 1 0,1 0-1,-1-1 1,0 1 0,0 0-1,1-1 1,-1 1-1,0 0 1,1 0 0,-1 0-1,0 0 1,1 0 0,-1-1-1,1 1 1,0 0 0,-1 0-1,1 0 1,0 0-1,-1 2 1,-6 15 62,-1-1 0,-18 30 0,15-28-110,1-1 0,-9 24 0,9-12-148,-13 29 385,21-53-514,-1-1 1,0 0-1,0-1 1,-1 1-1,1 0 1,-1-1-1,0 0 1,-8 7-1</inkml:trace>
  <inkml:trace contextRef="#ctx0" brushRef="#br0" timeOffset="2216.73">704 521 11269,'2'2'1584,"-2"-2"-1188,1 1 0,-1-1 0,1 0 0,-1 1 0,1-1 0,-1 0 0,1 0 0,0 1 0,-1-1 0,1 0 0,-1 0 0,1 0 0,0 0 0,0 0 0,25 1 103,-20-2 232,52-3-48,-44 2-872,1 1 0,-1 0 0,1 1 0,24 3 0,-30 1-1201</inkml:trace>
  <inkml:trace contextRef="#ctx0" brushRef="#br0" timeOffset="2586.71">848 386 10597,'-5'15'3478,"1"-1"0,-2 23 1,2 31-724,15 67-9289,-10-126 3151,1-2-2131</inkml:trace>
  <inkml:trace contextRef="#ctx0" brushRef="#br0" timeOffset="2968.77">1278 436 10021,'0'0'471,"0"1"0,1-1 1,-1 1-1,0-1 0,0 1 1,1 0-1,-1-1 0,0 1 0,0 0 1,0-1-1,0 1 0,0 0 1,0-1-1,0 1 0,0 0 1,0-1-1,0 1 0,0 0 1,-7 21 2474,-15 27-4364,13-30 2329,-28 76-668,26-72-243,1 0-1,1 0 1,2 1-1,0 1 1,1-1 0,-5 47-1,5 18-850,5-30-4981</inkml:trace>
  <inkml:trace contextRef="#ctx0" brushRef="#br0" timeOffset="2969.77">1093 528 11813,'-6'14'7435,"7"5"-5368,8 17-1873,-7-30-236,7 19-947,18 39 0,-17-52-1169,-4-9-2295</inkml:trace>
  <inkml:trace contextRef="#ctx0" brushRef="#br0" timeOffset="3553.52">1399 218 9492,'3'7'7138,"3"23"-5498,-2 181 1388,-6-150-3670,3-1 0,8 65 0,-8-120-86,0 3-194</inkml:trace>
  <inkml:trace contextRef="#ctx0" brushRef="#br0" timeOffset="3965.78">1481 201 10709,'1'0'352,"0"0"1,0 0 0,0 1-1,0-1 1,0 0-1,0 0 1,0 1-1,0-1 1,0 0 0,0 1-1,0-1 1,0 1-1,0-1 1,0 1-1,0 0 1,0-1-1,0 1 1,0 1 0,1 0-96,-1 0 0,0-1 0,0 1 0,0 0 0,0 0 0,0 1 0,0-1 0,1 3 0,0 6-427,-1 0 1,0 0-1,0 12 0,0-3 921,9 292-1196,-10-272-1111,-1-22-3118</inkml:trace>
  <inkml:trace contextRef="#ctx0" brushRef="#br0" timeOffset="4474.76">1712 38 10597,'17'-8'7473,"0"-1"-5321,19-8-2005,-36 17-144,1-1 0,0 1-1,-1-1 1,1 1-1,0 0 1,0-1 0,-1 1-1,1 0 1,0 0 0,0 0-1,0 0 1,-1-1-1,1 1 1,0 0 0,0 0-1,0 0 1,-1 1 0,1-1-1,1 0 1,-1 1-2,-1-1 0,0 0-1,1 1 1,-1-1 0,0 1 0,0-1 0,1 0 0,-1 1 0,0-1-1,0 1 1,0-1 0,0 1 0,1-1 0,-1 1 0,0-1 0,0 1-1,0-1 1,0 1 0,0-1 0,0 1 0,0-1 0,0 1 0,-1 0-1,-12 39-3,7-24 5,5-9-2,-1 0 0,-1 1 0,0-1 0,-3 7 0,-9 26 0,14-36 9,0 0-1,0 0 0,0 0 0,1 0 0,-1 0 0,1 0 0,0 0 1,1 7-1,0-10 23,0 0-1,-1 1 1,1-1 0,0 0 0,-1 0-1,1 0 1,0 0 0,0 0 0,0 0-1,0 0 1,0 0 0,0 0 0,0-1 0,1 1-1,-1 0 1,0-1 0,0 1 0,0-1-1,1 1 1,-1-1 0,0 0 0,1 1-1,-1-1 1,0 0 0,1 0 0,-1 0-1,0 0 1,1 0 0,-1 0 0,2-1 0,6 1-587,21 1 2090,-18 1-3994</inkml:trace>
</inkml:ink>
</file>

<file path=word/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7:16.118"/>
    </inkml:context>
    <inkml:brush xml:id="br0">
      <inkml:brushProperty name="width" value="0.05" units="cm"/>
      <inkml:brushProperty name="height" value="0.05" units="cm"/>
    </inkml:brush>
  </inkml:definitions>
  <inkml:trace contextRef="#ctx0" brushRef="#br0">1 146 8500,'0'0'2745,"6"0"2140,20 0-2801,84 6 197,-106-6-2301,0 0 0,0 0 0,0 1 0,-1-1 0,1 1 0,5 2 0,4 6-2097,-13-8 1677,1-1 0,-1 1 0,0 0-1,1 0 1,-1-1 0,0 1 0,1 0-1,-1 0 1,0 0 0,0-1 0,0 1-1,0 0 1,0 0 0,0 0 0,0 0 0,0 1-1</inkml:trace>
  <inkml:trace contextRef="#ctx0" brushRef="#br0" timeOffset="361.04">42 320 11173,'0'1'230,"0"-1"0,0 1 0,0-1 0,0 1-1,0 0 1,0-1 0,0 1 0,0-1 0,0 1 0,0-1 0,0 1 0,0-1-1,0 1 1,0-1 0,1 1 0,-1-1 0,0 1 0,0-1 0,1 1 0,-1-1-1,0 1 1,0-1 0,1 0 0,-1 1 0,1-1 0,-1 1 0,1 0 0,0-1-43,1 1 1,-1-1-1,0 0 1,0 1-1,1-1 1,-1 0 0,0 0-1,0 0 1,1 0-1,-1 0 1,3 0 0,41-13-1446,-34 9 1002,-7 1-670</inkml:trace>
  <inkml:trace contextRef="#ctx0" brushRef="#br0" timeOffset="796.56">64 1 10933,'0'1'502,"1"0"1,-1 0-1,0 0 1,0 0-1,0 0 0,1 0 1,-1 0-1,1 0 0,-1 0 1,1 0-1,-1 0 1,1 0-1,1 1 0,14 12 1983,25 8-3169,-26-15 1305,-4-1-601,0 0 1,0 0-1,-1 1 1,0 1-1,0 0 1,-1 0-1,0 0 1,-1 1-1,0 1 1,0 0-1,-1 0 0,0 0 1,0 1-1,7 19 1,-7-14 6,-1 1 0,0 0-1,3 22 1,-9-34-21,1 0-1,-1 0 1,1 0-1,-1 1 0,-1-1 1,1 0-1,-1 0 1,0 0-1,0 1 1,0-1-1,-1 0 1,0-1-1,0 1 1,0 0-1,-5 7 1,1-5-6,0 1 0,0-1 0,-1-1 0,0 1 0,0-1 0,-1 0 0,0-1 0,0 0 0,-15 8 0,-34 13-1924,50-22 363</inkml:trace>
</inkml:ink>
</file>

<file path=word/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6:59.844"/>
    </inkml:context>
    <inkml:brush xml:id="br0">
      <inkml:brushProperty name="width" value="0.05" units="cm"/>
      <inkml:brushProperty name="height" value="0.05" units="cm"/>
    </inkml:brush>
  </inkml:definitions>
  <inkml:trace contextRef="#ctx0" brushRef="#br0">282 418 7956,'-3'4'9662,"-15"9"-7444,4-8-2108,0 2 0,0 0 0,1 0 0,0 1 0,0 1 0,1 0 0,0 1 0,-17 18 0,-26 38-77,34-38-13,18-25-19,0 1 0,0 0-1,0 0 1,1 0 0,-1 0 0,1 1 0,1-1-1,-1 0 1,0 1 0,1 0 0,0-1 0,-1 7 0,3-10-1,0-1 0,-1 1 0,1 0 0,0 0 0,0 0 0,-1-1 0,1 1 0,0-1 0,0 1 0,0 0 0,0-1 0,0 0 0,0 1 0,0-1 0,0 0 0,0 1 0,0-1 0,0 0 0,2 0 0,-1 1 0,9 2 22,1-1 0,-1 1 0,20 0 0,-21-3-4,-1 1 0,0 0 1,1 1-1,-1 0 0,0 0 0,12 6 1,-19-8-17,-1 1 1,1 0-1,0 0 1,-1 0 0,1 0-1,-1 0 1,1 0-1,-1 1 1,0-1 0,1 0-1,-1 1 1,0-1-1,0 1 1,0-1-1,0 1 1,0 0 0,0-1-1,0 1 1,-1 0-1,1 0 1,-1-1 0,1 1-1,-1 0 1,0 0-1,1 0 1,-1 0-1,0 0 1,0 0 0,-1-1-1,1 1 1,0 0-1,-1 0 1,1 0 0,-1 0-1,1-1 1,-1 1-1,0 0 1,0-1 0,1 1-1,-3 2 1,-1 2 7,0 1 1,-1-1-1,1 0 1,-1-1-1,-1 1 0,1-1 1,-1 0-1,-10 7 1,7-5-17,0 0 0,1 0 0,0 1 1,0 0-1,1 0 0,0 1 0,1 0 0,-1 0 1,-5 14-1,-4 3 0,15-26 5,1 1 1,-1-1-1,1 1 0,0-1 1,-1 1-1,1-1 1,-1 0-1,1 1 1,0 0-1,-1-1 1,1 1-1,0-1 0,0 1 1,-1-1-1,1 1 1,0 0-1,0-1 1,0 1-1,0-1 0,0 1 1,0 0-1,0-1 1,0 1-1,0 0 1,0-1-1,0 1 1,0-1-1,1 1 0,-1 0 1,0-1-1,0 1 1,1-1-1,-1 1 1,0-1-1,1 1 0,-1-1 1,0 1-1,1 0 1,2 0-3,-1 0 1,1-1-1,0 1 0,-1 0 1,1-1-1,-1 0 0,6 0 1,0 1 5,44 0 130,-34-1-134,0 0 1,0 1 0,-1 1-1,1 1 1,22 6-1,-39-8-248,10 1-173,-6-3-1713</inkml:trace>
  <inkml:trace contextRef="#ctx0" brushRef="#br0" timeOffset="1201.23">110 0 9732,'-6'54'8999,"5"-23"-8866,1 1-1,4 33 1,-1-63-146,2-8-17,7-15-38,-7 13 51,1-2 17,2 0 0,-1 0 0,2 1 0,-1 0 0,1 0 0,19-14 0,-28 25 0,1 0 0,-1 0 0,1 0 0,-1 0 0,0-1 0,0 1 0,1 0 0,-1 0 0,-1 0 0,1 0 0,0 0 0,-1 2 0,1 0 0,0-3-1,0 10-105,0 0 0,1 1 0,0-1 0,5 18 0,-6-28 87,0 1 0,1 0 1,-1-1-1,1 1 0,-1-1 0,1 1 0,0-1 1,-1 1-1,1-1 0,0 1 0,0-1 0,0 0 1,0 0-1,0 1 0,1-1 0,-1 0 0,0 0 1,1 0-1,-1 0 0,0 0 0,1-1 0,-1 1 0,1 0 1,-1-1-1,1 1 0,-1-1 0,1 1 0,0-1 1,-1 0-1,1 1 0,0-1 0,-1 0 0,1 0 1,0 0-1,-1-1 0,1 1 0,-1 0 0,1-1 1,0 1-1,-1-1 0,3 0 0,5-5-3993</inkml:trace>
  <inkml:trace contextRef="#ctx0" brushRef="#br0" timeOffset="2568.91">45 1247 6787,'1'-4'7367,"1"-3"-3792,-1 4-3444,0-1 0,0 0 0,0 0 0,0 1 0,-1-1 0,1 0 0,-1-6 0,-2 4-662,1 9-1521,-1 5-1184,0-1-1766</inkml:trace>
  <inkml:trace contextRef="#ctx0" brushRef="#br0" timeOffset="2950.54">13 1357 9156,'0'1'77,"-3"5"888,1 0 1,0 0 0,0 1 0,-1 11-1,3-17-868,0 0-1,0 0 0,0 0 1,0 1-1,0-1 0,0 0 1,0 0-1,1 0 0,-1 0 1,0 0-1,1 1 0,-1-1 0,1 0 1,-1 0-1,1 0 0,-1 0 1,1 0-1,0 0 0,-1-1 1,1 1-1,0 0 0,0 0 1,0 0-1,0-1 0,0 1 0,-1 0 1,1-1-1,1 1 0,-1-1 1,0 1-1,0-1 0,0 1 1,2-1-1,-3 0-96,3 1-216,-1 0 1,1 0 0,-1 0 0,1 0 0,0-1-1,0 0 1,-1 1 0,1-1 0,0 0 0,-1 0-1,1-1 1,0 1 0,0 0 0,-1-1 0,1 0 0,0 1-1,-1-1 1,1 0 0,-1-1 0,3 0 0,2-4-4774</inkml:trace>
  <inkml:trace contextRef="#ctx0" brushRef="#br0" timeOffset="3349.01">224 1301 11477,'7'4'3218,"1"-3"-289,1 3-2337,0-2-239,0 0-1,-1 0-64,0-1-176,1-1-112,-1 1-112,-1 0-96,-1 1-224,-3-4-65,-2 4-239</inkml:trace>
  <inkml:trace contextRef="#ctx0" brushRef="#br0" timeOffset="3350.01">235 1384 12022,'2'5'6338,"3"-3"-5489,0-1-337,2 0-192,-1-1 16,1 1-192,-1-1-96,0 0-48,2 0-128,1-1-208,-1 0-128,1 0-48,0-2-257,-2 2-47,1 0-1025,0-1-1104,-2 0-2562</inkml:trace>
  <inkml:trace contextRef="#ctx0" brushRef="#br0" timeOffset="3719.99">528 1253 9156,'-11'41'8911,"-9"19"-6721,10-13-1926,4-12-2014,-2-14-3263</inkml:trace>
  <inkml:trace contextRef="#ctx0" brushRef="#br0" timeOffset="4333.91">663 664 10597,'1'3'1092,"-1"1"0,1 0 0,-1 0 0,1 0 1,0 0-1,2 6 0,15 23 1045,29 26-2829,-41-51 1164,97 100-2732,-102-106 1795,1 0 0,-1-1 0,0 1-1,0 0 1,1 0 0,-1 0 0,-1 0 0,1 0 0,0 0 0,0 0 0,0 3 0,-1 2-4602</inkml:trace>
  <inkml:trace contextRef="#ctx0" brushRef="#br0" timeOffset="4736.99">870 626 11061,'-5'3'1018,"0"-1"-1,-1 1 1,1 0 0,0 0-1,1 0 1,-6 5 0,5-2-758,0-1 1,0 2 0,0-1-1,0 1 1,1-1 0,-5 13-1,-7 13-54,3-4-255,-1-1 0,-1 0 1,-35 45-1,32-56-1154,10-13-5280</inkml:trace>
  <inkml:trace contextRef="#ctx0" brushRef="#br0" timeOffset="5148.08">1037 852 10021,'0'-1'401,"-1"1"0,1-1 0,0 0 0,0 1 1,-1-1-1,1 0 0,0 1 0,0-1 0,0 0 1,0 1-1,0-1 0,0 0 0,0 0 0,0 1 1,0-1-1,0 0 0,1 0 0,4-17 1829,-2 8-4647</inkml:trace>
  <inkml:trace contextRef="#ctx0" brushRef="#br0" timeOffset="5518.07">1014 912 9156,'-8'29'1873,"4"-16"-182,1 0-1,-3 25 0,5-35-1549,1-1 0,0 1 0,0 0 0,0 0 0,0-1 1,1 1-1,-1 0 0,1-1 0,-1 1 0,1-1 0,0 1 0,0-1 0,0 1 0,1-1 0,-1 1 0,0-1 0,1 0 0,0 0 0,3 4 0,-4-5-233,0-1 0,0 1 1,1 0-1,-1-1 1,0 1-1,1-1 0,-1 0 1,0 1-1,1-1 0,-1 0 1,1 0-1,-1 0 1,0 1-1,1-2 0,-1 1 1,1 0-1,-1 0 1,2-1-1,26-8-3722,-27 8 3561</inkml:trace>
  <inkml:trace contextRef="#ctx0" brushRef="#br0" timeOffset="6934.09">1604 446 10021,'0'0'59,"0"0"1,-1 0 0,1 0 0,0 0 0,0 0-1,-1 1 1,1-1 0,0 0 0,0 0-1,0 0 1,-1 1 0,1-1 0,0 0 0,0 0-1,0 0 1,0 1 0,0-1 0,0 0 0,-1 0-1,1 1 1,0-1 0,0 0 0,0 1 0,0-1-1,0 0 1,0 0 0,0 1 0,0-1 0,0 0-1,0 0 1,0 1 0,0-1 0,0 0-1,1 0 1,-1 1 0,10 1 2966,17-6 1646,-25 3-4502,-1 1-143,1 0 0,-1 0 0,0 0 0,0 0 0,0 0 0,1 0-1,-1 0 1,0 0 0,0 0 0,0 1 0,0-1 0,1 0 0,-1 1 0,0-1 0,0 1 0,0-1-1,0 1 1,0 0 0,0-1 0,0 1 0,0 0 0,-1 0 0,1 0 0,0-1 0,0 1 0,0 0 0,-1 0-1,1 0 1,-1 0 0,1 1 0,-1-1 0,1 0 0,-1 0 0,0 0 0,1 0 0,-1 0 0,0 1-1,0-1 1,0 0 0,0 0 0,0 0 0,0 1 0,0-1 0,0 0 0,0 0 0,-1 0 0,1 0-1,0 0 1,-1 1 0,1-1 0,-1 0 0,1 0 0,-1 0 0,0 0 0,0 0 0,1 0 0,-1 0-1,0-1 1,-1 2 0,-7 7 112,0 0-1,-18 12 1,-2 2-104,11-10-23,-24 16 0,23-17 0,-23 20 0,14-8-3,15-14 0,1 0 0,0 1 1,1 1-1,0-1 0,-14 21 0,24-30-9,1-1 0,-1 0 0,0 0 0,1 0 0,-1 0 0,1 0 0,-1 0 0,1 1 0,0-1 0,-1 0 0,1 0 0,0 1 0,0-1 0,0 0 0,0 1 0,0-1 0,0 0 0,0 3 0,1-3 0,-1-1 0,1 1 0,0 0 0,-1 0 0,1 0 0,-1 0 0,1-1 0,0 1 0,0 0 0,0-1 0,-1 1 0,1 0 0,0-1 0,0 1 0,0-1 0,0 0 0,0 1 0,1-1 0,6 2 0,0 0 0,0-1 0,0-1 0,15 0 0,-10 1 0,4-1 0,12 1 0,1 1 0,49 10 0,-77-12 0,-1 1 0,0-1 0,0 1 0,0 0 0,0-1 0,1 1 0,-1 0 0,0 0 0,0-1 0,-1 1 0,1 0 0,0 0 0,0 0 0,0 0 0,-1 0 0,1 1 0,0-1 0,-1 0 0,1 0 0,-1 0 0,1 1 0,-1-1 0,0 0 0,1 0 0,-1 1 0,0-1 0,0 0 0,0 0 0,0 1 0,0-1 0,0 0 0,0 1 0,-1-1 0,1 0 0,0 0 0,-2 3 0,2-1 0,-1 0 0,0 0 0,0 0 0,-1 0 0,1 0 0,0-1 0,-1 1 0,0 0 0,0-1 0,1 1 0,-1-1 0,-1 0 0,1 0 0,-4 4 0,1-3-4,0 1 0,1-1 1,0 1-1,0 1 0,0-1 0,0 0 0,1 1 0,-1 0 0,1 0 1,-4 8-1,-17 23-26,16-27 7,-25 33 4,31-39 19,0 0 0,0 0 0,1 0 0,-1 0 1,1 0-1,0 1 0,0-1 0,0 0 0,0 0 0,1 1 1,-1-1-1,1 1 0,0 3 0,1-6 0,-1 1 0,1-1 0,-1 1 0,1-1 0,0 1 0,0-1 0,0 1 0,0-1 0,0 0 0,0 1 0,0-1 0,1 0 0,-1 0 0,0 0 0,1 0 0,-1 0 0,0 0 0,1 0 0,1 0 0,36 15 0,-30-12 0,0-1-20,-1 0 0,1 0-1,0-1 1,0 0 0,0 0-1,0-1 1,15 0 0,-18-1-486,-1-1 0,1 0 0,-1 0 0,11-3 0,-6 1-4315</inkml:trace>
  <inkml:trace contextRef="#ctx0" brushRef="#br0" timeOffset="8474.62">1473 92 10133,'2'-6'9343,"5"11"-8122,-6-4-1210,0 0-1,-1 0 0,1 0 0,-1 0 0,1 1 0,-1-1 0,0 0 0,1 0 0,-1 0 0,0 0 0,0 1 0,0-1 0,0 0 0,0 0 0,0 0 0,0 0 0,0 1 0,-1 0 0,-6 29 214,2-11-142,3-5-88,0-2-20,0 1-1,1 0 0,0 0 1,2 23-1,-1-36 13,0-1 0,0 1 0,0-1 0,0 1-1,0-1 1,1 1 0,-1-1 0,0 0 0,0 1 0,0-1 0,0 1 0,0-1 0,1 1-1,-1-1 1,0 0 0,0 1 0,1-1 0,-1 0 0,0 1 0,0-1 0,1 0 0,-1 1-1,0-1 1,1 0 0,-1 0 0,0 1 0,1-1 0,-1 0 0,1 0 0,-1 0 0,1 1-1,-1-1 1,12-9-240,6-20 35,-11 14 190,50-103-81,-57 118 110,0 0 0,0 0 0,0 0 0,0 0 0,0-1 0,0 1 0,0 0 0,0 0 0,0 0 0,0 0 0,0 0 0,0 0 0,0 0 0,1 0 0,-1-1 0,0 1 0,0 0 0,0 0 0,0 0 0,0 0 0,0 0 0,0 0 0,0 0 0,0 0 0,1 0 0,-1 0 0,0 0 0,0 0 0,0 0 0,0-1 0,0 1 0,0 0 0,0 0 0,1 0 0,-1 0 0,0 0 0,0 0 0,0 0 0,0 0 0,0 0 0,0 1 0,0-1 0,1 0 0,-1 0 0,0 0 0,0 0 0,0 0 0,0 0 0,0 0 0,0 0 0,0 0 0,1 0 0,-1 0 0,0 0 0,0 0 0,0 1 0,3 10 0,1 32 0,-1-11 0,-2-27 17,0-1-1,0 1 1,0-1-1,1 1 0,0-1 1,-1 1-1,1-1 1,4 6-1,-5-9-29,-1-1 0,1 1-1,0-1 1,-1 1 0,1 0-1,0-1 1,-1 1 0,1-1-1,0 1 1,0-1 0,0 0-1,-1 1 1,1-1 0,0 0-1,0 1 1,0-1 0,0 0-1,0 0 1,1 0 0,0 0-89,-1 0 0,1-1 1,0 1-1,-1-1 0,1 0 1,0 1-1,-1-1 0,1 0 0,-1 0 1,1 0-1,-1 0 0,1 0 1,1-2-1,12-14-5130,-11 10-15</inkml:trace>
  <inkml:trace contextRef="#ctx0" brushRef="#br0" timeOffset="9801.94">1540 1340 9877,'-2'-5'7073,"3"-7"-5377,3-7-1499,-5 16-1508,-3 10-3383,2-1-444</inkml:trace>
  <inkml:trace contextRef="#ctx0" brushRef="#br0" timeOffset="10241.52">1528 1478 10277,'-4'15'3257,"3"-11"-2716,-1 1 0,1-1 0,0 0 0,0 1 0,1-1 0,-1 6 0,1-9-512,1 1 1,-1-1 0,0 0-1,0 0 1,1 0 0,-1 1 0,1-1-1,-1 0 1,1 0 0,-1 0-1,1 0 1,0 0 0,0 0-1,-1 0 1,1 0 0,0 0 0,0-1-1,0 1 1,0 0 0,0 0-1,0-1 1,0 1 0,0-1-1,0 1 1,0-1 0,1 1 0,1 0-1,24 3-703,-8-6-6178,-14 0 2437</inkml:trace>
  <inkml:trace contextRef="#ctx0" brushRef="#br0" timeOffset="10639.94">1697 1425 10933,'6'3'2961,"1"-1"-143,3-2-2274,0 0-256,-2 0-144,1-1-48,0-1-32,-1-1-128,0 1-96,-2 2-208,-2 1-96,-1 0-145</inkml:trace>
  <inkml:trace contextRef="#ctx0" brushRef="#br0" timeOffset="10640.94">1740 1511 11701,'0'5'3266,"1"1"-81,1-1-2128,0-1-353,3-2-96,-1 0-303,0 0-65,2-2-112,-1 0-16,2 0-176,1-1-64,-1 1-160,0-2-209,-1 0-191,2-2-176,0 0-225,0-2-2096,2 2-2818</inkml:trace>
  <inkml:trace contextRef="#ctx0" brushRef="#br0" timeOffset="11050.06">2054 1416 11573,'-11'42'6553,"4"1"-3640,0 88-6499,7-127 257</inkml:trace>
  <inkml:trace contextRef="#ctx0" brushRef="#br0" timeOffset="11421.06">2440 824 10277,'-19'25'5748,"-3"-5"-3876,16-15-1832,0 0 0,1 1 0,-1 0 0,1 0 0,0 0-1,1 0 1,-6 11 0,-9 20 99,7-14-105,1 1 0,0 0 0,-12 47 0,19-47-532,-4 37 0,7-24-3794,1-28-811</inkml:trace>
  <inkml:trace contextRef="#ctx0" brushRef="#br0" timeOffset="11891.8">2244 788 11173,'-5'7'7288,"2"7"-5340,0 14-1442,3-28-494,-1 15-197,0 1 1,1-1 0,1 1-1,1 0 1,0-1-1,6 23 1,1-28-4087</inkml:trace>
  <inkml:trace contextRef="#ctx0" brushRef="#br0" timeOffset="11892.8">2528 991 11477,'3'-3'5779,"1"-2"-5251,-2 2-240,-1-1-208,1-1 48,0 2-128,0 1-64,-2-1-80,2 1-240,-2 0-48</inkml:trace>
  <inkml:trace contextRef="#ctx0" brushRef="#br0" timeOffset="12246.84">2508 1091 10373,'-2'8'893,"-1"1"0,1 0 0,1 1 0,0-1 0,0 17 0,1-22-632,0 1 0,1-1-1,-1 0 1,1 0-1,0 0 1,0 1 0,0-1-1,1 0 1,-1 0 0,1-1-1,0 1 1,0 0 0,0 0-1,5 5 1,-5-8-355,-1 0 0,0-1 1,0 1-1,0 0 0,1-1 0,-1 1 0,0-1 0,1 1 1,-1-1-1,0 0 0,1 0 0,-1 1 0,0-1 0,1 0 1,-1 0-1,1 0 0,-1 0 0,0-1 0,1 1 1,-1 0-1,0-1 0,1 1 0,1-2 0,-1 2-197,0-1 0,0 0 0,0 0 0,0 0 0,0 0 0,-1 0 0,1 0 0,0-1 0,-1 1 1,1-1-1,-1 1 0,1-1 0,-1 0 0,2-2 0</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0:10.551"/>
    </inkml:context>
    <inkml:brush xml:id="br0">
      <inkml:brushProperty name="width" value="0.05" units="cm"/>
      <inkml:brushProperty name="height" value="0.05" units="cm"/>
    </inkml:brush>
  </inkml:definitions>
  <inkml:trace contextRef="#ctx0" brushRef="#br0">36 187 9268,'-1'0'190,"1"0"0,0 0 0,0 1-1,-1-1 1,1 0 0,0 0 0,0 1 0,-1-1-1,1 0 1,0 0 0,-1 0 0,1 0-1,0 0 1,-1 0 0,1 1 0,0-1 0,-1 0-1,1 0 1,0 0 0,-1 0 0,1 0 0,0 0-1,-1 0 1,1 0 0,0-1 0,-1 1-1,1 0 1,0 0 0,-1 0 0,1 0 0,0 0-1,-1 0 1,1-1 0,-9-11 1371,7 9-1501,1 0 1,-1-1-1,1 1 0,0-1 1,0 1-1,0-6 0,1-7 188,1 0 0,3-24 0,-3 35-200,0 1-1,0-1 1,1 0-1,-1 1 0,1-1 1,0 1-1,1-1 1,-1 1-1,1 0 1,-1 0-1,1 0 0,6-6 1,-6 8-46,-1 1-1,0 0 1,0-1 0,1 1 0,-1 0-1,0 0 1,1 1 0,-1-1 0,1 0 0,-1 1-1,1 0 1,-1-1 0,1 1 0,0 0-1,-1 0 1,1 1 0,4 0 0,-5-1-1,-1 0 0,1 0 0,-1 1 0,1-1 0,-1 1 0,1-1 0,-1 1 0,1-1 0,-1 1 0,0 0 0,1 0 1,-1 0-1,0 0 0,0 0 0,1 0 0,-1 0 0,0 0 0,0 0 0,0 1 0,0-1 0,-1 0 0,1 1 0,0-1 0,0 0 0,-1 1 0,1-1 1,-1 1-1,1-1 0,-1 3 0,0 5-9,0 0 1,-1 0-1,0 0 1,0-1 0,-1 1-1,0 0 1,-4 9-1,4-13-50,1-1 0,-1 0-1,0 1 1,-1-1 0,1 0-1,-1 0 1,1-1 0,-1 1-1,0-1 1,-1 1 0,1-1 0,0 0-1,-1 0 1,0 0 0,-6 3-1,9-5 23,-1 0-1,1-1 0,0 1 0,-1-1 1,1 1-1,-1-1 0,1 0 1,0 0-1,-1 1 0,1-1 0,-1 0 1,1 0-1,0-1 0,-1 1 1,1 0-1,-1 0 0,1-1 0,0 1 1,-1 0-1,1-1 0,0 0 1,-1 1-1,-1-2 0,1 0 1,0 0 0,0 0 0,1 0 1,-1 0-1,0 0 0,1 0 0,0-1 0,-1 1 0,1-1 0,0 1 0,-1-5 0,0-2 22,0 1 0,0 0 0,1-1 0,1 1 0,-1 0 0,1-1 0,1-9 0,0 15 39,-1 1-1,1-1 1,-1 0 0,1 0 0,0 1 0,0-1 0,0 1 0,1-1 0,-1 1 0,0-1 0,1 1 0,0 0-1,-1 0 1,1-1 0,0 1 0,0 0 0,0 1 0,0-1 0,1 0 0,-1 1 0,0-1 0,5-1 0,-4 2 40,-1 1 0,1-1 0,-1 1 0,1-1 0,0 1 0,-1 0 0,1 0 0,0 1 0,-1-1 0,1 0 0,0 1 0,-1-1 0,1 1 0,-1 0 0,1 0 0,-1 0 0,1 0 0,-1 1 0,0-1 0,0 0 0,1 1 0,-1 0 0,0-1 0,2 4 0,0 0-17,1 0-1,-1 0 1,0 1-1,0 0 1,-1 0-1,0 0 1,0 0 0,0 1-1,-1-1 1,1 1-1,0 8 1,5 32-1472,-4-2-4469,-4-41 4977,1 3-3833</inkml:trace>
  <inkml:trace contextRef="#ctx0" brushRef="#br0" timeOffset="391.95">188 30 7411,'8'-3'9110,"-7"3"-8883,6 12 2048,2 16-2108,-6-13-32,2 6-402,-1 0 0,-1 1 0,-1-1 0,-2 35 0,1-63-1044,-1 0 1257,0-1 1,1 1-1,0 0 0,0-1 0,0 1 0,1 0 0,1 0 0,3-8 0,3-2 178,-6 10-1,0 1 1,1 0-1,-1 0 1,1 0-1,7-7 0,-10 12-96,0 0-1,0 0 0,0 0 1,0 1-1,0-1 0,0 0 1,0 1-1,0-1 0,0 1 1,0-1-1,0 1 0,1 0 1,-1-1-1,0 1 0,0 0 1,0 0-1,1 0 0,-1 0 1,0 0-1,0 0 0,0 0 1,1 0-1,-1 0 0,0 1 1,0-1-1,0 0 0,0 1 1,1-1-1,-1 1 0,0-1 1,0 1-1,0 0 0,0-1 1,0 1-1,0 0 0,-1 0 1,3 1-1,-1 2 15,1-1 0,-1 0 1,0 1-1,0 0 0,0-1 0,-1 1 0,1 0 1,-1 0-1,0 0 0,0 0 0,0 0 1,-1 0-1,1 6 0,-1 2-393,1 0-1,-2 0 1,-1 17 0,-3-7-4165,2-14-654</inkml:trace>
</inkml:ink>
</file>

<file path=word/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6:58.700"/>
    </inkml:context>
    <inkml:brush xml:id="br0">
      <inkml:brushProperty name="width" value="0.05" units="cm"/>
      <inkml:brushProperty name="height" value="0.05" units="cm"/>
    </inkml:brush>
  </inkml:definitions>
  <inkml:trace contextRef="#ctx0" brushRef="#br0">41 58 8884,'1'-4'1133,"0"1"0,1 0 0,-1 0 0,1 0 0,0 0 0,3-5 0,17-10 1467,-17 16-2544,0 0 0,0 0 1,0 1-1,0-1 0,0 1 0,0 0 1,0 0-1,1 1 0,6 0 0,-11 0-55,-1 1 0,1-1 0,0 1 1,0-1-1,-1 1 0,1-1 0,0 1 0,-1 0 0,1-1 0,-1 1 0,1 0 0,-1 0 0,1 0 1,-1-1-1,1 1 0,-1 0 0,0 0 0,1 0 0,-1 0 0,0 0 0,0-1 0,0 1 0,0 0 1,0 0-1,0 0 0,0 0 0,0 0 0,0 1 0,-1 29 31,1-31-32,-5 32-23,-1 0 1,-1-1-1,-2 0 0,-1-1 1,-1 0-1,-2 0 0,-30 52 1,3-34 11,41-44 73,8-2 84,13-2 157,-20 0-270,13 0-113,0-1 0,26-6 0,-13-1-5338,-22 4-161</inkml:trace>
</inkml:ink>
</file>

<file path=word/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6:53.226"/>
    </inkml:context>
    <inkml:brush xml:id="br0">
      <inkml:brushProperty name="width" value="0.05" units="cm"/>
      <inkml:brushProperty name="height" value="0.05" units="cm"/>
    </inkml:brush>
  </inkml:definitions>
  <inkml:trace contextRef="#ctx0" brushRef="#br0">75 461 5651,'3'-8'1830,"1"-1"0,1 1 0,9-14 0,-12 19-1358,-3 19 3311,-1 34-3081,-23 54-338,-2 20-309,19-37-854,3-31-5341</inkml:trace>
  <inkml:trace contextRef="#ctx0" brushRef="#br0" timeOffset="431.85">6 440 8500,'-1'-2'6653,"0"10"-4801,-1 12-1524,2 21 268,-1-21-516,0 1 1,2 0-1,0 0 0,1-1 0,2 1 1,8 31-1,-12-51-127,0-1-1,1 1 1,-1-1 0,0 0-1,0 1 1,0-1 0,1 1-1,-1-1 1,0 0 0,1 1-1,-1-1 1,0 1 0,1-1-1,-1 0 1,0 0 0,1 1-1,-1-1 1,1 0 0,-1 1-1,0-1 1,1 0 0,-1 0-1,1 0 1,-1 0-1,1 0 1,-1 1 0,1-1-1,0 0 1,7-5-4737</inkml:trace>
  <inkml:trace contextRef="#ctx0" brushRef="#br0" timeOffset="1881.61">258 161 10021,'-4'6'6800,"4"6"-5133,2 10-1586,5 40-35,-3 0 1,-2 1 0,-12 113-1,-11-40-2100,19-127 1180</inkml:trace>
  <inkml:trace contextRef="#ctx0" brushRef="#br0" timeOffset="2473.01">376 172 8756,'3'2'7513,"-4"-2"-7399,1 12 1276,-4 11-1816,-8 15 712,2 1 1,1 0-1,2 0 1,-4 58-1,-6 140-638,17-228 4,-1-3-1348</inkml:trace>
  <inkml:trace contextRef="#ctx0" brushRef="#br0" timeOffset="2990.24">604 35 10597,'0'-2'467,"1"-1"-1,0 0 1,0 1 0,0-1 0,0 1-1,0-1 1,0 1 0,1-1 0,0 1-1,1-3 1,-2 5-365,0-1-1,0 1 1,-1-1-1,1 1 1,0-1-1,0 1 1,-1-1-1,1 1 1,0 0-1,0 0 1,0-1-1,0 1 1,0 0-1,-1 0 1,1 0-1,0 0 1,0 0-1,0 0 1,0 0-1,0 0 1,0 1-1,-1-1 0,1 0 1,0 0-1,0 1 1,0-1-1,0 0 1,-1 1-1,1-1 1,0 1-1,0-1 1,-1 1-1,1-1 1,0 1-1,0 1 1,0-1-101,0 0 0,0 0 0,-1 0 1,1 0-1,0 0 0,-1 0 0,1 0 1,-1 0-1,0 0 0,1 1 0,-1-1 0,0 0 1,1 0-1,-1 0 0,0 1 0,0-1 0,0 0 1,0 0-1,0 1 0,0-1 0,-1 2 0,-8 27 35,7-24-34,-36 129 51,37-135-28,1 1-1,0-1 1,0 0 0,0 1-1,0-1 1,0 1-1,0-1 1,0 0-1,0 1 1,0-1 0,0 1-1,0-1 1,0 1-1,0-1 1,0 0 0,0 1-1,0-1 1,0 1-1,0-1 1,1 0-1,-1 1 1,0-1 0,0 0-1,1 1 1,-1-1-1,0 0 1,0 1-1,1-1 1,14 7 435,29-3-755,-23-3-1063,-3 2-3159,-11-1-976</inkml:trace>
  <inkml:trace contextRef="#ctx0" brushRef="#br0" timeOffset="3602.04">904 484 10709,'4'4'7087,"7"-1"-4943,11-2-2459,-20 0 801,11-2-447,-1 1 0,1-1 1,-1-1-1,1 0 1,19-7-1,-24 7-43,-7 2-76,1-1 0,-1 1 0,1 0 0,-1 0 0,0 0 0,1 0 0,-1 0 1,1 0-1,-1 1 0,0-1 0,1 0 0,-1 1 0,2 0 0,-2-1-9,-1 0 0,1 1-1,-1-1 1,0 0-1,1 1 1,-1-1 0,1 0-1,-1 1 1,0-1 0,1 0-1,-1 1 1,0-1 0,0 1-1,1-1 1,-1 0 0,0 1-1,0-1 1,0 1-1,1-1 1,-1 1 0,0-1-1,0 1 1,0-1 0,0 1-1,0-1 1,0 1 0,0-1-1,0 1 1,0-1-1,0 1 1,0-1 0,0 1-1,-1-1 1,1 1 0,0-1-1,0 1 1,0-1 0,-1 0-1,1 1 1,0-1-1,-1 1 1</inkml:trace>
  <inkml:trace contextRef="#ctx0" brushRef="#br0" timeOffset="3998.03">1000 421 9604,'-2'1'204,"0"0"0,1 0-1,-1 1 1,1-1-1,-1 1 1,1-1-1,0 1 1,0-1 0,-1 1-1,1 0 1,0-1-1,0 1 1,0 0 0,1 0-1,-1 0 1,0 0-1,1 0 1,0 0-1,-1 0 1,1 4 0,-1 6 1399,1 0 1,1 18 0,0-2-446,-2-9-2044,-2 0 0,-4 20 1,-3 14-2629</inkml:trace>
</inkml:ink>
</file>

<file path=word/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5:33.083"/>
    </inkml:context>
    <inkml:brush xml:id="br0">
      <inkml:brushProperty name="width" value="0.05" units="cm"/>
      <inkml:brushProperty name="height" value="0.05" units="cm"/>
    </inkml:brush>
  </inkml:definitions>
  <inkml:trace contextRef="#ctx0" brushRef="#br0">27 1 8356,'1'25'7875,"2"4"-5340,2 50-2044,-8 38 226,-3 103-33,1-151-938,-16 79 1,20-138-672,4-9-743,4-16-3788,-6 7 605</inkml:trace>
  <inkml:trace contextRef="#ctx0" brushRef="#br0" timeOffset="434.02">69 100 7539,'-1'40'10363,"-1"77"-8219,-18 275-1773,22-373-1023,-1-11-1167,-1 0-3374</inkml:trace>
</inkml:ink>
</file>

<file path=word/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5:24.984"/>
    </inkml:context>
    <inkml:brush xml:id="br0">
      <inkml:brushProperty name="width" value="0.05" units="cm"/>
      <inkml:brushProperty name="height" value="0.05" units="cm"/>
    </inkml:brush>
  </inkml:definitions>
  <inkml:trace contextRef="#ctx0" brushRef="#br0">4 177 8756,'-1'-7'2174,"0"5"-1926,1 0 0,-1 0 0,1 0 0,0 0 0,0 0 1,-1-1-1,2 1 0,-1 0 0,0 0 0,0 0 0,1-1 0,-1 1 1,1 0-1,-1 0 0,1 0 0,0 0 0,0 0 0,2-3 0,6-3 50,-5 6 1054,-2 18-376,0 19-203,-3 49 1,0-7-486,3 29-4,1 180-152,0-238-196,-2-35-278,0 1 0,-1-1 0,-1 16 0,-2-65-6531,2 26 2068</inkml:trace>
  <inkml:trace contextRef="#ctx0" brushRef="#br0" timeOffset="569.47">69 271 7828,'6'-25'6580,"-2"15"-6212,1 0 1,0 0-1,13-18 1,-18 28-320,0 0 1,0-1-1,0 1 1,0 0-1,0 0 1,0 0-1,0-1 0,1 1 1,-1 0-1,0 0 1,0 0-1,0-1 1,0 1-1,1 0 1,-1 0-1,0 0 0,0 0 1,0-1-1,1 1 1,-1 0-1,0 0 1,0 0-1,1 0 1,-1 0-1,0 0 0,0 0 1,1 0-1,-1 0 1,0 0-1,0 0 1,1 0-1,-1 0 1,0 0-1,0 0 0,0 0 1,1 0-1,-1 0 1,0 0-1,0 0 1,1 0-1,-1 0 0,4 12 960,-3 17-463,-4 25-109,-3 181 193,6-63-512,-1-79-2672</inkml:trace>
  <inkml:trace contextRef="#ctx0" brushRef="#br0" timeOffset="1832.1">377 402 8884,'-5'12'5993,"6"-4"-3370,0-7-2538,0 0 0,1 1 0,-1-1 0,0 0 0,1 0-1,-1-1 1,0 1 0,1 0 0,-1 0 0,3 0 0,1 1 114,2 2-103,0 1 1,0-1 0,-1 1 0,1 0 0,-1 1 0,0 0 0,9 11 0,-4-3 32,0 1 0,12 24 1,-21-34-142,0 1 0,0-1 0,0 1 1,-1 0-1,0-1 0,0 8 0,0-7-288,0 0 0,0 0 0,0 0 0,0 0-1,5 8 1</inkml:trace>
  <inkml:trace contextRef="#ctx0" brushRef="#br0" timeOffset="2406.56">539 421 6787,'4'-21'4500,"-2"17"-4166,-1 1 1,-1 0-1,1 0 0,0-1 1,-1 1-1,0-1 1,1 1-1,-2 0 0,1-1 1,0 1-1,0 0 0,-2-6 1,1 13-13,1 0 0,-1 0 1,0-1-1,0 1 0,-1 0 1,1-1-1,-1 1 0,1-1 0,-5 6 1,-38 62 460,34-52-523,-1 0 1,-1-1-1,-20 24 0,26-36-260,1 1 0,0-1 0,0 1 0,1 0 0,0 0 0,0 1 0,0-1 0,-4 15 0,7-20-45,1 0-1,-1 0 0,0 0 0,0 0 0,0 0 0,0 0 0,0 0 0,0-1 0,-1 1 0,1 0 0,-1-1 0,-2 3 0,-8 10-469,17-29-7729,-5 8 3562</inkml:trace>
  <inkml:trace contextRef="#ctx0" brushRef="#br0" timeOffset="3689.13">800 238 7956,'6'-19'4929,"-6"18"-4846,0 1 0,0-1 0,0 1 0,0-1 1,1 1-1,-1-1 0,0 1 0,0-1 0,1 1 0,-1-1 1,0 1-1,0 0 0,1-1 0,-1 1 0,1-1 0,-1 1 1,0 0-1,1-1 0,-1 1 0,1 0 0,-1 0 0,1-1 1,-1 1-1,0 0 0,1 0 0,-1 0 0,1 0 0,-1 0 1,1-1-1,0 1 0,-1 0 0,1 0 0,-1 0 0,1 0 1,-1 0-1,1 1 0,-3 27 1817,0 11-1097,-10 55 1,0 3-619,-5 161-195,18-243-191,-1-12-86,1 0-1,-1 0 1,0 0-1,0-1 1,0 1-1,-1 0 1,1 0-1,-1 3 1</inkml:trace>
  <inkml:trace contextRef="#ctx0" brushRef="#br0" timeOffset="4131.95">875 218 8356,'3'12'8634,"1"54"-7997,-6 9 31,-4 0-1,-15 78 1,18-130-871,2 1 1,1 42-1,1-22-2401,-2-40-520</inkml:trace>
  <inkml:trace contextRef="#ctx0" brushRef="#br0" timeOffset="5418.51">1072 20 10597,'15'-6'6678,"21"-6"-4558,-34 12-2109,0-1 0,0 1 1,0 0-1,0 0 1,0-1-1,0 1 0,0 0 1,0 1-1,0-1 1,0 0-1,0 1 0,0-1 1,0 1-1,0-1 1,1 2-1,-2-1-6,0 0 1,-1 0-1,1-1 1,-1 1-1,1 0 1,-1 0-1,0 0 1,1 0-1,-1 0 0,0 0 1,0 0-1,1 0 1,-1 0-1,0 0 1,0 0-1,0 0 1,0 0-1,-1 0 1,1 0-1,0 0 0,0 0 1,0 0-1,-2 2 1,-8 27 127,9-25-125,-2 1-8,0 0 0,0 0 0,-1 0 0,-8 10 0,9-13 0,1 1 0,-1-1 0,1 1 0,-1 0 0,1-1 0,0 1 0,0 0 0,1 0 0,-1 1 0,1-1 0,0 0 0,0 0 0,-1 8 0,2-10 27,0-1 0,0 1 0,0-1 0,0 0 0,1 1 1,-1-1-1,0 1 0,1-1 0,-1 0 0,1 1 0,-1-1 0,1 0 0,-1 1 0,1-1 0,0 0 0,0 0 0,0 0 0,0 1 0,0-1 1,0 0-1,0 0 0,0-1 0,2 3 0,7 5 97,-8-7-132,0 0 1,0 0 0,0 0-1,0-1 1,0 1 0,0-1-1,1 1 1,-1-1 0,0 0-1,0 0 1,0 0-1,5 0 1,15 2-2026,-11 2-2417</inkml:trace>
  <inkml:trace contextRef="#ctx0" brushRef="#br0" timeOffset="6453.74">1414 595 10133,'7'-1'7469,"27"1"-6369,7 1-730,-33-1-475,0 0-1,-1 0 1,1 0-1,0 1 1,-1 0-1,1 1 1,0-1-1,10 5 1</inkml:trace>
  <inkml:trace contextRef="#ctx0" brushRef="#br0" timeOffset="6850.69">1511 502 10821,'-7'13'7223,"5"5"-4496,4 20-2992,-1-27 723,1 55-642,-5-23-5691,3-34 238</inkml:trace>
</inkml:ink>
</file>

<file path=word/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5:23.268"/>
    </inkml:context>
    <inkml:brush xml:id="br0">
      <inkml:brushProperty name="width" value="0.05" units="cm"/>
      <inkml:brushProperty name="height" value="0.05" units="cm"/>
    </inkml:brush>
  </inkml:definitions>
  <inkml:trace contextRef="#ctx0" brushRef="#br0">1 1 8500,'2'1'7485,"5"0"-4096,17-1-3562,-21 0 1056,34 1-247,-19 0-1888,0-1-4548</inkml:trace>
</inkml:ink>
</file>

<file path=word/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01:45:22.885"/>
    </inkml:context>
    <inkml:brush xml:id="br0">
      <inkml:brushProperty name="width" value="0.05" units="cm"/>
      <inkml:brushProperty name="height" value="0.05" units="cm"/>
    </inkml:brush>
  </inkml:definitions>
  <inkml:trace contextRef="#ctx0" brushRef="#br0">1 1 10821,'0'1'108,"0"0"-1,0 0 1,1 0 0,-1 0 0,1 0-1,-1 0 1,1 0 0,-1-1 0,1 1-1,-1 0 1,1 0 0,0 0 0,0 0-1,-1-1 1,1 1 0,0 0 0,0-1-1,0 1 1,0 0 0,0-1 0,0 0-1,0 1 1,0-1 0,0 1-1,0-1 1,0 0 0,0 0 0,0 0-1,0 1 1,0-1 0,0 0 0,0 0-1,2-1 1,6 1 899,-1-1-1,1 0 1,12-4 0,4 0 59,-22 5-1379,0 0-1,0 0 1,0 0 0,0 0-1,0 0 1,0 1 0,0-1-1,5 3 1,-7-3 175,-1 1 1,1-1-1,0 1 0,-1-1 0,1 1 1,0 0-1,-1-1 0,1 1 0,-1 0 1,1-1-1,-1 1 0,0 0 0,1 0 1,-1-1-1,0 1 0,1 0 0,-1 0 1,0 0-1,0-1 0,0 1 0,0 0 1,0 0-1,0 0 0,0 0 1,0 0-1,0-1 0,0 1 0,0 0 1,0 0-1,-1 0 0,1 0 0,0-1 1,-1 1-1,0 1 0,-2 7-467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31:02.203"/>
    </inkml:context>
    <inkml:brush xml:id="br0">
      <inkml:brushProperty name="width" value="0.05" units="cm"/>
      <inkml:brushProperty name="height" value="0.05" units="cm"/>
    </inkml:brush>
  </inkml:definitions>
  <inkml:trace contextRef="#ctx0" brushRef="#br0">74 261 2625,'-2'-6'5075,"3"6"-4947</inkml:trace>
  <inkml:trace contextRef="#ctx0" brushRef="#br0" timeOffset="390.97">2 278 6787,'-2'-2'6015,"2"2"-5919,0 0 0,0-1-1,0 1 1,0 0 0,0-1 0,0 1 0,0 0-1,0 0 1,0-1 0,0 1 0,0 0 0,1-1 0,-1 1-1,0 0 1,0 0 0,0-1 0,0 1 0,0 0-1,0 0 1,1-1 0,-1 1 0,0 0 0,0 0-1,0 0 1,1-1 0,-1 1 0,0 0 0,0 0 0,1 0-1,-1-1 1,0 1 0,0 0 0,1 0 0,-1 0-1,0 0 1,0 0 0,1 0 0,-1 0 0,0 0-1,1 0 1,5-2 382,-1 1-1,1 0 0,0 1 0,0-1 1,-1 1-1,8 1 0,5-1 120,6-2-177,28-7 0,-37 6-735,1 0 0,-1 1 1,0 1-1,1 0 0,22 2 1,-23 6-4376</inkml:trace>
  <inkml:trace contextRef="#ctx0" brushRef="#br0" timeOffset="764.65">176 423 10709,'-2'-1'698,"0"0"0,0 0-1,1-1 1,-1 1 0,0-1 0,1 1 0,-1-1-1,1 1 1,0-1 0,-1 0 0,-1-3 0,-9-28 1709,9 18-2207,1-1 0,-1-20 0,8-101 170,0 47-348,-5 83-156,0 0 0,0 0-1,1 1 1,0-1 0,0 0 0,1 0-1,0 0 1,4-8 0,2 10-1661</inkml:trace>
  <inkml:trace contextRef="#ctx0" brushRef="#br0" timeOffset="1209.48">326 226 11173,'1'22'7442,"2"-1"-5426,1 22-1725,-5-13-472,-1-25-365,-3-20 5,2 3 537,0-1 0,1 0 0,1 0-1,0-22 1,1 31 3,0 0 0,1 0 0,0 0 0,-1 0 0,1 0 0,0 0 1,1 1-1,-1-1 0,1 0 0,0 1 0,0-1 0,0 1 0,0-1 0,0 1 0,1 0 0,0 0 0,-1 0 0,1 0 0,5-3 0,-6 5-138,0 0 0,0 0-1,0 0 1,0 0-1,-1 1 1,1-1 0,0 1-1,0-1 1,0 1 0,3 0-1,12 0-3668,-3 2-1709</inkml:trace>
  <inkml:trace contextRef="#ctx0" brushRef="#br0" timeOffset="1598.07">459 306 9268,'-9'-10'5984,"6"-3"-3419,8-16-2433,-1 11 477,-3 17-602,0 0 1,-1 0-1,1-1 1,0 1-1,0 0 1,0 0-1,0 0 1,0 0-1,0 0 1,0 0-1,0 0 0,0 1 1,0-1-1,0 0 1,0 1-1,1-1 1,-1 0-1,0 1 1,1 0-1,-1-1 1,0 1-1,1 0 1,-1-1-1,0 1 1,1 0-1,-1 0 1,0 0-1,1 0 0,-1 1 1,1-1-1,-1 0 1,0 1-1,1-1 1,-1 0-1,0 1 1,0-1-1,1 1 1,-1 0-1,2 1 1,-2-1-9,0 1 0,-1-1 1,1 1-1,0-1 0,-1 1 1,1-1-1,-1 1 0,1-1 1,-1 1-1,0 0 0,0-1 1,0 1-1,0-1 0,0 4 1,-3 23-173,3-25 132,-11 40-612,10-41 588,0-1 1,0 1 0,0 0-1,0-1 1,0 1 0,0 0-1,0-1 1,0 1-1,-3 1 1,4-3 24,-1 1 0,1-1 0,-1 1 0,0-1 0,1 0 1,-1 0-1,1 1 0,-1-1 0,0 0 0,1 0 0,-1 0 0,0 0 0,1 0 0,-1 0 0,0 0 0,1 0 0,-1 0 0,0 0 1,1 0-1,-1 0 0,0 0 0,1 0 0,-1-1 0,0 1 0,1 0 0,-2-1 0,1 0-7,-1-1 1,1 1-1,0-1 1,0 1-1,-1-1 0,1 1 1,0-1-1,0 0 1,1 0-1,-1 1 0,0-1 1,1 0-1,-1 0 0,1 0 1,-1 0-1,1 0 1,0 1-1,0-1 0,0 0 1,0 0-1,0-2 0,1-5 175,-1 1 0,1-1 0,4-11-1,-5 19-45,0-1 0,0 1 0,0-1-1,1 1 1,-1-1 0,1 1 0,-1 0-1,1-1 1,0 1 0,-1 0 0,1-1-1,0 1 1,0 0 0,0 0 0,0 0 0,0 0-1,0 0 1,0 0 0,0 0 0,0 0-1,1 0 1,-1 1 0,0-1 0,0 0 0,1 1-1,-1-1 1,1 1 0,-1-1 0,0 1-1,1 0 1,-1-1 0,1 1 0,-1 0-1,1 0 1,-1 0 0,3 1 0,0 0 27,-1 0 0,0 0 0,0 0 1,0 1-1,0 0 0,0-1 0,0 1 0,-1 0 1,1 1-1,-1-1 0,1 0 0,-1 1 0,0-1 1,0 1-1,2 3 0,3 6-609,-1 1 1,0 1-1,-1-1 0,-1 1 1,0 0-1,2 18 0,-1-8-2848,-1-8-2094</inkml:trace>
  <inkml:trace contextRef="#ctx0" brushRef="#br0" timeOffset="2026.42">633 281 9396,'0'-1'199,"1"1"0,-1 0 0,0-1 0,0 1 0,0-1-1,0 1 1,0-1 0,0 1 0,1 0 0,-1-1 0,0 1 0,0-1 0,1 1-1,-1 0 1,0-1 0,0 1 0,1 0 0,-1-1 0,0 1 0,1 0-1,-1 0 1,1-1 0,-1 1 0,0 0 0,1 0 0,-1 0 0,1 0-1,-1-1 1,0 1 0,1 0 0,-1 0 0,1 0 0,-1 0 0,1 0-1,-1 0 1,1 0 0,-1 0 0,0 0 0,1 0 0,-1 0 0,1 1 0,-1-1-1,1 0 1,0 0 0,0 1-119,0-1 0,0 0 0,0 0 0,0 1-1,0-1 1,0 1 0,0-1 0,0 1 0,0-1 0,-1 1 0,1 0 0,0-1-1,0 1 1,0 0 0,-1 0 0,1 0 0,0 0 0,-1-1 0,1 3-1,1 5-49,-1 0 1,-1 0-1,1 1 0,-1-1 0,-1 0 0,0 0 0,0 1 0,-4 12 0,0 11-813,8-43-1786,2-11 2812,14-36 0,-17 55-141,1 0 1,0 0 0,-1 0 0,1 0 0,0 1-1,0-1 1,1 1 0,-1 0 0,7-4 0,-8 5-67,1 0 0,-1 0 0,0-1 0,0 1 0,1 1 0,-1-1 0,1 0 0,-1 1 0,1-1 0,-1 1 0,1 0 0,-1 0 0,1 0 0,-1 0 0,1 0 0,4 1 0,-6 0-43,0 0 0,0 0 0,1 0-1,-1 1 1,0-1 0,0 0 0,0 1 0,0-1-1,0 0 1,-1 1 0,1-1 0,0 1-1,-1 0 1,1-1 0,-1 1 0,1-1 0,-1 4-1,4 32-667,-4-29 379,0 30-3749,1-20-1168</inkml:trace>
  <inkml:trace contextRef="#ctx0" brushRef="#br0" timeOffset="2027.42">893 255 11477,'-4'-5'4797,"4"5"-4589,0 0 1,0 0-1,-1 0 1,1 0-1,0 0 1,0 0-1,-1 0 1,1 0-1,0 0 1,0 0 0,-1 0-1,1 0 1,-11 6 1408,9-4-1681,0-1-1,0 1 0,1 0 1,-1 0-1,0 0 0,1 0 0,0 0 1,-2 2-1,2-1-68,0-1 1,1 0-1,-1 1 1,1-1 0,0 0-1,-1 1 1,1-1-1,0 1 1,0-1-1,1 1 1,-1-1-1,0 0 1,1 1-1,-1-1 1,3 4 0,-2-4 72,0-1 0,0 1 0,0-1 0,1 0 0,-1 1 0,1-1 0,-1 0 0,1 0 0,-1 0 0,1 0 0,-1 0 0,1 0 0,0 0 0,0 0 0,0-1 0,-1 1 0,1-1 0,0 1 0,2-1 0,0 1 156,0 1 0,0 0 0,0 0 0,0 0 0,0 0 0,0 0 1,4 5-1,19 9 1200,-26-15-1267,0-1 0,0 1 0,-1 0-1,1 0 1,0-1 0,0 1 0,-1 0 0,1 0 0,0 0 0,-1 0-1,1 0 1,-1 0 0,0 0 0,1 0 0,-1 0 0,0 0 0,1 0 0,-1 0-1,0 0 1,0 0 0,0 0 0,0 0 0,0 1 0,0-1 0,0 0-1,0 0 1,-1 0 0,1 0 0,0 0 0,-1 0 0,1 0 0,-1 0 0,1 0-1,-2 1 1,0 4-42,0 0-1,-1-1 0,0 0 0,-7 10 1,7-12-109,0-1 0,1 1-1,-1 0 1,0-1 0,-1 0 0,1 0 0,0 0 0,-1 0 0,1-1 0,-6 3 0,-23 2-4770,21-6-353</inkml:trace>
  <inkml:trace contextRef="#ctx0" brushRef="#br0" timeOffset="2405.43">1028 278 10933,'14'0'3378,"3"0"-65,5-1-1552,4-2-977,-3-1-272,0-1-127,-1 1-145,-5 1-192,-3 3-96,0 0-192,-3 3-257,0 3-159,-2 6-128,-1 3-273,-3 0-2240,-1 3-2722</inkml:trace>
  <inkml:trace contextRef="#ctx0" brushRef="#br0" timeOffset="2406.43">1155 482 11573,'-24'-19'5821,"10"-3"-3297,12 14-2277,0 0-1,0 0 0,1 0 1,0 0-1,0-9 0,0-8 89,-1-3 21,2-44-1,1 64-325,0 1 0,0-1 0,1 1 0,0 0-1,0-1 1,0 1 0,1 0 0,0 0 0,1 1 0,7-13-1,-9 17-56,-1 1 0,1-1 0,0 0 0,0 1-1,0-1 1,0 1 0,1 0 0,-1-1 0,0 1-1,0 0 1,1 0 0,-1 1 0,1-1 0,-1 0-1,1 1 1,-1 0 0,1-1 0,-1 1 0,1 0-1,-1 0 1,1 1 0,-1-1 0,1 0 0,-1 1-1,1-1 1,2 2 0,-1 0-286,0-1 1,0 0-1,0 1 0,0 0 1,0 0-1,0 0 1,-1 1-1,1-1 0,-1 1 1,0 0-1,1 0 0,-1 0 1,-1 0-1,5 7 1,0 3-3090,0 0-2187</inkml:trace>
  <inkml:trace contextRef="#ctx0" brushRef="#br0" timeOffset="2791.45">1313 464 12534,'-1'-1'565,"0"0"-1,0 0 1,-1 0 0,1-1 0,0 1 0,0 0 0,0 0 0,0-1-1,1 1 1,-1 0 0,0-1 0,0 1 0,1-1 0,-1-1 0,-2-26 2045,5 14-3135,0-1-1,6-18 1,-3 13 1316,-4 19-799,-1 0-1,0 0 1,1 0 0,-1 0 0,1 0 0,0 0 0,-1 0 0,1 0-1,0 1 1,0-1 0,0 0 0,1 1 0,-1-1 0,3-2-1,-3 3 8,0 1-1,0 0 1,0-1-1,0 1 1,0 0 0,1 0-1,-1 0 1,0 0-1,0 0 1,0 0-1,0 0 1,0 0-1,0 0 1,0 1-1,0-1 1,1 0-1,-1 1 1,0-1-1,0 1 1,0-1-1,0 1 1,-1-1-1,1 1 1,0 0-1,0 0 1,0-1-1,0 1 1,0 1-1,1 0 3,1 0 0,-2 1 1,1-1-1,0 0 0,0 1 0,-1-1 0,1 1 0,-1 0 0,0-1 0,0 1 0,0 0 0,0 0 0,0 0 0,0 0 0,-1 0 0,0 0 0,0 0 0,1 0 0,-2 0 0,1 0 0,0 0 0,-1 0 0,1 0 0,-2 5 0,-3 7-390,-1 0 0,1 0 0,-14 21 0,9-16-1093,-3 1-3600,6-16-606</inkml:trace>
  <inkml:trace contextRef="#ctx0" brushRef="#br0" timeOffset="3160.58">1459 314 11173,'9'26'7727,"-2"2"-4497,-4-19-3276,-2 0 1,1 1 0,-1-1 0,0 0-1,-1 1 1,0-1 0,-2 12-1,2-21 38,0 0-1,0 0 1,0 1-1,0-1 0,0 0 1,0 1-1,0-1 1,0 0-1,0 0 0,0 1 1,0-1-1,0 0 1,-1 0-1,1 1 1,0-1-1,0 0 0,0 0 1,0 1-1,0-1 1,-1 0-1,1 0 0,0 0 1,0 1-1,0-1 1,-1 0-1,1 0 0,0 0 1,0 0-1,0 1 1,-1-1-1,1 0 1,0 0-1,0 0 0,-1 0 1,1 0-1,0 0 1,-1 0-1,1 0 0,0 0 1,0 0-1,-1 0 1,1 0-1,0 0 1,0 0-1,-1 0 0,1 0 1,0 0-1,0 0 1,-1 0-1,1 0 0,0 0 1,0-1-1,-1 1 1,1 0-1,0 0 1,0 0-1,-1 0 0,1-1 1,0 1-1,0 0 1,0 0-1,0 0 0,-1-1 1,1 1-1,0 0 1,0 0-1,0-1 0,0 1 1,0-1-1,-10-18-476,9 4 549,0 1 1,1-1-1,2-15 0,-1 24-43,-1 0 0,1 1 1,1 0-1,-1-1 0,1 1 1,0 0-1,0 0 0,0 0 1,1 0-1,0 0 0,5-7 1,-7 11-120,0 0 1,1-1-1,-1 1 1,1 0 0,0 0-1,-1 0 1,1 0-1,0 1 1,-1-1 0,1 0-1,0 1 1,0-1-1,0 1 1,-1 0 0,1 0-1,0-1 1,0 1-1,0 0 1,0 0 0,0 1-1,1-1 1,1 1-278,-1 0 1,0 0 0,0 0-1,0 0 1,0 0 0,0 0-1,0 1 1,0 0 0,0 0-1,0-1 1,2 4 0,4 6-5301</inkml:trace>
  <inkml:trace contextRef="#ctx0" brushRef="#br0" timeOffset="4106.46">1733 320 9877,'0'-1'288,"1"1"0,0-1 0,-1 0 0,1 0 0,0 0 0,0 1 0,0-1 0,0 0 0,0 1 0,-1-1 0,1 1 0,0-1 0,0 1 0,0-1 0,0 1 0,1 0 0,-1 0 0,0-1 0,0 1 0,0 0 0,0 0 0,0 0 0,1 0 0,-1 1-190,0-1 0,0 1 1,0 0-1,0-1 0,-1 1 1,1 0-1,0 0 0,0-1 1,-1 1-1,1 0 0,-1 0 1,1 0-1,-1 0 0,1 0 1,-1 0-1,1 0 0,-1 0 1,1 2-1,1 5 38,-1 1 0,0 0 0,0 18 0,-13 93 768,12-117-913,0-3-10,3-36-220,1 14 166,-2 12 63,0-1 0,1 0 0,0 1 0,7-16 0,-8 23 10,-1 0 1,1 1-1,0-1 0,0 1 1,0-1-1,0 1 0,0 0 0,0 0 1,0 0-1,1 0 0,-1 0 1,1 0-1,0 1 0,-1-1 0,1 1 1,0 0-1,0-1 0,0 2 0,0-1 1,6-1-1,-8 2-1,0 0 0,-1 0 0,1 0-1,0 0 1,0 0 0,-1 0 0,1 0 0,0 0 0,0 1-1,-1-1 1,1 0 0,0 0 0,0 1 0,-1-1 0,1 0-1,0 1 1,-1-1 0,1 1 0,-1-1 0,1 1 0,0-1-1,-1 1 1,1-1 0,-1 1 0,1 0 0,-1-1 0,0 1-1,1 0 1,0 2 11,0 0-1,0 0 0,0-1 1,0 1-1,-1 0 0,1 0 1,-1 0-1,0 4 0,1-3-75,-1 1-1,-1-1 0,1 1 1,-1-1-1,1 1 0,-1-1 1,-1 1-1,1-1 0,-1 0 1,1 1-1,-5 5 0,3-6-174,1-2-682,2-10 320,0 7 602,2-4-59,0 0 1,0 0-1,0 0 1,0 0-1,6-7 1,-2 1 165,-5 9-66,-1 0 1,1 1-1,0-1 1,0 0-1,1 1 1,-1-1-1,0 1 1,0-1-1,1 1 1,-1-1-1,1 1 1,-1 0-1,1 0 1,0 0-1,-1 0 1,1 0-1,0 0 1,2-1 0,-2 2 6,1 0 1,-1 0 0,1 0 0,-1 1-1,0-1 1,1 1 0,-1-1 0,0 1-1,1 0 1,-1-1 0,0 1 0,0 0-1,0 1 1,4 1 0,-3-1-25,0 1 0,-1-1-1,1 1 1,-1 0 0,1 0 0,-1-1 0,0 1 0,0 1 0,0-1 0,0 0 0,-1 0-1,1 1 1,-1-1 0,0 1 0,1 6 0,2 6-2720,1 35 0,-5-49 2224,0 4-4636</inkml:trace>
  <inkml:trace contextRef="#ctx0" brushRef="#br0" timeOffset="4497.18">2027 441 10597,'0'-2'622,"-1"0"0,0 1 0,1-1-1,-1 0 1,1 0 0,0 0 0,0 0 0,0 1 0,0-1 0,0 0 0,0-3 0,8-23 1319,-3 18-1928,-1 1 0,1 1-1,9-14 1,-11 19 0,0 0 0,0 0 0,0 0 1,0 0-1,1 1 0,-1-1 0,6-2 0,-8 4-12,1 0-1,-1 1 1,1-1-1,-1 0 1,1 1-1,-1-1 1,1 1-1,0 0 1,-1-1-1,1 1 1,-1 0-1,1 0 1,0 0 0,-1 0-1,1 0 1,-1 0-1,1 1 1,0-1-1,-1 0 1,1 1-1,-1-1 1,3 2-1,-3-1 0,0 1 1,-1-1-1,1 1 0,0-1 0,0 1 1,-1 0-1,1-1 0,-1 1 0,1 0 1,-1-1-1,0 1 0,1 0 1,-1-1-1,0 1 0,0 0 0,0 0 1,-1 2-1,-3 30-133,3-27-54,0-1-1,-1 0 1,0 1-1,0-1 1,-1 0-1,1 0 1,-6 7-1,7-11-6,0 0 0,-1 0 0,1 0 0,-1 0 0,1-1 0,-1 1 0,0-1 0,0 1-1,0-1 1,0 0 0,0 0 0,0 0 0,0 0 0,0 0 0,0 0 0,0 0 0,0-1 0,-1 1-1,1-1 1,0 0 0,-1 1 0,1-1 0,0 0 0,-4-1 0,5 1 56,0-1 0,1 1 0,-1-1 0,0 0 0,0 0 0,1 1-1,-1-1 1,0 0 0,1 0 0,-1 0 0,1 0 0,-1 1 0,1-1 0,-1 0 0,1 0 0,0 0 0,-1 0 0,1 0 0,0 0 0,0 0-1,0 0 1,0 0 0,0-1 0,0 1 0,0 0 0,0 0 0,1-1 0,2-32 754,-2 30-257,0 0-1,1 0 1,0 1-1,0-1 0,0 0 1,0 1-1,0-1 1,1 1-1,0 0 1,0 0-1,0 0 0,4-4 1,41-30 2854,-47 37-3159,0-1 13,0 0 1,0 1-1,1-1 1,-1 1-1,0-1 1,0 1-1,0-1 1,1 1-1,-1 0 0,0 0 1,1 0-1,-1 0 1,0 0-1,0 0 1,1 0-1,-1 0 1,0 0-1,1 0 1,-1 1-1,0-1 1,0 0-1,1 1 1,-1 0-1,0-1 1,0 1-1,0-1 1,0 1-1,0 0 1,0 0-1,0 0 0,0 0 1,0 0-1,0 0 1,1 1-1,1 2-27,0 0 0,-1 0 0,1 0 0,-1 0 0,0 0 0,0 1 0,3 7 0,-2 3-422,0 0 1,1 17-1,-2 10-5694,-2-40 5616,1 8-5078</inkml:trace>
  <inkml:trace contextRef="#ctx0" brushRef="#br0" timeOffset="4867.62">2258 335 13558,'9'-9'3474,"1"1"-65,3 2-2496,1-1-321,1 2-256,1 2-176,1 3-48,-2 3-112,0 0-112,1 2-112,0 5-144,-5 1-240,2-3-113,-3 3-287,-6 1-1,0 0-95,1 2-2081,-3 2-2802</inkml:trace>
  <inkml:trace contextRef="#ctx0" brushRef="#br0" timeOffset="4868.62">2396 501 9604,'-4'-11'1924,"0"-1"0,1 0-1,1 1 1,-2-14 0,0-48 709,4 52-3228,-2 0 0,0 0 0,-8-39 0,10 47-4136</inkml:trace>
  <inkml:trace contextRef="#ctx0" brushRef="#br0" timeOffset="5247.46">2495 225 12758,'-1'-5'6755,"-1"1"-5442,2 1-609,-1 1-464,1 0-240,1 0-240,1 2-272,-1 1-401,2 0-63</inkml:trace>
  <inkml:trace contextRef="#ctx0" brushRef="#br0" timeOffset="5248.46">2537 400 10277,'-1'26'2769,"-3"-1"-112,2-3-2033,-1-5-303,2-3-321,1-4-321,0-4-447</inkml:trace>
  <inkml:trace contextRef="#ctx0" brushRef="#br0" timeOffset="5639.6">2718 463 10933,'-1'1'461,"1"0"0,-1-1 0,0 1 0,1 0 0,-1 0 0,0-1 0,0 1 0,0 0 0,0-1 0,0 1 0,1-1 0,-1 1 1,0-1-1,-2 1 0,3-1-347,-1 0 0,0 0 0,0 0 0,1 0 0,-1 0 0,0 0 1,0 0-1,1 0 0,-1 0 0,0 0 0,0-1 0,1 1 0,-1 0 0,0 0 1,0-1-1,0 1 0,0-1-114,0 0 0,-1 0-1,1 0 1,0-1 0,0 1 0,0 0-1,0 0 1,0-1 0,1 1 0,-1 0 0,0-1-1,0 1 1,1-1 0,-1 1 0,1-1 0,0 1-1,-1-1 1,1-1 0,-1-7 16,1 0-1,0 0 1,0 0-1,1 0 1,0 1-1,4-13 1,-4 19 5,-1 1 0,1 0-1,0 0 1,0-1 0,0 1 0,1 0-1,-1 0 1,0 0 0,1 0 0,0 0-1,-1 0 1,1 0 0,2-1 0,-2 2 0,-1 0 0,1 0 0,-1 1 1,1-1-1,0 1 0,0-1 0,-1 1 1,1 0-1,0-1 0,0 1 0,-1 0 1,1 0-1,0 0 0,0 0 0,-1 1 1,1-1-1,0 0 0,-1 1 0,1-1 1,3 2-1,-4-1-14,1 0 1,-1 0-1,0 0 0,0 0 1,1 0-1,-1 0 0,0 1 1,0-1-1,0 0 0,0 0 1,-1 1-1,1-1 1,0 1-1,0-1 0,-1 1 1,1-1-1,-1 1 0,1-1 1,-1 1-1,0-1 0,0 1 1,0-1-1,0 3 1,-1 42-205,0-39 97,-7 49-1642,1-34-2730,3-13-1069</inkml:trace>
  <inkml:trace contextRef="#ctx0" brushRef="#br0" timeOffset="6011.21">2818 278 12022,'1'0'422,"0"0"0,0 0 0,0 0 0,1 0 0,-1 0 0,0 0 0,0 1 0,0-1 1,0 1-1,0-1 0,1 1 0,-1-1 0,0 1 0,0 0 0,0-1 0,-1 1 1,3 1-1,-2 0-142,0 0 1,1-1-1,-1 1 1,0 0-1,-1 0 1,1 0-1,0-1 1,0 1-1,0 4 1,0 4-339,0-1 1,0 1-1,-2 16 1,0-11 624,-1 94-3739,9-136 1385,12-23 3206,-17 47-1267,0 0 0,0 1-1,0-1 1,1 0 0,-1 1-1,1-1 1,-1 1 0,4-3-1,-5 5-114,0-1 0,0 0-1,0 0 1,0 1 0,0-1-1,0 0 1,0 1 0,1-1-1,-1 1 1,0-1 0,0 1-1,0 0 1,1-1 0,-1 1-1,0 0 1,0 0 0,1 0-1,-1 0 1,0 0 0,0 0-1,1 0 1,-1 1 0,0-1-1,0 0 1,2 1 0,-2 1-24,0 0 0,-1 0 0,1 0 0,0 0 0,-1 0 0,0 1 0,1-1 0,-1 0 1,0 0-1,0 0 0,-1 0 0,1 0 0,0 0 0,0 0 0,-1 0 0,-1 4 1,0 2-19,-9 72-950,0-7-6091,9-64 1644</inkml:trace>
  <inkml:trace contextRef="#ctx0" brushRef="#br0" timeOffset="6462.2">3190 302 8500,'9'-13'5795,"-20"15"-2051,-22 18-1675,14 1-1688,16-17-399,0 0 0,-1-1 0,1 1-1,-1-1 1,-4 5 0,6-7 6,1 0 0,0 0-1,0 0 1,0 0 0,0 1 0,0-1 0,1 0-1,-1 1 1,0-1 0,1 1 0,-1-1 0,0 1-1,1-1 1,0 1 0,-1-1 0,1 1 0,0-1-1,0 1 1,0-1 0,0 1 0,0-1 0,0 1-1,0 0 1,1-1 0,-1 1 0,1-1 0,-1 1-1,1-1 1,-1 0 0,1 1 0,0-1 0,0 1-1,0-1 1,-1 0 0,1 0 0,1 1-1,-1-1 1,0 0 0,0 0 0,0 0 0,0 0-1,1 0 1,-1-1 0,1 1 0,-1 0 0,0-1-1,1 1 1,-1-1 0,1 1 0,-1-1 0,1 1-1,-1-1 1,3 0 0,5 0 94,0 0 0,0 1-1,-1 0 1,1 1 0,0 0 0,8 3 0,-16-5-57,1 0 0,-1 1 1,1-1-1,-1 1 0,0 0 1,1-1-1,-1 1 0,0 0 0,0 0 1,0 0-1,1 0 0,-1 0 1,0 0-1,0 0 0,0 0 1,-1 1-1,1-1 0,0 0 1,0 0-1,-1 1 0,1-1 0,-1 1 1,1-1-1,-1 0 0,1 1 1,-1-1-1,0 1 0,0-1 1,0 1-1,0-1 0,0 1 1,0-1-1,0 1 0,0-1 0,-1 1 1,1-1-1,0 0 0,-1 1 1,1-1-1,-1 1 0,0-1 1,1 0-1,-1 0 0,0 1 0,-2 1 1,1 0-10,0 0-1,0-1 1,-1 1 0,0-1 0,1 1-1,-1-1 1,0 0 0,0 0 0,0-1-1,0 1 1,0 0 0,0-1 0,-1 0 0,-4 2-1,-8 1-2067,-30 3 0,29-4-1756</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0:06.621"/>
    </inkml:context>
    <inkml:brush xml:id="br0">
      <inkml:brushProperty name="width" value="0.05" units="cm"/>
      <inkml:brushProperty name="height" value="0.05" units="cm"/>
    </inkml:brush>
  </inkml:definitions>
  <inkml:trace contextRef="#ctx0" brushRef="#br0">119 314 11173,'-6'-10'3042,"3"0"-1,-2-2-2145,2-1-191,1 0-305,0-5-80,0 3-112,-1-2-144,1-1-272,1-2-176,0 5-160,0-1-321,0 1-191,1 3-2098,1-2-2528</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0:04.827"/>
    </inkml:context>
    <inkml:brush xml:id="br0">
      <inkml:brushProperty name="width" value="0.05" units="cm"/>
      <inkml:brushProperty name="height" value="0.05" units="cm"/>
    </inkml:brush>
  </inkml:definitions>
  <inkml:trace contextRef="#ctx0" brushRef="#br0">45 259 6643,'-3'-2'1039,"0"0"0,1 0 0,-1 0-1,1-1 1,0 0 0,-1 1 0,-1-4 0,-10-24 798,12 23-1835,0 0-1,1 1 1,-1-1 0,2 0 0,-1 0-1,1 1 1,0-12 0,1 16 25,-1 1 1,0-1-1,0 1 1,1-1-1,-1 1 1,1-1-1,-1 1 1,1 0-1,0-1 0,-1 1 1,1 0-1,0 0 1,0-1-1,0 1 1,0 0-1,0 0 0,0 0 1,0 0-1,0 0 1,1 0-1,-1 1 1,0-1-1,0 0 0,1 1 1,-1-1-1,1 1 1,-1-1-1,0 1 1,1-1-1,-1 1 1,1 0-1,-1 0 0,1 0 1,-1 0-1,1 0 1,-1 0-1,1 0 1,-1 0-1,2 1 0,0 0 12,-1-1-1,1 1 0,-1 0 0,0-1 0,1 1 0,-1 0 1,0 0-1,0 1 0,0-1 0,0 0 0,0 1 0,0-1 1,0 1-1,0 0 0,-1 0 0,1 0 0,0 0 0,-1 0 1,0 0-1,1 0 0,-1 0 0,0 0 0,0 0 0,0 3 1,0 3-43,0 1 0,-1-1 0,0 0 0,-1 0 0,1 0 0,-2 0 0,1 0 0,-6 16 0,5-18-764,0 0 0,-1 0 0,0 0 1,0 0-1,0-1 0,-7 10 0,1-7-4450</inkml:trace>
  <inkml:trace contextRef="#ctx0" brushRef="#br0" timeOffset="418.88">112 156 10597,'16'6'2961,"-3"0"-272,4 1-2144,-1 0-225,2-4-176,-2 0-144,4 0-144,-5 2-176,0-1-225,0 4-2256,-3 0-2545</inkml:trace>
  <inkml:trace contextRef="#ctx0" brushRef="#br0" timeOffset="419.88">205 359 8628,'-4'-3'1035,"0"0"0,1 0-1,0 0 1,-1-1 0,1 1 0,1-1 0,-5-6-1,3 3-375,1 1-1,0-1 1,1 1-1,-3-11 1,0-5-668,2 0 0,-1-30-1,0 8 801,3 34-773,-1-4 12,1 0 1,0 0 0,0 0-1,2 0 1,0 0-1,2-15 1,-2 28-54,-1 0-1,0 0 1,0 0 0,0 0 0,1 1 0,-1-1 0,1 0 0,-1 0-1,1 0 1,-1 0 0,1 0 0,-1 1 0,1-1 0,0 0 0,-1 0-1,1 1 1,0-1 0,0 1 0,-1-1 0,1 1 0,0-1-1,0 1 1,0-1 0,0 1 0,0-1 0,0 1 0,0 0 0,0 0-1,-1 0 1,1-1 0,0 1 0,0 0 0,0 0 0,0 0 0,0 0-1,0 1 1,0-1 0,0 0 0,0 0 0,0 1 0,0-1 0,0 0-1,0 1 1,0-1 0,0 1 0,-1-1 0,1 1 0,0-1 0,1 2-1,6 3-429,0 1 0,0 1 0,12 12 0,-14-13 216,22 19-4299,-16-13-815</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9:59.832"/>
    </inkml:context>
    <inkml:brush xml:id="br0">
      <inkml:brushProperty name="width" value="0.05" units="cm"/>
      <inkml:brushProperty name="height" value="0.05" units="cm"/>
    </inkml:brush>
  </inkml:definitions>
  <inkml:trace contextRef="#ctx0" brushRef="#br0">59 101 9156,'-15'-9'7504,"14"8"-7370,1 1 1,0-1 0,0 1-1,-1-1 1,1 1-1,0-1 1,0 1 0,0-1-1,-1 0 1,1 1-1,0-1 1,0 1 0,0-1-1,0 1 1,0-1 0,0 1-1,0-1 1,0 0-1,0 0 1,1-1-79,1 0 0,-1-1 0,0 1-1,1 0 1,-1 0 0,1 0 0,-1 0 0,1 0 0,0 0 0,3-2-1,5-5-23,0 1 0,1 0 0,12-7-1,-21 14-30,1-1 1,0 1-1,-1-1 0,1 1 0,0 0 0,0 0 0,0 0 0,0 0 0,0 1 1,0-1-1,0 1 0,1-1 0,-1 1 0,0 0 0,0 1 0,0-1 0,0 0 1,0 1-1,4 1 0,-6-1-1,0 0-1,0 0 1,0 0 0,1 0-1,-1 0 1,0 0 0,0 0-1,-1 0 1,1 1 0,0-1 0,0 0-1,-1 1 1,1-1 0,-1 1-1,1-1 1,-1 1 0,1-1-1,-1 1 1,0-1 0,0 1-1,0-1 1,0 1 0,0-1 0,0 1-1,0-1 1,0 1 0,-1 1-1,-11 44-524,11-44 437,-4 12-471,-1-1-1,-11 22 1,15-33 270,1 0 0,-1 0 0,1-1 1,-1 1-1,0 0 0,0-1 0,0 1 1,-1-1-1,1 0 0,-1 0 0,1 0 0,-1 0 1,0 0-1,1-1 0,-1 1 0,0-1 1,0 1-1,0-1 0,-4 1 0,-6-2-4500</inkml:trace>
  <inkml:trace contextRef="#ctx0" brushRef="#br0" timeOffset="367.01">1 7 8756,'0'0'300,"1"-1"0,-1 1 0,1-1 0,0 1 0,-1 0-1,1-1 1,0 1 0,-1 0 0,1-1 0,0 1 0,0 0 0,-1 0 0,1 0 0,0 0 0,0 0 0,-1-1 0,1 1-1,0 1 1,0-1 0,-1 0 0,1 0 0,0 0 0,0 0 0,-1 0 0,1 1 0,0-1 0,1 1-47,-1 1 1,1-1 0,-1 0-1,0 0 1,1 0 0,-1 1-1,0-1 1,0 1 0,0-1-1,2 4 1,1 5-237,0 0 0,0 0-1,1 11 1,-3-13 625,5 19-485,-1 1 0,-2 0 0,1 28 0,-3 86-588,-3-90-366,1-45 433,0-1-538</inkml:trace>
  <inkml:trace contextRef="#ctx0" brushRef="#br0" timeOffset="915.81">326 154 10277,'-2'2'579,"1"0"1,-1 0 0,0 0-1,0 0 1,0-1 0,0 1-1,0 0 1,0-1 0,0 0-1,-1 1 1,1-1 0,0 0-1,-1 0 1,-3 1 0,5-2-540,0 0 0,-1 0 0,1 0 0,0 0-1,0-1 1,0 1 0,0 0 0,0 0 0,0-1 0,0 1 0,-1-1 0,1 1 0,0-1 0,0 1 0,0-1 0,1 0 0,-1 1 0,0-1-1,0 0 1,0 0 0,0 0 0,1 0 0,-1 1 0,0-1 0,1 0 0,-1 0 0,1 0 0,-1-1 0,1 1 0,-1 0 0,1 0 0,0 0-1,0 0 1,-1-2 0,0-2-40,1 1 1,-1-1-1,1 1 0,0-1 0,0 1 0,0-1 0,1 1 1,-1 0-1,1-1 0,0 1 0,1 0 0,-1-1 0,1 1 0,0 0 1,0 0-1,0 0 0,0 0 0,1 1 0,3-6 0,-4 7 3,0 0-1,0 0 0,0 0 0,0 0 0,0 0 0,0 0 0,1 1 1,-1-1-1,1 1 0,-1 0 0,1 0 0,-1 0 0,1 0 1,0 0-1,0 0 0,-1 1 0,1-1 0,0 1 0,0 0 1,0 0-1,0 0 0,0 0 0,-1 0 0,1 1 0,0-1 0,0 1 1,0 0-1,-1 0 0,1 0 0,-1 0 0,5 2 0,-6-2 0,1 0-1,0 0 0,-1 0 1,1 0-1,-1 0 0,1 1 1,-1-1-1,0 1 0,1-1 1,-1 1-1,0-1 0,0 1 1,0 0-1,0-1 0,-1 1 0,1 0 1,0 0-1,-1 0 0,1-1 1,0 4-1,-1-1-32,0-1 0,0 1 0,0-1 0,-1 1 0,1-1-1,-1 1 1,0-1 0,0 0 0,0 1 0,-3 5 0,1-4-159,1 0 0,-1 0-1,0 0 1,-1 0 0,1 0 0,-1-1-1,0 0 1,0 0 0,-1 0 0,1 0 0,-1-1-1,0 1 1,-9 4 0,9-6-514,-1-1 1,1 1-1,-1-1 1,1 0-1,-1 0 1,-10 0-1,-1-2-4296</inkml:trace>
  <inkml:trace contextRef="#ctx0" brushRef="#br0" timeOffset="2923.53">638 73 9156,'-5'-3'805,"0"1"-1,0 0 0,0 0 1,0 0-1,-1 0 0,-9 0 1,14 1-672,-1 1 0,1 0 1,-1 0-1,1 1 1,-1-1-1,1 0 0,-1 0 1,1 1-1,-1-1 0,1 1 1,-1-1-1,1 1 0,0 0 1,-1 0-1,1-1 0,0 1 1,0 0-1,-1 0 0,1 0 1,0 0-1,0 0 0,0 1 1,0-1-1,0 0 1,1 0-1,-1 1 0,0-1 1,0 0-1,1 1 0,-1 1 1,0-1-155,0-1 1,1 1 0,-1 0 0,1 0 0,-1 0 0,1 0-1,0 0 1,-1 0 0,1 0 0,0 0 0,1 0-1,-1 0 1,0 0 0,0 0 0,1 0 0,-1 0 0,1 0-1,0 0 1,0 0 0,0 0 0,0 0 0,0-1-1,0 1 1,0 0 0,0-1 0,0 1 0,1-1 0,-1 1-1,1-1 1,-1 0 0,1 1 0,0-1 0,-1 0-1,1 0 1,0 0 0,0 0 0,0-1 0,0 1 0,0 0-1,0-1 1,0 0 0,0 1 0,0-1 0,0 0-1,3 0 1,-2 0 22,1-1 13,0 1 1,0 0-1,0 0 1,0 0 0,0 0-1,0 1 1,0-1-1,0 1 1,5 2 0,-8-2 10,-1-1 1,1 1-1,-1 0 1,0 0-1,0-1 0,1 1 1,-1 0-1,0 0 1,0-1-1,0 1 1,0 0-1,0 0 1,0 0-1,0-1 1,0 1-1,0 0 1,0 0-1,0-1 1,-1 1-1,1 0 1,-1 1-1,-5 17 165,4-15-177,0 0 0,-1 0 0,1 0 1,-1 0-1,0 0 0,0-1 0,0 1 0,-8 5 0,11-9-40,-1 1-1,0 0 1,0-1 0,0 1 0,0-1 0,0 1 0,0-1-1,0 1 1,0-1 0,0 0 0,0 1 0,0-1 0,0 0 0,0 0-1,0 0 1,0 0 0,0 0 0,0 0 0,0 0 0,0 0-1,0 0 1,0-1 0,-1 1 0,1 0 0,0-1 0,0 1 0,1-1-1,-1 1 1,0-1 0,0 1 0,0-1 0,0 0 0,0 1-1,1-1 1,-1 0 0,0 0 0,0 1 0,1-1 0,-1 0 0,1 0-1,-1 0 1,1 0 0,-1-1 0,-2-3-570,1-1 0,0 0 0,0 1 0,0-1 0,1 0 0,0 0 0,-1-11 0,2 14-420,-1-7-3848</inkml:trace>
  <inkml:trace contextRef="#ctx0" brushRef="#br0" timeOffset="3303.51">733 47 8500,'1'-5'5715,"-1"1"-4451,0-1-656,0 1-368,2 0 1,0-1-97,0 1-144,-1 0-64,0 0-257,0 3-303</inkml:trace>
  <inkml:trace contextRef="#ctx0" brushRef="#br0" timeOffset="3304.51">766 154 9492,'-6'19'3154,"2"1"-401,-2 4-1905,3-3-303,-1 1-161,3-1-224,0-6-96,1-5-208,3-3-240,0-6-241,0-1-2176</inkml:trace>
  <inkml:trace contextRef="#ctx0" brushRef="#br0" timeOffset="3305.51">868 155 8628,'13'-5'3073,"-1"-1"-191,1 2-1474,-1-1-607,1 1-193,-3 1-80,3 2-176,0 1-63,0 0-81,2 0-208,-2 3-208,0 0-145,-2 3-239,-1 2-240,-4 3-2146,0 2-2608</inkml:trace>
  <inkml:trace contextRef="#ctx0" brushRef="#br0" timeOffset="3689.5">970 237 10709,'-5'-9'3185,"1"-1"33,1-1-2050,1-1-319,0-1-193,1-1-112,-1 0-240,1 1-47,0-3-129,1 1-80,-1 3-96,1-1-144,1 1-257,-1 0-207,2 1-208,0 1-449,0 4-2016</inkml:trace>
  <inkml:trace contextRef="#ctx0" brushRef="#br0" timeOffset="3690.5">1040 8 9492,'0'-1'5635,"1"0"-4771,2 0-528,0-2-336,1 2-240,0 1-544,0 1-1873</inkml:trace>
  <inkml:trace contextRef="#ctx0" brushRef="#br0" timeOffset="4051.51">1111 203 9492,'-5'23'2850,"1"-2"-225,0-1-2113,1-3-368,3-4-64,0-4-224,3-2-3265</inkml:trace>
  <inkml:trace contextRef="#ctx0" brushRef="#br0" timeOffset="4518.26">1244 216 10709,'-11'7'3272,"-19"11"669,28-17-3847,0-1 0,1 1 1,-1 0-1,0-1 0,1 1 0,-1-1 0,0 0 0,0 0 0,1 1 0,-1-1 0,0 0 0,0 0 0,0-1 0,1 1 0,-4-1 1,4 0-90,1 0 1,-1 1 0,0-1 0,0 0-1,0-1 1,0 1 0,1 0 0,-1 0 0,0 0-1,1 0 1,-1 0 0,1-1 0,0 1-1,-1 0 1,1 0 0,0-1 0,0 1 0,-1 0-1,1-1 1,0 1 0,0 0 0,1-1-1,-1-1 1,5-32 69,-4 32-77,0-1 0,0 0 1,1 0-1,-1 1 0,1-1 0,0 1 1,0-1-1,0 1 0,1 0 0,-1-1 0,1 2 1,0-1-1,0 0 0,0 0 0,0 1 1,0-1-1,7-2 0,-8 3 1,0 1 0,1 0 0,0 1-1,-1-1 1,1 0 0,-1 1 0,1-1 0,0 1 0,-1 0 0,1 0-1,0 0 1,0 0 0,-1 0 0,1 1 0,0-1 0,-1 1 0,1-1-1,-1 1 1,1 0 0,-1 0 0,1 0 0,-1 1 0,0-1 0,1 1-1,-1-1 1,0 1 0,2 2 0,-2-2-70,0 0 0,-1 1 1,1-1-1,-1 1 0,0-1 0,1 1 1,-1-1-1,0 1 0,-1 0 0,1-1 0,0 1 1,-1 0-1,0 0 0,1 0 0,-1-1 1,0 1-1,-1 3 0,1 1-313,-1 1-1,0-1 1,-1 0-1,1 0 1,-5 10 0,0-8-2762,-2-1-2005</inkml:trace>
  <inkml:trace contextRef="#ctx0" brushRef="#br0" timeOffset="4519.26">1399 109 10709,'5'27'6125,"-1"1"-3741,0 54-3690,-4-90 84,2-46-80,-1 50 1379,-1 1 1,1-1-1,0 1 1,0-1 0,0 1-1,1-1 1,-1 1-1,1 0 1,0 0 0,0 0-1,0 0 1,0 0-1,0 0 1,4-4 0,-5 7-60,0-1 0,-1 1 1,1-1-1,-1 1 0,1-1 1,0 1-1,0 0 0,-1-1 1,1 1-1,0 0 0,-1 0 0,1-1 1,0 1-1,0 0 0,0 0 1,-1 0-1,1 0 0,0 0 1,0 0-1,0 0 0,-1 0 1,1 0-1,0 0 0,0 1 1,-1-1-1,1 0 0,0 1 1,1-1-1,0 2-3,-1-1-1,1 1 1,0-1-1,-1 1 1,1 0-1,-1 0 1,0 0-1,0-1 1,1 1-1,0 3 1,2 4-357,-1 1 1,1-1-1,2 16 1,-4-7-2439,1-1-2217</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9:59.029"/>
    </inkml:context>
    <inkml:brush xml:id="br0">
      <inkml:brushProperty name="width" value="0.05" units="cm"/>
      <inkml:brushProperty name="height" value="0.05" units="cm"/>
    </inkml:brush>
  </inkml:definitions>
  <inkml:trace contextRef="#ctx0" brushRef="#br0">37 214 8884,'-2'0'712,"-1"0"-1,0 0 1,0-1 0,1 1 0,-1-1-1,0 0 1,1 0 0,-4-2-1,5 3-649,0-1 0,0 0 0,0 0 0,1 0 0,-1 0 0,1 0 0,-1 0 0,0 0 0,1 0 0,-1 0 0,1 0 0,0 0 0,-1 0 0,1 0 0,0 0 0,0 0 0,0 0 0,0 0 0,0 0-1,0-1 1,0 1 0,0-2 0,0-3-6,0 0-1,1-1 1,-1 1-1,1 0 1,0 0-1,1 0 1,0 0-1,0 0 1,0 0-1,1 0 1,0 0-1,0 1 1,0 0-1,5-7 1,-6 10-15,0 0 0,-1 1 0,1-1 0,1 0 0,-1 1 0,0-1 0,0 1 0,1 0 0,-1 0 1,0 0-1,1 0 0,-1 0 0,1 0 0,0 1 0,-1-1 0,1 1 0,-1 0 0,1 0 0,0 0 0,-1 0 0,1 0 1,0 0-1,-1 1 0,1-1 0,-1 1 0,1 0 0,-1 0 0,1 0 0,-1 0 0,1 0 0,-1 0 0,0 1 0,0-1 1,3 3-1,-3 1 6,-1 0 1,0 0-1,0 0 1,0 0-1,-1 0 1,1 0-1,-1 0 1,0 0-1,-2 8 1,2-9-91,0 0 1,-1 0-1,0 0 1,1 0 0,-2 0-1,1-1 1,0 1-1,-1 0 1,1-1 0,-1 1-1,0-1 1,0 1-1,-1-1 1,1 0-1,-1 0 1,1 0 0,-1 0-1,0-1 1,0 1-1,0-1 1,-4 3 0,2-3-474,1-1 1,0 1 0,-1-1 0,1 1 0,-1-1-1,1 0 1,-1-1 0,0 1 0,1-1 0,-1 0 0,-7-1-1,2-1-4417</inkml:trace>
  <inkml:trace contextRef="#ctx0" brushRef="#br0" timeOffset="401.91">221 64 8228,'3'5'993,"-1"-1"0,0 1 0,-1 0 0,1 0 1,1 8-1,1 32 796,-5-31-1737,0-1 0,-1 1 1,0 0-1,-5 14 0,7-27-57,0-1 1,0 0 0,0 0 0,0 1-1,0-1 1,0 0 0,0 1 0,0-1-1,0 0 1,-1 0 0,1 1-1,0-1 1,0 0 0,0 0 0,-1 1-1,1-1 1,0 0 0,0 0-1,-1 0 1,1 1 0,0-1 0,0 0-1,-1 0 1,1 0 0,0 0-1,-1 0 1,1 0 0,0 0 0,0 1-1,-1-1 1,1 0 0,0 0-1,-1 0 1,1 0 0,-1 0 0,-11-8-157,11 7 151,-1-1 0,1 0 0,-1 1 0,1-1 0,-1 0 0,1 0 0,0 0 0,0 0 0,0 0 0,0 0 0,-1-4 0,2-4-11,-1 0 91,0 1 1,1 0-1,1-1 0,2-14 0,-3 21-105,1 1-1,-1 0 1,1 0 0,0 0 0,-1 0-1,1 1 1,0-1 0,0 0 0,1 0-1,-1 0 1,0 1 0,1-1 0,-1 1-1,1-1 1,-1 1 0,1-1 0,-1 1-1,1 0 1,0 0 0,0 0 0,0 0 0,0 0-1,0 0 1,0 1 0,0-1 0,2 0-1,5-1-2613,0 0-2054</inkml:trace>
  <inkml:trace contextRef="#ctx0" brushRef="#br0" timeOffset="2069.71">241 41 9732,'1'13'1409,"1"-1"0,0 1 0,0-1 0,7 17 0,1 8 382,-3-3-1932,-7-34 136,0 0 0,-1 0 1,1 0-1,0 1 0,0-1 0,0 0 0,0 0 0,0 0 0,0 0 1,-1 0-1,1 0 0,0 0 0,0 0 0,0 0 0,0 1 1,-1-1-1,1 0 0,0 0 0,0 0 0,0 0 0,0 0 1,-1 0-1,1 0 0,0 0 0,0 0 0,0 0 0,0 0 0,-1 0 1,1 0-1,0 0 0,0-1 0,0 1 0,0 0 0,-1 0 1,1 0-1,0 0 0,0 0 0,0 0 0,0 0 0,0 0 0,0 0 1,-1-1-1,1 1 0,0 0 0,0 0 0,0 0 0,0 0 1,0 0-1,0-1 0,0 1 0,0 0 0,0 0 0,0 0 0,0-1 1,-8-7-71,5 2 80,1 0 1,0-1 0,0 1 0,0-1 0,1 0 0,0 0-1,1 1 1,-1-1 0,1 0 0,1 0 0,1-10 0,-2 12 3,1-1-1,1 0 1,-1 0 0,1 1 0,0-1 0,0 1 0,1-1 0,0 1 0,0 0 0,0 0 0,0 0 0,1 1-1,6-8 1,-9 11-34,0 0-1,1 0 0,-1 0 0,0 1 0,0-1 1,0 0-1,1 1 0,-1-1 0,0 1 1,1-1-1,-1 1 0,1-1 0,-1 1 0,0 0 1,1 0-1,-1 0 0,1 0 0,-1 0 1,1 0-1,-1 0 0,1 0 0,-1 1 0,0-1 1,1 0-1,-1 1 0,3 0 0,-2 1-536,1 0 0,0 0 0,-1-1 0,1 2 0,-1-1 0,0 0 0,1 0 0,-1 1 0,0-1 0,-1 1 0,4 4 0,1 8-4067</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9:56.315"/>
    </inkml:context>
    <inkml:brush xml:id="br0">
      <inkml:brushProperty name="width" value="0.05" units="cm"/>
      <inkml:brushProperty name="height" value="0.05" units="cm"/>
    </inkml:brush>
  </inkml:definitions>
  <inkml:trace contextRef="#ctx0" brushRef="#br0">134 22 8228,'0'-1'448,"0"1"1,0-1-1,0 0 0,0 0 1,0 0-1,-1 0 0,1 0 1,0 0-1,0 0 0,-1 0 1,1 0-1,0 1 1,-1-1-1,1 0 0,-1 0 1,1 0-1,-1 1 0,-1-2 1,1 1-250,0 1 1,1-1 0,-1 1 0,0-1-1,0 1 1,0-1 0,0 1-1,0 0 1,0 0 0,0 0-1,0-1 1,0 1 0,0 0-1,-2 0 1,-2 1-128,-1 0 0,1 0 0,0 1 0,0-1 1,-8 5-1,8-3-86,0 0 1,1 0 0,0 1 0,-1 0 0,2-1 0,-1 2 0,0-1 0,1 0-1,0 1 1,0-1 0,0 1 0,0 0 0,1 0 0,0 0 0,0 1 0,0-1-1,1 0 1,0 1 0,0-1 0,0 1 0,0-1 0,1 1 0,0-1 0,1 10-1,0-13-28,0 0 0,0 1 0,1-2 0,-1 1 0,0 0 0,1 0 0,-1 0 0,1-1 0,-1 1 0,1 0 0,0-1-1,0 0 1,0 1 0,0-1 0,0 0 0,0 0 0,0 0 0,0 0 0,0 0 0,3 0 0,8 2-23,0 0 0,18 2 0,-11-2 87,-18-3 12,-1 0 0,1 0-1,-1 1 1,1-1 0,0 1 0,-1-1 0,1 1-1,-1 0 1,1 0 0,-1 0 0,0-1 0,1 1 0,-1 1-1,0-1 1,0 0 0,1 0 0,-1 0 0,0 1-1,0-1 1,0 0 0,-1 1 0,1-1 0,0 1-1,0-1 1,-1 1 0,1 2 0,0-1 22,-1 1 1,1-1-1,-1 1 1,0-1-1,-1 1 0,1-1 1,-1 1-1,1-1 1,-1 1-1,0-1 1,-3 7-1,3-8-56,0 1 0,-1-1 0,1 1 0,-1-1 0,0 0 0,0 0-1,0 0 1,0 0 0,0 0 0,0 0 0,0-1 0,-1 1 0,1-1 0,0 1 0,-1-1 0,-3 1 0,1 0 24,0-1 1,0 1-1,0-1 0,0 0 1,0-1-1,0 1 0,0-1 1,-10-1-1,11 1-158,1 0 0,0-1 0,-1 0 0,1 1 0,0-1 0,0-1 0,-1 1 0,1 0 0,0-1 0,0 0 0,1 1 0,-1-1 0,-3-3 0,4 3-140,1 0 1,0 1-1,-1-1 1,1 0 0,0 0-1,0 0 1,0 1-1,0-1 1,1 0-1,-1 0 1,1 0-1,-1-1 1,1 1-1,-1 0 1,1 0 0,0 0-1,0 0 1,0 0-1,0 0 1,1 0-1,-1 0 1,2-4-1,1-4-4747</inkml:trace>
  <inkml:trace contextRef="#ctx0" brushRef="#br0" timeOffset="350.14">243 77 11173,'4'4'7331,"-4"-6"-6626,2 0-273,0-3-96,0-2-208,0 0-128,0-4-128,0 2-208,-1 0-240,0 4-209,0-1-95,-2 3-193</inkml:trace>
  <inkml:trace contextRef="#ctx0" brushRef="#br0" timeOffset="351.14">264 134 6947,'-1'16'2449,"0"1"177,-2-3-1010,-1-2-1039,1-2-97,0 1-208,-1 0-112,0 0-64,1 1-192,1-2-64,0-1-400,1-5-1938</inkml:trace>
  <inkml:trace contextRef="#ctx0" brushRef="#br0" timeOffset="719.15">333 178 9492,'26'-12'6552,"1"2"-4199,-23 9-2262,0 1 0,0-1 0,0 0 0,0 1 0,0 0 0,0 0 0,0 0 0,0 1 0,0-1 0,0 1 0,-1 0 0,6 2 0,-8-3-85,0 0 0,0 1 0,0-1 0,0 0 0,0 1 0,-1-1-1,1 1 1,0-1 0,0 1 0,0 0 0,-1-1 0,1 1 0,0 0 0,-1-1 0,1 1 0,-1 0 0,1 0 0,-1 0 0,1-1 0,-1 1 0,1 0 0,-1 0 0,0 0 0,0 0 0,1 0 0,-1 0 0,0 0 0,0 0 0,0 0 0,0 0 0,0 0 0,0 0 0,0 0 0,0 0 0,-1 0 0,1 0 0,0-1 0,0 1 0,-1 0 0,1 0 0,-1 0 0,1 0 0,-1 0 0,1-1 0,-1 1 0,1 0 0,-2 1 0,-2 3-76,0 0 0,-1 0 1,1 0-1,-1-1 1,-9 7-1,-40 29-378,54-40 448,0 0-1,0 0 1,-1 0 0,1 0 0,0 0 0,0 1 0,0-1 0,0 0-1,-1 0 1,1 0 0,0 0 0,0 0 0,0 0 0,0 0 0,0 0 0,-1 0-1,1 1 1,0-1 0,0 0 0,0 0 0,0 0 0,0 0 0,0 0-1,0 1 1,-1-1 0,1 0 0,0 0 0,0 0 0,0 0 0,0 1-1,0-1 1,0 0 0,0 0 0,0 0 0,0 0 0,0 1 0,0-1 0,0 0-1,0 0 1,0 0 0,0 1 0,0-1 0,1 0 0,7 4-24,13-2-114,1-2-613,21 0-1242,-15 0-2243,-13 1-670</inkml:trace>
  <inkml:trace contextRef="#ctx0" brushRef="#br0" timeOffset="1068.22">665 300 9396,'-3'0'560,"0"-1"-1,0 1 0,1 0 0,-1-1 0,0 1 1,0-1-1,0 0 0,1 0 0,-1 0 1,0 0-1,1 0 0,-1-1 0,1 1 1,-1-1-1,1 0 0,-4-3 0,4 2-392,-1 0 1,1 0-1,-1-1 0,1 1 0,0-1 0,0 1 0,1-1 0,-1 0 1,1 0-1,-2-7 0,1 5-235,1-1-1,1 0 1,-1 0 0,1 0-1,0 1 1,1-1-1,-1 0 1,1 0 0,1 1-1,-1-1 1,1 1 0,0-1-1,6-11 1,-7 16 53,1 1 1,-1-1-1,0 0 0,1 1 0,-1-1 1,1 1-1,-1 0 0,1-1 0,0 1 1,0 0-1,-1 0 0,1 0 1,0 0-1,0 1 0,0-1 0,0 0 1,3 0-1,-4 1 11,0 0 1,0 0 0,0 0-1,0 0 1,0 0 0,-1 0-1,1 0 1,0 0-1,0 0 1,0 1 0,0-1-1,-1 0 1,1 0-1,0 1 1,0-1 0,0 1-1,-1-1 1,1 1-1,0-1 1,-1 1 0,1-1-1,0 1 1,-1-1 0,1 1-1,-1 0 1,1-1-1,-1 1 1,1 0 0,-1 0-1,0-1 1,1 1-1,-1 0 1,0 0 0,1 0-1,-1-1 1,0 1 0,0 0-1,0 0 1,0 0-1,0 0 1,0 0 0,0 1-1,0 1-53,0 1 1,0-1-1,-1 1 0,1-1 0,-1 1 0,0-1 1,0 0-1,0 1 0,0-1 0,-3 5 0,-11 6-1795,14-13 1339,-1 0-1,0-1 1,0 1 0,0-1 0,1 1 0,-1-1 0,0 1 0,0-1 0,-4 0-1,-3 0-4304</inkml:trace>
  <inkml:trace contextRef="#ctx0" brushRef="#br0" timeOffset="1919.94">955 298 10021,'-5'13'6675,"1"5"-3890,-1 1-1774,2-11-757,-1 0-1,1-1 1,-9 12-1,-8 19 0,13-14-371,-7 17-389,1-21-3566</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9:49.231"/>
    </inkml:context>
    <inkml:brush xml:id="br0">
      <inkml:brushProperty name="width" value="0.05" units="cm"/>
      <inkml:brushProperty name="height" value="0.05" units="cm"/>
    </inkml:brush>
  </inkml:definitions>
  <inkml:trace contextRef="#ctx0" brushRef="#br0">31 278 10021,'-1'0'315,"0"0"0,-1 0 1,1 0-1,0 0 0,0 0 1,0-1-1,0 1 0,0 0 1,0-1-1,0 1 1,0-1-1,0 1 0,0-1 1,1 1-1,-1-1 0,0 0 1,0 1-1,0-1 0,1 0 1,-1 0-1,-1-1 0,1 0-104,0 0 0,0-1 0,0 1-1,0-1 1,0 1 0,0-1 0,1 1-1,-1-6 1,0-4-285,1 0 0,1 0-1,1-13 1,-1 21 370,-1 0-280,11-65 185,-9 63-195,-1 0 0,1 1 0,0-1-1,1 0 1,0 1 0,-1-1 0,2 1-1,-1 0 1,5-6 0,-8 11-1,1-1 0,-1 0 0,1 0 1,-1 1-1,1-1 0,-1 0 0,1 1 0,0-1 1,-1 1-1,1-1 0,0 1 0,-1-1 0,1 1 1,0-1-1,0 1 0,-1 0 0,1-1 0,0 1 1,0 0-1,0 0 0,-1 0 0,1 0 0,0 0 1,0-1-1,0 1 0,0 1 0,0-1 0,-1 0 1,1 0-1,0 0 0,0 0 0,0 1 0,-1-1 1,1 0-1,0 1 0,0-1 0,0 0 0,-1 1 1,1-1-1,0 1 0,-1-1 0,1 1 0,-1 0 1,1-1-1,0 1 0,-1-1 0,1 1 0,-1 0 1,0 0-1,1-1 0,-1 1 0,1 0 0,-1 1 1,2 3 45,0 0 1,0 1 0,0-1 0,-1 0-1,0 1 1,1 9 0,-2-3-21,0 1 1,-1-1-1,0 0 1,-1 0-1,-3 12 1,4-20-143,0-1 0,0 1 1,-1-1-1,0 0 1,1 0-1,-1 0 1,0 1-1,0-2 1,-4 6-1,4-7-78,1 0 0,-1 0-1,1 0 1,-1 0 0,0 0 0,1 0 0,-1 0 0,0 0-1,0 0 1,0-1 0,0 1 0,1-1 0,-1 0-1,0 1 1,0-1 0,0 0 0,0 0 0,-4-1-1,-3-1-2912,2-3-1805</inkml:trace>
  <inkml:trace contextRef="#ctx0" brushRef="#br0" timeOffset="396.09">143 5 9604,'5'8'1420,"-1"0"0,-1 0 0,0 1 0,4 14 0,3 36 658,-8-42-1932,0-1-1,2 1 0,7 23 1,-8-34-107,5 13-714,-9-15 90,-8-10-65,4 1 631,0 0 0,1 0 1,0-1-1,0 1 0,0-1 0,1 0 0,0 0 0,0 0 0,1-1 0,-1 1 0,-1-12 0,2 12 134,1 0 0,0 0-1,0 1 1,1-1 0,0 0 0,0 0-1,0 0 1,1 1 0,-1-1 0,1 0-1,1 0 1,-1 1 0,1-1 0,3-5-1,-3 8-126,0 1 0,0 0-1,0 0 1,0-1 0,1 2 0,-1-1-1,1 0 1,-1 0 0,1 1-1,0-1 1,-1 1 0,1 0-1,0 0 1,0 0 0,0 0 0,0 1-1,0-1 1,0 1 0,0 0-1,0 0 1,0 0 0,0 0-1,3 0 1,1 1-631,0 0 0,0 0-1,-1 0 1,1 0 0,0 1-1,-1 0 1,1 1 0,-1 0-1,8 4 1,-1 2-4205</inkml:trace>
  <inkml:trace contextRef="#ctx0" brushRef="#br0" timeOffset="397.09">378 68 10821,'-1'-3'2817,"-2"-2"-47,5 5-2226,-2-5-384,0-4-240,-2 1-160,2 5-225,2 1-463</inkml:trace>
  <inkml:trace contextRef="#ctx0" brushRef="#br0" timeOffset="801.69">394 219 9877,'-1'18'2769,"1"-3"-112,0 0-2177,0-3-176,0-3-208,1-2-384,0-2-128</inkml:trace>
  <inkml:trace contextRef="#ctx0" brushRef="#br0" timeOffset="1180.03">560 256 8228,'-15'12'7814,"0"-9"-5236,13-3-2554,0-1 1,0 1-1,0-1 1,0 0-1,0 0 1,0 1-1,0-1 1,1 0-1,-1-1 1,0 1-1,0 0 1,1-1-1,-1 1 1,-2-3-1,1 0-20,0-1-1,0 1 0,0-1 0,1 1 1,-1-1-1,1 0 0,0 0 0,0 0 1,1 0-1,0 0 0,-1 0 0,2-1 1,-1 1-1,1-9 0,-1 0 3,2 0 0,0 0-1,1 1 1,5-22 0,-7 34-6,1-1 0,-1 0 0,1 0 0,0 0 0,0 0 0,0 1 0,0-1 1,0 0-1,0 1 0,0-1 0,2-1 0,-3 3 0,1-1 0,-1 1 0,1-1 0,0 1 0,-1 0 0,1-1 1,-1 1-1,1 0 0,0-1 0,0 1 0,-1 0 0,1 0 0,0 0 0,-1 0 0,1 0 0,0-1 0,0 1 0,-1 0 0,1 1 0,1-1 0,-1 0 0,1 1-1,-1 0 1,1 0-1,-1 0 1,0 0-1,0 0 1,0 0-1,1 0 1,-1 0-1,0 0 1,0 0-1,0 1 1,-1-1-1,1 0 1,0 1-1,0-1 1,-1 1-1,1-1 1,-1 1-1,1-1 1,-1 1-1,0-1 1,0 1-1,1-1 1,-1 3-1,0 5-189,1 0 0,-1 1 0,-2 13 0,2-20-193,-1 0-1,1 0 1,-1 0 0,0 0 0,0 0 0,0 0 0,0 0 0,-1 0 0,1-1 0,-1 1 0,0 0-1,1-1 1,-1 1 0,-3 2 0,-3 0-4464</inkml:trace>
  <inkml:trace contextRef="#ctx0" brushRef="#br0" timeOffset="1181.03">589 112 9604,'15'39'6515,"-9"-22"-6294,1 0 0,0 0 0,10 15-1,-16-31-246,-1-1-1,0 0 1,0 0-1,0 1 1,0-1-1,0 0 1,0 1 0,0-1-1,1 0 1,-1 0-1,0 1 1,0-1-1,0 0 1,1 0-1,-1 1 1,0-1-1,0 0 1,1 0-1,-1 0 1,0 0-1,1 1 1,-1-1-1,0 0 1,0 0-1,1 0 1,-1 0-1,0 0 1,1 0-1,-1 0 1,0 0-1,1 0 1,-1 0-1,0 0 1,1 0-1,-1 0 1,0 0-1,1 0 1,-1 0-1,1 0 1,5-14-475,0-21 202,-7 30 434,1 0-1,0 0 1,1 0 0,-1 0-1,1 0 1,0 1 0,0-1-1,3-6 1,-3 9-86,0 1-1,0-1 1,0 1 0,0 0 0,0 0-1,1-1 1,-1 1 0,0 0 0,1 0-1,-1 0 1,0 1 0,1-1-1,-1 0 1,1 0 0,0 1 0,-1-1-1,1 1 1,-1-1 0,1 1 0,0 0-1,-1 0 1,1 0 0,0-1-1,0 2 1,-1-1 0,1 0 0,0 0-1,2 1 1,-2 0-24,0 0 0,1 0 0,-1 0 0,0 0 0,1 0 0,-1 0 0,0 1 0,0-1 0,0 1 0,0 0 0,-1-1 0,1 1 0,0 0 0,-1 0 0,1 0 0,-1 0 0,0 0 0,1 0 0,-1 1 0,0-1 0,0 0 0,-1 1 0,2 4 0,2 6-919,-1 0 1,2 26-1,-4-23-2174,-2-2-2012</inkml:trace>
  <inkml:trace contextRef="#ctx0" brushRef="#br0" timeOffset="1533.04">824 194 11381,'10'-2'3394,"3"1"-177,1 1-1568,0-1-913,2 1-351,1 0-81,-2 0-176,2 1-128,1 0 0,-2 1-176,2 1-273,-2 0-143,0 4-176,-1 2-289,-2 0-2224,-1 3-2706</inkml:trace>
  <inkml:trace contextRef="#ctx0" brushRef="#br0" timeOffset="1534.04">952 330 9396,'-1'-2'913,"0"-1"0,0 1-1,0 0 1,0-1 0,0 1 0,0-1-1,0 1 1,1 0 0,-1-4 0,0-45 236,2 22-511,-4-101-735,7 44-3822,-4 80 763</inkml:trace>
  <inkml:trace contextRef="#ctx0" brushRef="#br0" timeOffset="2184.67">1081 284 11909,'-1'-1'324,"0"1"-1,0-1 1,1 0-1,-1 1 0,1-1 1,-1 0-1,0 1 1,1-1-1,-1 0 0,1 0 1,0 1-1,-1-1 0,1 0 1,0 0-1,-1 0 1,1 0-1,0 0 0,0 0 1,0 0-1,3-21 875,-2 18-1312,1 1 1,-1-1-1,1 1 0,0 0 0,-1 0 1,1 0-1,1 0 0,-1 0 0,5-4 1,-5 6 61,-1 0 1,0-1-1,1 1 1,-1 0-1,1 0 1,-1 1-1,1-1 1,-1 0-1,1 0 1,0 1-1,-1-1 1,1 1-1,0 0 1,-1-1-1,1 1 1,0 0-1,0 0 1,-1 0-1,1 0 1,0 0-1,0 1 1,-1-1-1,1 0 1,0 1-1,-1-1 1,1 1-1,0 0 0,-1-1 1,1 1-1,-1 0 1,2 1-1,-1 0 49,-1 0 0,1 0 0,-1 0-1,0 0 1,0 0 0,0 0 0,0 0 0,0 0-1,0 0 1,-1 0 0,1 0 0,-1 1-1,0-1 1,1 0 0,-1 0 0,0 1-1,0-1 1,0 0 0,-1 0 0,1 1-1,0-1 1,-1 0 0,-1 4 0,2-4-38,-1 0 1,0-1 0,1 1 0,-1 0 0,0 0-1,0 0 1,0-1 0,0 1 0,-1 0-1,1-1 1,0 1 0,-1-1 0,1 1 0,-1-1-1,1 0 1,-1 0 0,0 0 0,0 0-1,1 0 1,-1 0 0,0 0 0,0 0 0,0-1-1,0 1 1,-3 0 0,3-1 11,1 0 0,-1-1 0,1 1 0,0 0 0,-1-1 0,1 1-1,-1-1 1,1 1 0,0-1 0,-1 1 0,1-1 0,0 0 0,0 0 0,0 0 0,0 0 0,-1 0 0,1 0 0,0 0 0,1 0 0,-1 0 0,0 0 0,0 0 0,0-1 0,1 1 0,-1 0 0,1-1-1,-1 1 1,1 0 0,-1-1 0,1 1 0,0-1 0,0 1 0,-1-1 0,1 1 0,1-3 0,-2 3 86,1 0 0,0 0 0,0 0 0,-1 0 0,1 0 0,0 0 0,0-1 0,0 1 0,1 0 0,-1 0 0,0 0 0,0 0 0,0 0 0,1 0 0,-1 0 0,1 0 0,-1 0 0,1 0 0,-1 0 0,1 0 0,-1 1 0,1-1 0,0 0 0,0 0 1,-1 0-1,1 1 0,0-1 0,0 0 0,0 1 0,0-1 0,0 1 0,0-1 0,0 1 0,0-1 0,0 1 0,0 0 0,0-1 0,0 1 0,0 0 0,0 0 0,0 0 0,0 0 0,0 0 0,2 0 0,1 1 184,0-1 0,0 1 0,0 0-1,0 0 1,-1 1 0,1-1 0,0 1 0,-1 0 0,1 0 0,4 3 0,-3-1-310,-1 0-1,0 0 1,0 0 0,-1 0 0,1 0 0,4 9 0,-6-10-652,0 1 0,0 0 0,-1-1 0,0 1 0,1 0 0,-1 4 0,1 2-4700</inkml:trace>
  <inkml:trace contextRef="#ctx0" brushRef="#br0" timeOffset="2549.12">1284 256 12422,'13'2'3201,"1"-2"33,-1 0-2306,2-2-448,1 2-176,1-2-192,0 2-31,3 0-162,-6 0-159,2 1-224,-3-1-256,-3 3-257,1 0-591,-2 3-1586,1 2-2704</inkml:trace>
  <inkml:trace contextRef="#ctx0" brushRef="#br0" timeOffset="2550.12">1417 366 12342,'-2'-2'800,"0"0"0,1 0 1,-1 0-1,1 0 1,0-1-1,0 1 0,0 0 1,0-1-1,-1-3 0,0-4-636,0 0-1,-1-19 1,1 0 295,-24-147-1870,26 172 996,-4-20-807,-2 13-3627</inkml:trace>
  <inkml:trace contextRef="#ctx0" brushRef="#br0" timeOffset="2950.17">1490 177 13158,'-5'7'6419,"1"-5"-5363,2-2-863,1-1-338,1-1-271,0 0-208,1 0-304</inkml:trace>
  <inkml:trace contextRef="#ctx0" brushRef="#br0" timeOffset="2951.17">1555 311 8100,'-2'14'3073,"-3"0"-432,2-4-272,3-2-2144,-3-1-306,5-4-159,0-1-1536,1-2-962</inkml:trace>
  <inkml:trace contextRef="#ctx0" brushRef="#br0" timeOffset="3354.04">1695 329 10133,'-1'0'152,"1"1"0,0 0 0,-1-1 0,1 1 1,-1 0-1,1-1 0,-1 1 0,1-1 0,-1 1 1,1-1-1,-1 1 0,0-1 0,1 1 0,-1-1 1,0 0-1,1 1 0,-1-1 0,0 0 0,0 0 1,1 1-1,-1-1 0,0 0 0,0 0 0,1 0 1,-1 0-1,0 0 0,0 0 0,1 0 0,-1 0 0,0 0 1,-1-1-1,1 0 106,-1 0 0,1 0 1,-1 0-1,1 0 0,-1-1 0,1 1 1,0-1-1,0 1 0,-1-1 1,1 1-1,0-1 0,0-2 0,-1-1-258,0 0 0,0-1 0,1 1 0,0-1 0,0 0 0,1 1 0,0-1 0,0 0 0,0 1 0,0-1 0,3-10 0,-2 14 0,0 0 0,0 0 0,0 0 0,0 0 0,0 0 0,0 1 0,1-1 0,-1 0 0,1 0-1,-1 1 1,1-1 0,-1 1 0,1 0 0,0-1 0,0 1 0,0 0 0,0 0 0,0 0 0,0 0 0,0 0-1,0 1 1,0-1 0,0 1 0,1-1 0,-1 1 0,0 0 0,0 0 0,4 0 0,-4 0 0,0 0 1,0 0-1,1 0 1,-1 0-1,0 1 0,0-1 1,0 1-1,0-1 1,0 1-1,0 0 1,0 0-1,0 0 1,0 0-1,0 0 0,-1 1 1,1-1-1,0 0 1,-1 1-1,1-1 1,-1 1-1,1 0 1,-1-1-1,0 1 0,0 0 1,1 0-1,-1 0 1,-1 0-1,1 0 1,1 2-1,-1 4 33,0-1 0,0 0 0,0 0 0,-1 1 0,0-1 0,-1 9 1,0-14-134,1 0 1,-1 0 0,1 0 0,-1 0 0,1-1 0,-1 1 0,0 0 0,0 0 0,0-1 0,0 1 0,0 0 0,-2 1 0,2-2-155,0 0 0,-1 0 0,1-1-1,0 1 1,0 0 0,0-1 0,-1 1 0,1-1 0,0 1 0,-1-1-1,1 0 1,0 0 0,-1 1 0,1-1 0,0 0 0,-1 0 0,1 0 0,0 0-1,-3-1 1,-3-1-4567</inkml:trace>
  <inkml:trace contextRef="#ctx0" brushRef="#br0" timeOffset="3699.11">1850 194 10469,'10'11'2028,"0"1"0,-2 0 0,10 16 0,-12-18-1887,-2 0 0,1 0 0,-2 1-1,1-1 1,-1 1 0,-1 0 0,0 0 0,0 13 0,-1-15 10,1 9-585,0-17-76,1-12-108,0-15 422,0-1 0,-1-40 1,-2 67 209,0 0 0,0 0 0,0 0 0,-1 0 0,1 0 0,0 0 0,0 0 1,0-1-1,0 1 0,0 0 0,0 0 0,0 0 0,0 0 0,0 0 0,0 0 0,0 0 0,0 0 0,0 0 1,0-1-1,0 1 0,0 0 0,0 0 0,0 0 0,0 0 0,0 0 0,0 0 0,0 0 0,0 0 0,0 0 0,0-1 1,0 1-1,0 0 0,0 0 0,0 0 0,0 0 0,1 0 0,-1 0 0,0 0 0,0 0 0,0 0 0,0 0 1,0 0-1,0 0 0,0 0 0,0-1 0,0 1 0,0 0 0,0 0 0,1 0 0,-1 0 0,0 0 0,0 0 0,0 0 1,0 0-1,0 0 0,0 0 0,0 0 0,0 0 0,0 0 0,1 0 0,-1 0 0,0 0 0,0 0 0,0 0 1,5 8 463,4 11-157,-7-12-381,1 0-1,0-1 1,0 1-1,0-1 1,1 0-1,0 0 1,0 0 0,6 5-1,-4 0-1472,-6-5-1926</inkml:trace>
  <inkml:trace contextRef="#ctx0" brushRef="#br0" timeOffset="4051.09">2227 393 11909,'-7'3'1579,"1"0"0,-1 0 0,1 0 0,-8 6 0,10-6-1166,0 0-1,-1 1 0,1 0 1,1 0-1,-5 5 0,3-1-364,0 0 0,0 1 0,1 0 0,0-1-1,1 1 1,-5 17 0,-8 22 53,10-34-177,1 2-1,-5 21 1,10-35-21,-1 1 0,1-1 0,-1 1-1,0-1 1,0 1 0,0-1 0,-1 1 0,1-1 0,0 0 0,-1 0-1,0 0 1,1 0 0,-4 3 0,3-4-405,1 1-1,-1-1 1,1 0-1,-1 0 1,0 0-1,1-1 1,-1 1 0,0 0-1,0-1 1,1 1-1,-1-1 1,-3 1-1,-1-1-5078</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9:47.668"/>
    </inkml:context>
    <inkml:brush xml:id="br0">
      <inkml:brushProperty name="width" value="0.05" units="cm"/>
      <inkml:brushProperty name="height" value="0.05" units="cm"/>
    </inkml:brush>
  </inkml:definitions>
  <inkml:trace contextRef="#ctx0" brushRef="#br0">0 293 11269,'6'-7'7511,"20"-6"-6255,-20 11-1217,-1 0 0,1 0 0,0 0 0,0 1 0,0 0 0,0 0 0,0 1 0,0-1 0,12 2 0,-16-1-176,0 1 0,0-1 0,-1 1-1,1-1 1,0 1 0,0 0 0,-1 0 0,1 0 0,0 0-1,-1 0 1,1 0 0,-1 0 0,0 0 0,3 3 0,-3-2-267,0 0 1,1 0-1,-1 0 1,0 0 0,-1 0-1,1 0 1,0 1-1,-1-1 1,1 0 0,-1 0-1,0 1 1,0-1-1,1 0 1,-2 5 0,0 2-4664</inkml:trace>
  <inkml:trace contextRef="#ctx0" brushRef="#br0" timeOffset="416.71">78 344 9604,'-3'-8'3042,"0"0"-289,-1-3-1969,2 0-319,0-2-161,-1-3 0,0 2-160,1 2 0,-1-1-144,2-1-144,0-1 0,0 1-160,1-5-80,0-2-97,1 0-207,1-2-400,1 2-1650,2 3-2192</inkml:trace>
  <inkml:trace contextRef="#ctx0" brushRef="#br0" timeOffset="833.99">106 0 7700,'2'1'460,"0"-1"1,-1 1 0,1-1 0,-1 1 0,0 0 0,1-1 0,-1 1-1,1 0 1,-1 0 0,0 0 0,0 0 0,2 1 0,12 19 1640,3 26-840,-17-45-1061,2 14 86,0 0 0,-1 1 0,-1-1 0,0 1 0,-1-1-1,-3 21 1,1 6 16,1-21-582,0-13-50,0 0 0,1 0 0,1 0 1,2 14-1,-3-23 294,0 0 1,0 1-1,0-1 1,0 0-1,0 0 0,0 0 1,0 0-1,0 0 1,0 0-1,0 0 1,0 1-1,0-1 1,0 0-1,0 0 0,0 0 1,1 0-1,-1 0 1,0 0-1,0 0 1,0 0-1,0 0 1,0 0-1,0 1 0,0-1 1,1 0-1,-1 0 1,0 0-1,0 0 1,0 0-1,0 0 1,0 0-1,0 0 0,0 0 1,1 0-1,-1 0 1,0 0-1,0 0 1,0 0-1,0 0 1,0 0-1,0 0 0,1 0 1,-1-1-1,0 1 1,0 0-1,0 0 1,0 0-1,0 0 1,0 0-1,8-7-473,5-9 405,-5-5 89,-7 19 84,0-1 0,-1 1 0,1 0 0,0 0 0,0 0 0,0-1 0,0 1-1,1 0 1,-1 0 0,0 1 0,1-1 0,-1 0 0,4-2 0,-5 4-27,1-1-1,-1 1 1,1 0-1,-1 0 1,1 0-1,-1 0 1,1 0-1,-1 0 1,1 0-1,-1 1 1,1-1-1,-1 0 1,1 0-1,-1 0 1,1 0-1,-1 0 1,1 1-1,-1-1 1,0 0-1,1 1 1,-1-1-1,1 0 0,-1 1 1,0-1-1,1 0 1,-1 1-1,0-1 1,1 0-1,-1 1 1,0-1-1,0 1 1,1-1-1,-1 1 1,0-1-1,0 1 1,0-1-1,0 1 1,8 21 589,-8-21-598,4 14 19,12 38 306,0-21-5541</inkml:trace>
  <inkml:trace contextRef="#ctx0" brushRef="#br0" timeOffset="1207.85">502 346 10469,'0'1'291,"0"1"0,0-1 0,0 0 0,0 0 0,0 0 1,0 0-1,0 0 0,-1 0 0,1 0 0,0 0 0,-1 0 0,1 0 1,-1 0-1,1 0 0,-1-1 0,1 1 0,-1 0 0,1 0 0,-1 0 0,0-1 1,1 1-1,-1 0 0,0 0 0,-1 0 0,1-1-160,-1 1 1,1-1-1,-1 1 0,1-1 1,-1 0-1,1 0 0,-1 0 1,1 0-1,-1 0 0,1 0 1,-1 0-1,0 0 0,1 0 1,-3-1-1,-2-1-105,0-1 1,0 1-1,1-1 1,-1 0-1,0 0 1,-8-7-1,8 5-22,0-1-1,0 0 0,1 0 0,-1 0 1,1-1-1,1 1 0,-1-1 0,1-1 1,0 1-1,1-1 0,0 1 0,0-1 1,1 0-1,0 0 0,0 0 0,1 0 1,0 0-1,0-1 0,1 1 0,0 0 1,0 0-1,3-12 0,-2 9-3,-1 8 0,0-1 0,1 0 0,-1 1 0,1-1 0,0 1 0,2-6 0,-2 8 0,-1 0 0,1 0 0,0 0 0,-1 0 0,1 0 0,0 0 0,0 0 0,0 1 0,0-1 0,0 0 0,0 1 0,0-1 0,0 0 0,0 1 0,0 0 0,0-1 0,0 1 0,1-1 0,-1 1 0,0 0 0,0 0 0,0 0 0,1 0 0,1 0 0,-2 0-7,1 0 0,-1 0 0,1 0 0,-1 0 0,0 0 0,1 0 0,-1 0 0,1 1 0,-1-1 0,0 1 0,1-1 0,-1 1 1,0-1-1,0 1 0,1 0 0,-1-1 0,0 1 0,0 0 0,0 0 0,0 0 0,0 0 0,0 0 0,0 0 0,0 0 0,0 0 0,-1 1 0,1-1 0,0 0 0,-1 0 0,1 1 0,-1-1 0,1 0 0,-1 1 0,1 2 0,-1 1-337,0 1-1,0 0 1,-1-1 0,1 1-1,-1-1 1,0 1 0,-4 9-1,-2-4-2787,-4-2-2214</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9:44.979"/>
    </inkml:context>
    <inkml:brush xml:id="br0">
      <inkml:brushProperty name="width" value="0.05" units="cm"/>
      <inkml:brushProperty name="height" value="0.05" units="cm"/>
    </inkml:brush>
  </inkml:definitions>
  <inkml:trace contextRef="#ctx0" brushRef="#br0">64 132 10021,'-4'1'993,"0"0"1,0 1-1,-1 0 0,2 0 1,-1 0-1,0 0 1,-6 6-1,7-6-799,1 0-1,0 1 0,-1-1 1,1 1-1,0-1 1,1 1-1,-1 0 1,0 0-1,-1 5 0,2-5-203,0 0-1,0 1 0,1-1 0,-1 0 0,1 1 1,0-1-1,0 1 0,0-1 0,1 0 1,-1 1-1,1-1 0,0 0 0,0 0 0,0 1 1,0-1-1,0 0 0,1 0 0,-1 0 0,1 0 1,0 0-1,0-1 0,3 4 0,-4-4-5,1 1 0,0-1 0,0 0 0,-1 0 0,1-1-1,1 1 1,-1 0 0,0-1 0,0 1 0,1-1 0,-1 0 0,0 0-1,1 0 1,0 0 0,-1 0 0,1 0 0,-1-1 0,1 1 0,0-1-1,-1 0 1,1 0 0,0 0 0,0 0 0,-1 0 0,1 0 0,3-2-1,0 0-245,-1 0-1,1-1 0,-1 1 0,0-1 0,0-1 1,0 1-1,0-1 0,0 0 0,-1 0 0,7-7 0,22-31-4120,-23 25-310</inkml:trace>
  <inkml:trace contextRef="#ctx0" brushRef="#br0" timeOffset="350.39">237 0 7828,'1'8'6527,"1"1"-4188,2 17-1420,-8 222-185,8-229-1752,0-20 264,0-10 520,0-5 222,-4 12 12,0 0 0,1 1-1,0-1 1,0 1 0,0-1 0,0 0 0,0 1 0,1 0 0,-1-1 0,1 1 0,0 0 0,0 0 0,0 0 0,0 0 0,5-4-1,-6 6 4,0 0-1,0 1 0,0-1 0,-1 0 0,1 1 0,0-1 0,0 1 0,1-1 0,-1 1 1,0 0-1,0-1 0,0 1 0,0 0 0,0 0 0,0-1 0,0 1 0,0 0 0,3 1 0,-3 0 1,0 0 0,0 0-1,0 0 1,0 0 0,0 1-1,0-1 1,0 0 0,-1 1-1,1-1 1,0 1 0,-1-1 0,1 1-1,-1-1 1,1 3 0,13 65-3901,-12-59-912</inkml:trace>
  <inkml:trace contextRef="#ctx0" brushRef="#br0" timeOffset="1005.52">420 272 10133,'0'0'33,"0"0"0,0 0 1,0-1-1,0 1 1,0 0-1,0 0 0,0 0 1,-1 0-1,1 0 0,0 0 1,0 0-1,0 0 1,0 0-1,0 0 0,0-1 1,0 1-1,0 0 1,0 0-1,0 0 0,0 0 1,0 0-1,0 0 0,0 0 1,-1 0-1,1 0 1,0 0-1,0 0 0,0 0 1,0 0-1,0 0 1,0 0-1,0 0 0,0 0 1,-1 0-1,1 0 0,0 0 1,0 0-1,0 0 1,0 0-1,0 0 0,0 0 1,0 0-1,0 0 0,0 0 1,-1 0-1,1 0 1,0 0-1,0 0 0,0 0 1,0 0-1,0 0 1,0 0-1,0 1 0,0-1 1,0 0-1,0 0 0,0 0 1,0 0-1,0 0 1,0 0-1,0 0 0,-1 0 1,1 0-1,3-13 2701,9-17 623,-9 25-3330,1 1 0,-1-1 0,1 1 0,0 0 0,0 0 0,8-7 0,-11 10-18,1 0-1,-1 0 1,0 0 0,1 0-1,-1 0 1,1 0-1,-1 1 1,1-1 0,0 0-1,-1 1 1,1-1-1,-1 1 1,1 0 0,0-1-1,0 1 1,-1 0-1,1 0 1,0 0 0,-1 0-1,1 1 1,0-1-1,-1 0 1,1 1 0,0-1-1,-1 1 1,1-1-1,1 2 1,-2-1 0,0 0 0,-1-1 1,1 1-1,-1 0 0,0 0 0,1 0 0,-1-1 1,0 1-1,1 0 0,-1 0 0,0 0 1,0 0-1,0 0 0,0 0 0,0 0 0,0 0 1,0 0-1,0-1 0,0 1 0,0 0 0,0 0 1,-1 0-1,1 0 0,-1 1 0,-10 27 280,6-19-234,3-5-215,0 0 0,0 0 0,0 0 0,-1-1 0,0 1 0,0-1 1,0 0-1,-5 5 0,7-8 102,0 0-1,0 1 1,-1-1 0,1 0-1,0 0 1,-1 0 0,1 0-1,-1 0 1,0-1 0,1 1 0,-1 0-1,1-1 1,-1 1 0,0-1-1,0 1 1,1-1 0,-1 0-1,0 0 1,1 0 0,-1 0 0,0 0-1,0 0 1,1 0 0,-1-1-1,0 1 1,0-1 0,1 1-1,-3-2 1,3 1 3,0 1 0,0-1 0,0 0 0,0 0 0,1 0 0,-1 0 0,0-1-1,0 1 1,1 0 0,-1 0 0,1 0 0,-1 0 0,1-1 0,-1 1 0,1 0 0,0-1 0,-1 1 0,1 0 0,0-1-1,0 1 1,0 0 0,0-1 0,0 1 0,1 0 0,-1 0 0,0-1 0,1-1 0,0 1 135,-1 0 0,1 0 0,-1 0 0,1 0 0,0 0 0,0 0 0,0 0 0,0 0 0,0 0 0,0 0 0,0 1 0,1-1 0,-1 0 1,1 1-1,-1-1 0,4-1 0,-3 2 3,0 0 1,0 0 0,0 0-1,0 0 1,0 1 0,0-1-1,0 1 1,0-1-1,0 1 1,0 0 0,1 0-1,-1 0 1,0 0 0,0 0-1,0 1 1,0-1 0,0 1-1,0-1 1,0 1 0,3 1-1,-2 0-80,0 0-1,0 0 0,0 1 1,0 0-1,-1-1 0,1 1 1,-1 0-1,0 0 0,0 0 1,3 7-1,14 26-1381,-13-23-1874,-1-4-1850</inkml:trace>
  <inkml:trace contextRef="#ctx0" brushRef="#br0" timeOffset="1366.91">613 200 11269,'-2'45'8223,"1"-5"-6583,1-25-1991,0 0-1,1-1 0,1 1 1,4 18-1,-6-33 320,0-1 0,0 1 0,1 0 0,-1-1 0,0 1 0,0 0 0,0 0 0,0 0 0,0-1 0,1 1-1,-1 0 1,0 0 0,0-1 0,0 1 0,1 0 0,-1 0 0,0 0 0,0 0 0,1-1 0,-1 1 0,0 0 0,0 0 0,1 0 0,-1 0 0,0 0 0,0 0-1,1 0 1,-1 0 0,0 0 0,1 0 0,-1 0 0,0 0 0,0 0 0,1 0 0,-1 0 0,0 0 0,1 0 0,-1 0 0,0 0 0,0 0 0,1 0-1,-1 1 1,0-1 0,0 0 0,1 0 0,-1 0 0,0 0 0,0 1 0,0-1 0,1 0 0,-1 0 0,0 0 0,0 1 0,0-1 0,0 0 0,0 0-1,1 1 1,-1-1 0,0 0 0,0 0 0,0 1 0,0-1 0,0 0 0,0 1 0,9-23-520,-8 11 633,0 0-1,2 1 1,-1-1 0,1 1-1,1-1 1,0 1-1,0 0 1,1 1-1,8-13 1,-13 21-75,1 0 0,-1 0 0,1 0 1,0 0-1,-1 0 0,1 0 0,0 0 0,0 1 0,0-1 1,0 0-1,-1 0 0,1 1 0,0-1 0,0 1 0,0-1 0,0 1 1,0-1-1,1 1 0,-1 0 0,0 0 0,0-1 0,0 1 0,0 0 1,0 0-1,0 0 0,0 0 0,1 0 0,-1 0 0,0 0 1,0 1-1,0-1 0,0 0 0,0 1 0,0-1 0,0 1 0,2 0 1,-1 0-78,0 1 0,0 0 1,0-1-1,0 1 0,0 0 1,0 0-1,0 0 0,-1 0 1,1 1-1,-1-1 0,1 0 1,-1 1-1,0-1 0,1 3 1,11 43-4396,-9-32-369</inkml:trace>
  <inkml:trace contextRef="#ctx0" brushRef="#br0" timeOffset="1822.95">815 375 11061,'-1'-1'373,"1"1"-1,-1-1 1,0 1 0,1-1-1,-1 1 1,1-1 0,-1 1 0,1-1-1,-1 0 1,1 1 0,0-1-1,-1 0 1,1 1 0,-1-1-1,1 0 1,0 0 0,0 1-1,0-1 1,-1-1 0,2-21 1315,0 19-1713,0-1 0,0 1 1,0-1-1,1 1 1,0-1-1,4-7 0,-3 9 30,0 1-1,0-1 0,0 0 0,0 1 1,1 0-1,-1 0 0,1 0 0,-1 0 0,1 1 1,0-1-1,0 1 0,0 0 0,0 0 1,0 0-1,0 0 0,0 1 0,0 0 0,0 0 1,0 0-1,0 0 0,0 1 0,0-1 1,0 1-1,7 2 0,-8-2-7,0 0-1,0 1 1,0-1-1,0 0 1,0 1-1,0-1 1,-1 1-1,1 0 1,-1 0-1,1 0 1,-1 0-1,0 1 1,0-1 0,2 4-1,-2-4-20,-1 0-1,0 0 1,-1 0-1,1 1 1,0-1 0,-1 0-1,1 1 1,-1-1-1,0 0 1,1 1 0,-1-1-1,0 1 1,-1-1-1,1 0 1,0 1 0,-1-1-1,1 1 1,-1-1-1,0 0 1,-1 4 0,1-4-114,0-1 1,1 1 0,-1 0-1,0-1 1,0 1 0,0-1-1,0 0 1,0 1-1,-1-1 1,1 0 0,0 0-1,-1 0 1,1 1 0,0-1-1,-1-1 1,0 1 0,1 0-1,-1 0 1,-2 0 0,-23 1-4557,11-4-186</inkml:trace>
  <inkml:trace contextRef="#ctx0" brushRef="#br0" timeOffset="1823.95">827 181 9268,'4'1'744,"0"0"0,0 0 0,0 1 0,0-1-1,-1 1 1,1 0 0,-1 0 0,1 1 0,5 4 0,-3-2-299,-1 1 0,0 0 1,0 0-1,7 11 0,-1 1-140,-1 1-1,12 37 0,-20-53-279,7 23 223,10 42 1,-17-61-222,-1 0 1,0 1 0,-1-1 0,1 1 0,-1-1-1,-1 0 1,1 1 0,-1-1 0,-1 1 0,-3 13-1,3-17-18,-1-1-1,1 1 1,-1 0-1,1-1 1,-1 1-1,0-1 0,0 0 1,-1 0-1,1 0 1,-1 0-1,1-1 1,-1 1-1,0-1 1,0 0-1,0 0 0,0 0 1,0-1-1,-1 1 1,1-1-1,0 0 1,-1-1-1,1 1 0,-10-1 1,7 1-113,-1-1 1,0 0-1,0 0 1,0-1 0,1 0-1,-1-1 1,0 0-1,1 0 1,0 0-1,-1-1 1,1 0-1,0-1 1,-7-4 0,12 7-121,0-1 0,-1 0 0,1 0 0,0 0 0,0 0 0,0 0 1,0-1-1,-2-3 0,0-14-4669,4 9-88</inkml:trace>
  <inkml:trace contextRef="#ctx0" brushRef="#br0" timeOffset="2197.01">1084 316 10021,'7'6'6181,"-13"-4"-4309,-14-6-1794,16 1-74,0 1 0,0-1 0,0 0 0,1-1 0,-1 1 0,1 0-1,0-1 1,0 0 0,0 0 0,0 0 0,1 0 0,-1 0 0,1-1-1,0 1 1,0-1 0,1 1 0,-2-6 0,0-2-5,1 0 0,0-1 0,1 1 0,0 0 0,1-21 0,0 32 1,0 0 0,0 0 0,0 1 0,0-1 0,0 0 0,0 0 0,0 0 0,1 1 0,-1-1 0,0 0 0,0 0 0,1 1 0,-1-1 0,0 0 0,1 1 0,-1-1 0,0 0 0,1 1 0,-1-1 0,1 0 0,0 1 0,-1-1 0,1 1 0,-1-1 0,1 1 0,0-1 0,-1 1 0,1 0 0,0-1 0,-1 1 0,1 0 0,0-1 0,0 1 0,-1 0 0,1 0 0,0 0 0,0 0 0,-1 0 0,2 0 0,0 0 0,-1 0 0,0 1 0,0-1 0,1 1 0,-1-1 0,0 1 0,0-1 0,0 1 0,0 0 0,1 0 0,-1 0 0,0 0 0,0-1 0,-1 1 0,1 0 0,0 1 0,0-1 0,0 0 0,-1 0 0,1 0 0,-1 0 0,2 2 0,0 5-209,0 0-1,-1 0 1,1 0 0,-1 0-1,-1 0 1,0 0-1,0 0 1,0 0-1,-1 0 1,0 0 0,-1 0-1,0 0 1,-4 11-1,0-11-2767,-2-3-2079</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9:42.663"/>
    </inkml:context>
    <inkml:brush xml:id="br0">
      <inkml:brushProperty name="width" value="0.05" units="cm"/>
      <inkml:brushProperty name="height" value="0.05" units="cm"/>
    </inkml:brush>
  </inkml:definitions>
  <inkml:trace contextRef="#ctx0" brushRef="#br0">84 3 10933,'-12'3'3872,"-6"2"45,-6 5-2603,22-9-1322,0 1 0,0 0-1,0 0 1,0 0-1,0 0 1,1 1 0,-1-1-1,1 0 1,-1 1 0,1-1-1,0 1 1,0 0 0,0-1-1,0 1 1,0 3-1,-1 0 7,1 0 0,0 0 1,0 0-1,0 0 0,1 0 0,0 0 0,0 0 0,1 0 0,0 0 0,0 0 0,0 0 0,1 0 0,0 0 0,3 7 0,-4-10-92,1 0 1,0 0-1,0-1 1,0 1-1,0-1 0,1 1 1,-1-1-1,1 0 1,-1 1-1,1-1 1,0 0-1,0-1 1,0 1-1,0-1 0,0 1 1,0-1-1,0 0 1,0 0-1,1 0 1,-1 0-1,0-1 1,1 0-1,-1 1 0,0-1 1,1 0-1,-1-1 1,4 1-1,-2-2-393,-1 1-1,1-1 0,-1 0 0,1 0 1,-1 0-1,0-1 0,0 1 1,0-1-1,0 0 0,5-5 1,-8 7 233,9-7-4434</inkml:trace>
  <inkml:trace contextRef="#ctx0" brushRef="#br0" timeOffset="590.29">228 130 8228,'-1'0'187,"1"1"-1,0-1 1,0 0 0,-1 0 0,1 0-1,0 0 1,-1 1 0,1-1 0,0 0 0,0 0-1,-1 0 1,1 0 0,0 0 0,-1 0-1,1 0 1,0 0 0,-1 0 0,1 0 0,0 0-1,-1 0 1,1 0 0,0 0 0,-1 0-1,1 0 1,0 0 0,-1 0 0,1 0 0,0 0-1,-1-1 1,1 1 0,0 0 0,-1-1-1,-4-11 1667,4-24-2451,1 31 1229,0 1-542,0 1 1,1-1-1,-1 0 0,1 1 1,0-1-1,0 1 1,0-1-1,0 1 0,0 0 1,1-1-1,1-2 0,-2 5-78,0 0-1,-1 0 0,1 0 0,0 1 1,0-1-1,0 0 0,-1 1 0,1-1 0,0 0 1,0 1-1,0-1 0,0 1 0,0-1 0,0 1 1,0 0-1,0-1 0,0 1 0,1 0 1,-1 0-1,0 0 0,0 0 0,0 0 0,0 0 1,0 0-1,0 0 0,0 0 0,0 1 0,0-1 1,0 0-1,0 1 0,0-1 0,0 1 0,0-1 1,0 1-1,0-1 0,0 1 0,0 0 1,0-1-1,0 1 0,0 1 0,1 0-6,0 0 0,0 0 0,0 1-1,0-1 1,-1 0 0,1 1 0,-1 0 0,0-1-1,0 1 1,0 0 0,0-1 0,0 1 0,0 0-1,-1 0 1,0 0 0,1 0 0,-1 0 0,0-1-1,0 1 1,-1 0 0,1 0 0,-1 0 0,0 3-1,1-4-49,-1 1-1,1-1 1,-1 0-1,0 0 1,1 0-1,-1 0 1,0 0-1,0 0 1,0 0-1,0 0 1,-1 0-1,1-1 1,0 1 0,-1 0-1,1-1 1,-1 1-1,0-1 1,1 0-1,-1 1 1,0-1-1,0 0 1,0 0-1,0 0 1,0 0-1,0-1 1,0 1-1,0 0 1,0-1-1,-1 0 1,-3 1-1,5-1-13,-1 0 0,1-1 0,0 1 1,0 0-1,-1-1 0,1 1 0,0-1 0,0 1 0,0-1 0,0 1 0,0-1 0,0 0 0,0 1 0,0-1 1,0 0-1,0 0 0,0 0 0,0 0 0,-1-2 0,0 0-40,1 0 0,-1 0-1,1 0 1,0 0 0,0 0 0,0 0 0,-1-6-1,1 3 81,1 0-1,-1 0 1,1 0-1,0 0 1,1 0-1,-1 0 0,1 0 1,2-8-1,-2 13 83,0 0 1,0 0-1,-1 1 0,1-1 0,0 0 0,0 0 1,0 1-1,0-1 0,0 0 0,0 1 0,0-1 1,0 1-1,0 0 0,0-1 0,0 1 0,1 0 1,-1-1-1,0 1 0,0 0 0,0 0 0,0 0 1,1 0-1,-1 0 0,0 0 0,0 1 0,0-1 1,0 0-1,0 1 0,2-1 0,1 1 126,0 0 0,0 0 0,-1 1 0,1-1 0,0 1 0,0 0 0,6 3 0,-4 2-195,0 0 0,0 1 0,-1-1 0,0 1 0,0 0 0,6 14 0,3 5-1676,-8-16-1243,-3 1-2063</inkml:trace>
  <inkml:trace contextRef="#ctx0" brushRef="#br0" timeOffset="953.33">372 1 9492,'15'2'7273,"-6"4"-4894,-7-4-2323,-1 1 1,0-1-1,0 0 0,0 1 1,-1-1-1,1 0 1,-1 1-1,1-1 0,-1 4 1,2 23-412,-1 40 1,-2-30-1853,1-52 1991,0 0 0,1 0 0,1 1 0,0-1 1,0 0-1,6-16 0,-7 26 314,0 0 1,1 0-1,-1 0 0,1 0 0,-1 1 0,1-1 1,0 0-1,0 1 0,0 0 0,0-1 1,1 1-1,-1 0 0,0 0 0,1 0 1,0 0-1,-1 0 0,1 1 0,0-1 0,0 1 1,0 0-1,0 0 0,0 0 0,0 0 1,0 1-1,1-1 0,-1 1 0,0 0 1,0 0-1,0 0 0,1 0 0,3 1 0,-4-1-29,0 1 0,1 0 0,-1 0 0,0 0 0,0 0 1,0 0-1,0 1 0,0-1 0,0 1 0,0 0 0,-1 0 0,1 0 0,-1 0 0,1 0 0,-1 1 0,0-1 0,0 1 0,0-1 0,0 1 0,0 0 0,-1 0 0,3 4 0,1 6-1020,0 0 0,-1 1 1,4 26-1,-6-30-529,0 4-3981</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9:40.716"/>
    </inkml:context>
    <inkml:brush xml:id="br0">
      <inkml:brushProperty name="width" value="0.05" units="cm"/>
      <inkml:brushProperty name="height" value="0.05" units="cm"/>
    </inkml:brush>
  </inkml:definitions>
  <inkml:trace contextRef="#ctx0" brushRef="#br0">0 50 7539,'10'1'6725,"-1"1"-4502,15 0-1561,1-4-401,-1-2-1,1 0 1,-1-2-1,0-1 1,32-14 0,-51 19-368,0 0 0,0 1 0,0-1 1,1 1-1,-1 0 0,8-1 1,-13 3-174,1 0 0,-1 0 0,0-1 0,0 1 0,0 0 0,0-1 0,0 1 0,0 0 0,0 0 0,0-1 0,0 1 0,0 0 0,0 0 0,-1-1 0,1 1 0,0 0 0,0 0 0,-1 1 0,-2 4-4666</inkml:trace>
  <inkml:trace contextRef="#ctx0" brushRef="#br0" timeOffset="358.04">130 109 11061,'-3'10'2005,"1"-1"0,0 1 0,-2 17 0,3-17-1800,2 0 0,-1-1 0,1 1 0,0 0 0,1 0 0,4 14 0,0-6-507,0 0 340,6 36 1,-11-19-2269,-2-31 1573,1-1-1,-1 0 1,0 0-1,0 0 1,0 0 0,0 0-1,-1 0 1,-1 4-1</inkml:trace>
  <inkml:trace contextRef="#ctx0" brushRef="#br0" timeOffset="830.78">284 42 9156,'6'52'8762,"-7"29"-7536,0-31-942,-3-10-747,3-32-35,0 0 0,0 1-1,0-1 1,1 0 0,2 12-1,3-51-1261,-4 23 1787,0-2 207,1 1 0,-1-1 0,6-14 0,-6 22-196,-1 0-1,1 0 1,0 1-1,0-1 0,0 0 1,0 0-1,0 0 1,0 1-1,1-1 1,-1 1-1,0-1 0,1 1 1,-1 0-1,1-1 1,0 1-1,-1 0 1,1 0-1,0 0 1,0 0-1,0 0 0,0 1 1,0-1-1,2 0 1,-3 1-15,0 0 1,0 0-1,-1 0 1,1 0-1,0 0 0,0 0 1,0 0-1,-1 0 1,1 0-1,0 1 1,0-1-1,-1 0 1,1 1-1,0-1 1,0 1-1,-1-1 1,1 0-1,0 1 1,-1 0-1,1-1 0,-1 1 1,1-1-1,-1 1 1,1 0-1,-1-1 1,1 1-1,-1 0 1,1-1-1,-1 1 1,0 0-1,1 0 1,-1 0-1,0-1 1,0 1-1,0 2 0,3 34 29,-3-25-164,2 20-469,-3-11-3179,0-12-1060</inkml:trace>
  <inkml:trace contextRef="#ctx0" brushRef="#br0" timeOffset="1193.81">432 312 8884,'-2'0'161,"1"0"0,-1 1 0,1-1 0,-1 0 0,1 0 0,0-1 0,-1 1 0,1 0-1,-1 0 1,1-1 0,0 1 0,-1-1 0,1 1 0,0-1 0,-1 1 0,1-1 0,0 0 0,0 0 0,-1 0 0,1 0 0,0 0 0,0 0-1,0 0 1,0 0 0,0 0 0,1 0 0,-2-3 0,-1 0 282,0 0-1,1 0 1,0-1-1,0 1 1,0-1-1,-2-8 1,2 3-443,0 0 0,0-20 0,2 28 0,0 0 0,0 0 0,0 0 0,1 0 0,-1 0 0,0 0 0,1 0 0,-1 0 0,1-1 0,0 1 0,0 1 0,-1-1 0,1 0 0,1 0 0,-1 0 0,0 0 0,0 1 0,1-1 0,-1 1 0,1-1 0,1-1 0,-2 3-6,-1-1 0,1 1 0,-1-1 0,1 1 1,0 0-1,-1-1 0,1 1 0,-1 0 1,1 0-1,0-1 0,-1 1 0,1 0 1,0 0-1,-1 0 0,1 0 0,0 0 0,-1 0 1,1 0-1,0 0 0,-1 0 0,1 0 1,0 0-1,-1 0 0,1 1 0,0-1 1,-1 0-1,2 1 0,-2 0-20,1 0 0,-1-1 1,1 1-1,-1 0 0,1 0 0,-1 0 0,0 0 1,1 0-1,-1 0 0,0 0 0,0 0 0,0 0 0,0 0 1,1 0-1,-2-1 0,1 3 0,0 1-117,0 0 0,-1-1-1,0 1 1,0 0 0,0-1 0,0 1-1,0-1 1,-1 1 0,-2 4 0,-2-3-2563,0 1-1920</inkml:trace>
  <inkml:trace contextRef="#ctx0" brushRef="#br0" timeOffset="1562.66">664 198 10133,'-8'44'6548,"0"23"-4223,0 5-1903,4-40-460,3-17-356,-2 0 0,1 0 0,-2 0 0,0 0 0,-10 23 0,-10 6-4501,16-32 15</inkml:trace>
  <inkml:trace contextRef="#ctx0" brushRef="#br0" timeOffset="1563.66">504 216 10821,'2'0'600,"-1"0"1,1 0-1,0 1 0,0-1 1,-1 1-1,1-1 0,0 1 1,-1-1-1,1 1 1,-1 0-1,1 0 0,-1 0 1,1 0-1,-1 0 0,2 2 1,1 0-282,-1 1 0,0 0 1,0 0-1,0 0 1,3 6-1,-1 0-483,0 1 0,0 0 0,5 22 0,-5-6-332,1 1-1475,-1-10-285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30:58.496"/>
    </inkml:context>
    <inkml:brush xml:id="br0">
      <inkml:brushProperty name="width" value="0.05" units="cm"/>
      <inkml:brushProperty name="height" value="0.05" units="cm"/>
    </inkml:brush>
  </inkml:definitions>
  <inkml:trace contextRef="#ctx0" brushRef="#br0">0 305 12150,'7'4'6699,"3"-4"-4394,15-5-2969,-18 3 1346,14-3-535,31-13-1,-40 13-327,1 0 0,-1 1 0,1 0 0,0 1 0,-1 1 0,2 0 0,22 0 0,-35 2-23,1 0-1,-1 0 1,0 0-1,1 0 0,-1 0 1,0 0-1,0 1 1,0-1-1,1 1 1,-1-1-1,0 1 1,0-1-1,0 1 1,0 0-1,0-1 1,0 1-1,0 0 0,0 0 1,0 0-1,0 0 1,0 0-1,0 0 1,-1 0-1,1 0 1,0 0-1,0 1 1,2 11-5407</inkml:trace>
  <inkml:trace contextRef="#ctx0" brushRef="#br0" timeOffset="418.33">177 376 10709,'-4'-7'1823,"0"1"0,1-1 0,-4-14 0,-2-25 1164,5-50-4106,3 41-187,1 25-3963,2 21 75</inkml:trace>
  <inkml:trace contextRef="#ctx0" brushRef="#br0" timeOffset="801.92">237 1 10373,'4'5'1285,"-1"1"0,1 0 0,-1 1 0,3 8 0,5 29 1464,-9-16-2614,0 36 1,-2-15 415,-2 39-877,0-22-2224,26-115 1318,-21 40 1293,0 0 0,0 1-1,1-1 1,0 1 0,1 0 0,9-14 0,-11 18-23,0 1 0,0-1 0,1 0 0,0 1 0,-1 0 0,1-1-1,0 2 1,1-1 0,-1 0 0,0 1 0,1 0 0,-1 0 0,1 0 0,6-1 0,-9 3-18,-1-1 0,1 1 0,-1 0 0,1 0 0,-1 1 0,1-1 0,-1 0 0,1 0 0,-1 1 0,1-1-1,-1 1 1,1 0 0,-1-1 0,1 1 0,-1 0 0,0 0 0,0-1 0,1 1 0,-1 0 0,0 1 0,0-1 0,0 0 0,0 0 0,0 0 0,0 1 0,0-1 0,0 0 0,-1 1 0,1-1 0,-1 0 0,2 3 0,1 7-147,1-1 0,-2 0 0,3 16 1,-3-16-222,5 28-3694,-3-20-1000</inkml:trace>
  <inkml:trace contextRef="#ctx0" brushRef="#br0" timeOffset="1188.27">662 404 9492,'-1'1'408,"0"0"1,-1 0-1,1 0 0,0 0 0,0 0 0,-1-1 0,1 1 0,0 0 0,-1-1 0,1 1 1,-1-1-1,1 1 0,-1-1 0,1 1 0,-1-1 0,1 0 0,-1 0 0,1 0 0,-2 0 1,0 0-227,0-1 1,1 0 0,-1 1 0,1-1 0,-1 0 0,1 0-1,0-1 1,-1 1 0,1 0 0,-3-3 0,-4-4-411,0 0 0,1-1-1,-15-18 1,19 22 734,-1-2-484,0 1 0,0-1-1,1 0 1,0 0-1,0-1 1,0 1 0,-4-16-1,8 20-14,-1-1 1,0 0-1,1 1 0,0-1 0,0 0 1,0 1-1,0-1 0,1 0 0,-1 1 1,1-1-1,0 0 0,0 1 0,1-1 1,-1 1-1,0 0 0,1-1 0,0 1 1,0 0-1,4-5 0,-5 6-5,0 1-1,0 0 1,0-1-1,1 1 1,-1 0 0,0 0-1,1 0 1,-1 0 0,0 0-1,1 0 1,-1 0-1,1 1 1,-1-1 0,1 0-1,0 1 1,-1 0 0,1-1-1,-1 1 1,1 0-1,0 0 1,0-1 0,1 2-1,-1-1-1,-1 0 1,0 1-1,0 0 0,1-1 0,-1 1 0,0 0 1,0-1-1,0 1 0,0 0 0,0 0 0,0 0 1,0 0-1,0 0 0,0 0 0,0 0 0,-1 0 0,1 0 1,0 1-1,-1-1 0,1 0 0,-1 0 0,1 1 1,-1-1-1,0 0 0,1 1 0,-1-1 0,0 0 0,0 3 1,0 4-151,1 1 1,-2-1-1,1 0 0,-3 11 1,3-16-207,0-1 0,-1 1 0,1-1 1,-1 1-1,0-1 0,0 1 0,0-1 0,0 0 0,0 1 1,-1-1-1,1 0 0,-1 0 0,1 0 0,-1 0 1,0 0-1,0 0 0,-3 2 0,-2 0-4572</inkml:trace>
  <inkml:trace contextRef="#ctx0" brushRef="#br0" timeOffset="2053.98">823 232 10469,'-41'9'7182,"36"-7"-7019,1-1 1,-1 1-1,1 0 1,-1 0-1,1 1 1,0-1-1,0 1 1,0 0-1,0 0 0,-5 6 1,8-8-165,0-1 0,0 1 0,1 0 0,-1-1 0,0 1 0,1 0 0,-1 0 0,1-1 0,-1 1 0,1 0 0,-1 0 0,1 0 0,0 0 0,-1-1 0,1 1 0,0 0 0,0 0 0,0 0 0,0 0 0,0 0-1,-1 0 1,2 0 0,-1 0 0,0 0 0,0-1 0,0 1 0,0 0 0,0 0 0,1 0 0,-1 0 0,0 0 0,1 0 0,-1-1 0,1 1 0,-1 0 0,1 0 0,-1-1 0,1 1 0,0 0 0,-1-1 0,1 1 0,0 0 0,0-1 0,-1 1 0,1-1 0,0 1 0,0-1 0,0 0 0,1 1 0,6 3-81,0-1 0,0-1 1,1 1-1,10 1 0,-7-2 16,15 3-70,-20-4 127,0 0-1,0 0 1,-1 1 0,1-1 0,0 2-1,-1-1 1,7 4 0,-13-6 9,1 0 0,-1 0 0,0 1 0,0-1 0,1 0 0,-1 0 0,0 1 0,0-1 0,1 0 0,-1 0 0,0 1 0,0-1 0,0 0 0,1 1 0,-1-1 0,0 0 0,0 0 0,0 1 0,0-1 0,0 0 0,0 1 0,0-1 0,0 0 0,0 1 0,0-1 0,0 0 0,0 1 0,0-1 0,0 0 0,0 1 0,0-1 0,0 0 0,0 1 0,0-1 0,-1 0 0,1 1 0,0-1 0,-14 14 0,-17 3 0,26-14-111,-1-2 1,1 1 0,-1-1-1,1 1 1,-7-1 0,10 0-20,0-1 0,-1 0 1,1 0-1,0 0 0,0 0 1,-1-1-1,1 1 0,0 0 0,0-1 1,0 0-1,0 1 0,0-1 0,0 0 1,0 0-1,-4-2 0,6 2-5,0 1 0,-1 0 0,1 0 0,0-1 0,0 1 0,0 0 0,-1 0 0,1-1 0,0 1 0,0 0 0,0 0-1,0-1 1,-1 1 0,1 0 0,0-1 0,0 1 0,0 0 0,0-1 0,0 1 0,0 0 0,0-1 0,0 1 0,0 0 0,0-1-1,0 1 1,0-1 0</inkml:trace>
  <inkml:trace contextRef="#ctx0" brushRef="#br0" timeOffset="2505.44">1130 401 10373,'-4'1'882,"1"-1"0,-1 0 0,0 0 0,0 0 0,0-1 0,-5-1 0,-19-9 1325,16 3-2226,0 0-1,-15-14 1,14 11 465,10 8-442,1 0 0,-1 0 0,1 0 0,0-1 0,0 1 0,0 0 0,0-1 0,0 1 0,1-1 0,0 0 0,0 0 0,0 1 0,0-1 1,1 0-1,-1 0 0,1 0 0,0-7 0,0 2-5,1-1 0,0 1 0,1-1 0,0 1 0,0 0 1,5-12-1,-7 20 2,0 1 0,1-1 0,-1 0 1,0 0-1,1 0 0,-1 1 0,0-1 0,1 0 0,-1 0 1,1 1-1,0-1 0,-1 0 0,1 1 0,-1-1 0,1 1 1,0-1-1,0 1 0,-1-1 0,1 1 0,0-1 0,0 1 1,-1 0-1,1-1 0,0 1 0,0 0 0,0 0 1,0 0-1,0 0 0,-1 0 0,1 0 0,0 0 0,0 0 1,0 0-1,0 0 0,1 0 0,-1 1 2,0-1 0,0 1 0,1 0 0,-1-1 0,0 1 0,0 0 0,0 0 0,0 0 0,0 0 0,0 0 0,0 0 1,-1 0-1,1 0 0,0 0 0,0 0 0,-1 0 0,1 0 0,-1 1 0,1-1 0,-1 0 0,0 1 0,1 1 0,0 2-11,-1-1 0,0 1-1,0 0 1,0-1 0,0 1 0,-1-1 0,0 1 0,-2 8 0,2-12-217,1 1 0,-1-1 1,1 1-1,-1-1 0,0 1 1,0-1-1,0 1 1,0-1-1,0 0 0,0 0 1,0 1-1,0-1 0,0 0 1,-1 0-1,1 0 0,0 0 1,-1 0-1,1-1 1,-1 1-1,1 0 0,-1-1 1,1 1-1,-1-1 0,1 1 1,-1-1-1,1 0 1,-4 1-1</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9:11.388"/>
    </inkml:context>
    <inkml:brush xml:id="br0">
      <inkml:brushProperty name="width" value="0.05" units="cm"/>
      <inkml:brushProperty name="height" value="0.05" units="cm"/>
    </inkml:brush>
  </inkml:definitions>
  <inkml:trace contextRef="#ctx0" brushRef="#br0">0 51 8228,'5'-1'6949,"-5"1"-6795,4-9 1034,-3 8-1211,-1-1 0,1 1 1,-1 0-1,1-1 1,0 1-1,0 0 0,-1 0 1,1 0-1,0-1 1,0 1-1,2-1 0,-3 2 28,1 0-1,-1 0 0,0 0 0,1 0 1,-1 0-1,0 1 0,1-1 0,-1 0 0,1 0 1,-1 0-1,0 0 0,1 1 0,-1-1 1,0 0-1,0 0 0,1 1 0,-1-1 0,0 0 1,1 1-1,-1-1 0,0 0 0,0 1 1,0-1-1,1 0 0,-1 1 0,0-1 0,0 0 1,0 1-1,0-1 0,0 1 0,0-1 1,0 0-1,0 1 0,0-1 0,0 0 0,0 1 1,0-1-1,0 1 0,0 17 602,-1-18-602,1 1-1,0 0 0,-1-1 1,1 1-1,-1-1 0,1 1 1,-1-1-1,1 1 0,-1-1 1,1 1-1,-1-1 0,1 1 1,-1-1-1,0 1 0,1-1 1,-1 0-1,1 0 0,-1 1 1,0-1-1,0 0 0,1 0 1,-1 0-1,0 0 0,-1 1 1,2-2 1,-1 1 0,0-1 0,1 1 0,-1 0 0,1-1 0,-1 1 0,1-1 0,-1 1 0,1-1 0,0 1 0,-1-1 0,1 0 0,-1 1 0,1-1 0,0 0 0,0 1 0,-1-1 0,1 0 0,0 1 0,0-2 0,-1 0 4,1-1 1,-1 1-1,1-1 0,0 0 0,0 1 0,0-1 1,0 1-1,0-1 0,1 0 0,-1 1 0,1-1 1,-1 1-1,3-4 0,-3 5-6,0 0-1,1 0 1,-1 1 0,1-1-1,-1 0 1,1 0-1,0 1 1,-1-1 0,1 1-1,0-1 1,-1 0 0,1 1-1,0-1 1,0 1 0,-1 0-1,1-1 1,0 1 0,1-1-1,-2 1 2,1 0 1,-1 1-1,1-1 0,-1 0 0,0 0 0,1 0 0,-1 0 1,0 1-1,1-1 0,-1 0 0,0 0 0,1 1 0,-1-1 1,0 0-1,1 0 0,-1 1 0,0-1 0,0 0 0,1 1 1,-1-1-1,0 0 0,0 1 0,0-1 0,1 1 0,-1-1 1,0 1-1,1 2 14,-1 0-1,1-1 1,-1 1 0,1 0 0,-1 0 0,0 0 0,0 0 0,0 0 0,-1 4-1,0-4-191,-2 6-41,-2-10-3963</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8:19.854"/>
    </inkml:context>
    <inkml:brush xml:id="br0">
      <inkml:brushProperty name="width" value="0.05" units="cm"/>
      <inkml:brushProperty name="height" value="0.05" units="cm"/>
    </inkml:brush>
  </inkml:definitions>
  <inkml:trace contextRef="#ctx0" brushRef="#br0">119 86 7828,'-2'0'701,"-29"6"5043,1 3-4580,25-7-1169,0 0-1,0 1 1,0-1 0,1 1-1,-1-1 1,0 2-1,1-1 1,0 0-1,-6 7 1,10-10 7,-1 1 0,1-1 0,0 1-1,-1-1 1,1 1 0,0 0 0,0-1 0,-1 1 0,1-1 0,0 1-1,0 0 1,0-1 0,0 1 0,0-1 0,0 1 0,0 0-1,0-1 1,0 1 0,0 0 0,0-1 0,0 1 0,0-1 0,0 1-1,1 0 1,-1-1 0,0 1 0,1-1 0,-1 1 0,0-1-1,1 1 1,-1-1 0,0 1 0,1-1 0,-1 1 0,1-1 0,-1 0-1,1 1 1,-1-1 0,2 1 0,26 16 59,-18-12 47,17 8 310,-22-11-340,1 0 1,0 1 0,-1 0 0,1 0 0,-1 0 0,8 7 0,-12-8-62,0-1-1,0 0 1,0 0-1,0 1 1,0-1-1,-1 1 0,1-1 1,0 1-1,-1-1 1,1 1-1,-1-1 1,0 1-1,1-1 1,-1 1-1,0-1 0,0 1 1,0 0-1,0-1 1,0 1-1,-1-1 1,1 1-1,0-1 0,-1 1 1,1 0-1,-1-1 1,0 0-1,1 1 1,-1-1-1,0 1 1,0-1-1,-1 2 1,1-2-22,-1 1 1,1-1 0,0 0 0,-1 0 0,0 0 0,1 0-1,-1 0 1,1 0 0,-1 0 0,0-1 0,0 1 0,1-1-1,-1 1 1,0-1 0,0 1 0,0-1 0,0 0 0,0 0-1,-3 0 1,0 0-633,1-1 1,-1 1-1,1-1 0,0 1 0,-1-1 0,1-1 0,-6-1 0,5 1-4056</inkml:trace>
  <inkml:trace contextRef="#ctx0" brushRef="#br0" timeOffset="366.02">154 195 8100,'24'-3'2609,"3"0"48,0 1-1889,-4 5-319,0-3-65,-3 2-128,-1-2-80,-2 2-16,-2 1-160,-2 1-80,0 0-176,-2 2-192,0 4-2065,0 1-2498</inkml:trace>
  <inkml:trace contextRef="#ctx0" brushRef="#br0" timeOffset="762.97">308 297 7828,'-2'-2'657,"0"0"0,1 1 0,-1-1 0,0 0 0,1 0 1,0 0-1,-1-1 0,1 1 0,-1-3 0,-7-27 1992,8 13-2482,0-30 1,1 23 719,-1 10-758,0-7-178,1-1 0,1 1 0,5-35 0,-2 54-1526</inkml:trace>
  <inkml:trace contextRef="#ctx0" brushRef="#br0" timeOffset="763.97">406 141 9732,'5'12'2637,"-1"0"0,6 19 0,-7-16-2333,-1 1-1,0-1 0,-1 23 1,-1-38-312,0 1 0,0-1 0,0 0 1,0 0-1,0 0 0,1 1 0,-1-1 1,0 0-1,0 0 0,0 0 1,0 1-1,0-1 0,0 0 0,0 0 1,0 0-1,0 1 0,0-1 0,0 0 1,-1 0-1,1 0 0,0 1 0,0-1 1,0 0-1,0 0 0,0 0 1,0 1-1,0-1 0,0 0 0,-1 0 1,1 0-1,0 0 0,0 0 0,0 1 1,0-1-1,-1 0 0,1 0 0,0 0 1,0 0-1,0 0 0,-1 0 0,1 0 1,0 0-1,-7-7-244,-5-17 132,11 17 139,-1 0 0,1 0 0,0 0 0,1-1 0,0 1 0,0 0 0,0 0 0,1 0 0,2-8 0,-3 13-38,1 1 0,-1-1 0,1 0 0,-1 0 0,1 0 0,0 1 0,0-1 0,0 0 0,0 1 0,0-1 0,0 1 0,1-1-1,-1 1 1,0 0 0,1 0 0,-1-1 0,1 1 0,-1 0 0,1 0 0,0 0 0,-1 0 0,1 1 0,0-1 0,0 0 0,0 1 0,-1 0 0,1-1 0,0 1 0,0 0 0,0 0 0,0 0 0,0 0 0,0 0 0,0 0 0,-1 0 0,1 1 0,0-1 0,2 1 0,12 3-644,12 3-3940,-18-4-320</inkml:trace>
  <inkml:trace contextRef="#ctx0" brushRef="#br0" timeOffset="1348.43">570 187 9492,'-2'12'1063,"0"-1"-1,1 0 1,0 1-1,1 0 1,0-1-1,1 1 1,3 16-1,-4-27-1068,0-1 0,0 1 0,0-1 0,0 0 0,0 1 0,0-1 0,0 1 0,0-1 0,0 0-1,0 1 1,0-1 0,1 1 0,-1-1 0,0 0 0,0 1 0,0-1 0,1 0 0,-1 1 0,0-1 0,0 0 0,1 1 0,-1-1-1,0 0 1,1 0 0,-1 1 0,0-1 0,1 0 0,-1 0 0,0 0 0,1 1 0,-1-1 0,1 0 0,-1 0 0,0 0 0,1 0 0,-1 0-1,1 0 1,-1 0 0,0 0 0,1 0 0,-1 0 0,1 0 0,-1 0 0,0 0 0,1 0 0,-1 0 0,1 0 0,-1-1 0,0 1-1,1 0 1,-1 0 0,0 0 0,1-1 0,-1 1 0,0 0 0,1 0 0,-1-1 0,0 1 0,0 0 0,1-1 0,-1 1 0,0 0-1,1-1 1,13-21-418,-11 17 442,1-1 0,-1 1 0,1 0 0,1 0 0,-1 0 1,0 0-1,1 1 0,0 0 0,0 0 0,1 0 0,-1 0 1,1 1-1,-1 0 0,1 0 0,0 1 0,0 0 0,0 0 1,1 0-1,-1 0 0,12 0 0,-17 2 5,0 0 1,0 0-1,0 0 0,1 1 1,-1-1-1,0 0 0,0 0 1,0 1-1,-1-1 0,1 1 1,0-1-1,0 1 0,0 0 1,0-1-1,0 1 0,0 0 1,-1-1-1,1 1 0,0 0 0,-1 0 1,1 0-1,-1-1 0,1 1 1,0 0-1,-1 0 0,0 0 1,1 0-1,-1 0 0,0 0 1,1 0-1,-1 0 0,0 0 1,0 0-1,0 1 0,0-1 1,0 0-1,0 0 0,0 0 1,-1 1-1,-2 23-1218,-5-8-3484</inkml:trace>
  <inkml:trace contextRef="#ctx0" brushRef="#br0" timeOffset="1697.5">842 192 7123,'-3'3'8010,"-12"12"-7168,11-9-742,0-1 0,1 0-1,0 1 1,1 0-1,-1-1 1,1 1 0,0 0-1,-3 12 1,6-17-99,0 0 1,-1 0 0,1 0-1,0-1 1,0 1 0,0 0-1,-1 0 1,1-1 0,0 1-1,0-1 1,0 1 0,0-1-1,0 1 1,0-1 0,0 0-1,0 0 1,0 1 0,0-1-1,0 0 1,0 0 0,0 0-1,0 0 1,1 0 0,29 2-42,-25-2-254,6 0-519,-5 1-3496</inkml:trace>
  <inkml:trace contextRef="#ctx0" brushRef="#br0" timeOffset="1698.5">913 221 8228,'7'-1'2833,"2"1"-336,1 0-1744,1 1-193,2 3-304,0-2 16,0 1-112,-1 2-96,-1 1-64,-1 1-64,0 0-16,0 2-272,1 0-272,-1-1-1970,-2 2-2368</inkml:trace>
  <inkml:trace contextRef="#ctx0" brushRef="#br0" timeOffset="2139.32">1026 367 9156,'-3'-10'2306,"-1"-1"-1,-2-19 0,1-26-247,5 32-1794,1 0-1,6-35 1,-3 43-384,0 1 0,1-1-1,0 1 1,2 1 0,14-26 0,-15 34-1052</inkml:trace>
  <inkml:trace contextRef="#ctx0" brushRef="#br0" timeOffset="2609.06">1152 237 9156,'4'19'8481,"-1"10"-5447,3 17-3376,-6-46 336,1 1 0,-1 0 0,1 0-1,-1 0 1,1-1 0,-1 1 0,1 0 0,-1 0-1,1-1 1,0 1 0,0-1 0,-1 1-1,1-1 1,0 1 0,0-1 0,0 1-1,1 0 1,-2-1 3,1 0 0,-1 0 0,1 1-1,-1-1 1,0 0 0,1 0 0,-1 0 0,1 0-1,-1 0 1,0 1 0,1-1 0,-1 0 0,1 0-1,-1 0 1,1 0 0,-1 0 0,1 0 0,-1-1-1,0 1 1,1 0 0,-1 0 0,1 0 0,-1 0-1,1 0 1,-1-1 0,0 1 0,1 0 0,-1 0-1,0-1 1,1 1 0,-1 0 0,0-1 0,1 1-1,-1-1 1,3-5 3,-1 1 0,1-1 0,0 1 0,0-1 0,1 1 0,0 0 0,0 1 0,7-8 0,-10 11 0,0 0 0,0 0 0,0 0 0,1 0 0,-1 0 0,0 0 0,0 1 0,1-1 0,-1 0 0,1 1 0,-1-1 0,1 1 0,-1-1 0,1 1 0,-1 0 0,1 0 0,-1 0 0,1 0 0,-1 0 0,1 0 0,-1 0 0,1 0 0,-1 0 0,1 1 0,-1-1 0,1 1 0,-1-1 0,1 1 0,-1-1 0,0 1 0,1 0 0,-1 0 0,0 0 0,0 0 0,0 0 0,1 0 0,-1 0 0,0 0 0,0 0 0,1 3 0,0-1-497,1 1 1,-1 0-1,0-1 0,0 1 1,0 0-1,-1 0 0,1 0 0,-1 1 1,0-1-1,0 0 0,-1 0 0,1 1 1,-1-1-1,0 0 0,0 8 1,-2-6-4411</inkml:trace>
  <inkml:trace contextRef="#ctx0" brushRef="#br0" timeOffset="2610.06">1357 246 7411,'2'0'510,"-1"1"0,1-1 0,-1 0 0,1 0 0,-1 1 0,1-1 0,-1 1 0,1-1 0,-1 1 0,0-1 0,1 1 0,-1 0 0,0 0 0,0 0 0,1 0 0,-1 0 0,2 2 0,-1 0-182,0 0-1,0 0 1,0 0 0,0 0-1,0 1 1,-1-1 0,2 4-1,0 5-300,0 0 1,-1-1-1,2 20 0,-4-24-84,0-2-71,1 1 1,-1-1-1,1 1 1,0-1-1,1 1 1,1 5-1,-6-23 107,0 0 0,0 0 0,1-1 0,0 1 0,1-1-1,1 1 1,0-1 0,0 0 0,2 1 0,2-17 0,-3 27 14,0-1 0,-1 0-1,1 1 1,0-1 0,1 1 0,-1-1 0,0 1-1,1-1 1,-1 1 0,1 0 0,0 0 0,0 0-1,0 0 1,2-2 0,-3 3-230,1 0 1,-1 0-1,0 0 0,1 1 0,-1-1 1,1 1-1,-1-1 0,1 1 1,-1 0-1,1-1 0,-1 1 1,1 0-1,-1 0 0,1 0 0,0 0 1,-1 0-1,1 1 0,-1-1 1,1 0-1,-1 1 0,1-1 1,-1 1-1,1-1 0,-1 1 0,0 0 1,2 1-1,7 4-4616</inkml:trace>
  <inkml:trace contextRef="#ctx0" brushRef="#br0" timeOffset="2969.1">1667 405 9012,'-34'-7'6473,"5"-4"-4811,25 8-1658,-1 0-1,1 0 1,0 0 0,0-1 0,0 1 0,1-1 0,-1 0 0,1 0-1,0-1 1,-4-5 0,2 1 3,0 1 1,1-1-1,0 0 0,1 0 0,-3-9 1,6 15-7,-1 1 0,0-1-1,1 1 1,0-1 0,-1 1 0,1-1 0,0 1 0,0-1 0,1 0 0,-1 1 0,0-1 0,1 1 0,0-1 0,0 1 0,-1-1 0,1 1 0,1 0 0,-1-1 0,0 1 0,0 0 0,1 0 0,-1 0 0,3-3 0,-3 5-1,0-1 1,-1 1 0,1-1-1,0 1 1,-1-1-1,1 1 1,0 0-1,-1-1 1,1 1-1,0 0 1,0-1-1,0 1 1,-1 0 0,1 0-1,0 0 1,0 0-1,0 0 1,-1 0-1,1 0 1,0 0-1,0 0 1,0 0-1,-1 0 1,1 1 0,1-1-1,0 1 3,-1 0-1,1 0 1,0 0 0,-1 0-1,1 1 1,-1-1 0,1 0-1,-1 1 1,0-1 0,2 3-1,0 0 1,-1 0 0,1 0 0,-1 0 0,0 0 0,0 1 0,0-1 0,2 9 0,-4-12-16,1 25-480,-6-10-3894</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8:14.556"/>
    </inkml:context>
    <inkml:brush xml:id="br0">
      <inkml:brushProperty name="width" value="0.05" units="cm"/>
      <inkml:brushProperty name="height" value="0.05" units="cm"/>
    </inkml:brush>
  </inkml:definitions>
  <inkml:trace contextRef="#ctx0" brushRef="#br0">14 2 9268,'2'29'6710,"1"0"-3810,-2-18-2956,1 0 0,-1 0-1,-1 0 1,0-1-1,-1 1 1,0 0 0,-1 0-1,-4 16 1,0-16-188,2-13-154,3 0 387,1 0 0,-1-1 1,1 1-1,0 0 0,0 0 0,0 0 1,0-1-1,0 1 0,0-3 0,3-22 237,-2 16-59,1 1 0,-1-1 0,7-18 0,-6 23-85,0 0 0,1 0 0,0 0 0,0 0 0,0 1 0,1-1-1,0 1 1,6-6 0,-9 10-167,0-1 0,1 1 0,-1 0-1,1 0 1,0 0 0,-1 0 0,1 0 0,0 0-1,-1 1 1,1-1 0,0 1 0,0-1-1,3 0 1,-3 1-223,0 0 0,0 1-1,0-1 1,0 0 0,0 1-1,-1-1 1,1 1 0,0 0-1,0-1 1,0 1 0,-1 0-1,1 0 1,0 0 0,-1 0-1,4 3 1,4 4-4862</inkml:trace>
  <inkml:trace contextRef="#ctx0" brushRef="#br0" timeOffset="403.06">259 181 7411,'-3'2'1201,"-11"12"5085,2-7-3316,10-7-2904,0 1 1,1-1 0,-1 0 0,0 0 0,1 0-1,-1-1 1,1 1 0,-1 0 0,0 0 0,1-1-1,-1 1 1,1-1 0,-1 0 0,1 1-1,-1-1 1,1 0 0,0 0 0,-1 0 0,-1-2-1,-1 1-50,1-1 0,-1 0 0,0 1 0,1-2-1,0 1 1,0 0 0,0-1 0,0 1-1,1-1 1,-1 0 0,1 0 0,0 0 0,0 0-1,0 0 1,1 0 0,-1-1 0,1 1-1,0-1 1,0 1 0,1-1 0,-1 1 0,1-5-1,0 5-18,0 1-1,0 0 0,1 0 0,-1 0 0,1-1 1,-1 1-1,1 0 0,0 0 0,0 0 1,1 0-1,-1 0 0,3-3 0,-4 5-10,1 0-1,0 0 1,-1 0 0,1 1-1,0-1 1,0 0-1,0 0 1,0 1-1,0-1 1,0 0 0,0 1-1,0-1 1,0 1-1,0-1 1,0 1-1,0-1 1,0 1 0,0 0-1,0 0 1,1-1-1,-1 1 1,0 0 0,0 0-1,0 0 1,0 0-1,1 1 1,-1-1-1,0 0 1,0 0 0,0 1-1,0-1 1,0 0-1,0 1 1,0-1-1,2 2 1,-2-2 4,0 1 0,0-1-1,0 1 1,-1-1 0,1 1 0,0 0 0,0-1 0,0 1-1,-1 0 1,1-1 0,0 1 0,-1 0 0,1 0 0,-1 0-1,1 0 1,-1-1 0,1 1 0,-1 0 0,0 0-1,0 0 1,1 0 0,-1 0 0,0 0 0,0 2 0,0-1-44,0 0 1,-1-1-1,1 1 0,-1 0 1,1-1-1,-1 1 1,0 0-1,0-1 1,0 1-1,0-1 1,0 1-1,-2 2 1,0-1-206,-1 1 1,0-1-1,1 0 1,-1 0-1,0 0 1,0 0-1,-1-1 1,1 1 0,-7 1-1,-4-1-3455,9-3-912</inkml:trace>
  <inkml:trace contextRef="#ctx0" brushRef="#br0" timeOffset="814.53">404 32 7251,'2'2'7488,"-15"3"-5151,7-3-2399,-1 1 0,1-1 1,0 1-1,0 0 0,0 0 0,1 1 0,-6 4 0,8-5 60,1 0 1,0 1-1,0-1 0,0 1 1,1 0-1,-1-1 0,1 1 1,0 0-1,0 0 0,0 0 1,1 0-1,-1 0 0,1 0 1,0 0-1,0 4 0,5-4-47,0-2-1,-1 1 1,1 0 0,1-1-1,-1 0 1,0 0-1,9 1 1,-12-2 73,0-1-16,-1 1 0,0 0 0,1 0 0,-1-1-1,1 1 1,-1 0 0,0 0 0,0 0-1,0 0 1,1 0 0,-1 0 0,0 1 0,0-1-1,-1 0 1,1 1 0,0-1 0,0 0 0,0 1-1,-1-1 1,1 1 0,-1-1 0,1 1 0,-1-1-1,0 1 1,0 0 0,0-1 0,1 1-1,-2 2 1,1-1 8,0-1 0,0 1 0,0 0 0,-1 0 0,0 0 0,1 0-1,-1 0 1,0-1 0,0 1 0,-1 0 0,1-1 0,0 1 0,-1-1 0,-3 5 0,3-6-30,1 0 0,-1 0 0,1-1 0,-1 1 0,0 0 0,1-1 0,-1 1 0,1-1 1,-1 0-1,0 0 0,0 1 0,1-1 0,-1 0 0,0 0 0,1 0 0,-1-1 0,0 1 0,0 0 1,1-1-1,-1 1 0,-2-2 0,-1 0-153,1 1 0,-1-1 0,1 0 0,0 0-1,0-1 1,-7-4 0,10 5 44,-8-10-3398,9 5-1060</inkml:trace>
  <inkml:trace contextRef="#ctx0" brushRef="#br0" timeOffset="1297.81">572 211 9396,'-5'0'575,"0"-1"0,1 1 0,-1-1 0,1 0 0,-1 0-1,1 0 1,-1-1 0,1 1 0,0-1 0,0 0 0,-6-4 0,6 3-409,0 0 1,0 0 0,0-1 0,0 1 0,1-1-1,0 0 1,-1 0 0,1 0 0,-3-8 0,3 8-160,1 0 1,1 0-1,-1 0 1,1-1 0,-1 1-1,1-1 1,1 1-1,-1-1 1,0 1-1,1-1 1,0 1 0,0-1-1,1 0 1,-1 1-1,1-1 1,0 1 0,0-1-1,0 1 1,1 0-1,0-1 1,0 1 0,0 0-1,0 0 1,5-6-1,-7 9-7,1 1 0,-1-1 0,0 1 0,1-1 0,-1 1 0,1-1 0,-1 1 0,1 0 1,-1-1-1,1 1 0,-1 0 0,1-1 0,-1 1 0,1 0 0,-1 0 0,1 0 0,-1-1 0,1 1 0,-1 0 0,1 0 0,0 0 0,-1 0 0,1 0 0,-1 0 0,1 0 0,-1 0 0,2 0 0,-1 1 2,0-1 1,0 1-1,0 0 1,0-1-1,1 1 1,-2 0-1,1 0 1,0-1-1,0 1 1,0 0-1,0 0 1,1 2-1,0 0 2,0 1 0,0-1 0,0 1 0,-1 0 0,1-1 0,-1 1-1,1 5 1,-1-5-9,-1 0 0,0 0 0,0-1-1,0 1 1,0 0 0,-1 0 0,0 0 0,1 0-1,-1-1 1,-1 1 0,-1 5 0,2-8-55,1 0-1,-1 0 1,0 1 0,0-1 0,0 0 0,0 0-1,0 0 1,0 0 0,0 0 0,0 0 0,0 0-1,-1 0 1,1-1 0,0 1 0,-1 0 0,1-1-1,0 1 1,-1-1 0,1 1 0,0-1 0,-1 0 0,1 1-1,-1-1 1,1 0 0,-1 0 0,1 0 0,-1 0-1,1-1 1,-1 1 0,1 0 0,-1 0 0,0-1-1,0 0-174,1-1-1,0 1 0,0 0 0,0 0 0,0 0 1,0-1-1,0 1 0,0 0 0,1-1 0,-1 1 0,0-1 1,1 1-1,-1-1 0,1 1 0,-1-1 0,1 1 1,0-1-1,0 0 0,0 1 0,0-1 0,0 1 0,0-3 1,0-7-4010</inkml:trace>
  <inkml:trace contextRef="#ctx0" brushRef="#br0" timeOffset="1701.76">577 42 6355,'4'0'468,"-1"1"-1,1-1 1,-1 1-1,1 0 1,-1 0 0,0 0-1,1 0 1,-1 0 0,0 1-1,0-1 1,0 1-1,0 0 1,0 0 0,0 0-1,4 4 1,-5-2-298,1-1 0,-1 1 1,1-1-1,-1 1 0,0 0 0,0 0 1,-1 0-1,1 0 0,-1 1 0,0-1 1,0 0-1,0 7 0,0-1-68,4 34 359,-5-42-443,0 1 1,0 0-1,-1-1 1,1 1-1,0-1 1,-1 1-1,1 0 1,-1-1-1,0 1 1,0-1-1,0 0 1,0 1-1,-2 2 1,3-5-19,-1 1 0,1-1 0,0 0 0,0 0 0,0 0 0,0 0 0,0 1 0,0-1 1,0 0-1,-1 0 0,1 0 0,0 0 0,0 0 0,0 0 0,0 1 0,0-1 0,-1 0 0,1 0 1,0 0-1,0 0 0,0 0 0,0 0 0,-1 0 0,1 0 0,0 0 0,0 0 0,0 0 0,-1 0 0,1 0 1,0 0-1,0 0 0,0 0 0,-1 0 0,1 0 0,0 0 0,0 0 0,0 0 0,0 0 0,-1 0 1,1 0-1,0 0 0,0-1 0,0 1 0,0 0 0,-1 0 0,1 0 0,0 0 0,0 0 0,0 0 1,0-1-1,0 1 0,-4-15 15,4-18 45,1 29-32,0-1 0,0 1-1,0 0 1,1 0 0,0 0 0,0 0 0,0 0 0,0 0 0,1 0 0,0 1 0,-1-1 0,1 1-1,0 0 1,6-5 0,-6 6-97,-1 0 0,1 1 0,-1 0 0,1-1 0,0 1 0,-1 0 0,1 0 0,0 1 0,0-1 0,0 0 0,0 1 0,0 0 0,0 0 0,0 0 0,0 0 0,-1 0 0,1 0 0,0 1 0,0-1 0,0 1 0,0 0 0,0 0 0,4 3 0,17 6-3618,-13-6-1089</inkml:trace>
  <inkml:trace contextRef="#ctx0" brushRef="#br0" timeOffset="2089.17">833 119 9492,'5'3'6253,"-1"6"-3637,2 13-2266,-4-16 303,0 4-508,2 3-160,0-1 0,0 1 0,10 18 0,-14-31 10,0 0 1,0 0 0,1 0-1,-1 1 1,0-1-1,0 0 1,0 0 0,0 0-1,0 0 1,0 0-1,0 0 1,0 0-1,0 1 1,0-1 0,0 0-1,0 0 1,1 0-1,-1 0 1,0 0 0,0 0-1,0 0 1,0 0-1,0 0 1,0 0-1,1 0 1,-1 0 0,0 0-1,0 0 1,0 1-1,0-1 1,0 0 0,0 0-1,1 0 1,-1 0-1,0-1 1,0 1-1,0 0 1,0 0 0,0 0-1,0 0 1,1 0-1,-1 0 1,0 0 0,0 0-1,0 0 1,0 0-1,0 0 1,1 0-1,3-9-41,1-15 86,-4 22-57,4-15-55,0 0 0,2 1 0,0-1 1,1 1-1,15-22 0,-13 22-348,-8 12 263,0 1 1,1 0 0,-1-1-1,1 1 1,-1 0 0,1 1-1,0-1 1,0 0 0,1 1-1,-1 0 1,5-3 0,14-2-3680,-8 4-1110</inkml:trace>
  <inkml:trace contextRef="#ctx0" brushRef="#br0" timeOffset="2453.5">1165 223 7828,'0'0'203,"0"1"1,0-1-1,0 0 1,0 1-1,0-1 1,0 1-1,0-1 1,0 1 0,0-1-1,0 0 1,-1 1-1,1-1 1,0 0-1,0 1 1,0-1-1,-1 1 1,1-1-1,0 0 1,0 0 0,-1 1-1,1-1 1,0 0-1,-1 1 1,1-1-1,0 0 1,-1 0-1,1 0 1,0 1-1,-1-1 1,1 0 0,-1 0-1,1 0 1,-1 0-1,-17-2 1771,14 1-1884,0-1 1,1 1-1,-1-1 1,1 0-1,0 0 1,-1 0-1,1 0 1,-3-4-1,0-1-5,0-1 0,1 0 0,0 0 0,1 0 0,-5-12 0,7 17-70,1 1-1,1 0 1,-1-1-1,0 1 1,1-1 0,-1 1-1,1-1 1,-1 1-1,1-1 1,0 1-1,0-1 1,1 1-1,-1-1 1,0 1-1,1-1 1,0 1 0,-1-1-1,1 1 1,0 0-1,0-1 1,0 1-1,1 0 1,-1 0-1,0-1 1,3-1-1,-4 3-15,1 0 0,0 0 0,0 0 0,0 1 0,0-1 0,0 0-1,0 0 1,0 0 0,0 1 0,1-1 0,-1 1 0,0-1 0,0 1-1,1-1 1,-1 1 0,0 0 0,0-1 0,1 1 0,-1 0 0,0 0-1,1 0 1,-1 0 0,0 0 0,1 0 0,-1 1 0,0-1 0,0 0-1,1 1 1,-1-1 0,0 1 0,0-1 0,1 1 0,-1-1 0,0 1-1,0 0 1,0 0 0,0-1 0,0 1 0,0 0 0,0 0 0,0 0-1,-1 0 1,1 0 0,0 1 0,0-1 0,-1 0 0,1 0 0,-1 0-1,1 0 1,-1 1 0,0-1 0,1 0 0,-1 1 0,0-1 0,0 3-1,0-1-103,0 0-1,0 0 0,-1 0 0,1 0 0,-1 0 1,1-1-1,-1 1 0,0 0 0,-1 0 0,1-1 0,0 1 1,-1 0-1,1-1 0,-1 1 0,0-1 0,0 0 1,0 0-1,0 0 0,-3 3 0,1-3-269,0 1-1,0 0 1,0-1 0,-1 0-1,1 0 1,-1 0-1,1-1 1,-1 1 0,0-1-1,-9 1 1,5-2-4489</inkml:trace>
  <inkml:trace contextRef="#ctx0" brushRef="#br0" timeOffset="3133.16">1321 9 7539,'6'1'6068,"-9"4"-3685,-10 7-1026,9-11-1321,1 0 0,0 1 0,0 0 1,0-1-1,0 1 0,0 0 0,0 1 1,1-1-1,-1 0 0,1 1 0,0-1 0,-1 1 1,1 0-1,0 0 0,1 0 0,-1 0 1,0 0-1,1 0 0,0 0 0,-1 1 1,2-1-1,-1 0 0,-1 5 0,3-7-36,0 0 0,0 0 0,0 1 0,0-1 0,0 0 0,0 0 0,0 0 0,0 0 0,1 0 0,-1 0 0,0 0 0,1-1 0,-1 1 0,0 0 0,1-1 0,-1 1 0,2 0 0,9 5 0,35 23 64,-31-19 40,-13-9-56,0 1 0,0-1 0,-1 1 0,1 0-1,-1 0 1,1 0 0,3 4 0,-6-6-41,0 1 0,1-1 0,-1 0 0,0 1 0,0-1-1,0 1 1,0-1 0,1 0 0,-1 1 0,0-1 0,0 1 0,0-1 0,0 1 0,0-1-1,0 0 1,0 1 0,0-1 0,0 1 0,0-1 0,-1 1 0,1-1 0,0 0-1,0 1 1,-14 12 62,9-12-421,1 1 0,0-1 0,0 0 1,-1 0-1,1-1 0,-1 1 0,1-1 1,0 0-1,-1 0 0,1 0 0,-1-1 1,-7-1-1,-8-1-1657,14 4-2999</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8:08.438"/>
    </inkml:context>
    <inkml:brush xml:id="br0">
      <inkml:brushProperty name="width" value="0.05" units="cm"/>
      <inkml:brushProperty name="height" value="0.05" units="cm"/>
    </inkml:brush>
  </inkml:definitions>
  <inkml:trace contextRef="#ctx0" brushRef="#br0">75 179 7956,'0'0'273,"-1"0"1,1 0 0,-1 0 0,0 0 0,1 0 0,-1 0-1,1 0 1,-1 0 0,1-1 0,-1 1 0,1 0 0,-1 0 0,1-1-1,-1 1 1,1 0 0,-1-1 0,1 1 0,-1-1 0,1 1-1,0 0 1,-1-1 0,1 0 0,-5-14 2005,6-21-1936,-1 31 181,2-6-394,0 1 0,0-1 0,1 0 1,0 1-1,1 0 0,0 0 0,1 0 0,7-11 0,-12 20-126,1 1-1,-1-1 1,1 0-1,-1 0 1,1 1-1,-1-1 1,1 0 0,-1 0-1,1 1 1,0-1-1,-1 1 1,1-1-1,0 1 1,0-1-1,-1 1 1,1-1-1,0 1 1,0-1-1,0 1 1,0 0 0,0 0-1,-1-1 1,1 1-1,0 0 1,0 0-1,0 0 1,0 0-1,0 0 1,0 0-1,0 0 1,0 1 0,-1-1-1,1 0 1,0 0-1,0 1 1,0-1-1,0 0 1,0 1-1,-1-1 1,1 1-1,0-1 1,0 1 0,-1-1-1,1 1 1,0 0-1,-1-1 1,1 1-1,0 1 1,2 1-1,-1 0 0,1 0-1,-1 1 1,0-1 0,0 1 0,0-1 0,-1 1 0,1-1 0,-1 1 0,1 4 0,0 6-27,-1 1 0,-1-1 0,0 1 0,-4 26 0,3-34-362,-1 0 0,0 1-1,0-1 1,-6 12 0,6-15-132,0-1 0,0 0 0,0 0-1,0 0 1,-1 0 0,1 0 0,-1 0 0,0-1 0,0 1 0,-4 2-1,-4-1-4008</inkml:trace>
  <inkml:trace contextRef="#ctx0" brushRef="#br0" timeOffset="390.62">1 65 9268,'1'0'315,"-1"0"1,1-1-1,0 1 0,-1 0 1,1 0-1,0 0 0,0 0 0,-1 0 1,1 0-1,0 0 0,-1 0 0,1 0 1,0 1-1,-1-1 0,1 0 0,0 0 1,-1 1-1,1-1 0,0 0 0,-1 1 1,2 0-1,10 15 1601,0 20-1347,-7-6-381,-1 1 1,-2 0-1,-3 61 1,1-79-183,-17 179-3629,17-187 646</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48.885"/>
    </inkml:context>
    <inkml:brush xml:id="br0">
      <inkml:brushProperty name="width" value="0.05" units="cm"/>
      <inkml:brushProperty name="height" value="0.05" units="cm"/>
    </inkml:brush>
  </inkml:definitions>
  <inkml:trace contextRef="#ctx0" brushRef="#br0">51 224 5923,'0'0'253,"0"0"0,-1 1 0,1-1 0,-1 0 0,1 1 0,-1-1 0,1 0 0,-1 0 0,1 1 0,-1-1 0,1 0 1,-1 0-1,1 0 0,-1 0 0,1 0 0,-1 1 0,0-1 0,1 0 0,-1 0 0,1 0 0,-1-1 0,1 1 0,-1 0 0,1 0 0,-1 0 0,1 0 1,-1 0-1,1-1 0,-1 1 0,1 0 0,-1-1 0,0 0-64,0 0 1,0 0 0,1 0-1,-1 0 1,1 0-1,-1 0 1,1-1-1,-1 1 1,1 0 0,0 0-1,0-1 1,-1-1-1,2-37 729,1 30-651,-1-2 95,1 0 1,7-21 0,-8 31-337,-1-1 0,1 1 0,0 0 0,0 0 0,0 0 0,0 0 0,0 0 0,1 0 0,-1 0 1,0 1-1,1-1 0,0 0 0,-1 1 0,1-1 0,0 1 0,0 0 0,0-1 0,0 1 0,0 0 0,0 0 0,4-1 1,-5 1-24,1 1 0,-1 0 0,1-1 0,0 1 0,-1 0 0,1 0 0,-1 0 0,1 0 0,0 0 0,-1 0 0,1 0 0,-1 1 0,1-1 0,-1 1 0,1-1 0,-1 1 0,1-1 0,-1 1 0,1 0 0,-1 0 0,0 0 0,1 0 0,-1 0 0,0 0 0,0 0 1,0 0-1,0 0 0,0 0 0,0 1 0,0-1 0,0 0 0,0 1 0,-1-1 0,1 1 0,0-1 0,-1 1 0,1-1 0,-1 1 0,0-1 0,0 1 0,1 0 0,-1-1 0,0 1 0,0-1 0,0 1 0,-1 1 0,1 3-99,0 0 0,-1-1 1,0 1-1,0 0 0,-1-1 0,1 1 0,-1-1 0,0 0 0,-1 0 0,1 1 0,-1-1 0,-4 5 0,4-6-139,-1 0 0,0-1 0,0 1-1,0-1 1,0 0 0,-1 0 0,1 0 0,-1 0 0,-9 3 0,12-5 191,1-1 1,0 1 0,-1-1-1,1 0 1,-1 1 0,0-1 0,1 0-1,-1 0 1,1 0 0,-1 0-1,1 0 1,-1 0 0,1-1 0,-1 1-1,1 0 1,-1-1 0,1 1-1,-1-1 1,1 0 0,0 1-1,-1-1 1,1 0 0,0 0 0,0 0-1,-1 0 1,1 0 0,0 0-1,0 0 1,0 0 0,0 0 0,0-1-1,1 1 1,-1 0 0,0-1-1,0 1 1,1 0 0,-2-3 0,2 0 63,-1 1 0,1 0 1,-1 0-1,1 0 1,0 0-1,0 0 0,0 0 1,1-1-1,-1 1 1,1 0-1,0 0 0,0 0 1,0 0-1,0 0 1,0 0-1,1 1 0,-1-1 1,1 0-1,3-4 1,-3 4 63,0 1 1,0-1 0,0 1 0,0 0 0,0 0 0,0 0 0,1 0 0,-1 0-1,1 1 1,-1-1 0,1 1 0,0-1 0,-1 1 0,1 0 0,0 0 0,0 0-1,0 0 1,0 1 0,0-1 0,5 1 0,-4 1-48,-1 0-1,1 0 1,-1 0 0,0 1 0,0-1 0,1 1-1,-1 0 1,-1 0 0,1 0 0,0 0-1,0 1 1,-1-1 0,1 1 0,-1 0 0,0-1-1,0 1 1,0 0 0,2 4 0,4 6-281,-1 1 0,9 25 1,-12-28-129,4 9-3530,-5-14-962</inkml:trace>
  <inkml:trace contextRef="#ctx0" brushRef="#br0" timeOffset="369.12">239 91 8228,'2'2'594,"0"-1"0,-1 1 0,1 0 0,0 0 0,-1 0 0,1 1 0,-1-1 0,1 0 0,0 4 0,6 25 1562,-8-15-2338,0 0 0,-3 21 0,1-10 582,-1-8-850,2-17 20,3-13 275,2-2 233,-1 1 0,12-23 0,1-6 608,-15 39-632,0 0-1,0-1 1,0 1-1,0 0 0,1 0 1,-1 0-1,1 0 1,-1 0-1,1 0 0,0 0 1,0 0-1,0 1 1,0-1-1,0 1 0,0 0 1,0-1-1,3 0 1,-4 2-43,0-1 1,0 1-1,0 0 1,0 0 0,0 0-1,0 0 1,0-1-1,0 1 1,0 0-1,0 1 1,0-1 0,0 0-1,0 0 1,0 0-1,0 1 1,0-1 0,0 0-1,0 1 1,0-1-1,0 1 1,0-1-1,-1 1 1,1-1 0,0 1-1,0 0 1,-1-1-1,1 1 1,0 0-1,-1 0 1,1-1 0,0 1-1,-1 0 1,1 0-1,-1 0 1,0 0 0,1 0-1,-1 0 1,0 0-1,1 0 1,-1 0-1,0 0 1,0 0 0,0 0-1,0 0 1,0 1-1,2 14-387,1 32 0,-4-21-4210,0-19-382</inkml:trace>
  <inkml:trace contextRef="#ctx0" brushRef="#br0" timeOffset="76379.98">499 317 7123,'-15'-23'6271,"7"-5"-4172,5-29-1563,3 51-157,0 4-356,1 0 1,-1 0 0,1 0 0,-1 0 0,1 0-1,0 0 1,-1 0 0,1 1 0,0-1 0,0 0-1,0 1 1,1-1 0,-1 1 0,0-1 0,1 1 0,-1-1-1,1 1 1,-1 0 0,1 0 0,2-2 0,-3 2-21,0 1 1,0-1 0,0 1-1,0-1 1,0 1 0,0-1-1,1 1 1,-1-1 0,0 1-1,0 0 1,0 0-1,0 0 1,1-1 0,-1 1-1,0 0 1,0 1 0,0-1-1,1 0 1,-1 0 0,0 0-1,0 1 1,0-1 0,0 1-1,0-1 1,0 1 0,1-1-1,-1 1 1,0-1 0,-1 1-1,1 0 1,0 0 0,0-1-1,1 3 1,3 4 2,0 1 1,-1 0 0,0 0-1,-1 0 1,1 0-1,-2 0 1,1 1 0,1 9-1,-3-14-4,-1-1-1,1 0 0,-1 0 0,0 0 0,0 0 1,0 1-1,0-1 0,-1 0 0,1 0 0,-1 0 1,0 0-1,0 0 0,0 1 0,0-2 0,0 1 1,-1 0-1,1 0 0,-1 0 0,0-1 0,0 1 1,0-1-1,0 1 0,0-1 0,0 0 0,-5 4 1,5-5-30,-1 0 1,1 0 0,0 0 0,0 0 0,0 0 0,-1-1-1,1 1 1,0-1 0,0 1 0,-1-1 0,1 0 0,0 0-1,-1 0 1,1 0 0,-1-1 0,1 1 0,0-1 0,0 1 0,-1-1-1,1 0 1,0 1 0,0-1 0,0-1 0,0 1 0,0 0-1,0 0 1,-3-3 0,2 1-273,0 0 0,-1 0 0,1 0 0,0-1 0,0 1 0,1-1 0,-1 0 0,1 0 0,0 0 0,0 0 0,0 0 0,-2-8 0,1 0-2507,-1-2-1069</inkml:trace>
  <inkml:trace contextRef="#ctx0" brushRef="#br0" timeOffset="77240.42">539 1 9877,'1'2'938,"1"1"0,0 0 0,-1-1 0,0 1 0,1 0 0,-1 0 0,1 5 1,4 42 254,-4-24-661,13 203-2322,-15-228 1516,-1 5-1415</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8:00.415"/>
    </inkml:context>
    <inkml:brush xml:id="br0">
      <inkml:brushProperty name="width" value="0.05" units="cm"/>
      <inkml:brushProperty name="height" value="0.05" units="cm"/>
    </inkml:brush>
  </inkml:definitions>
  <inkml:trace contextRef="#ctx0" brushRef="#br0">0 11 6643,'2'-6'6428,"-2"6"-6393,0 0 1,0 0-1,0-1 1,0 1-1,0 0 1,0 0-1,0 0 0,0 0 1,1-1-1,-1 1 1,0 0-1,0 0 1,0 0-1,0 0 0,0 0 1,0-1-1,0 1 1,0 0-1,0 0 1,0 0-1,1 0 1,-1 0-1,0 0 0,0-1 1,0 1-1,0 0 1,0 0-1,1 0 1,-1 0-1,0 0 1,0 0-1,0 0 0,0 0 1,0 0-1,1 0 1,-1 0-1,0 0 1,0 0-1,0 0 1,0 0-1,1 0 0,-1 0 1,0 0-1,0 0 1,0 0-1,0 0 1,1 0-1,0 0 119,0 1 0,0 0 1,0-1-1,0 1 0,0-1 0,0 1 0,0 0 1,-1 0-1,1 0 0,0-1 0,0 1 0,-1 0 0,1 0 1,0 0-1,-1 0 0,1 0 0,-1 0 0,1 0 1,-1 1-1,0-1 0,1 0 0,-1 0 0,0 0 0,0 0 1,0 0-1,0 3 0,2 6-154,-1 0-1,-1 0 1,0 15 0,0-15-27,1 0-401,-1-9 397,-1-1 0,1 0 0,0 0 0,0 0 0,0 0 0,0 1-1,0-1 1,0 0 0,-1 0 0,1 0 0,0 0 0,0 0 0,0 0-1,-1 0 1,1 1 0,0-1 0,0 0 0,0 0 0,0 0 0,-1 0-1,1 0 1,0 0 0,0 0 0,0 0 0,-1 0 0,1 0 0,0 0-1,0 0 1,-1 0 0,1 0 0,0 0 0,0 0 0,0 0 0,0-1-1,-1 1 1,1 0 0,0 0 0,0 0 0,0 0 0,0 0 0,-1 0-1,1 0 1,0-1 0,-1 0 22,1 1 0,-1-1 0,1 0 0,0 0 0,-1 0 1,1 1-1,0-1 0,-1 0 0,1 0 0,0 0 0,0 0 0,0 1 0,0-1 0,0 0 0,0 0 0,0 0 0,0 0 0,0 0 0,0 0 0,1 1 0,-1-3 0,6-18-111,-3 15 133,0 0 0,0 0 1,1 0-1,-1 0 0,1 1 1,0 0-1,5-5 0,-8 9 7,-1 1 0,1 0 0,-1-1 0,1 1 0,0 0 0,-1-1 0,1 1 0,0 0 0,-1 0-1,1 0 1,-1 0 0,1-1 0,0 1 0,-1 0 0,1 0 0,0 0 0,0 1 0,-1-1 0,1 0 0,-1 0-1,1 0 1,0 0 0,-1 1 0,1-1 0,0 0 0,-1 0 0,1 1 0,-1-1 0,2 1 0,11 14 556,-8-3-698,0-1 0,-2 1-1,1 0 1,-1 0-1,-1 0 1,0 1 0,0 17-1,-3-30-473,0 0-1,0-1 1,0 1 0,0 0-1,0-1 1,0 1 0,1-1-1,-1 1 1,0-1-1,0 1 1,0-1 0,-1-1-1</inkml:trace>
  <inkml:trace contextRef="#ctx0" brushRef="#br0" timeOffset="739.02">160 124 5923,'-1'-2'6722,"-2"-5"-3971,-1-15-2577,5 14-78,-1 2 25,0 0-1,1-1 1,0 1-1,0 0 1,0 0-1,1 0 1,0 0 0,0 0-1,4-6 1,-5 11-118,0 0 1,0 0-1,1 0 1,-1 0 0,0 0-1,0 0 1,1 0-1,-1 1 1,1-1-1,-1 0 1,0 1-1,1-1 1,-1 1 0,1 0-1,0-1 1,-1 1-1,1 0 1,-1 0-1,1 0 1,-1 0 0,1 0-1,-1 0 1,1 0-1,0 1 1,-1-1-1,1 1 1,-1-1 0,3 2-1,-2-1 5,0 0 0,1 0-1,-1 1 1,0-1 0,1 1-1,-1 0 1,0-1 0,0 1 0,-1 0-1,1 0 1,0 0 0,0 1-1,-1-1 1,0 0 0,2 4-1,-1-1 30,-1 0-1,0 0 0,0 0 0,-1 0 0,1 0 0,-1 5 0,0-8-25,0 0 0,0-1 1,0 1-1,0-1 1,0 1-1,-1 0 0,1-1 1,0 1-1,-1-1 1,1 1-1,-1-1 0,0 1 1,1-1-1,-1 0 1,0 1-1,0-1 0,0 0 1,0 1-1,0-1 1,0 0-1,0 0 0,0 0 1,-3 1-1,2-1-59,0-1 0,0 0-1,0 0 1,0 0 0,0 0 0,0 0-1,0 0 1,0-1 0,0 1 0,0-1-1,0 1 1,1-1 0,-1 0 0,0 0 0,-2-1-1,-15-10-4205,11 6-644</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43.158"/>
    </inkml:context>
    <inkml:brush xml:id="br0">
      <inkml:brushProperty name="width" value="0.05" units="cm"/>
      <inkml:brushProperty name="height" value="0.05" units="cm"/>
    </inkml:brush>
  </inkml:definitions>
  <inkml:trace contextRef="#ctx0" brushRef="#br0">0 187 8228,'1'-15'9082,"1"7"-8699,-1 0 1,1 1-1,5-14 0,-5 18-282,1-5 25,1 0 1,-1 0-1,2 0 0,7-10 0,-11 16-118,0 1-1,0 0 1,0-1-1,1 1 1,-1 0-1,1-1 1,-1 1-1,1 0 1,-1 0-1,1 0 1,-1 0-1,1 1 1,0-1-1,0 0 1,-1 1-1,1-1 1,0 1-1,0 0 1,0-1-1,0 1 1,-1 0-1,1 0 1,0 0-1,0 0 1,0 1-1,0-1 1,3 1-1,-3 0-4,-1 0-1,1 1 1,-1-1 0,1 0-1,-1 0 1,1 1 0,-1-1-1,0 1 1,0-1 0,1 1-1,-1 0 1,0-1 0,0 1-1,-1 0 1,1 0 0,0 0-1,-1-1 1,1 1 0,-1 0-1,1 0 1,-1 0 0,0 0-1,0 0 1,0 0 0,0 0-1,-1 4 1,1 3-102,-1 0 1,0-1-1,-1 1 0,-4 13 1,4-17-148,0 0 0,0 0 0,-1-1 0,0 1 0,1-1 0,-1 0 0,-1 0 0,1 0 0,-1 0 0,1-1 0,-1 1 0,0-1 0,-1 0 0,-5 4 0,9-7 188,0 0 1,-1 0-1,1 0 0,0 0 1,0 0-1,0-1 0,0 1 1,0 0-1,0 0 0,0-1 1,0 1-1,0-1 0,0 1 1,0-1-1,0 1 0,0-1 1,0 1-1,0-1 0,0 0 1,0 0-1,1 1 0,-1-1 1,0 0-1,0 0 0,1 0 1,-1 0-1,1 0 0,-1 0 1,1 0-1,-1 0 0,1 0 1,0 0-1,-1-1 0,-10-37-276,11 36 433,0 1-1,-1-1 0,1 0 0,0 0 1,0 0-1,1 1 0,-1-1 0,1 0 1,-1 0-1,1 1 0,0-1 0,0 0 0,0 1 1,0-1-1,0 1 0,1-1 0,-1 1 1,1 0-1,0-1 0,-1 1 0,1 0 0,0 0 1,0 0-1,4-2 0,-4 3-17,1 0 1,-1 0-1,0 0 0,0 0 0,1 0 1,-1 1-1,0 0 0,1-1 0,-1 1 1,0 0-1,1 0 0,-1 0 0,0 0 1,1 0-1,-1 1 0,1-1 0,-1 1 0,0 0 1,0 0-1,1-1 0,-1 1 0,0 1 1,0-1-1,0 0 0,0 0 0,0 1 1,0-1-1,-1 1 0,3 2 0,3 4-136,0-1-1,-1 1 0,0 1 1,-1-1-1,0 1 0,0 0 1,5 17-1,9 36-5035,-15-47 55</inkml:trace>
  <inkml:trace contextRef="#ctx0" brushRef="#br0" timeOffset="768.93">499 240 10821,'15'2'3313,"-2"-3"-271,3 6-1858,0-1-335,2-1-417,5 0-32,2-2-272,2 0 32,1 1-320,-2 1-96,-3 2-208,-7-3-208,-2 8-177,-2 3-287,-5 2-1938,-1 2-2688</inkml:trace>
  <inkml:trace contextRef="#ctx0" brushRef="#br0" timeOffset="1121">643 341 9156,'-5'-12'2994,"2"-1"-177,-1-5-1537,0-1-495,2-2-193,2-1-224,-1 0 0,0 0-224,1 4 65,-2-1-209,1 5-144,0 1-145,0 2-143,0 1-160,1-1-256,0-1-337,0 0-1776,1-1-2354</inkml:trace>
  <inkml:trace contextRef="#ctx0" brushRef="#br0" timeOffset="1477.21">726 0 9396,'4'6'1771,"-1"0"0,1 0 0,4 13 0,3 22 1099,-1 46-2864,-7-45 604,3 99-3179,-1-186 189,-3 34 2515,1 0-1,0 0 1,1 1-1,6-15 1,-10 24-101,0 0 0,1 0 0,-1 1 0,0-1 0,1 0 0,-1 0 0,0 1 0,1-1 0,-1 0 0,1 0 0,-1 1 1,1-1-1,0 1 0,-1-1 0,1 0 0,0 1 0,-1-1 0,1 1 0,0 0 0,0-1 0,-1 1 0,1-1 0,0 1 0,0 0 0,0 0 0,-1 0 0,1-1 0,0 1 0,0 0 1,0 0-1,0 0 0,-1 0 0,1 0 0,0 0 0,0 1 0,0-1 0,0 0 0,0 0 0,1 1 0,-1 0 12,1 1 0,-1-1 0,1 0 0,-1 1 0,0-1 0,0 1 0,1 0 0,-1-1 0,0 1 1,-1 0-1,1 0 0,0 0 0,0-1 0,-1 1 0,1 0 0,0 3 0,4 63-459,-3-24-4502,-1-32-53</inkml:trace>
  <inkml:trace contextRef="#ctx0" brushRef="#br0" timeOffset="1848.02">1081 361 7411,'-7'1'7991,"-3"-6"-5843,-6-8-1783,8 3-300,0-1 1,1 1-1,0-2 1,0 1-1,-8-24 1,12 27-40,0 0 0,1 0 0,0-1 0,0 1 0,1-1 0,0 0 0,0 1 0,1-1 0,2-16 0,-2 24-24,0-1 0,1 1 0,-1-1 0,0 1 0,1 0 0,0-1 0,-1 1 0,1-1 0,0 1 0,-1 0 0,1 0 0,0-1 0,0 1 0,0 0 0,0 0 0,0 0 0,1 0 0,-1 0-1,0 0 1,0 1 0,1-1 0,-1 0 0,0 1 0,1-1 0,-1 0 0,1 1 0,-1 0 0,0-1 0,1 1 0,-1 0 0,1 0 0,-1 0 0,1 0 0,-1 0 0,1 0 0,1 0 0,-1 1 0,0-1 1,0 0 0,1 1 0,-1 0 0,0 0 0,0-1 0,0 1 0,0 0-1,-1 0 1,1 1 0,0-1 0,0 0 0,-1 1 0,1-1 0,0 1 0,-1-1 0,0 1-1,1 0 1,-1 0 0,0-1 0,0 1 0,0 0 0,0 0 0,1 4 0,-1-1-133,0 0 1,0 1 0,-1 0 0,1-1-1,-1 1 1,-1-1 0,1 1 0,-1-1 0,0 1-1,0-1 1,0 0 0,-1 1 0,0-1-1,0 0 1,-5 8 0,7-13-51,0 1-1,-1-1 1,1 1 0,0-1-1,-1 1 1,1-1 0,-1 0 0,1 1-1,-1-1 1,1 0 0,-1 0-1,1 1 1,-1-1 0,1 0-1,-1 0 1,1 1 0,-1-1-1,1 0 1,-1 0 0,1 0 0,-1 0-1,0 0 1,0 0 0,-5 0-4887</inkml:trace>
  <inkml:trace contextRef="#ctx0" brushRef="#br0" timeOffset="2398.23">1109 187 8228,'5'1'871,"0"1"-1,0 0 1,0 1 0,0-1 0,-1 1 0,8 6-1,-8-6-597,-1 0-1,0 0 0,0 1 1,0-1-1,0 1 0,3 7 1,-1 1-320,0 0 1,-1 0-1,-1 0 1,4 22-1,-5-23 287,3 20-643,-7-27-127,-4-20 369,2 5 519,1 0 0,1 0 0,0 0 0,0 0 1,1 0-1,0-1 0,3-21 0,-2 28-314,0 1 1,1-1 0,0 0-1,0 1 1,0-1-1,1 1 1,-1 0-1,1-1 1,0 1-1,0 0 1,1 0-1,-1 0 1,1 0-1,0 1 1,0-1-1,0 1 1,1 0-1,-1-1 1,1 2-1,-1-1 1,8-4-1,-9 6-151,0 0 0,0 1 0,0-1 0,0 1 0,0-1 0,0 1 0,0 0 0,1 0 0,-1 0 0,0 0-1,0 0 1,0 0 0,4 2 0,-5-2-289,1 1 0,-1-1 0,1 1 0,-1-1 0,0 1 0,1 0 0,-1 0 0,0 0 0,1 0 0,-1 0 0,2 2 0,3 5-4640</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41.633"/>
    </inkml:context>
    <inkml:brush xml:id="br0">
      <inkml:brushProperty name="width" value="0.05" units="cm"/>
      <inkml:brushProperty name="height" value="0.05" units="cm"/>
    </inkml:brush>
  </inkml:definitions>
  <inkml:trace contextRef="#ctx0" brushRef="#br0">1 151 7411,'8'-1'8782,"8"3"-5083,41 10-3699,-52-11 656,20 4-507,12 3-693,46 15 0,-82-22 402,0-1-1,0 1 1,1 0-1,-1-1 1,0 1 0,0 0-1,0 0 1,0 0 0,0 0-1,0 0 1,0 0-1,0 0 1,0 0 0,1 3-1,3 10-5268,-4-4 472</inkml:trace>
  <inkml:trace contextRef="#ctx0" brushRef="#br0" timeOffset="466.75">92 286 7251,'-2'7'7320,"0"-15"-5114,-2-14-1463,4-125 1605,1 66-2476,-1 79-156,1-18-390,3 8-4838</inkml:trace>
  <inkml:trace contextRef="#ctx0" brushRef="#br0" timeOffset="949.75">269 333 10021,'0'0'163,"0"0"1,0 0-1,-1 1 0,1-1 1,0 0-1,0 0 1,0 1-1,0-1 1,-1 0-1,1 0 1,0 0-1,0 1 1,0-1-1,-1 0 1,1 0-1,0 0 1,0 0-1,-1 1 0,1-1 1,0 0-1,0 0 1,-1 0-1,1 0 1,0 0-1,-1 0 1,1 0-1,0 0 1,0 0-1,-1 0 1,1 0-1,0 0 1,-1 0-1,1 0 1,0 0-1,0 0 0,-1 0 1,1 0-1,0 0 1,0-1-1,-1 1 1,1 0-1,-7-14 1591,1-18-1639,4 8-29,1 1-1,1 0 0,1 0 1,2 0-1,7-37 0,-10 59-83,0 0-1,0 0 0,1 1 0,-1-1 0,0 0 0,1 0 0,-1 1 0,1-1 0,-1 0 0,1 0 0,-1 1 0,1-1 0,-1 1 0,1-1 0,-1 0 0,1 1 0,0-1 0,-1 1 0,1-1 1,0 1-1,0 0 0,-1-1 0,1 1 0,0 0 0,1-1 0,0 1 2,0 0 0,-1 0 0,1 0 0,0 0 0,-1 1 0,1-1 0,0 0 0,-1 1 0,1-1 0,-1 1 0,1 0 0,1 0 0,1 2 2,0-1 0,0 0 0,-1 1 0,1 0 1,-1 0-1,0 0 0,0 0 0,0 0 0,3 5 0,-3-1-35,-1 0 0,0 0 0,0 0 0,-1 0-1,0 0 1,0 0 0,-1 0 0,1 0 0,-2 0 0,1 0 0,-1 0 0,0 0 0,-1 0 0,1 0 0,-1 0-1,-1 0 1,-2 6 0,4-12-24,1 0 0,-1-1 0,0 1 0,1 0 0,-1 0-1,0-1 1,1 1 0,-1-1 0,0 1 0,0-1 0,0 1-1,0-1 1,1 1 0,-1-1 0,0 0 0,0 1 0,0-1 0,0 0-1,0 0 1,0 0 0,0 0 0,0 0 0,0 0 0,0 0 0,0 0-1,0 0 1,0 0 0,0 0 0,0-1 0,0 1 0,1 0-1,-1-1 1,-1 0 0,-1 0-412,1 0-1,-1 0 0,1 0 1,0-1-1,-1 1 1,1-1-1,0 0 0,0 1 1,0-1-1,-3-4 0,-3-5-4279</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36.350"/>
    </inkml:context>
    <inkml:brush xml:id="br0">
      <inkml:brushProperty name="width" value="0.05" units="cm"/>
      <inkml:brushProperty name="height" value="0.05" units="cm"/>
    </inkml:brush>
  </inkml:definitions>
  <inkml:trace contextRef="#ctx0" brushRef="#br0">79 83 7828,'-18'5'7028,"-24"9"-4775,41-14-2229,0 1 0,0-1 0,0 0 0,0 1 0,0-1 0,0 1 0,0-1 0,0 1 0,0-1 0,0 1 0,1 0 0,-1 0 0,0-1 0,0 1 0,1 0 0,-1 0 0,0 0 0,1 0 0,-1 0 0,1 0 0,-1 0 0,0 1 0,1-1-28,0 0 1,0 0-1,0 0 0,1 0 0,-1 0 0,0 0 0,0 0 0,1 0 1,-1 0-1,1 0 0,-1 0 0,1 0 0,-1 0 0,1 0 1,0 0-1,-1-1 0,1 1 0,1 1 0,1 1-62,0-1 0,0 1 0,0-1 0,1 0-1,-1 0 1,1 0 0,-1-1 0,1 1 0,0-1 0,-1 0 0,7 1-1,-3-1 43,10 0-64,0 1-1,-1 0 1,1 1-1,22 8 0,-38-11 93,0 1-1,0-1 0,0 0 1,0 1-1,0-1 0,0 1 0,0 0 1,0-1-1,0 1 0,0 0 0,0 0 1,0-1-1,0 1 0,-1 0 1,1 0-1,0 0 0,-1 0 0,1 0 1,-1 0-1,1 0 0,-1 0 0,1 0 1,-1 0-1,0 0 0,1 2 1,-1-1 9,0 0 0,-1 0 1,1 0-1,-1 0 0,1 0 1,-1 0-1,0 0 0,0 0 1,1-1-1,-1 1 1,0 0-1,-1-1 0,-1 4 1,-1-1 16,0 1 0,0-1 0,-1 0 1,1 0-1,-1-1 0,0 1 0,0-1 0,-11 5 1,13-7-264,0 0 0,0 0 1,0-1-1,-1 1 0,1-1 1,0 0-1,0 0 0,-1 0 1,1 0-1,0 0 0,-1-1 0,1 1 1,0-1-1,0 0 0,0 0 1,0 0-1,0-1 0,0 1 1,0-1-1,0 1 0,0-1 1,-4-4-1,-2-5-4500</inkml:trace>
  <inkml:trace contextRef="#ctx0" brushRef="#br0" timeOffset="470.74">306 204 8228,'-3'-1'8022,"3"-12"-6621,5-17-1953,-2 23 567,1-1 1,0 1 0,0 0-1,1 1 1,0-1 0,0 1 0,0-1-1,1 2 1,12-11 0,-17 15-15,0 0 0,0 1 0,0-1-1,0 0 1,0 1 0,0-1 0,0 1 0,0-1 0,0 1 0,1 0 0,-1-1 0,0 1-1,0 0 1,0 0 0,1 0 0,-1 0 0,0 0 0,0 0 0,0 0 0,1 0 0,-1 1-1,0-1 1,0 0 0,0 1 0,0-1 0,0 1 0,1-1 0,-1 1 0,0-1 0,0 1-1,0 0 1,0-1 0,-1 1 0,1 0 0,0 0 0,0 0 0,0 0 0,-1 0 0,1 0-1,0 0 1,-1 0 0,1 0 0,-1 0 0,1 2 0,2 3 4,-1-1 0,-1 0 0,1 1 0,-1-1 0,0 1 0,0 0 0,0 11 0,-1-11-137,-1 1-1,0 0 1,0 0 0,-1-1-1,1 1 1,-2-1 0,-2 7-1,4-11 93,1 0-1,-1 0 0,0-1 1,0 1-1,0-1 0,0 1 1,0-1-1,0 1 0,0-1 0,-1 0 1,1 1-1,0-1 0,-1 0 1,1 0-1,-1 0 0,0 0 0,1 0 1,-1 0-1,0-1 0,1 1 1,-1-1-1,0 1 0,0-1 1,1 1-1,-1-1 0,0 0 0,0 0 1,0 0-1,0 0 0,1 0 1,-3-1-1,2 0-43,0 0 0,-1 0 0,1 0 1,0 0-1,0-1 0,0 1 0,0-1 0,1 0 1,-1 1-1,0-1 0,1 0 0,-1 0 0,1 0 1,0 0-1,0 0 0,-1-1 0,1 1 0,1 0 1,-1 0-1,0-1 0,0-3 0,-2-6 225,0 1-1,-1-24 1,5 20 1793,0 15-1822,-1 1-1,1-1 0,-1 1 1,0-1-1,1 0 0,-1 1 0,1-1 1,-1 1-1,0-1 0,0 1 1,1-1-1,-1 1 0,0-1 0,0 1 1,0-1-1,0 1 0,1-1 1,-1 1-1,0-1 0,0 1 1,0-1-1,0 1 0,0 0 0,0 0 1,2 26 299,0 0 1,-4 51 0,1-36-361,1-29-393,0 0 0,4 22 1,6 3-6737,-8-32 2124</inkml:trace>
  <inkml:trace contextRef="#ctx0" brushRef="#br0" timeOffset="947.47">491 122 8884,'24'-13'5547,"-4"-2"-4084,-15 11-1505,0 0 0,0 0 0,0 1 1,0 0-1,0 0 0,1 0 0,11-3 0,-9 4 42,28-6 0,-34 8 0,0 0 0,0-1 0,-1 1 0,1 0 0,0 1 0,0-1 0,0 0 0,-1 0 0,1 1 0,0-1 0,-1 1 0,1-1 0,0 1 0,-1 0 0,1 0 0,-1 0 0,3 2 0,-3-2 1,0 0 0,0 0-1,0 1 1,0-1 0,0 0 0,0 1 0,-1-1-1,1 1 1,-1-1 0,1 1 0,-1-1-1,1 1 1,-1 0 0,0-1 0,0 1 0,0-1-1,0 1 1,0 0 0,0-1 0,0 1-1,-1-1 1,1 1 0,0 0 0,-1-1 0,1 1-1,-1-1 1,0 0 0,0 1 0,1-1-1,-3 3 1,-3 5 11,-1 1 0,-1-2-1,-12 13 1,1 1-30,17-20 1,0-1-1,0 1 1,0 0-1,0 0 1,0-1-1,0 1 1,0-1-1,0 1 1,-1-1-1,1 0 1,-1 0-1,1 0 1,-1-1-1,1 1 1,-6 0-1,7-1-9,0 1 0,-1-1-1,1 0 1,0 0 0,-1 0 0,1-1 0,0 1-1,-1 0 1,1-1 0,0 1 0,0 0-1,0-1 1,-1 1 0,1-1 0,0 0 0,0 1-1,0-1 1,0 0 0,0 0 0,0 0-1,0 0 1,0 0 0,0 0 0,0 0 0,1 0-1,-1 0 1,0 0 0,1 0 0,-1 0-1,1 0 1,-1-1 0,1 1 0,-1-3 0,0 0 23,1-1 0,-1 0 1,1 1-1,0-1 0,0 0 1,1 1-1,0-1 0,0 0 1,0 1-1,0-1 0,2-4 0,-2 6 76,0 1-1,0 0 1,0 0-1,0 0 1,0 0-1,0 0 0,0 0 1,1 0-1,-1 1 1,1-1-1,0 0 1,-1 1-1,1-1 0,0 1 1,0 0-1,0-1 1,0 1-1,0 0 1,0 0-1,0 0 0,0 1 1,0-1-1,5-1 1,-5 2 28,1 1 1,0-1-1,0 0 0,-1 1 1,1-1-1,0 1 1,-1 0-1,1 0 1,-1 0-1,1 0 1,-1 0-1,1 1 0,-1-1 1,0 1-1,0 0 1,4 3-1,2 3 2,0 1 0,11 15 1,-6-6-437,9 13-1230,-15-18-1893,-5-6-1579</inkml:trace>
  <inkml:trace contextRef="#ctx0" brushRef="#br0" timeOffset="1370.39">857 42 9012,'-4'4'1669,"-11"11"2723,-3 7-3017,16-18-1393,0-1 0,0 1 0,0 0-1,1 0 1,-1-1 0,1 1 0,0 0-1,0 0 1,1 1 0,-1 5-1,0-3 47,1 1 1,0-1-1,1 1 0,0 0 0,2 9 0,-3-16-57,0 1 1,1 0-1,0-1 1,-1 1-1,1-1 1,0 1-1,-1-1 1,1 0-1,0 1 1,0-1-1,0 0 1,0 1-1,1-1 1,-1 0-1,0 0 1,0 0-1,1 0 1,-1 0-1,1 0 1,-1 0-1,1-1 1,-1 1-1,1 0 1,-1-1-1,1 0 1,-1 1-1,1-1 1,0 0-1,-1 1 1,4-1-1</inkml:trace>
  <inkml:trace contextRef="#ctx0" brushRef="#br0" timeOffset="1882.03">1095 225 9156,'-2'2'523,"-1"0"-1,1 0 0,-1 1 1,0-2-1,0 1 0,0 0 1,0 0-1,0-1 1,0 0-1,0 0 0,-4 1 1,4-1-482,0-1 0,0 0 0,0 1 0,0-1 1,0-1-1,0 1 0,0 0 0,-1-1 0,1 1 0,0-1 1,1 0-1,-1 0 0,0 0 0,0-1 0,0 1 0,0-1 1,1 1-1,-1-1 0,1 0 0,-1 0 0,1 0 0,0 0 1,0-1-1,0 1 0,0-1 0,0 1 0,1-1 0,-1 1 1,1-1-1,-2-3 0,-8-20 5,0-1 0,2 0 0,-8-37 0,17 62-44,0 0 1,0 0-1,0 1 0,0-1 0,0 0 1,1 0-1,-1 0 0,1 0 0,-1 1 1,1-1-1,-1 0 0,1 1 0,0-1 1,0 0-1,0 1 0,0-1 0,0 1 1,0-1-1,0 1 0,1 0 1,-1-1-1,1 1 0,-1 0 0,0 0 1,1 0-1,0 0 0,-1 0 0,4-1 1,-1 0 4,1 0 0,-1 0 1,1 1-1,-1-1 0,1 1 1,0 0-1,0 0 1,0 1-1,-1-1 0,7 1 1,-9 1-8,-1-1 0,1 1 0,0-1 0,0 1 0,0 0 0,0 0 0,0 0 0,-1 0 0,1 0 0,-1 0 0,1 0 0,0 1 0,-1-1 0,0 1 0,1-1 0,-1 1 0,0-1 0,0 1 0,0 0 0,0-1 0,0 1 0,0 0 0,0 0 0,0 3 0,0-4-37,-1 1-1,1-1 1,-1 1-1,0-1 1,1 1-1,-1 0 1,0-1-1,0 1 1,0-1-1,0 1 0,0 0 1,-1-1-1,1 1 1,0-1-1,-1 1 1,1-1-1,-1 1 1,1-1-1,-1 1 1,0-1-1,0 0 0,0 1 1,0-1-1,0 0 1,0 0-1,0 1 1,0-1-1,0 0 1,0 0-1,-2 1 1,-13 3-3616,7-4-1152</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33.542"/>
    </inkml:context>
    <inkml:brush xml:id="br0">
      <inkml:brushProperty name="width" value="0.05" units="cm"/>
      <inkml:brushProperty name="height" value="0.05" units="cm"/>
    </inkml:brush>
  </inkml:definitions>
  <inkml:trace contextRef="#ctx0" brushRef="#br0">3 222 7411,'1'-34'6321,"-1"22"-5961,1-1 0,1 1 0,0 0 0,6-20 0,-8 31-343,1 0 0,0-1 0,0 1 0,0 0 0,0 0-1,0 0 1,0 0 0,0 0 0,1 0 0,-1 0 0,0 0 0,0 0-1,1 0 1,-1 1 0,1-1 0,-1 1 0,1-1 0,-1 1-1,0-1 1,1 1 0,0 0 0,-1 0 0,1 0 0,-1 0-1,1 0 1,-1 0 0,1 0 0,-1 0 0,1 0 0,-1 1 0,1-1-1,-1 1 1,1-1 0,-1 1 0,0 0 0,1-1 0,-1 1-1,0 0 1,1 0 0,-1 0 0,0 0 0,0 0 0,0 0-1,0 0 1,0 1 0,0-1 0,1 2 0,0 3-26,-1-1 0,1 1 0,-1 0 0,0 0-1,0 0 1,-1 0 0,0 0 0,0 0 0,0 0 0,-1 0 0,1 0 0,-2 0 0,1 0 0,-1 0 0,1-1 0,-2 1 0,1 0 0,-1-1-1,-4 7 1,7-11-37,-1 0 0,0 0-1,1 0 1,-1 0 0,0 0-1,0 0 1,0 0 0,1-1-1,-1 1 1,0 0 0,0-1 0,0 1-1,0-1 1,-1 1 0,1-1-1,0 1 1,0-1 0,0 0-1,0 1 1,0-1 0,0 0-1,-1 0 1,1 0 0,0 0-1,0 0 1,0 0 0,-1 0-1,1 0 1,0-1 0,0 1-1,0 0 1,0-1 0,0 1-1,0-1 1,0 1 0,-2-2-1,1 0-44,0 1-1,0-1 0,0-1 0,1 1 0,-1 0 0,0 0 0,1-1 0,0 1 1,-1-1-1,1 1 0,0-1 0,0 1 0,1-1 0,-2-3 0,1 0 153,0 0 1,0-1-1,0 1 0,1 0 0,0-1 0,0 1 1,1-1-1,0 1 0,0-1 0,0 1 0,1 0 0,0 0 1,2-7-1,-3 12 17,0 1 1,0-1-1,0 0 1,0 0 0,0 1-1,0-1 1,0 0-1,0 1 1,0-1-1,0 1 1,0-1-1,0 1 1,0 0 0,0-1-1,1 1 1,-1 0-1,0 0 1,0 0-1,0 0 1,1 0 0,-1 0-1,0 0 1,0 0-1,0 0 1,0 1-1,1-1 1,-1 0 0,0 1-1,0-1 1,0 1-1,0-1 1,2 2-1,0 0 31,0-1 0,0 1-1,0 0 1,0 0 0,0 1-1,0-1 1,-1 1-1,1-1 1,3 5 0,-3-1-66,0 0 0,-1 0 0,0 0 0,0 1 0,0-1 1,0 0-1,0 14 0,0 46-4905,-3-54-268</inkml:trace>
  <inkml:trace contextRef="#ctx0" brushRef="#br0" timeOffset="349.59">138 126 10821,'11'4'3073,"-1"4"-95,1-2-2002,1 1-400,2-2-143,2 0-161,3-3-80,1-1-128,4 0 0,1 0-128,-2 0-112,1 2-112,-3-1-273,-4 2-175,-2 1-176,-3 2-2162,-5 0-2608</inkml:trace>
  <inkml:trace contextRef="#ctx0" brushRef="#br0" timeOffset="715.82">272 291 7539,'-3'-3'730,"1"0"-1,0 0 0,0 0 0,1 0 1,-1-1-1,1 1 0,-3-8 0,-2-30 1079,6 27-1522,1-1 0,0 1 0,5-22 0,-4 25-156,2 1 0,-1-1 0,2 0 0,-1 1-1,1 0 1,1 0 0,0 0 0,0 1 0,10-11 0,-16 19-149,1 0 0,0 0 0,0 0 0,0 1 0,0-1 0,0 0 0,0 1 0,0-1 0,0 1 0,0-1 0,0 1 0,1-1 0,-1 1 0,0 0 0,0 0 0,0-1 0,0 1 0,1 0 0,-1 0 0,0 0 0,0 0 0,0 1 0,1-1 0,-1 0 0,0 0 0,0 1 0,0-1 0,0 0 0,0 1 0,0 0 0,0-1 0,2 2 0,0 0-517,1 1 0,-2-1 0,1 1-1,0 0 1,0-1 0,-1 1-1,0 0 1,1 1 0,1 3 0,2 5-4152</inkml:trace>
  <inkml:trace contextRef="#ctx0" brushRef="#br0" timeOffset="716.82">510 136 7251,'16'3'2770,"-4"1"-33,0 1-800,2-2-1409,0 0-192,0 0-192,3-2 48,-3 0-96,-1 0 0,-1-1-192,-1 2-112,-1-1-16,0 2-112,-2 0-112,-2 0-609,-5 0-1488</inkml:trace>
  <inkml:trace contextRef="#ctx0" brushRef="#br0" timeOffset="1069.72">520 292 9492,'-4'-6'1241,"1"0"0,0 0-1,0 0 1,1-1 0,-3-9 0,2 4-476,1 0 1,-2-20 0,4 12-567,0-1 0,1 1 0,6-27 0,-6 38-139,1 0-1,1 1 0,5-15 1,-7 21-72,0 0 1,0 0 0,0 0 0,0 0-1,0 1 1,0-1 0,0 0 0,0 1-1,1-1 1,-1 1 0,1-1-1,-1 1 1,1 0 0,0-1 0,-1 1-1,1 0 1,0 0 0,0 0 0,0 0-1,0 1 1,3-2 0,-4 2-68,1 0-1,-1 0 1,0 0 0,0 1 0,0-1 0,0 0-1,0 1 1,0-1 0,0 1 0,0-1 0,0 1-1,0-1 1,0 1 0,0 0 0,0-1 0,0 1-1,0 0 1,1 1 0,14 20-2010,-6-9-1702,-2-3-1305</inkml:trace>
  <inkml:trace contextRef="#ctx0" brushRef="#br0" timeOffset="1070.72">730 71 9604,'0'-1'5171,"0"-1"-4819,0 1-352,-1 1-256,0 0-304</inkml:trace>
  <inkml:trace contextRef="#ctx0" brushRef="#br0" timeOffset="1419.79">796 266 5651,'2'14'1600,"0"-2"161,-2-2-2017,2-5-1377,-6-3-704</inkml:trace>
  <inkml:trace contextRef="#ctx0" brushRef="#br0" timeOffset="1769.85">885 188 6643,'1'0'340,"1"1"-1,0-1 1,-1 0-1,1 1 1,-1-1 0,1 1-1,-1-1 1,1 1-1,-1 0 1,0 0 0,1-1-1,-1 1 1,0 0-1,1 0 1,-1 0-1,0 1 1,0-1 0,0 0-1,0 0 1,0 1-1,0-1 1,-1 0 0,1 1-1,0-1 1,-1 1-1,1 1 1,1 4-186,-1-1-1,0 1 1,-1-1 0,1 1 0,-2 8-1,2 18-93,2-32-755,2-9 284,2-8-41,-1-7 77,-5 20 365,0-1 1,-1 1-1,1-1 0,0 1 0,1 0 0,-1-1 1,0 1-1,1 0 0,0 0 0,0 0 0,0 0 1,0 0-1,3-3 0,2 1 69,-7 4 13,1 0 0,0 0-1,0 0 1,0 1 0,-1-1 0,1 1-1,0-1 1,0 0 0,0 1 0,0-1-1,0 1 1,0 0 0,2-1 0,-2 1-11,0 1 1,0-1-1,0 0 0,0 1 1,-1-1-1,1 1 1,0 0-1,0-1 0,0 1 1,-1 0-1,1-1 1,0 1-1,-1 0 0,1 0 1,-1-1-1,1 1 1,-1 0-1,1 0 0,0 2 1,3 6-9,0 0 1,-1 0-1,0 1 1,0 0-1,-1 0 1,0 0-1,1 19 1,3 22-4868,-3-40-116</inkml:trace>
  <inkml:trace contextRef="#ctx0" brushRef="#br0" timeOffset="2142.85">1185 335 7411,'-1'2'368,"0"0"1,0-1-1,0 1 0,0 0 0,-1-1 0,1 1 0,0-1 0,-1 1 0,1-1 0,-1 0 0,0 1 0,1-1 0,-1 0 1,0 0-1,0 0 0,0 0 0,1 0 0,-1-1 0,0 1 0,0-1 0,0 1 0,0-1 0,-4 1 0,5-2-313,-1 0 0,0 1 0,0-1 1,0 0-1,1 0 0,-1 0 0,0 0 0,1 0 0,-1 0 0,1 0 0,-1-1 0,1 1 0,0 0 0,-1-1 0,1 1 0,0-1 0,0 0 0,0 1 0,0-1 0,0 0 0,1 0 0,-1 1 0,0-1 0,0-3 0,-3-15-29,0 0-1,1 0 0,1 0 0,1 0 0,0 0 1,2 0-1,0 0 0,5-20 0,-6 38-27,0 0 0,1 0 0,0 0 0,-1 0 0,1 0 0,0 0 0,0 0 0,0 0 0,0 0 0,2-2 0,-3 3 9,1 0 0,0 1 0,-1-1 0,1 1-1,-1-1 1,1 1 0,0-1 0,-1 1 0,1 0 0,0-1-1,-1 1 1,1 0 0,0 0 0,-1-1 0,1 1-1,0 0 1,0 0 0,-1 0 0,1 0 0,1 0 0,-1 0 3,1 1 0,-1 0 0,0-1 0,0 1 0,1 0 0,-1-1 0,0 1 0,0 0 0,0 0 0,0 0 0,0 0 0,0 0 0,0 0 0,-1 0 0,1 1 0,0-1 0,-1 0 0,1 0 0,0 1 0,-1-1 0,0 0 0,1 1 0,-1-1 0,0 0 0,1 1 0,-1-1 0,0 0 0,0 1 0,-1 1 0,2 2-24,-1 1 0,0-1 1,-1 1-1,1-1 0,-1 1 0,-2 5 1,3-9-250,-1 0 1,1-1-1,-1 1 1,0 0-1,0 0 0,0 0 1,0-1-1,0 1 1,-1 0-1,1-1 1,0 1-1,-1-1 1,1 1-1,-1-1 1,1 0-1,-1 0 1,0 0-1,0 1 1,-1-1-1,-9 3-4832</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30:55.346"/>
    </inkml:context>
    <inkml:brush xml:id="br0">
      <inkml:brushProperty name="width" value="0.05" units="cm"/>
      <inkml:brushProperty name="height" value="0.05" units="cm"/>
    </inkml:brush>
  </inkml:definitions>
  <inkml:trace contextRef="#ctx0" brushRef="#br0">64 143 8628,'-1'1'418,"0"0"-1,0-1 1,0 1 0,0-1-1,0 1 1,0-1 0,0 0-1,0 1 1,0-1 0,0 0 0,0 0-1,0 0 1,0 0 0,0 0-1,0 0 1,-2 0 0,2 0-340,1-1 0,0 1 0,0 0 0,-1-1 1,1 1-1,0 0 0,0-1 0,0 1 0,0-1 0,0 1 1,-1 0-1,1-1 0,0 1 0,0-1 0,0 1 0,0 0 1,0-1-1,0 1 0,0-1 0,0 1 0,1-1 0,-1 1 1,0 0-1,0-1 0,0 1 0,0 0 0,0-1 0,1 0 1,21-37-674,-18 32 1031,1-2-381,-1 1 0,2 0 0,-1 0 0,1 0 0,10-8-1,-15 14-32,0 0 0,0 0 0,0 0 0,1 1-1,-1-1 1,0 0 0,0 1 0,1-1 0,-1 1-1,0-1 1,1 1 0,-1 0 0,1 0 0,-1 0 0,0 0-1,1 0 1,2 0 0,-3 0 4,1 1 0,0 0 0,-1 0 0,1 0 0,-1 0-1,1 0 1,-1 0 0,0 0 0,1 0 0,-1 0 0,0 1 0,0-1 0,1 0 0,-1 1 0,0-1 0,-1 1 0,1 0-1,1 1 1,0 3-5,1 1 0,-1-1 0,0 1 0,0 0 0,-1-1-1,0 1 1,0 0 0,-1 0 0,0 0 0,-1 12 0,1-15-113,0 0 0,-1 1 0,0-1 0,0 0 0,0 1 0,-1-1 0,1 0 0,-1 0 0,0 0 0,0 0 0,0-1 0,-1 1 0,1 0 0,-1-1 0,0 0 0,0 1 0,0-1 0,-4 2 0,5-3-98,0-1-1,0 0 1,-1 0-1,1 0 0,-1 0 1,1-1-1,-1 1 1,1 0-1,-5-1 0,-7 0-3081,2-1-1544</inkml:trace>
  <inkml:trace contextRef="#ctx0" brushRef="#br0" timeOffset="397.91">14 3 8628,'5'-2'7035,"-4"2"-6850,2 7 2093,0 15-1740,-3-22-364,3 88 835,-7 92-1,-18-2-8556,20-164 2341</inkml:trace>
  <inkml:trace contextRef="#ctx0" brushRef="#br0" timeOffset="764.95">380 234 9012,'-2'1'413,"1"-1"0,0 1 0,0-1 0,0 0 0,0 1-1,0-1 1,0 0 0,0 1 0,-1-1 0,1 0 0,0 0 0,0 0 0,0 0-1,0 0 1,-1-1 0,1 1 0,0 0 0,0-1 0,0 1 0,-2-1 0,2 0-233,-1 0 0,0 0 0,1-1 1,-1 1-1,0 0 0,1-1 0,0 1 1,-1-1-1,1 0 0,-2-2 0,-1-4-234,1 1 0,-1-1 1,2 0-1,-4-11 0,4 8 58,0 0 1,0-1 0,2 1 0,-1 0 0,1 0 0,1-1 0,0 1-1,1 0 1,0 0 0,7-21 0,-9 32-5,0-1 0,0 1 1,0 0-1,0 0 0,0-1 0,0 1 1,0 0-1,0 0 0,0-1 0,0 1 1,0 0-1,1 0 0,-1-1 0,0 1 1,0 0-1,0 0 0,0 0 0,1-1 1,-1 1-1,0 0 0,0 0 0,1 0 1,-1 0-1,0 0 0,0-1 0,1 1 1,-1 0-1,0 0 0,0 0 0,1 0 1,-1 0-1,0 0 0,0 0 0,1 0 1,-1 0-1,0 0 0,0 0 0,1 0 1,-1 0-1,8 10 22,0 18 10,-8-24-93,0 1 0,-1 0-1,1 0 1,-1 0 0,0 0 0,0 0-1,0-1 1,-1 1 0,1-1 0,-1 1 0,0-1-1,-1 1 1,1-1 0,-5 6 0,5-8-192,0 1-1,0-1 1,0 0 0,-1 0 0,1-1-1,0 1 1,-1 0 0,1-1 0,-1 1-1,0-1 1,1 0 0,-1 0 0,0 0 0,0 0-1,1-1 1,-1 1 0,0-1 0,0 1-1,0-1 1,0 0 0,0 0 0,0 0 0,0-1-1,0 1 1,-3-2 0,-2 0-4507</inkml:trace>
  <inkml:trace contextRef="#ctx0" brushRef="#br0" timeOffset="1133.14">410 70 9877,'8'55'5590,"-5"29"-4970,-6-70-792,3-14 165,0 0 1,-1 1 0,1-1 0,0 0-1,0 0 1,0 0 0,0 0 0,-1 0-1,1 0 1,0 0 0,0 0-1,0 1 1,-1-1 0,1 0 0,0 0-1,0 0 1,0 0 0,-1 0-1,1 0 1,0 0 0,0 0 0,0 0-1,-1 0 1,1 0 0,0-1 0,0 1-1,0 0 1,-1 0 0,1 0-1,0 0 1,0 0 0,0 0 0,0 0-1,-1 0 1,1-1 0,-1 0 12,0 0 0,0 0 0,0 0 0,0 0 0,1 0 0,-1 0 0,0-1 0,1 1 0,-1 0 0,1 0 0,-1-1 0,1 1 0,-1 0 0,1-1 0,0 1 0,0-2 0,-1-6 150,1 1-1,1-1 0,-1 1 0,2-1 1,-1 1-1,1-1 0,0 1 1,4-9-1,-5 14-187,1 1-1,-1-1 1,1 1 0,-1-1 0,1 1 0,0 0-1,0-1 1,0 1 0,0 0 0,0 0-1,0 1 1,3-3 0,-3 3-206,0 0 0,0 0 0,1 0 0,-1 1 1,0-1-1,1 0 0,-1 1 0,0 0 0,1 0 0,-1 0 0,0 0 0,1 0 0,-1 0 1,0 0-1,1 1 0,3 0 0,3 3-4660</inkml:trace>
  <inkml:trace contextRef="#ctx0" brushRef="#br0" timeOffset="1134.14">580 164 9492,'5'0'3042,"4"-3"-177,0 0-2017,2-1-303,0 0-81,2 2-96,0 1-64,1-2-160,2 3-64,-1 0-240,-3 0 16,0 3-224,-3-3-80,-1 3-337,-4 3-2096,-3 3-2529</inkml:trace>
  <inkml:trace contextRef="#ctx0" brushRef="#br0" timeOffset="1507.3">653 315 10133,'-2'-1'702,"0"-1"1,-1 1 0,1-1 0,0 0-1,0 0 1,0 0 0,0 0-1,0 0 1,0 0 0,1 0 0,-1-1-1,1 1 1,-3-5 0,2 0-313,0 1 0,0-1 1,0 0-1,0 0 0,0-9 1,1-1-455,1 0 0,0-1 1,5-28-1,-3 36 0,-1-1 73,1 1 0,0 0 0,1 0 0,4-11 0,-7 19-78,1 1 1,0-1-1,-1 1 0,1-1 0,0 1 0,0-1 0,0 1 0,0 0 0,0-1 0,0 1 0,0 0 0,0 0 0,1 0 0,-1 0 0,0 0 0,1 0 0,-1 0 0,1 0 0,-1 1 0,1-1 0,-1 1 0,1-1 0,-1 1 0,1-1 0,-1 1 0,1 0 1,0 0-1,-1 0 0,1 0 0,0 0 0,-1 0 0,4 1 0,0 0-712,-1 0 0,1 1 0,-1-1 0,1 1 0,-1 1 0,5 2 0,5 4-4760</inkml:trace>
  <inkml:trace contextRef="#ctx0" brushRef="#br0" timeOffset="1914.06">820 246 11173,'-14'2'6667,"3"-4"-4073,10 1-2557,0 0 0,0 1 1,0-1-1,1 0 0,-1 0 1,0 0-1,0 0 0,1 0 1,-1 0-1,0 0 0,1 0 1,-1 0-1,1 0 0,-1 0 1,1 0-1,0-1 0,-1 1 1,1 0-1,0-2 0,-1-1-81,1 1 0,0-1-1,0 1 1,0-1-1,0 0 1,1 1 0,-1-1-1,1 1 1,0-1 0,0 1-1,0 0 1,0-1-1,1 1 1,-1 0 0,1 0-1,0-1 1,0 2 0,0-1-1,1 0 1,-1 0-1,0 1 1,1-1 0,0 1-1,0 0 1,0-1 0,0 1-1,0 1 1,0-1-1,4-1 1,-6 2 40,0 1-1,0 0 1,0-1-1,0 1 1,0 0-1,0 0 0,0 0 1,0 0-1,0 0 1,0 0-1,0 0 1,0 0-1,0 1 1,0-1-1,0 0 1,0 0-1,0 1 1,0-1-1,0 1 1,0-1-1,0 1 1,0-1-1,0 1 1,-1 0-1,1-1 1,0 1-1,0 0 1,-1 0-1,1-1 1,0 1-1,-1 0 1,1 0-1,-1 0 0,1 0 1,-1 0-1,0 0 1,1 0-1,-1 0 1,0 1-1,2 3 30,-1 0-1,0 0 0,0 0 1,-1 0-1,0 0 0,0 5 0,-3 15-224,2-24-56,1 0-1,0 0 1,-1 0 0,1 0 0,0 0 0,-1 0-1,1-1 1,-1 1 0,1 0 0,-1 0-1,0 0 1,1-1 0,-1 1 0,0 0 0,1-1-1,-1 1 1,0-1 0,0 1 0,0-1 0,0 1-1,1-1 1,-3 1 0</inkml:trace>
  <inkml:trace contextRef="#ctx0" brushRef="#br0" timeOffset="2310.79">915 162 8228,'3'2'1224,"0"1"0,-1 0 1,1 0-1,-1 0 0,1 0 0,2 5 1,8 25 890,-11-25-2313,-1-1-1,1 1 0,-2 0 1,1 0-1,-1 0 0,-1 12 1,-3-9-810,-1-15 130,-2-19 384,6 10 710,0 1 0,3-24 0,-2 31-71,1 0 0,0 0 0,0 0 1,0 0-1,1 0 0,0 0 0,0 0 0,0 0 0,5-7 1,-5 10-138,0 0 1,-1 0 0,1 1-1,0-1 1,0 1 0,0 0-1,0 0 1,1 0 0,-1 0-1,0 0 1,0 0 0,1 0-1,-1 1 1,0-1 0,1 1-1,-1-1 1,1 1 0,3 0-1,-2 0-920,0 0 1,0 1-1,0-1 0,0 1 0,8 2 0,-4 1-3901</inkml:trace>
  <inkml:trace contextRef="#ctx0" brushRef="#br0" timeOffset="2775.23">1130 191 13446,'2'33'7659,"-1"-22"-7548,1 1 0,1-1 0,0 0-1,0-1 1,5 12 0,-7-21-158,-1 0 0,0 0 1,1-1-1,-1 1 0,1 0 0,-1 0 1,0-1-1,1 1 0,0 0 0,-1-1 0,1 1 1,-1 0-1,1-1 0,0 1 0,-1-1 1,1 1-1,1 0 0,-2-2 14,0 1 0,1 0 0,-1 0 0,0 0 0,1 0 0,-1 0 0,0 0 0,1-1 0,-1 1 1,0 0-1,1 0 0,-1-1 0,0 1 0,0 0 0,0 0 0,1-1 0,-1 1 0,0 0 0,0 0 0,0-1 0,1 1 0,-1 0 0,0-1 0,0 1 0,0 0 0,0-1 0,0 0 0,6-34-1103,-5 26 1265,-1 5-88,1 1 0,0 0 0,0 0 0,0 0 0,1 0 0,-1 1 0,0-1 0,1 0 0,0 0 0,0 1 0,0-1 0,0 1 0,0 0 0,0-1 0,1 1 0,-1 0 0,1 0 0,-1 1 0,1-1 0,0 0 0,0 1 0,0 0 0,-1 0 0,1 0 0,1 0 0,-1 0 1,0 0-1,0 1 0,0-1 0,0 1 0,5 0 0,-7 1-33,1-1 1,-1 0-1,0 1 1,1-1 0,-1 0-1,0 1 1,0 0-1,0-1 1,0 1 0,0 0-1,1-1 1,-1 1-1,0 0 1,-1 0 0,1 0-1,0 0 1,0 0 0,0 0-1,0 0 1,-1 0-1,1 1 1,-1-1 0,1 0-1,-1 0 1,1 1-1,-1-1 1,0 0 0,1 0-1,-1 1 1,0 0-1,4 43-37,-4-43 29,-1 12-108,0-11-9,0 1-1,1-1 1,0 1 0,0-1 0,0 1-1,0-1 1,1 1 0,-1-1 0,3 7-1,4-49-869,-6 32 979,9-34 199,-9 39-122,-1 0 0,1 0 0,0 0 0,0 0-1,1 0 1,-1 0 0,0 1 0,1-1 0,-1 0-1,1 1 1,-1-1 0,1 1 0,0-1 0,0 1-1,0 0 1,3-2 0,-2 2 11,0 0 1,0 0-1,0 0 1,0 0-1,0 0 0,0 0 1,1 1-1,5-1 1,-8 1-64,0 1 1,0-1-1,0 0 0,0 0 1,0 1-1,-1-1 1,1 0-1,0 1 1,0-1-1,0 1 1,0-1-1,0 1 0,-1 0 1,1-1-1,0 1 1,0 0-1,-1-1 1,1 1-1,-1 0 1,1 0-1,0 0 0,-1-1 1,0 1-1,1 0 1,-1 0-1,1 0 1,-1 0-1,0 0 0,0 0 1,0 0-1,1 0 1,-1 1-1,17 80-6444,-16-76 934</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32.328"/>
    </inkml:context>
    <inkml:brush xml:id="br0">
      <inkml:brushProperty name="width" value="0.05" units="cm"/>
      <inkml:brushProperty name="height" value="0.05" units="cm"/>
    </inkml:brush>
  </inkml:definitions>
  <inkml:trace contextRef="#ctx0" brushRef="#br0">1 142 7539,'0'-15'7637,"0"5"-7461,0 0 0,1 0 0,1 0 0,-1 0 0,2 1 0,4-14 0,-5 20-140,0-1 1,0 1-1,1 0 1,0 0-1,-1 0 1,1 0-1,0 1 1,0-1-1,0 1 1,1 0-1,-1 0 1,0 0-1,1 0 1,7-2-1,-9 3-30,0 0 0,1 1 0,-1-1 0,0 1 0,1 0 0,-1 0 0,1 0 0,-1 0 0,0 0 0,1 0 0,-1 1 0,0-1 0,1 1 1,-1-1-1,0 1 0,1 0 0,-1 0 0,0 0 0,0 1 0,0-1 0,0 0 0,0 1 0,0-1 0,-1 1 0,4 3 0,-4-4-4,0 1 1,0 0-1,0 0 1,0 0 0,0 0-1,0 0 1,-1 0-1,1 0 1,-1 0-1,0 1 1,1-1-1,-1 0 1,0 0-1,0 0 1,0 0 0,-1 1-1,1-1 1,0 0-1,-1 0 1,1 0-1,-1 0 1,-1 3-1,-2 6-94,-1 0 0,-12 18 0,12-20-88,3-6 77,0 1 0,-1-1-1,1 0 1,-1 0-1,0 0 1,0 0 0,0 0-1,0 0 1,0-1 0,-1 0-1,-6 4 1,9-6-30,-1 1-1,1 0 1,0-1 0,-1 0-1,1 1 1,-1-1 0,1 0 0,-1 0-1,1 0 1,0 0 0,-1 0 0,1 0-1,-1 0 1,1 0 0,0-1 0,-1 1-1,1 0 1,-1-1 0,1 1 0,0-1-1,0 0 1,-1 1 0,1-1 0,0 0-1,0 0 1,0 0 0,0 0 0,0 0-1,0 0 1,0 0 0,0 0 0,0 0-1,0-1 1,0 1 0,1 0 0,-1 0-1,0-3 1,-4-9-2516,3 0-326</inkml:trace>
  <inkml:trace contextRef="#ctx0" brushRef="#br0" timeOffset="380.56">11 40 4962,'1'-1'408,"-1"-1"-1,1 1 0,-1-1 0,1 1 1,-1 0-1,1-1 0,0 1 1,0 0-1,0 0 0,0-1 1,0 1-1,0 0 0,0 0 0,0 0 1,0 0-1,0 0 0,2 0 1,-1 0-154,0 0 0,0 0 0,0 0 0,0 1 1,0-1-1,0 1 0,0-1 0,0 1 0,0 0 1,0 0-1,3 0 0,-2 0-157,1 1 1,-1-1 0,1 1-1,-1 0 1,0 0-1,1 0 1,-1 0 0,0 1-1,0-1 1,0 1-1,0 0 1,0 0 0,0 0-1,4 4 1,-1 1-83,0 1 0,0-1 0,-1 1 1,0 0-1,-1 1 0,7 17 1,-8-17-1134,0 0 0,-1 0 0,0 0 0,0 10 0,-2-5-3564</inkml:trace>
  <inkml:trace contextRef="#ctx0" brushRef="#br0" timeOffset="841.57">286 78 9396,'-3'30'4421,"-6"13"-2729,2-7-1645,7-35-82,-1 0 0,1 0 0,0-1 0,0 1 0,0 0 0,0 0 0,0-1 0,0 1 0,0 0 0,0 0 0,0 0-1,0-1 1,0 1 0,1 0 0,-1 0 0,0-1 0,0 1 0,1 0 0,-1 0 0,1 0 0,0-1-31,-1 1 1,1-1 0,-1 0 0,0 0 0,1 0 0,-1 1-1,1-1 1,-1 0 0,1 0 0,-1 0 0,1 0-1,0 0 1,-1 0 0,1 0 0,-1 0 0,1 0-1,-1-1 1,0 1 0,1 0 0,-1 0 0,1 0 0,0-1-1,2 0-171,0-1 0,-1 0-1,1 1 1,-1-1-1,1 0 1,-1 0 0,0 0-1,4-5 1,-3 2 27,-1 0-1,1-1 1,-1 1 0,0-1 0,2-7-1,-3 8 375,0 0 0,1 0 0,0 0 0,0 0 0,0 0 0,1 1-1,-1-1 1,4-3 0,-2 3 297,1 0 0,-1 1-1,1-1 1,0 1-1,0 1 1,0-1 0,8-4-1,-12 8-407,1-1-1,-1 0 1,0 1-1,1-1 0,-1 1 1,0-1-1,1 1 1,-1 0-1,1 0 0,-1-1 1,1 1-1,-1 0 1,0 0-1,1 0 0,-1 1 1,1-1-1,-1 0 1,1 1-1,-1-1 0,0 0 1,1 1-1,-1 0 1,0-1-1,1 1 0,-1 0 1,0-1-1,0 1 1,0 0-1,0 0 0,0 0 1,0 0-1,0 0 1,0 1-1,0-1 0,0 0 1,0 0-1,-1 0 1,1 1-1,0 1 1,2 5-79,0 1 1,-1-1 0,0 1 0,0 0-1,-1 0 1,0 0 0,-1 0 0,1 0-1,-3 11 1,-3 22-4068,3-31-912</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30.132"/>
    </inkml:context>
    <inkml:brush xml:id="br0">
      <inkml:brushProperty name="width" value="0.05" units="cm"/>
      <inkml:brushProperty name="height" value="0.05" units="cm"/>
    </inkml:brush>
  </inkml:definitions>
  <inkml:trace contextRef="#ctx0" brushRef="#br0">1 190 7539,'0'1'351,"0"-1"-1,0 1 1,0-1-1,0 1 1,0 0-1,0-1 1,1 1-1,-1-1 0,0 1 1,0 0-1,1-1 1,-1 1-1,0-1 1,1 1-1,-1-1 0,1 1 1,-1-1-1,0 0 1,1 1-1,-1-1 1,2 1-1,15 6 2316,26-4-3101,-32-3 1169,62 1-249,51 5-1651,-114-3-42,-6 4-3365</inkml:trace>
  <inkml:trace contextRef="#ctx0" brushRef="#br0" timeOffset="560.1">163 376 6643,'-1'1'375,"0"-1"0,0 1 0,0-1 0,0 1 0,0-1 0,0 0 1,0 1-1,0-1 0,0 0 0,0 0 0,0 0 0,0 1 0,0-1 0,-1 0 0,1 0 0,0-1 0,0 1 0,0 0 0,0 0 0,0-1 0,0 1 1,0 0-1,0-1 0,-1 0 0,1 0-197,0 0 1,0 0 0,0 0 0,0-1-1,0 1 1,0 0 0,0-1 0,1 1 0,-1-1-1,0 1 1,1 0 0,-1-1 0,1 0-1,-1-2 1,0-7-305,0-1 0,1 1 0,2-20 0,-1 24 708,0-5-503,14-118 516,-13 119-598,1 0-1,0-1 0,0 1 0,1 0 1,1 1-1,0-1 0,0 1 0,14-19 1,-17 27-106,0 0 0,0 0 0,0 0 1,1 0-1,-1 0 0,0 0 0,1 1 1,-1-1-1,1 1 0,0 0 0,3-2 1,-5 3-102,0 0 0,0-1 0,0 1 0,0 0 0,1 0 0,-1 0 0,0 0 0,0 0 0,1 0 0,-1 0 0,0 0 0,0 0 1,0 1-1,1-1 0,-1 1 0,0-1 0,0 1 0,0-1 0,0 1 0,0-1 0,0 1 0,0 0 0,0 0 0,0-1 1,0 1-1,0 0 0,-1 0 0,3 2 0,2 6-4566</inkml:trace>
  <inkml:trace contextRef="#ctx0" brushRef="#br0" timeOffset="961.77">314 213 9732,'0'28'6907,"1"1"-5031,1 26-1678,-5-93-113,1 26-32,1 0 1,0 1-1,1-1 0,1 0 1,2-19-1,-3 30-85,0 0 1,1 0-1,-1 1 0,0-1 1,0 0-1,1 0 0,-1 1 0,1-1 1,-1 0-1,1 0 0,-1 1 1,1-1-1,-1 1 0,1-1 1,-1 0-1,1 1 0,0-1 0,-1 1 1,1-1-1,0 1 0,-1 0 1,1-1-1,0 1 0,0 0 0,0-1 1,-1 1-1,1 0 0,0 0 1,0 0-1,0 0 0,1 0 1,25 6-4601,-20-5 2784,3 2-2989</inkml:trace>
  <inkml:trace contextRef="#ctx0" brushRef="#br0" timeOffset="1380.12">439 339 5298,'-1'0'262,"0"1"-1,0 0 1,0-1-1,0 1 1,1-1-1,-1 1 0,0-1 1,0 0-1,0 1 1,0-1-1,0 0 1,0 0-1,0 0 0,0 0 1,0 0-1,-1 0 1,1 0-1,0 0 1,0 0-1,0 0 0,0 0 1,0-1-1,0 1 1,0 0-1,0-1 1,-1 0-117,1 0 0,0 0 0,1 0 0,-1 0 1,0-1-1,0 1 0,0 0 0,1 0 0,-1-1 0,0 1 1,1 0-1,0-1 0,-1 1 0,1 0 0,-1-3 1,1-2-46,-1 0 0,1 0 0,0 0 0,0 0 1,1 0-1,0 0 0,2-8 0,-3 11-70,1 1 0,0-1-1,0 1 1,0 0-1,1-1 1,-1 1 0,1 0-1,-1 0 1,1-1 0,2-1-1,-2 3-25,-1 0 1,0 0-1,0 0 0,1 1 1,-1-1-1,1 0 0,-1 1 1,0 0-1,1-1 0,-1 1 0,1 0 1,-1-1-1,1 1 0,-1 0 1,1 0-1,-1 0 0,1 0 1,-1 1-1,1-1 0,1 1 0,0-1 29,0 1-1,1 0 0,-1 0 1,0 0-1,0 0 0,0 1 1,0-1-1,-1 1 0,1-1 1,4 5-1,-6-5-19,0 0 1,0 1-1,0-1 1,0 0-1,-1 1 1,1-1-1,0 1 0,-1-1 1,1 1-1,-1-1 1,0 1-1,1-1 0,-1 1 1,0 0-1,0-1 1,0 1-1,0-1 1,0 1-1,-1-1 0,1 1 1,0 0-1,-1-1 1,1 1-1,-2 1 0,1 1-132,0-1 0,0 1-1,-1 0 1,0 0 0,0-1 0,0 0-1,0 1 1,-1-1 0,1 0-1,-6 5 1,7-7-6,-1 0 0,1 0 0,-1 0 0,1 0 0,-1 0 0,0 0 0,0-1 0,1 1 0,-1 0 0,0-1 0,0 0 0,0 1 0,0-1 0,0 0 0,1 0 0,-1 0 0,0 0 0,0-1 0,0 1 0,0 0 0,0-1 0,1 1 0,-1-1 0,0 0 0,-2-1 0,-4-2-4517</inkml:trace>
  <inkml:trace contextRef="#ctx0" brushRef="#br0" timeOffset="1841.75">627 188 9156,'4'5'1099,"-1"0"0,1 1 0,-1 0 1,4 9-1,-5-9-717,-1-1 0,1 1 0,-1 0 1,1 9-1,-2-4-322,0 0 1,-1 1-1,-1-1 0,0 0 1,-3 13-1,7-50-1594,-2 23 1520,0 0 0,0 0 0,0 0 1,0 0-1,0 0 0,1 0 0,0 0 1,-1 0-1,1 0 0,0 0 0,1 1 1,-1-1-1,0 0 0,1 0 0,-1 1 0,1-1 1,2-2-1,-2 3 61,1 0 0,-1-1 0,1 1 0,-1 0 0,1 0 0,-1 1-1,1-1 1,0 1 0,0-1 0,5-1 0,-7 3-19,0 0 0,0 0 0,1 0 0,-1 0-1,0 0 1,0 1 0,0-1 0,0 0 0,0 0 0,0 1 0,0-1 0,0 1-1,0-1 1,0 1 0,0-1 0,0 1 0,-1 0 0,1-1 0,0 1-1,0 0 1,0 0 0,-1 0 0,1 0 0,-1-1 0,1 1 0,0 0-1,-1 0 1,1 0 0,-1 0 0,0 0 0,1 0 0,-1 0 0,0 0-1,0 3 1,7 53-764,-4-56-149,1-7 435,3-10 177,-7 15 200,25-75 183,-25 75-83,1 0 0,-1 1 0,1-1 0,-1 1 1,1-1-1,0 1 0,-1-1 0,1 1 0,0-1 1,0 1-1,-1-1 0,1 1 0,0 0 0,0-1 0,0 1 1,-1 0-1,1 0 0,0 0 0,0 0 0,0 0 1,-1 0-1,1 0 0,0 0 0,0 0 0,0 0 1,0 0-1,-1 0 0,1 0 0,0 1 0,0-1 1,0 0-1,-1 1 0,1-1 0,0 1 0,1 0 1,29 18 667,-26-15-609,-3-2-71,0 0 0,0 0 0,0 1 0,0-1 1,0 1-1,-1-1 0,1 1 0,-1 0 0,0 0 0,0-1 0,0 1 0,0 0 0,0 0 0,-1 0 0,1 0 0,-1 0 0,0 5 0,-1 53-142,1-59 114,-1 17-337,0-5-3062,0-7-1344</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17.974"/>
    </inkml:context>
    <inkml:brush xml:id="br0">
      <inkml:brushProperty name="width" value="0.05" units="cm"/>
      <inkml:brushProperty name="height" value="0.05" units="cm"/>
    </inkml:brush>
  </inkml:definitions>
  <inkml:trace contextRef="#ctx0" brushRef="#br0">7 12 7700,'-1'28'10100,"-1"7"-7755,-2 54-3425,5-88 674,1-3 110,3-12-54,5-18 41,-7 16 266,-3 10 45,1 0 1,0 0-1,0 0 1,1 0-1,0 0 1,0 0-1,0 0 1,1 1-1,0-1 1,4-6-1,-6 11-1,-1 1 1,0-1-1,1 1 0,-1-1 1,0 1-1,1-1 0,-1 1 0,1-1 1,-1 1-1,1 0 0,-1-1 1,1 1-1,-1-1 0,1 1 1,0 0-1,-1 0 0,1-1 0,-1 1 1,1 0-1,0 0 0,-1 0 1,1 0-1,0 0 0,-1 0 1,1 0-1,0 0 0,-1 0 0,1 0 1,0 0-1,-1 0 0,1 0 1,0 0-1,-1 1 0,1-1 1,-1 0-1,1 0 0,-1 1 0,1-1 1,0 0-1,-1 1 0,1-1 1,-1 1-1,1-1 0,-1 1 1,0-1-1,1 1 0,-1-1 0,1 1 1,-1-1-1,0 1 0,0-1 1,1 1-1,-1 0 0,0-1 1,0 1-1,0 0 0,1 0 0,1 6 36,-1-1 0,1 1 0,0 13-1,-2-18-31,0 0 11,1 6-50,0 0 1,0-1-1,4 13 0,-5-19 8,0-1 0,0 1-1,0 0 1,0-1 0,1 1-1,-1 0 1,0-1 0,0 1-1,0-1 1,1 1 0,-1 0-1,0-1 1,1 1 0,-1-1-1,1 1 1,-1-1 0,1 1-1,-1-1 1,0 1 0,1-1-1,0 0 1,-1 1-1,1-1 1,-1 0 0,1 1-1,-1-1 1,1 0 0,0 0-1,-1 1 1,1-1 0,0 0-1,-1 0 1,1 0 0,0 0-1,-1 0 1,1 0 0,0 0-1,-1 0 1,1 0 0,0 0-1,-1 0 1,1-1 0,0 1-1,-1 0 1,1 0 0,-1-1-1,1 1 1,-1 0 0,1-1-1,0 1 1,-1-1 0,1 1-1,-1 0 1,1-1 0,-1 1-1,0-1 1,1 1-1,0-2 1,19-20-362,34-50 0,-52 70 404,-1 1 1,0 0-1,1-1 0,-1 1 1,1 0-1,-1 0 1,1 0-1,0 0 1,0 0-1,-1 0 0,1 0 1,0 1-1,0-1 1,0 1-1,0-1 0,0 1 1,0 0-1,-1 0 1,4 0-1,-4 0 0,0 0-1,1 0 1,-1 0 0,0 0 0,0 0-1,0 0 1,0 1 0,0-1-1,0 0 1,0 1 0,0-1-1,0 1 1,0-1 0,0 1-1,0-1 1,0 1 0,0 0-1,0 0 1,0-1 0,0 1 0,-1 0-1,1 0 1,0 0 0,-1 0-1,1 0 1,-1 0 0,1 0-1,-1 0 1,1 0 0,-1 0-1,0 0 1,1 0 0,-1 2-1,0 52 242,0-4-4385,2-40-628</inkml:trace>
  <inkml:trace contextRef="#ctx0" brushRef="#br0" timeOffset="347.08">337 98 8884,'1'-4'6124,"2"-11"-3980,0 11-2086,0 1 0,0 0-1,0 0 1,0 0 0,1 0 0,-1 1 0,1-1 0,0 1-1,0 0 1,4-1 0,-6 2-58,1-1 0,0 1-1,-1 1 1,1-1 0,0 0 0,-1 1 0,1-1-1,0 1 1,0 0 0,0 0 0,-1 0-1,1 1 1,0-1 0,0 0 0,0 1 0,-1 0-1,4 1 1,-5-1-22,0 0-1,0 0 0,0 0 1,0 1-1,0-1 1,0 0-1,0 1 0,-1-1 1,1 1-1,0-1 0,-1 1 1,1-1-1,-1 1 1,0-1-1,1 1 0,-1-1 1,0 1-1,0 0 1,0-1-1,0 1 0,0-1 1,-1 1-1,1 0 1,0-1-1,-1 1 0,0 1 1,-1 5-221,0 0 1,0-1 0,-1 1-1,-4 7 1,6-14 143,0 1 1,0 0-1,0-1 0,0 1 1,-1-1-1,1 1 0,0-1 1,-1 0-1,1 1 0,-1-1 0,1 0 1,-1 0-1,0 0 0,1 0 1,-1 0-1,0-1 0,-3 2 1,4-2-142,0 0 0,-1 0 0,1 0 0,0 0 0,-1 0 1,1 0-1,0 0 0,-1 0 0,1 0 0,0-1 0,-1 1 1,1-1-1,0 1 0,0-1 0,-1 1 0,1-1 0,-1-1 1,-8-6-3707</inkml:trace>
  <inkml:trace contextRef="#ctx0" brushRef="#br0" timeOffset="699.14">358 29 7411,'1'0'329,"-1"-1"0,1 1 0,-1-1-1,1 1 1,-1-1 0,1 1-1,0-1 1,-1 1 0,1 0 0,0 0-1,-1-1 1,1 1 0,0 0-1,-1 0 1,1 0 0,0-1 0,0 1-1,-1 0 1,1 0 0,0 0-1,0 0 1,1 1 0,13 9 1901,-12-7-2136,0 1 1,0 0-1,-1 0 0,1 0 1,3 8-1,31 83-1337,-36-93 930,-1-1 0,1 1-1,0-1 1,0 0 0,-1 0 0,1 1 0,0-1 0,0 0-1,0 0 1,0 0 0,1 0 0,1 2 0,5 1-4602</inkml:trace>
  <inkml:trace contextRef="#ctx0" brushRef="#br0" timeOffset="1055.16">683 173 8884,'0'0'266,"-1"1"-1,0 0 1,1-1-1,-1 1 1,0-1-1,0 1 1,0-1-1,1 1 1,-1-1-1,0 0 1,0 1-1,0-1 1,0 0-1,0 0 1,0 0-1,0 0 1,1 0 0,-1 0-1,0 0 1,0 0-1,0 0 1,-2 0-1,3-1-174,-1 1-1,1-1 1,-1 1-1,0-1 1,1 0-1,0 1 1,-1-1-1,1 0 1,-1 1-1,1-1 1,0 0-1,0 0 1,-1 1-1,1-1 1,0 0-1,0 0 1,0 1-1,0-1 1,0 0-1,0-1 1,0-3-28,0 0 1,1 0-1,0 0 1,0 1-1,0-1 1,0 0-1,4-7 1,8-15 118,-9 17-165,0 0 1,1 1-1,1-1 1,-1 1-1,1 0 1,10-10-1,-15 18-14,1 0 1,-1-1-1,0 1 0,1 0 0,-1 0 1,1 0-1,0 0 0,-1 1 0,1-1 1,0 0-1,0 1 0,-1-1 0,1 1 1,0-1-1,0 1 0,0 0 0,0 0 1,0 0-1,-1 0 0,1 0 0,0 0 1,0 1-1,0-1 0,0 1 0,-1-1 1,1 1-1,0-1 0,0 1 0,-1 0 1,1 0-1,1 1 0,0 1 0,0-1-1,0 0 1,0 1 0,-1 0-1,1-1 1,-1 1 0,1 0-1,-1 1 1,0-1 0,0 0-1,-1 0 1,1 1 0,-1-1 0,2 6-1,0 3-185,-1-1-1,0 0 0,-1 0 1,0 1-1,0-1 0,-1 1 1,-1-1-1,0 1 0,-1-1 1,0 0-1,-5 18 0,6-28-66,1 0 38,0-1 0,0 1-1,-1 0 1,1-1 0,0 1-1,0-1 1,-1 1 0,1-1 0,0 1-1,-1-1 1,1 1 0,-1-1-1,1 1 1,0-1 0,-1 0 0,1 1-1,-1-1 1,1 1 0,-1-1-1,1 0 1,-1 0 0,-1 1-1,-5 0-4231</inkml:trace>
  <inkml:trace contextRef="#ctx0" brushRef="#br0" timeOffset="1056.16">663 11 7251,'2'21'9518,"-6"15"-8308,2-20-423,-4 51-570,3 1 0,6 82 0,-2-146-383,-1-1 0,1 1 0,-1 0 0,1 0 0,0 0 0,1 0 0,-1-1 0,3 5 0,-3-6-412,0 0 1,0 0-1,1-1 0,-1 1 1,1 0-1,-1-1 1,1 0-1,0 1 0,3 1 1,1 1-4447</inkml:trace>
  <inkml:trace contextRef="#ctx0" brushRef="#br0" timeOffset="1438.16">932 98 7828,'-1'-1'330,"0"0"1,0-1-1,0 1 1,0 0-1,0 0 1,0 0 0,0 0-1,-1 0 1,1 1-1,0-1 1,0 0-1,-1 0 1,1 1-1,-1-1 1,1 1 0,-1-1-1,1 1 1,-2-1-1,0 1-194,1 0-1,-1 0 0,0 0 1,1 0-1,-1 0 0,1 0 1,-1 1-1,0-1 0,1 1 1,-4 1-1,5-2-151,0 1 1,0-1-1,0 0 0,-1 1 0,1-1 1,0 1-1,0-1 0,0 1 0,0 0 1,0-1-1,0 1 0,0 0 1,0 0-1,1 0 0,-1 0 0,0 0 1,0 0-1,1 0 0,-1 0 0,0 0 1,1 0-1,-1 0 0,1 0 0,0 0 1,-1 0-1,1 1 0,0-1 0,-1 0 1,1 0-1,0 1 0,0-1 1,0 0-1,0 0 0,1 0 0,-1 1 1,0-1-1,0 0 0,1 0 0,-1 0 1,0 0-1,1 1 0,-1-1 0,1 0 1,0 0-1,-1 0 0,2 1 0,-1-1-23,0 0-1,0 0 0,0-1 0,0 1 1,1 0-1,-1 0 0,0-1 0,0 1 1,0-1-1,1 1 0,-1-1 0,0 0 1,1 1-1,-1-1 0,0 0 0,1 0 1,1 0-1,-1 0 39,0 0 0,0 0 0,-1 0 0,1 1 0,0-1 0,0 1 0,-1-1 0,1 1 0,0-1 0,-1 1 0,1 0 0,0 0 0,-1 0-1,3 2 1,-1 0 142,0 1 0,0 0 0,-1 0 0,1 1 0,-1-1 0,0 0 0,0 1 0,-1-1 0,1 1 0,-1 0 0,0 0 0,0 7 0,0-1 100,0-1-1,-1 0 1,0 0 0,-1 1-1,-2 9 1,3-18-266,-1-1 0,1 1 0,-1-1 0,1 0 0,-1 1 0,1-1 0,-1 0 0,0 1 1,0-1-1,1 0 0,-1 0 0,0 0 0,0 0 0,0 0 0,-1 0 0,1 0 0,0 0 0,0 0 1,0 0-1,-1-1 0,-1 2 0,0-1-756,-1 0 1,0 0-1,1 0 1,-1-1-1,0 1 0,0-1 1,-4 0-1,0 0-3618</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15.670"/>
    </inkml:context>
    <inkml:brush xml:id="br0">
      <inkml:brushProperty name="width" value="0.05" units="cm"/>
      <inkml:brushProperty name="height" value="0.05" units="cm"/>
    </inkml:brush>
  </inkml:definitions>
  <inkml:trace contextRef="#ctx0" brushRef="#br0">1 225 9396,'0'1'510,"1"0"0,0 0 0,-1 0 0,1 0-1,0 0 1,0 0 0,0 0 0,-1 0 0,1-1 0,0 1 0,0 0-1,0 0 1,2 0 0,20 7 1567,20-2-1714,-9-6-922,-1-1 0,47-8-1,-74 8 274,-5 1 77,15-1-822,-6 3-2787</inkml:trace>
  <inkml:trace contextRef="#ctx0" brushRef="#br0" timeOffset="350.05">134 323 8228,'-3'-26'5896,"-8"-14"-4336,3 11-901,2 5-649,2 1 0,1 0 0,0-29-1,3 29-2474,5-35-1,-2 39-2038</inkml:trace>
  <inkml:trace contextRef="#ctx0" brushRef="#br0" timeOffset="715.07">203 0 7700,'6'57'5718,"-3"-1"-3577,-1-14-2063,9 52-1,-10-89 9,2 7-1216,-2-12 367,1-8 321,0-8 277,-2 10 240,0 1 0,1 0 0,-1 0 1,1 0-1,1 0 0,-1-1 0,1 2 0,-1-1 0,1 0 0,3-5 0,-4 9-37,0 1-1,-1-1 0,1 1 0,0-1 1,-1 1-1,1-1 0,0 1 0,0-1 1,0 1-1,-1 0 0,1-1 0,0 1 1,0 0-1,0 0 0,0 0 0,0 0 1,0 0-1,-1 0 0,1 0 0,0 0 1,0 0-1,0 0 0,0 0 0,0 0 1,0 1-1,-1-1 0,1 0 0,0 1 1,0-1-1,0 0 0,-1 1 0,1-1 0,0 1 1,0-1-1,-1 1 0,1 0 0,0-1 1,-1 1-1,1 0 0,0 1 0,3 2 63,-1 0-1,0 0 1,0 0-1,0 1 1,3 7-1,-2-3-111,-2 1-1,1 0 1,-1 0 0,-1 0 0,0 0-1,0 13 1,3 18-4221</inkml:trace>
  <inkml:trace contextRef="#ctx0" brushRef="#br0" timeOffset="1095.05">371 312 8100,'0'-7'1328,"1"0"-1,0 0 1,0 0 0,2-8 0,-1 8-1074,1 1 0,-1 0 0,1 0 0,7-12 0,-9 15-268,1 1-1,0-1 1,-1 1 0,1-1-1,1 1 1,-1 0 0,0 0 0,0 0-1,1 0 1,0 0 0,-1 0-1,1 1 1,0-1 0,-1 1 0,1 0-1,0 0 1,0 0 0,0 0-1,0 0 1,0 1 0,1-1 0,-1 1-1,0 0 1,0 0 0,0 0-1,5 1 1,-7-1 17,0 1 0,0 0 0,0-1 0,0 1 0,0 0-1,0-1 1,-1 1 0,1 0 0,0 0 0,-1 0 0,1-1 0,0 1 0,-1 0 0,1 0-1,-1 0 1,1 0 0,-1 0 0,0 0 0,1 0 0,-1 1 0,0-1 0,0 0 0,0 0 0,0 0-1,0 0 1,0 2 0,-1 30 79,1-32-82,0 0-44,-1 1 0,1-1 1,-1 1-1,1-1 0,-1 1 0,1-1 0,-1 1 0,0-1 0,1 0 0,-1 1 0,0-1 0,0 0 1,0 1-1,0-1 0,0 0 0,-1 0 0,1 0 0,0 0 0,0 0 0,-1 0 0,1-1 0,-1 1 0,1 0 1,-1-1-1,1 1 0,-1-1 0,1 1 0,-1-1 0,1 0 0,-1 1 0,1-1 0,-1 0 0,-2 0 1,3 0-11,-1 0 1,0-1 0,0 1 0,1 0 0,-1-1 0,0 1 0,1-1 0,-1 1 0,0-1 0,1 0 0,-1 1 0,0-1 0,1 0 0,0 0 0,-1 0 0,1 0 0,-1-1 0,1 1-1,0 0 1,0-1 0,0 1 0,0 0 0,0-1 0,0 1 0,0-1 0,0 0 0,1 1 0,-1-1 0,0 0 0,0-3 0,1 2 88,-1 0 0,1 0 0,0 0 0,0 0 0,0 0 0,1 0 0,-1 0 0,1 0 0,-1 0 0,1 0 0,0 0 0,0 0 1,2-4-1,-2 6 58,0-1 0,0 2 1,0-1-1,0 0 1,0 0-1,0 0 0,0 0 1,0 0-1,0 1 0,0-1 1,0 1-1,0-1 1,0 0-1,1 1 0,-1 0 1,0-1-1,0 1 0,1 0 1,-1 0-1,0 0 1,0 0-1,1 0 0,-1 0 1,0 0-1,1 0 0,-1 0 1,0 0-1,0 1 1,1-1-1,-1 1 0,0-1 1,0 1-1,0-1 0,0 1 1,2 1-1,0 0 16,1 0-1,-1 1 0,0 0 1,0 0-1,-1 0 0,1 0 1,0 0-1,-1 0 0,0 1 1,0-1-1,0 1 0,2 4 1,18 51-868,-19-48 259,5 16-3716,-6-15-805</inkml:trace>
  <inkml:trace contextRef="#ctx0" brushRef="#br0" timeOffset="1539.86">594 217 9492,'20'-1'3266,"0"1"-465,3 0-1104,1 2-1025,-2 1-320,0 1-128,1 2-159,-6-1-130,-2 1-159,-2-5-208,-3 4-160,-2 3-176,-1 3-417,-4 5-1776,1-1-2434</inkml:trace>
  <inkml:trace contextRef="#ctx0" brushRef="#br0" timeOffset="1540.86">716 381 8884,'-9'-57'7831,"8"-28"-5573,2 45-1513,-1 29-895,-1 0 0,0 1 0,0-1 0,-1 0 0,-6-16-1,5 17-1505,-1 0 0,-1 0 0,-6-10-1,0 4-3588</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11.487"/>
    </inkml:context>
    <inkml:brush xml:id="br0">
      <inkml:brushProperty name="width" value="0.05" units="cm"/>
      <inkml:brushProperty name="height" value="0.05" units="cm"/>
    </inkml:brush>
  </inkml:definitions>
  <inkml:trace contextRef="#ctx0" brushRef="#br0">1 221 8356,'10'0'2913,"3"0"-48,6 0-1600,5-2-577,2 2-127,-2-2-177,2 1-80,-2 0-96,-1 0-128,-1 1-16,0 0-64,-1 0-208,0 1-160,-4 1-176,-1 4-129,-4 1-447,-4 4-1633,-6-4-2482</inkml:trace>
  <inkml:trace contextRef="#ctx0" brushRef="#br0" timeOffset="363.97">244 416 8500,'-4'-5'1550,"0"-1"0,1-1-1,0 1 1,-4-12 0,-4-31 498,7 19-1736,2-40 0,6-39 258,-3 97-539,1 0 0,0 1 0,1-1 0,0 0 0,1 1 0,10-23 0,-13 34-75,-1-1 1,1 0 0,-1 0 0,1 1-1,-1-1 1,1 0 0,-1 1-1,1-1 1,0 0 0,-1 1 0,1-1-1,0 1 1,0-1 0,-1 1-1,1 0 1,0-1 0,0 1 0,0 0-1,0-1 1,-1 1 0,1 0-1,0 0 1,0 0 0,0 0 0,0 0-1,0 0 1,0 0 0,0 0-1,-1 0 1,1 0 0,0 1 0,0-1-1,0 0 1,0 0 0,-1 1-1,1-1 1,0 1 0,0-1 0,-1 1-1,1-1 1,0 1 0,0-1-1,-1 1 1,1 0 0,4 3-941,0 1-1,0 0 1,-1 0-1,0 0 1,4 5-1,0 3-3921</inkml:trace>
  <inkml:trace contextRef="#ctx0" brushRef="#br0" timeOffset="717.05">391 221 7956,'-9'25'6972,"2"7"-4845,6-29-2124,0 1 0,1 0 0,-1-1 0,1 1 0,0 0-1,1 0 1,-1-1 0,0 1 0,1 0 0,0-1 0,0 1 0,0-1 0,3 7 0,-4-10-17,0 0 0,1 1 1,-1-1-1,0 0 0,0 0 0,1 1 1,-1-1-1,0 0 0,1 0 0,-1 1 1,0-1-1,1 0 0,-1 0 1,0 0-1,1 1 0,-1-1 0,1 0 1,-1 0-1,0 0 0,1 0 0,-1 0 1,1 0-1,-1 0 0,0 0 0,1 0 1,-1 0-1,1 0 0,-1 0 1,0 0-1,1 0 0,-1-1 0,0 1 1,1 0-1,-1 0 0,0 0 0,1-1 1,-1 1-1,0 0 0,1 0 0,-1-1 1,0 1-1,1 0 0,-1 0 1,0-1-1,0 1 0,1 0 0,-1-1 1,0 1-1,0 0 0,0-1 0,0 1 1,1-1-1,-1 1 0,0-1 0,9-20-239,-6 12 269,0 0 0,1 0-1,0 0 1,0 0-1,9-12 1,-11 18 51,1-1 0,-1 1 1,1 0-1,0 0 0,0 0 0,0 0 0,1 0 0,-1 1 1,1-1-1,-1 1 0,1 0 0,0 0 0,0 0 1,0 1-1,4-2 0,-7 3-54,0 0 0,0 0 0,0-1 0,0 1 0,0 0-1,0 0 1,0 1 0,0-1 0,0 0 0,0 0 0,0 0 0,-1 1 0,1-1 0,0 0 0,0 1 0,0-1 0,0 0 0,-1 1 0,1 0-1,0-1 1,0 1 0,-1-1 0,1 1 0,0 0 0,1 1 3,-1 0-1,0 1 0,1-1 1,-1 0-1,0 0 1,-1 0-1,1 1 1,0-1-1,0 4 0,0-2-273,0 0 0,-1 0-1,0 0 1,1 0 0,-2 0-1,1 0 1,0 1 0,-1-1-1,0 0 1,0 0 0,-2 6-1</inkml:trace>
  <inkml:trace contextRef="#ctx0" brushRef="#br0" timeOffset="1185.8">612 196 8228,'4'9'6693,"2"4"-6071,-5 1-768,0-1-1,-2 1 1,1 0 0,-2 0-1,0 0 1,-6 22 0,10-76-1490,-1 35 1737,0 0-1,0 0 0,0 0 1,1 1-1,0-1 1,0 1-1,0-1 0,1 1 1,-1 0-1,1-1 0,7-6 1,-9 9-40,1 0-1,0 0 1,0 0 0,0 0 0,0 1-1,0-1 1,1 1 0,-1-1 0,1 1-1,-1 0 1,0 0 0,1 0 0,0 0-1,-1 0 1,1 1 0,0-1 0,-1 1-1,1 0 1,0 0 0,-1 0 0,1 0-1,0 0 1,5 1 0,-7 0-58,0 0 0,1 0 0,-1 0 0,0 0 0,0 0 0,1 0 0,-1 0 0,0 0 0,0 0 0,0 0 0,0 1 0,0-1 0,-1 0 0,1 1 0,0-1 0,-1 0 0,1 1 0,-1-1 1,1 1-1,-1-1 0,1 3 0,4 35-107,-5-34 45,2 32-1017,-3-22-2082,0-6-1271</inkml:trace>
  <inkml:trace contextRef="#ctx0" brushRef="#br0" timeOffset="1549.82">899 192 7700,'-5'3'6415,"-2"0"-4266,-11 8-1925,15-7-180,0 0 1,0 0-1,1 0 1,-1 1-1,1 0 1,0-1-1,0 1 1,0 0-1,1 0 1,-1 0-1,0 7 1,2-11-50,0 0 0,0 1 0,0-1 0,0 0 0,0 0 0,0 1 1,0-1-1,0 0 0,0 1 0,1-1 0,-1 0 0,0 0 0,1 0 0,-1 1 0,1-1 0,-1 0 0,1 0 0,0 0 1,-1 0-1,1 0 0,0 0 0,0 0 0,0 0 0,0 0 0,0 0 0,0-1 0,0 1 0,0 0 0,0-1 0,0 1 1,0 0-1,1-1 0,-1 0 0,0 1 0,0-1 0,1 0 0,-1 1 0,0-1 0,0 0 0,1 0 0,-1 0 0,0 0 1,1 0-1,-1 0 0,0-1 0,0 1 0,1 0 0,0-1 0,20-8-1058,-2 0-4658,-15 8 1647</inkml:trace>
  <inkml:trace contextRef="#ctx0" brushRef="#br0" timeOffset="1550.82">975 233 5923,'6'-3'1133,"0"0"1,-1 1 0,1 0-1,10-3 1,51-4 246,-35 6-649,-16 0-739,-8 1 160,0 1-1,0 0 1,0 1-1,10 0 1,-16 0-352,0 0 0,0 1 0,0-1 0,0 0 0,0 1 0,0 0 0,-1-1 0,1 1 0,0 0 0,0 0 0,-1 0 0,1 0 0,0 1 0,-1-1 0,1 0 0,-1 1 0,1-1 0,-1 1 1,0-1-1,0 1 0,2 3 0,1 2-3786</inkml:trace>
  <inkml:trace contextRef="#ctx0" brushRef="#br0" timeOffset="1912.85">1136 356 8756,'-4'-9'6181,"4"-6"-3913,3-15-2290,-1 23 687,0-24-447,-2-54-1,-1 54-3541,5-50 0,-2 69-1364</inkml:trace>
  <inkml:trace contextRef="#ctx0" brushRef="#br0" timeOffset="2269.9">1267 78 9268,'3'-4'2882,"0"-2"-257,0 0-1841,2-2-448,-3 2-48,0 1-288,-1 2-192,0 0-176,-1 1-128</inkml:trace>
  <inkml:trace contextRef="#ctx0" brushRef="#br0" timeOffset="2270.9">1309 208 7700,'0'15'2577,"1"0"-96,1-2-1873,-4-2-256,2 1-176,0-2-256,2-3-96,-2-1-928,-2 1-1297</inkml:trace>
  <inkml:trace contextRef="#ctx0" brushRef="#br0" timeOffset="2634.92">1456 332 8500,'0'1'249,"0"0"0,0-1 0,0 1 0,0 0 0,0-1 1,0 1-1,-1 0 0,1 0 0,0-1 0,0 1 0,-1 0 0,1-1 0,0 1 0,-1-1 0,1 1 1,-1 0-1,1-1 0,-1 1 0,1-1 0,-1 1 0,1-1 0,-1 1 0,1-1 0,-2 1 1,1-1-144,0 0 0,1 0-1,-1 0 1,0 0 0,0-1 0,1 1 0,-1 0 0,0 0 0,1 0 0,-1-1 0,0 1 0,0 0 0,1-1 0,-1 1 0,1-1 0,-1 1 0,0-1 0,0 0 0,-2-3-22,-1 0 0,1 1 0,0-1 0,0-1 0,-4-7 0,5 6-26,0 0 0,0-1-1,1 1 1,0-1 0,0 0 0,0-13-1,1 16-31,0 0 0,0 0-1,1 0 1,-1 0-1,1 0 1,0 0-1,0 0 1,0 0-1,1 0 1,-1 0-1,1 1 1,2-5 0,-1 5-20,0 1 1,0 0 0,-1 0 0,1 0 0,1 0 0,-1 0-1,0 1 1,0 0 0,1-1 0,-1 1 0,0 0 0,1 1-1,-1-1 1,1 1 0,-1-1 0,1 1 0,4 0 0,-4 0-4,1 0 0,-1 0 1,0 1-1,1 0 1,-1-1-1,0 1 0,0 1 1,1-1-1,-1 0 1,0 1-1,0 0 0,0 0 1,5 5-1,-7-5-9,0 0 1,-1 1-1,1-1 0,-1 1 0,0-1 0,0 1 0,0 0 0,0-1 0,0 1 0,0 0 0,-1 0 1,1-1-1,-1 1 0,0 0 0,0 0 0,0 0 0,0 0 0,-2 5 0,0 6-525,-1 0 0,-6 17 1,8-29 198,1 0 0,-1-1 0,0 1 0,0 0 0,1-1 0,-1 1 0,0-1 0,0 1 0,-1-1 0,1 0 0,0 1 0,0-1 0,-1 0 0,1 0 0,-3 2 0,-3-1-4305</inkml:trace>
  <inkml:trace contextRef="#ctx0" brushRef="#br0" timeOffset="3116.63">1659 133 7411,'1'1'511,"1"-1"-1,0 1 1,0 0-1,-1 0 0,1 0 1,0 0-1,-1 0 1,1 0-1,-1 0 0,0 0 1,1 1-1,-1-1 0,1 2 1,0 0-28,0 1 0,0-1 1,0 0-1,-1 1 0,1-1 0,0 5 0,1 6-144,0 0-1,0 24 1,-1-16-112,0 17-2714,-2-57 759,0 9 1810,0-1 0,1 1-1,0 0 1,0 0 0,1 0 0,5-15 0,-6 22-33,-1 1-1,1-1 1,0 0 0,0 1-1,0-1 1,0 0 0,0 1-1,0-1 1,0 1 0,1 0-1,-1-1 1,1 1 0,-1 0-1,1 0 1,-1 0 0,1 0 0,-1 0-1,1 0 1,0 1 0,0-1-1,-1 0 1,1 1 0,0-1-1,0 1 1,0 0 0,-1 0-1,1-1 1,0 1 0,0 1-1,0-1 1,0 0 0,0 0 0,0 1-1,-1-1 1,1 1 0,0-1-1,0 1 1,-1 0 0,1-1-1,2 3 1,-2-2-10,0 1 0,0-1 0,0 1 0,1 0 0,-2 0 0,1 0-1,0 0 1,0 0 0,-1 0 0,1 1 0,-1-1 0,1 1 0,-1-1 0,0 1 0,0-1 0,0 1 0,0 4-1,9 52-130,-8-48-20,1 30-1040,-2-13-3584,-2-16-157</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11.106"/>
    </inkml:context>
    <inkml:brush xml:id="br0">
      <inkml:brushProperty name="width" value="0.05" units="cm"/>
      <inkml:brushProperty name="height" value="0.05" units="cm"/>
    </inkml:brush>
  </inkml:definitions>
  <inkml:trace contextRef="#ctx0" brushRef="#br0">9 131 6947,'-2'-6'1398,"0"0"0,1 0 0,0 1 0,0-10 0,1 10-1058,0 0 0,0-1 1,1 1-1,0 0 1,1-7-1,-1 9-313,0 0-1,0 1 0,0-1 0,0 0 0,0 1 0,1-1 0,-1 1 1,1-1-1,0 1 0,-1-1 0,1 1 0,0 0 0,1 0 1,-1 0-1,0 0 0,0 1 0,1-1 0,-1 0 0,1 1 0,0 0 1,-1-1-1,6 0 0,-2 0 8,-1 1 0,0 1 0,0-1 0,1 1 0,-1-1 0,0 1-1,1 1 1,-1-1 0,6 2 0,-10-2-23,0 1 1,0-1-1,1 1 0,-1-1 0,0 1 0,0-1 0,0 1 1,0 0-1,0-1 0,0 1 0,0 0 0,0 0 0,0 0 1,0 0-1,0 0 0,0 0 0,-1 0 0,1 0 0,0 0 1,-1 0-1,1 1 0,-1-1 0,1 0 0,-1 0 0,0 0 1,1 1-1,-1-1 0,0 0 0,0 1 0,0-1 0,0 0 1,0 0-1,0 1 0,0-1 0,0 0 0,-1 1 0,1-1 1,0 0-1,-1 0 0,1 0 0,-2 2 0,-2 9-47,0-1-1,-1 0 0,0 0 1,-12 17-1,16-26-53,0 0 1,0 0-1,-1 0 0,1 0 0,-1 0 0,0 0 1,1 0-1,-1-1 0,0 1 0,0-1 0,0 1 1,0-1-1,0 0 0,0 0 0,-1 0 1,1 0-1,0 0 0,-1 0 0,1-1 0,0 1 1,-1-1-1,1 0 0,-1 1 0,1-1 0,0 0 1,-1 0-1,1-1 0,-1 1 0,1-1 0,-4 0 1,4 0 36,0-1 1,0 1-1,0 0 0,0-1 1,0 0-1,0 1 1,1-1-1,-1 0 1,1 0-1,-1 0 1,1 0-1,0 0 1,0 0-1,0 0 1,0 0-1,0-1 1,0 1-1,0 0 0,1-1 1,-1 1-1,1 0 1,0-6-1,-1 4 126,1-1-1,0 0 0,0 1 0,1-1 1,-1 0-1,1 1 0,0-1 0,0 0 1,1 1-1,3-8 0,-4 10 21,1 0 1,-1 0-1,1 0 0,0 1 1,0-1-1,0 1 0,0-1 0,0 1 1,0 0-1,0 0 0,0 0 1,0 0-1,0 0 0,1 0 1,-1 1-1,0-1 0,1 1 0,-1-1 1,1 1-1,-1 0 0,0 0 1,1 0-1,-1 0 0,1 0 1,-1 1-1,0-1 0,1 1 0,2 1 1,1-1 28,1 1 1,-1 1 0,1-1-1,-1 1 1,0 0 0,0 0-1,-1 1 1,1 0 0,5 4 0,-5-1-95,0-1 1,0 1 0,-1 1 0,0-1-1,-1 1 1,1-1 0,-1 1 0,-1 0-1,3 10 1,10 45-3547,-15-54 559,-1-1-1846</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08.288"/>
    </inkml:context>
    <inkml:brush xml:id="br0">
      <inkml:brushProperty name="width" value="0.05" units="cm"/>
      <inkml:brushProperty name="height" value="0.05" units="cm"/>
    </inkml:brush>
  </inkml:definitions>
  <inkml:trace contextRef="#ctx0" brushRef="#br0">1 34 7956,'1'-6'2641,"1"2"-192,2-1-1777,0 1-256,-1 1-416,-1-2-320,0 2-336,1 0-1793</inkml:trace>
  <inkml:trace contextRef="#ctx0" brushRef="#br0" timeOffset="970.4">19 176 7123,'1'0'359,"-1"0"0,1 0-1,0 0 1,-1 0 0,1 0-1,-1 1 1,1-1 0,-1 0 0,1 0-1,3 4 3229,-4-4-3228,0 0 0,1 1-1,-1 0 1,5 17 2558,-4 28-4108,-2-32 1691,1-10-959,1 6 42</inkml:trace>
  <inkml:trace contextRef="#ctx0" brushRef="#br0" timeOffset="1584.76">246 56 9156,'-11'10'5673,"-4"-2"-3323,13-7-2350,1-1 0,-1 1 0,0 0 0,0 0 0,1 0 0,-1-1 0,1 1 0,-1 1 0,1-1 0,-1 0 0,1 0 0,0 0 0,0 1 0,-1-1 0,1 1 0,0-1 0,0 1 0,0-1 0,1 1 0,-1 0 0,0-1 0,1 1 0,-1 0 0,0 2 0,4 0-95,0 0 1,1 0-1,0-1 1,-1 1 0,1-1-1,5 3 1,-6-3 64,12 6 68,15 11 108,-29-19-142,0-1-1,-1 1 0,1-1 0,0 1 0,-1-1 1,1 1-1,-1 0 0,1-1 0,-1 1 0,1 0 1,-1-1-1,1 1 0,-1 0 0,0 0 1,0-1-1,1 1 0,-1 0 0,0 0 0,0-1 1,0 1-1,0 0 0,0 0 0,0 0 0,0 0 1,0-1-1,0 1 0,0 0 0,0 0 1,0 0-1,-1-1 0,1 1 0,-1 1 0,-1 1 12,-1-1 0,0 0 0,1 0 0,-1 0 0,0 0-1,0 0 1,-1-1 0,1 1 0,0-1 0,0 0 0,-5 1-1,-13 6-32,16-5-238,-9 4-479,4-5-3665</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6:01.004"/>
    </inkml:context>
    <inkml:brush xml:id="br0">
      <inkml:brushProperty name="width" value="0.05" units="cm"/>
      <inkml:brushProperty name="height" value="0.05" units="cm"/>
    </inkml:brush>
  </inkml:definitions>
  <inkml:trace contextRef="#ctx0" brushRef="#br0">21 324 6067,'-15'13'4973,"10"-7"-1776,9-8-183,1 0-2846,1 0 1,-1 0 0,1 1 0,0-1-1,0 1 1,0 1 0,11-1 0,-1 0-15,197-7-1242,-196 11-397,-10 5-2844</inkml:trace>
  <inkml:trace contextRef="#ctx0" brushRef="#br0" timeOffset="358.05">185 466 7828,'-1'-1'443,"0"1"1,0 0 0,0-1-1,0 1 1,0-1 0,0 1-1,0-1 1,0 1 0,0-1-1,0 0 1,0 0 0,0 1-1,1-1 1,-2-1 0,-8-18 2216,2-25-2270,6 32 269,-4-27-710,1-1 0,2 0 0,2 0 0,1 0 0,3 0 0,10-59 0,-7 67-2009</inkml:trace>
  <inkml:trace contextRef="#ctx0" brushRef="#br0" timeOffset="718.09">317 231 8228,'2'31'5681,"9"11"-3138,0 2-1963,-10-38-603,0 1 0,0-1 0,0 1 0,-1 0 0,0-1 1,-1 11-1,-6-34-137,6 7 179,1-1 0,0 0 1,0 1-1,1-1 1,1 0-1,0 1 0,0 0 1,1-1-1,0 1 1,7-14-1,-9 22-90,0 0-1,0 0 1,1 0 0,-1 0-1,1 1 1,0-1 0,-1 0-1,1 1 1,0-1 0,0 1-1,0 0 1,0-1 0,0 1-1,0 0 1,0 0 0,0 0-1,5 0 1,-5 0-522,1 1-1,-1 0 1,1 0-1,-1 0 1,1 0 0,-1 0-1,1 0 1,-1 1-1,1-1 1,3 2 0,3 3-3063</inkml:trace>
  <inkml:trace contextRef="#ctx0" brushRef="#br0" timeOffset="1366.34">445 390 6211,'-4'-12'7128,"6"-4"-5393,-1 13-1678,0 0-1,0 0 1,0 1 0,0-1-1,1 0 1,-1 1-1,4-5 1,-3 5-29,0 0-1,0 0 1,0 0-1,1 0 1,-1 1-1,0-1 1,1 1-1,-1 0 1,1 0-1,0 0 1,-1 0-1,1 0 1,0 0-1,-1 1 1,6-1-1,-7 1-17,1 0-1,-1 0 1,0 1-1,0-1 1,0 0-1,0 1 1,0-1-1,1 1 1,-1 0-1,0-1 1,0 1-1,0 0 1,0-1-1,0 1 0,-1 0 1,1 0-1,0 0 1,0 0-1,0 0 1,-1 0-1,1 0 1,-1 0-1,1 0 1,-1 0-1,1 0 1,-1 0-1,1 0 1,-1 1-1,0-1 1,0 0-1,0 0 1,1 0-1,-1 1 1,0-1-1,-1 0 1,1 0-1,0 2 0,0 1-132,-1 0 0,1 0 0,-1 0 0,0 0-1,0 0 1,0 0 0,0 0 0,-1-1 0,1 1-1,-1 0 1,0-1 0,0 1 0,-1-1 0,-3 5-1,5-7 65,0 1-1,-1-1 0,1 0 1,-1 0-1,1 0 0,-1 0 1,1 0-1,-1 0 0,0 0 1,1 0-1,-1-1 0,0 1 1,0-1-1,1 1 0,-1-1 1,0 0-1,0 0 1,0 1-1,0-1 0,0-1 1,1 1-1,-1 0 0,0 0 1,0-1-1,0 1 0,1-1 1,-1 1-1,0-1 0,0 0 1,1 0-1,-1 1 0,1-1 1,-4-3-1,4 3 0,0 0-1,0-1 1,0 1-1,0-1 1,1 1-1,-1-1 1,0 0-1,1 1 1,-1-1-1,1 0 1,0 1-1,-1-1 1,1 0-1,0 1 1,0-1-1,0 0 1,1-2-1,2-30 398,-2 32-254,0-1 0,0 1 0,0 0-1,0 0 1,0 0 0,1 0 0,-1 0 0,1 0 0,-1 0 0,1 0 0,-1 1 0,1-1 0,0 1 0,0-1 0,0 1 0,0 0 0,0-1 0,0 1 0,0 0 0,1 0 0,-1 1 0,0-1-1,0 0 1,1 1 0,-1-1 0,0 1 0,1 0 0,-1 0 0,1 0 0,-1 0 0,0 0 0,1 1 0,-1-1 0,0 1 0,1-1 0,-1 1 0,0 0 0,0 0 0,1 0 0,-1 0 0,0 0-1,0 0 1,0 1 0,0-1 0,-1 1 0,1-1 0,0 1 0,-1 0 0,1 0 0,-1 0 0,1 0 0,-1 0 0,0 0 0,1 2 0,10 45-219,-8-15-4149,-4-26-432</inkml:trace>
  <inkml:trace contextRef="#ctx0" brushRef="#br0" timeOffset="1719.4">675 297 8228,'2'2'765,"0"1"0,0-1 0,0 1 0,-1 0 1,1 0-1,-1 0 0,1-1 0,0 5 0,6 30 1005,-7-25-2000,-1-1-1,0 0 1,-1 1 0,-3 13 0,4-24 151,0 0 0,0-1 0,0 1 0,0-1 0,0 1 0,0 0-1,0-1 1,-1 1 0,1-1 0,0 1 0,0-1 0,-1 1 0,1-1 0,0 1 0,-1-1 0,1 1 0,0-1 0,-1 1 0,0 0 0,-6-6-1264,6 3 1300,1 1 1,-1-1-1,0 0 1,1 0-1,-1 1 1,1-1-1,-1 0 1,1 0-1,0 0 1,0 0-1,0 1 1,0-4-1,2-1 178,0 1-1,0 0 1,0 0-1,1 0 0,0 0 1,0 1-1,0-1 1,0 1-1,1-1 1,0 1-1,0 0 0,0 1 1,0-1-1,0 1 1,1-1-1,0 1 1,9-4-1,-14 7-125,1 0-1,-1 0 1,1-1-1,-1 1 1,1 0-1,-1 0 1,1 0 0,-1 0-1,1 0 1,0 0-1,-1 0 1,1 0-1,-1 0 1,1 0 0,-1 0-1,1 1 1,-1-1-1,1 0 1,-1 0-1,1 0 1,-1 1 0,0-1-1,1 0 1,-1 1-1,1-1 1,-1 0-1,0 1 1,1-1 0,-1 0-1,1 1 1,-1-1-1,0 1 1,0-1-1,1 1 1,-1-1 0,0 1-1,0-1 1,0 1-1,1-1 1,-1 1-1,0-1 1,0 1 0,0-1-1,0 1 1,0-1-1,0 2 1,4 30-255,-4-28 158,0 9-153,1 3-3381,0-8-761</inkml:trace>
  <inkml:trace contextRef="#ctx0" brushRef="#br0" timeOffset="2214.08">959 243 7539,'-33'4'7086,"-3"9"-5366,34-12-1758,0 0 0,0 0 0,0 0-1,0 0 1,0 0 0,0 1 0,0-1-1,1 1 1,-1 0 0,1-1 0,-1 1-1,1 0 1,-1 0 0,1 0 0,0 0-1,0 0 1,0 0 0,0 0 0,0 1-1,0-1 1,1 0 0,-1 0 0,1 1 0,0-1-1,-1 0 1,1 1 0,0-1 0,1 3-1,0-3 17,0 0 0,0 0 0,1 0 0,-1 0 0,1 0 0,-1-1 0,1 1-1,0 0 1,-1-1 0,1 1 0,0-1 0,0 0 0,0 0 0,0 0 0,0 0 0,4 2 0,15 9 125,-19-10-38,0-1 0,0 1 1,0 0-1,-1 0 0,1 0 0,0 0 0,-1 1 0,1-1 0,-1 0 0,0 1 1,0-1-1,0 0 0,0 1 0,0 0 0,0-1 0,-1 1 0,1-1 0,-1 4 1,0-4-52,-1 0 1,1 0-1,-1-1 1,0 1 0,1 0-1,-1 0 1,0 0 0,0-1-1,0 1 1,-1 0 0,1-1-1,0 1 1,-1-1 0,1 1-1,0-1 1,-1 0-1,0 0 1,1 0 0,-1 0-1,0 0 1,1 0 0,-1 0-1,0 0 1,-4 0 0,2 1-145,0 0 0,-1-1 1,1 1-1,-1-1 0,1-1 1,-1 1-1,1 0 0,-5-1 1,-11-5-3955</inkml:trace>
  <inkml:trace contextRef="#ctx0" brushRef="#br0" timeOffset="2579.1">1033 331 6643,'23'-2'2369,"3"2"320,5-2-1120,-2 3-833,-3 1-159,1-2-193,-4 3-48,-7-1-160,-1 0-256,-1 5-192,-6 2 16,0 3-304,-3 1-2050,-1 0-2304</inkml:trace>
  <inkml:trace contextRef="#ctx0" brushRef="#br0" timeOffset="2928.19">1165 543 6211,'0'1'249,"-1"-1"0,1 0 0,0 0 0,-1 0-1,1 1 1,-1-1 0,1 0 0,0 0 0,-1 0 0,1 0 0,-1 0 0,1 0 0,-1 0 0,1 0 0,-1 0 0,1 0-1,-1 0 1,1 0 0,0 0 0,-1 0 0,1 0 0,-1-1 0,1 1 0,0 0 0,-1 0 0,0-1 0,-5-11 2272,4-25-2552,1 27 750,0-12-483,-3-33 259,1 41-426,1 0 0,0 0 0,1 0 0,1 0 0,0 0-1,1 0 1,1 0 0,0 0 0,1 0 0,0 0 0,1 1 0,6-15 0,-7 22-118,0-2 85,1 0-1,0 0 1,0 1 0,8-10-1,-10 15-90,-1 1 0,0-1 0,0 1 0,0 0 0,1 0 0,-1-1 0,1 1 0,-1 0 0,1 0 0,-1 1 0,1-1 0,0 0 0,-1 0 0,1 1 0,0-1 0,0 1-1,-1-1 1,1 1 0,0 0 0,0 0 0,0 0 0,-1 0 0,1 0 0,0 0 0,0 0 0,0 1 0,-1-1 0,3 2 0,0-1-628,-1 1 0,-1 0 0,1 0 0,0 0 0,0 1 0,3 4 0,2 2-4050</inkml:trace>
  <inkml:trace contextRef="#ctx0" brushRef="#br0" timeOffset="3528.56">1366 425 5923,'-3'1'704,"0"0"0,0-1 0,0 1 1,0-1-1,0 0 0,0 0 0,0 0 1,-1 0-1,1 0 0,-4-2 0,5 2-584,1 0 1,-1-1-1,1 1 0,-1 0 0,1-1 1,-1 0-1,1 1 0,0-1 0,-1 0 0,1 0 1,0 0-1,0 0 0,0 0 0,0 0 0,-1 0 1,1 0-1,1 0 0,-1 0 0,0-1 0,0 1 1,0 0-1,1-1 0,-2-1 0,2-1-82,0 0 0,0 0 0,0 0-1,1 1 1,-1-1 0,1 0 0,0 0 0,2-5-1,-2 7-28,-1 0-1,1 0 1,0 0 0,-1 0-1,1 0 1,1 0-1,-1 0 1,0 0 0,0 0-1,1 0 1,-1 0-1,1 1 1,-1-1 0,1 1-1,2-3 1,-2 4 8,0 0 0,0 0 0,0 0 0,0 0 0,0 0 1,0 1-1,0-1 0,0 0 0,0 1 0,0 0 0,-1-1 0,1 1 1,0 0-1,0 0 0,-1 0 0,1 0 0,0 0 0,-1 0 0,1 1 0,-1-1 1,0 0-1,2 3 0,1 0 53,0 0 0,0 1-1,0 0 1,-1 0 0,0 0 0,3 6 0,-5-10-71,0 1 0,-1-1 0,1 0 0,0 1 0,-1-1 0,0 1 0,1-1 0,-1 1 0,0-1-1,1 1 1,-1-1 0,0 1 0,0-1 0,0 1 0,-1-1 0,1 1 0,0-1 0,0 0 0,-1 1 0,1-1 0,-1 1 0,1-1 0,-1 0 0,0 1 0,0-1 0,1 0 0,-1 1 0,0-1 0,0 0 0,0 0 0,0 0 0,0 0 0,-1 0 0,1 0 0,0 0 0,0-1-1,-1 1 1,-1 1 0,0-1-355,0 0-1,0-1 1,0 1-1,0-1 1,0 1-1,0-1 0,0 0 1,0 0-1,-1 0 1,1-1-1,0 1 0,0-1 1,0 0-1,0 1 1,0-1-1,0-1 1,-5-2-1,1-1-4312</inkml:trace>
  <inkml:trace contextRef="#ctx0" brushRef="#br0" timeOffset="3880.62">1523 266 7411,'3'31'8649,"3"-1"-5956,-4-21-2811,0 0 0,0 0 0,-1 0 1,0 0-1,-1 0 0,-1 19 0,1-27 63,-1 0 1,1 0-1,0 0 0,0 0 1,-1 0-1,1 0 0,-1 0 0,1 0 1,-1 0-1,1 0 0,-1 0 0,1 0 1,-1 0-1,-1 1 0,2-2 29,-1 0 0,1 0 0,0 1 0,-1-1-1,1 0 1,-1 0 0,1 0 0,0 0 0,-1 0 0,1 0-1,-1 0 1,1 1 0,-1-1 0,1 0 0,0 0 0,-1 0-1,1-1 1,-1 1 0,1 0 0,0 0 0,-1 0 0,1 0-1,-1 0 1,1 0 0,-1-1 0,0 0 5,0 0 0,0 0 1,0 0-1,0 0 0,0 0 0,0 0 1,0 0-1,0 0 0,1 0 0,-1 0 1,0-1-1,1 1 0,-1 0 1,1-1-1,-1 1 0,1 0 0,0-1 1,-1 1-1,1-1 0,0-2 0,0-1 46,0 0 0,1 0 0,-1 0 0,1 0 0,0 1 0,0-1 0,0 0 0,1 0 0,0 1 0,3-7 0,-4 9-5,1 0-1,-1 0 1,1 0 0,0 0 0,0 0-1,0 0 1,0 0 0,0 1 0,0-1 0,0 1-1,1-1 1,-1 1 0,0 0 0,1 0 0,-1 0-1,1 0 1,-1 1 0,1-1 0,0 1-1,-1-1 1,4 1 0,2-1-99,0 1-1,1 0 1,-1 0-1,0 1 1,1 0-1,-1 1 1,0-1 0,14 6-1,-18-5-614,0 0 0,0 0 0,0 1 0,0-1 0,-1 1 0,6 5 0,-1-3-3791</inkml:trace>
  <inkml:trace contextRef="#ctx0" brushRef="#br0" timeOffset="4404.46">1720 320 7411,'7'0'6958,"-6"0"-6807,3 13 1512,-1 12-1775,-2-10 106,0-11-107,0-1-1,-1 1 1,1 0-1,-1 0 1,0 0-1,0 0 1,-1 0 0,0 5-1,3-15-254,3-4 320,0 1 1,0 0-1,11-14 0,-14 21 86,-1 0 0,1 0 0,-1 0 0,1 1 0,0-1 0,0 1 0,0-1 0,0 1 0,0-1 0,0 1 0,0 0 0,0 0 0,0 0 0,0 1 0,1-1 0,-1 0 0,0 1 0,1-1 0,-1 1 0,0 0 0,1 0-1,-1 0 1,5 0 0,-7 1-29,1-1-1,0 1 1,-1-1-1,1 1 1,0-1 0,-1 1-1,1-1 1,-1 1-1,1 0 1,-1-1-1,1 1 1,-1 0-1,1-1 1,-1 1-1,0 0 1,1-1-1,-1 1 1,0 0-1,0 0 1,0 0-1,0-1 1,1 3-1,1 23 91,-1-17-1,0-3-128,0-1 0,-1 1 1,1-1-1,-1 1 1,0-1-1,-1 1 1,1-1-1,-1 1 0,0-1 1,0 0-1,-3 8 1,4-13 15,0 0 1,0 0-1,0 0 0,0 0 1,0 0-1,0 0 1,0 0-1,0 0 1,0 0-1,0 0 0,0 0 1,0 0-1,0 0 1,0-1-1,0 1 1,0 0-1,0 0 1,0 0-1,-1 0 0,1 0 1,0 0-1,0 0 1,0 0-1,0 0 1,0 0-1,0 0 0,0 0 1,0 0-1,0 0 1,0 0-1,0 0 1,0 0-1,0 0 0,0 0 1,0 0-1,0 0 1,0 0-1,0 0 1,-1 0-1,1 0 0,0 0 1,0 0-1,0 0 1,0 0-1,0 0 1,0 0-1,0 0 1,0 0-1,0 0 0,0 0 1,0 0-1,0 0 1,0 0-1,0 0 1,-1 0-1,1 0 0,0 0 1,0 0-1,0 0 1,0 0-1,0 0 1,-1-11-389,2-12 124,0 16 297,1 0 0,0 1-1,0-1 1,0 0 0,1 1 0,3-7 0,-5 12 4,0 0 1,-1 0-1,1-1 1,0 1-1,-1 0 1,1 0-1,0 0 1,0 0-1,0 0 1,0 0-1,0 0 1,0 1-1,0-1 1,0 0-1,1 0 1,-1 1-1,0-1 1,0 1-1,1-1 1,-1 1-1,0-1 1,1 1-1,-1 0 1,0 0-1,1 0 1,-1 0-1,0 0 1,1 0-1,-1 0 1,0 0-1,1 0 1,-1 1-1,0-1 1,1 0 0,-1 1-1,0-1 1,0 1-1,2 0 1,-1 1 26,0-1 1,0 1 0,0 0-1,0-1 1,0 1-1,0 0 1,-1 0 0,1 1-1,-1-1 1,1 0 0,-1 0-1,0 1 1,0-1 0,0 0-1,0 1 1,0 2 0,7 47-86,-3-12-5876</inkml:trace>
  <inkml:trace contextRef="#ctx0" brushRef="#br0" timeOffset="4768.46">2035 431 6947,'0'-3'614,"0"1"-1,0 0 1,1 0 0,-1 0-1,1-1 1,-1 1 0,1 0-1,0 0 1,0 0-1,2-3 1,-1 2-346,0 0-1,0 0 0,1 0 1,-1 1-1,1-1 1,4-3-1,-4 4-234,0 0-1,0 0 0,0 1 1,0-1-1,0 1 1,0-1-1,0 1 0,1 0 1,-1 0-1,0 0 0,1 1 1,-1-1-1,1 1 1,-1 0-1,6 0 0,-8 0-17,0 0 0,0 1 0,0-1-1,0 0 1,-1 0 0,1 1-1,0-1 1,0 0 0,0 1 0,0-1-1,-1 1 1,1-1 0,0 1-1,0 0 1,-1-1 0,1 1 0,0 0-1,-1-1 1,1 1 0,-1 0-1,1 0 1,-1-1 0,1 1 0,-1 0-1,1 1 1,0 0 7,-1 1 0,0-1-1,0 0 1,0 0 0,0 0 0,0 1-1,0-1 1,0 0 0,-1 0 0,0 4 0,-1 0-52,0-1 1,0 0-1,-1 1 1,1-1-1,-1 0 1,0 0 0,-7 8-1,7-11-81,1 0-1,-1 1 0,0-1 1,0 0-1,0-1 1,0 1-1,-1-1 1,1 1-1,0-1 1,-1 0-1,1 0 0,-1 0 1,1-1-1,-1 1 1,1-1-1,-1 0 1,1 0-1,-1 0 0,0 0 1,1-1-1,-1 1 1,1-1-1,-6-2 1,7 2 89,-1 0 0,1 0 0,0 0 1,0 0-1,0 0 0,1-1 1,-1 1-1,0 0 0,0-1 0,1 1 1,-1-1-1,1 0 0,-1 0 0,1 0 1,0 1-1,0-1 0,0 0 1,0-1-1,0 1 0,0 0 0,0 0 1,1 0-1,-1 0 0,1-1 1,0 1-1,-1 0 0,1 0 0,0-1 1,0 1-1,1 0 0,-1 0 1,0-1-1,1 1 0,-1 0 0,1 0 1,0 0-1,1-3 0,-1 2 132,0 1-1,0-1 1,0 1 0,1-1-1,-1 1 1,1 0-1,-1 0 1,1 0 0,0 0-1,0 0 1,0 0-1,0 0 1,0 1 0,0-1-1,0 1 1,1-1-1,-1 1 1,0 0 0,1 0-1,-1 0 1,1 0-1,0 0 1,-1 1 0,1-1-1,-1 1 1,1 0-1,0 0 1,-1 0-1,1 0 1,0 0 0,-1 0-1,5 1 1,-2 1-15,1-1-1,0 1 1,-1 0 0,1 0 0,-1 1 0,1-1-1,-1 1 1,0 0 0,0 1 0,-1-1 0,1 1-1,-1 0 1,6 6 0,-6-5-151,0 0 1,-1 0-1,0 1 1,0-1-1,0 1 0,-1 0 1,1-1-1,1 10 1,1 28-4624,-7-32-357</inkml:trace>
  <inkml:trace contextRef="#ctx0" brushRef="#br0" timeOffset="5133.51">2208 397 8884,'25'-1'4909,"16"1"-1460,-23 0-3281,-1 1-1,1 1 1,21 4-1,-36-5-299,0 0-1,1 0 1,-1 1-1,0-1 1,0 0 0,0 1-1,-1 0 1,1 0-1,0 0 1,-1 0-1,1 0 1,-1 0-1,1 1 1,2 3-1,-3-3-593,0 0 0,0 1-1,0-1 1,-1 1-1,1 0 1,-1-1-1,1 7 1,1 2-3465</inkml:trace>
  <inkml:trace contextRef="#ctx0" brushRef="#br0" timeOffset="5134.51">2284 488 6787,'-2'-7'1649,"0"0"1,0 0-1,0 0 1,1 0-1,0-10 0,0-8-1342,5-36 0,-1 32 191,4-38-326,-3 29-1193,-1 1-3591,-3 27-311</inkml:trace>
  <inkml:trace contextRef="#ctx0" brushRef="#br0" timeOffset="5514.49">2388 239 8500,'6'-1'7283,"-5"-1"-6578,1 2-321,0-5-144,0 1-176,-3-1-208,5 1-240,-3 1-177,-1 1-223</inkml:trace>
  <inkml:trace contextRef="#ctx0" brushRef="#br0" timeOffset="5515.49">2417 381 8356,'-4'13'2705,"3"-1"-320,1-3-1825,-2-1-351,3-1-209,-1-2-209,0-1-351</inkml:trace>
  <inkml:trace contextRef="#ctx0" brushRef="#br0" timeOffset="5865.55">2652 420 6211,'0'0'226,"0"0"-1,1 0 1,-1 1 0,0-1-1,0 0 1,0 1 0,0-1-1,0 0 1,0 1 0,0-1-1,0 0 1,0 1 0,0-1-1,0 0 1,0 1 0,0-1-1,0 0 1,0 1 0,-3 2 2933,3-3-2933,0 1 0,-1-1-1,-14 1 1458,13-2-1698,0 1 0,0-1-1,-1 1 1,1-1 0,0 0 0,0 0-1,0 0 1,0 0 0,0 0 0,1 0-1,-1-1 1,0 1 0,-1-2 0,1-3 75,0 0 1,1 0 0,0 0 0,0-1 0,0 1 0,1 0 0,0 0 0,0-1-1,1 1 1,2-11 0,-3 15-57,1 1-1,-1 0 1,1-1 0,-1 1-1,1 0 1,0-1-1,0 1 1,0 0 0,0 0-1,0 0 1,0 0-1,0 0 1,0 0-1,0 0 1,0 0 0,0 0-1,1 0 1,-1 1-1,0-1 1,1 0 0,-1 1-1,0-1 1,1 1-1,-1 0 1,1-1 0,1 1-1,0-1 8,-1 1 0,1 0 1,0-1-1,-1 1 0,1 0 0,0 1 0,0-1 1,-1 0-1,1 1 0,0-1 0,-1 1 0,1 0 0,2 1 1,-2-1 47,-1 1 1,1-1-1,-1 1 1,1 0-1,-1 0 1,1 0-1,-1 0 1,0 0 0,0 0-1,0 1 1,0-1-1,-1 1 1,1-1-1,-1 1 1,1 0-1,-1-1 1,0 1 0,0 0-1,0 0 1,-1 0-1,1 0 1,0 0-1,-1 0 1,0 6-1,1 2 65,-1 15-498,0-25 293,0 0 0,-1-1 0,1 1 0,0 0 0,-1 0 0,1-1 0,-1 1 0,1 0 0,-1-1 0,1 1 0,-1 0 0,1-1 1,-1 1-1,0-1 0,1 1 0,-1-1 0,0 0 0,1 1 0,-1-1 0,0 1 0,0-1 0,1 0 0,-1 0 0,0 1 0,0-1 0,0 0 1,1 0-1,-1 0 0,-1 0 0,-15 1-4118,6-1-497</inkml:trace>
  <inkml:trace contextRef="#ctx0" brushRef="#br0" timeOffset="6250.52">2836 223 7700,'3'4'769,"0"0"1,0 0-1,0 1 1,0 0 0,-1-1-1,0 1 1,0 0-1,-1 0 1,1 0 0,-1 1-1,1 7 1,0 7-91,-1 35 1,-2-31-232,1-30-1746,0-2 907,0-1-1,0 1 1,1-1 0,0 1-1,4-15 1,-5 21 432,1 0 1,0 1-1,-1-1 1,1 1-1,0-1 0,0 1 1,0-1-1,0 1 1,0-1-1,0 1 1,0 0-1,0 0 0,0 0 1,1-1-1,-1 1 1,0 0-1,1 1 1,-1-1-1,1 0 0,-1 0 1,1 1-1,0-1 1,-1 0-1,1 1 1,-1 0-1,1-1 0,0 1 1,0 0-1,-1 0 1,1 0-1,0 0 1,-1 0-1,1 0 0,0 1 1,-1-1-1,1 0 1,0 1-1,-1 0 1,1-1-1,2 3 0,0-1 56,-1 0-1,1 0 1,-1 0-1,0 1 0,0 0 1,0 0-1,0 0 1,0 0-1,0 0 1,-1 0-1,0 1 0,0-1 1,0 1-1,0 0 1,0 0-1,2 6 1,0 5-161,1-1 0,-2 1 1,3 18-1,-5-27-342,1 10-701,0-5-2721</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5:57.555"/>
    </inkml:context>
    <inkml:brush xml:id="br0">
      <inkml:brushProperty name="width" value="0.05" units="cm"/>
      <inkml:brushProperty name="height" value="0.05" units="cm"/>
    </inkml:brush>
  </inkml:definitions>
  <inkml:trace contextRef="#ctx0" brushRef="#br0">39 448 6067,'-2'-1'680,"0"0"1,0 0 0,0-1-1,1 1 1,-1-1 0,1 1-1,-1-1 1,1 1-1,-1-1 1,1 0 0,0 0-1,0 0 1,0 0 0,-1-2-1,0-1-346,1 0 0,0 0 0,-1 1 0,2-1 0,-1 0 0,0-8 0,1 9-355,0 1 1,0-1 0,0 0-1,0 0 1,1 0 0,0 0-1,0 0 1,0 0 0,0 1-1,0-1 1,1 1-1,0-1 1,-1 1 0,1-1-1,1 1 1,-1 0 0,0 0-1,5-5 1,-3 6 25,-1 0 0,1 0 0,-1 0 0,1 1 0,0-1 0,0 1 0,0 0 0,0 0 0,0 0 0,0 1 1,0-1-1,0 1 0,0 0 0,5 1 0,-7-1-1,0 0 0,0 0 0,0 1 0,1-1 0,-1 1-1,0 0 1,0-1 0,0 1 0,0 0 0,-1 0 0,1 1 0,0-1 0,0 0 0,-1 0 0,1 1 0,0-1 0,-1 1 0,0 0 0,1-1 0,-1 1 0,0 0 0,0 0 0,0 0 0,0 0 0,0 0 0,0 0 0,0 3 0,0-2-18,0 1 0,0-1 1,-1 0-1,1 1 0,-1-1 1,0 0-1,0 1 0,0-1 1,0 0-1,-1 1 0,1-1 0,-1 0 1,0 1-1,0-1 0,0 0 1,-1 0-1,1 0 0,-1 0 1,-2 4-1,1-5-85,0 1 1,0 0 0,0-1-1,0 1 1,-1-1-1,1 0 1,-1 0-1,1 0 1,-1-1 0,0 1-1,1-1 1,-1 0-1,0 0 1,0 0-1,-6 0 1,7-1 48,0 1-1,0-1 1,0 0 0,0 0 0,0-1-1,0 1 1,0 0 0,0-1-1,0 0 1,0 0 0,0 0 0,0 0-1,0 0 1,0 0 0,1-1-1,-1 1 1,-3-4 0,4 3 22,1 1-1,0-1 1,-1 1 0,1-1 0,0 0 0,0 1 0,0-1-1,0 0 1,1 0 0,-1 0 0,0 0 0,1 0-1,-1 0 1,1 0 0,0 0 0,0 0 0,-1 0 0,1 0-1,1 0 1,-1 0 0,0 0 0,0 0 0,1 0 0,-1 0-1,1 0 1,0 0 0,1-2 0,-2 2 63,1 0 1,0 0 0,-1 0 0,1 0-1,0 0 1,0 1 0,0-1-1,0 0 1,1 1 0,-1-1-1,0 1 1,1-1 0,-1 1-1,1 0 1,-1-1 0,1 1-1,2-1 1,-2 1 7,0 1 1,0 0-1,0 0 0,0 0 1,0 0-1,0 1 0,0-1 0,0 0 1,-1 1-1,1-1 0,0 1 0,0 0 1,0 0-1,-1-1 0,1 1 1,0 0-1,-1 1 0,3 1 0,28 17 387,-19-12-130,0 0 0,-1 1 1,19 17-1,-28-23-677,0 0 0,0 1 0,0 0 0,-1 0 1,1 0-1,-1 0 0,0 0 0,0 0 0,0 0 1,-1 1-1,1-1 0,-1 1 0,0-1 0,-1 1 1,1-1-1,-1 7 0,0-4-4236</inkml:trace>
  <inkml:trace contextRef="#ctx0" brushRef="#br0" timeOffset="362.03">227 307 8884,'1'3'667,"1"0"0,-1 0 1,1 0-1,0-1 0,0 1 0,0-1 0,0 1 1,0-1-1,1 0 0,-1 0 0,1 0 0,3 2 1,-1-1-328,0 0 1,0-1 0,1 0 0,-1 0 0,1 0 0,7 1 0,6-1-569,0 0 0,0-1 0,22-2 0,-32 1 560,19-3-779,4-1-4122</inkml:trace>
  <inkml:trace contextRef="#ctx0" brushRef="#br0" timeOffset="731.52">376 496 8228,'-13'-22'6591,"5"-6"-3939,1-31-2043,5 45-54,0-7-451,1 1-1,0-1 1,2 1-1,0-1 1,2 1 0,0-1-1,1 1 1,1 0-1,1 0 1,9-21-1,-11 33-127,-3 3 39,1 1-1,0 0 1,0 0 0,0 1-1,1-1 1,-1 0-1,5-3 1,-7 6-33,1 0 0,0 1 0,-1-1 0,1 1-1,0 0 1,-1-1 0,1 1 0,0 0 0,0-1 0,-1 1 0,1 0-1,0 0 1,0 0 0,0 0 0,-1-1 0,1 1 0,0 0 0,1 1-1,0-1-60,-1 1-1,1-1 1,-1 1-1,1-1 1,-1 1-1,1 0 1,-1 0-1,1 0 1,-1 0-1,0 0 1,0 0-1,2 2 0,1 1-749,-1 0 0,0 1 0,0-1 0,0 1 0,-1-1 0,0 1 0,3 9 0,0 1-4240</inkml:trace>
  <inkml:trace contextRef="#ctx0" brushRef="#br0" timeOffset="1096.15">598 317 9268,'14'-3'6086,"13"3"-4260,-10 0-1118,-7-1-413,0 1 1,0 0-1,0 0 0,18 4 1,-25-4-446,-1 1 1,0 0 0,0-1 0,0 1-1,0 0 1,0 0 0,0 1 0,0-1-1,0 0 1,0 1 0,2 2 0,-3-3-308,0 0 1,0 1 0,0 0-1,0-1 1,0 1-1,-1-1 1,1 1 0,0 0-1,-1 0 1,0-1-1,1 1 1,-1 0 0,0 0-1,0 0 1,0-1 0,0 4-1,-1 4-3707</inkml:trace>
  <inkml:trace contextRef="#ctx0" brushRef="#br0" timeOffset="1097.15">658 490 6067,'-8'-5'7605,"3"-6"-4491,0-19-2735,4 20 590,-5-20-721,2 1 0,1-1 1,1 0-1,1 0 1,2 0-1,1 0 1,2 0-1,9-38 0,-10 56-241,0-1 0,2 1-1,-1 1 1,1-1 0,1 1-1,0 0 1,12-16 0,-17 26-106,0-1 0,0 1 1,0 0-1,0 0 1,0 0-1,0-1 0,0 1 1,1 0-1,-1 1 1,1-1-1,-1 0 0,0 0 1,1 1-1,-1-1 0,1 0 1,0 1-1,-1 0 1,1-1-1,-1 1 0,4 0 1,-4 0-190,0 1 0,1-1 0,-1 1 1,0 0-1,0 0 0,1 0 0,-1 0 1,0 0-1,0 0 0,0 0 0,0 0 1,0 0-1,-1 0 0,1 0 0,0 1 0,0-1 1,-1 0-1,1 1 0,-1-1 0,1 0 1,-1 1-1,0-1 0,1 3 0,3 12-4514</inkml:trace>
  <inkml:trace contextRef="#ctx0" brushRef="#br0" timeOffset="1479.07">860 188 8756,'0'-2'2945,"1"-4"753,1 3-3106,-1-1-175,-1 0-177,2-2-240,0 0-240,-4 2-177,4-1-271</inkml:trace>
  <inkml:trace contextRef="#ctx0" brushRef="#br0" timeOffset="1830.24">899 374 9396,'-3'15'2946,"-1"2"-65,0 0-1857,4 4-399,-2-1-241,1-4-160,1-3-224,1-4-224,0-6-240,1-3-145</inkml:trace>
  <inkml:trace contextRef="#ctx0" brushRef="#br0" timeOffset="1831.24">960 340 8884,'4'16'6044,"3"-1"-3737,-4-11-2264,-1 1 1,0 0-1,0-1 1,-1 1-1,3 10 1,-3-2-555,6 31-3455</inkml:trace>
  <inkml:trace contextRef="#ctx0" brushRef="#br0" timeOffset="1832.24">1010 398 4450,'3'-4'665,"-1"0"0,1 1 0,0-1 0,1 1 0,-1 0 0,1 0 0,-1 0 0,1 0 0,5-2 0,-7 4-555,-1 0 1,1 0-1,0 0 0,0 0 0,0 0 0,0 1 0,0-1 0,0 1 0,0 0 0,0-1 0,0 1 0,0 0 0,0 0 0,0 0 1,0 0-1,0 1 0,0-1 0,0 0 0,0 1 0,0 0 0,0-1 0,0 1 0,2 1 0,-2 2-35,-1-1 0,0 0 0,1 0 0,-2 0 0,1 1 0,0-1 1,-1 1-1,1-1 0,-1 0 0,0 1 0,0-1 0,-1 4 0,2 8-544,0 6-3063,0-12-686</inkml:trace>
  <inkml:trace contextRef="#ctx0" brushRef="#br0" timeOffset="2269.8">1371 402 8628,'-2'4'3279,"2"-4"-3130,0 0 1,-1 0-1,1 0 0,0 0 0,0 0 0,0 0 0,-1 0 0,1 0 0,0 0 0,0 0 0,0 0 0,-1 0 0,1 0 0,0 0 0,0 0 0,0 0 0,-1 0 1,1 0-1,-10-7 1561,-8-17-2666,15 21 1533,2 2-572,-10-13 32,1-1 1,-10-15-1,17 23-31,0 1 1,1-1 0,-1 0-1,1 0 1,1 0 0,-1 0-1,1 0 1,0-7-1,-1-4-6,1 13 0,0 1 0,0-1 0,1 1 0,-1-1 0,1 1 0,0-1 0,1 1 0,-1-1 0,3-7 0,-3 12 0,1 0 0,0 0 0,-1 0 0,1-1-1,0 1 1,-1 0 0,1 0 0,0 0 0,-1 0-1,1 0 1,0 0 0,-1 0 0,1 0 0,0 1-1,-1-1 1,1 0 0,0 0 0,-1 0-1,1 1 1,0-1 0,-1 0 0,1 1 0,-1-1-1,1 0 1,-1 1 0,1-1 0,0 2 0,15 12 72,-15-10-101,-1 1-1,1 0 1,-1-1 0,0 1-1,-1 0 1,1 0 0,-1-1-1,0 1 1,0-1 0,0 1-1,-4 7 1,5-11-130,-1 0 1,0-1-1,1 1 1,-1 0-1,0-1 1,1 1-1,-1-1 0,0 1 1,0-1-1,0 1 1,1-1-1,-1 0 1,0 1-1,0-1 0,-1 0 1,-4 2-2355,1 1-1900</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14:19.837"/>
    </inkml:context>
    <inkml:brush xml:id="br0">
      <inkml:brushProperty name="width" value="0.05" units="cm"/>
      <inkml:brushProperty name="height" value="0.05" units="cm"/>
    </inkml:brush>
  </inkml:definitions>
  <inkml:trace contextRef="#ctx0" brushRef="#br0">34 442 5138,'-1'-3'475,"0"-1"0,-1 1 0,1-1-1,1 1 1,-1-1 0,0 1 0,1-1-1,0 0 1,0 1 0,0-1 0,0 0-1,0 1 1,1-1 0,0 1 0,2-7-1,2-3-108,0 0 0,13-22 0,-3 8 577,-9 10-632,-5 15-278,-1 1 0,0-1 0,1 1 0,-1-1 1,1 1-1,-1-1 0,1 1 0,0 0 0,0-1 0,-1 1 0,1 0 0,0 0 0,0-1 0,0 1 0,1 0 1,-1 0-1,0 0 0,0 0 0,0 0 0,1 1 0,-1-1 0,1 0 0,-1 1 0,0-1 0,1 0 0,-1 1 1,1 0-1,-1-1 0,1 1 0,-1 0 0,1 0 0,2 0 0,-1 0-26,-1 0-1,1 0 1,-1 0-1,1 0 1,0 1 0,-1-1-1,1 1 1,-1 0-1,1 0 1,-1 0-1,0 0 1,1 0 0,-1 0-1,0 1 1,0-1-1,0 1 1,3 2-1,-2 0 18,1-1-1,-1 1 0,-1 0 0,1 0 0,-1 1 0,1-1 1,-1 1-1,2 7 0,1 6 49,-1 0-1,0 1 1,0 31 0,-3-48-76,-1 1-132,0 1 0,1-1 0,-1 0 0,0 1 0,-1-1 1,1 0-1,-2 7 0,2-10 98,-1 1 1,0 0-1,1-1 1,-1 1-1,1 0 0,-1-1 1,0 1-1,1-1 1,-1 1-1,0-1 0,1 1 1,-1-1-1,0 1 1,0-1-1,0 0 1,1 0-1,-1 1 0,0-1 1,0 0-1,0 0 1,0 0-1,0 0 0,1 0 1,-1 0-1,0 0 1,0 0-1,0 0 0,0 0 1,0 0-1,1-1 1,-1 1-1,0 0 0,0-1 1,-1 0-1,-11-2-673,-11-3-2063,-30-13 0,42 13-214</inkml:trace>
  <inkml:trace contextRef="#ctx0" brushRef="#br0" timeOffset="388.7">1 4 5651,'0'0'180,"0"-1"0,0 1 1,1 0-1,-1 0 0,0-1 1,0 1-1,1 0 0,-1 0 1,0 0-1,1-1 1,-1 1-1,0 0 0,1 0 1,-1 0-1,0 0 0,1 0 1,-1 0-1,1-1 0,-1 1 1,0 0-1,1 0 0,-1 0 1,0 0-1,1 1 1,-1-1-1,0 0 0,1 0 1,-1 0-1,1 0 0,-1 0 1,1 1-1,8 10 2163,0 16-824,-3 13-920,-1 0-1,-2 0 0,-4 67 1,1 5-656,3-74-354,0 32-1330,-9-27-3953</inkml:trace>
  <inkml:trace contextRef="#ctx0" brushRef="#br0" timeOffset="948.28">244 501 4786,'1'-7'4727,"0"-11"-2533,2-9-1162,-3 27-1029,0-1 0,0 1 0,0 0 0,0 0 0,0 0 0,0 0 0,0-1 0,0 1 0,0 0 0,0 0 0,0 0 0,0 0 0,0-1 1,0 1-1,0 0 0,0 0 0,0 0 0,0 0 0,0 0 0,0-1 0,0 1 0,0 0 0,1 0 0,-1 0 0,0 0 0,0 0 0,0 0 0,0 0 0,0-1 0,0 1 0,0 0 0,1 0 0,-1 0 0,0 0 0,0 0 0,0 0 0,0 0 0,1 0 0,-1 0 0,0 0 0,0 0 0,0 0 0,0 0 0,0 0 0,1 0 0,-1 0 0,0 0 0,6 8 208,2 12 60,-8-20-325,0 0 1,0 0-1,0 1 0,0-1 0,0 0 1,0 1-1,1-1 0,-1 0 0,0 0 1,0 1-1,0-1 0,0 0 0,0 1 1,-1-1-1,1 0 0,0 1 0,0-1 0,0 0 1,0 0-1,0 1 0,0-1 0,0 0 1,0 0-1,-1 1 0,1-1 0,0 0 1,0 0-1,0 1 0,-1-1 0,1 0 1,0 0-1,0 0 0,-1 1 0,1-1 1,0 0-1,0 0 0,-1 0 0,1 0 1,0 0-1,0 0 0,-1 0 0,1 1 1,0-1-1,-1 0 0,1 0 0,0 0 0,0 0 1,-1 0-1,1 0 0,0 0 0,-1-1 1,1 1-1,0 0 0,0 0 0,-1 0 1,1 0-1,0 0 0,-1 0 0,1 0 1,0-1-1,0 1 0,-1 0 0,1 0 1,0 0-1,0-1 0,-11-1-2145</inkml:trace>
  <inkml:trace contextRef="#ctx0" brushRef="#br0" timeOffset="1300.81">359 50 4786,'3'2'2337,"-3"1"-1504,1 2-561,-1-3 0,0 0-416,1 0-256,-1 1-1201</inkml:trace>
  <inkml:trace contextRef="#ctx0" brushRef="#br0" timeOffset="1833.77">375 82 4290,'4'6'1429,"0"0"-1,0 0 1,0-1-1,8 8 1,9 11 69,-5 0-435,0 0 0,-2 1 0,16 37-1,-24-45-957,0 0 0,-1 0-1,-1 0 1,0 0 0,-1 1-1,0 31 1,-3-46-101,0 0 0,-1 1 1,1-1-1,-1 0 0,0 0 0,0 0 1,0 0-1,-1 0 0,1 0 0,-1 0 1,0 0-1,1 0 0,-1-1 0,-3 4 1,-5 5 20,0-1 0,-13 9 1,-1 2-9,-16 13-1,22-19-24,-21 23 0,-3 8-1854,42-46 1760,0 1 0,-1-1 0,1 0 0,0 0 0,0 0 0,0 0 0,-1 1 0,1-1 0,0 0 0,0 0 0,-1 0 0,1 0 0,0 0 0,0 0 0,-1 0 0,1 0 0,0 0 0,0 0 0,-1 0 0,1 0 0,0 0 0,-1 0 0,1 0 1,0 0-1,0 0 0,-1 0 0,1 0 0,0 0 0,0 0 0,-1 0 0,1 0 0,0 0 0,0-1 0,-1 1 0,1 0 0,0 0 0,0 0 0,0 0 0,-1-1 0,1 1 0,0 0 0,0 0 0,0-1 0,0 1 0,-1 0 0,1 0 0,0 0 0,0-1 0,0 1 0,0 0 0,0-1 0,0 1 0,0 0 0,0 0 0,0-1 0,0 1 0,0 0 0,0 0 0,0-1 0,0 1 0,0-1 0,0-4-3862</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30:45.956"/>
    </inkml:context>
    <inkml:brush xml:id="br0">
      <inkml:brushProperty name="width" value="0.05" units="cm"/>
      <inkml:brushProperty name="height" value="0.05" units="cm"/>
    </inkml:brush>
  </inkml:definitions>
  <inkml:trace contextRef="#ctx0" brushRef="#br0">106 74 8500,'1'-2'113,"-1"1"-1,0 0 1,0 0 0,0 0 0,0 0-1,-1-1 1,1 1 0,0 0 0,0 0 0,-1 0-1,1 0 1,-1 0 0,1-1 0,-1 1-1,1 0 1,-1 0 0,0 0 0,-1-1-1,2 2 18,-1-1-1,1 1 1,-1 0-1,0 0 0,1-1 1,-1 1-1,0 0 0,1 0 1,-1 0-1,0 0 1,0 0-1,1 0 0,-1 0 1,0 0-1,1 0 1,-1 0-1,0 0 0,1 1 1,-1-1-1,0 0 0,1 0 1,-2 1-1,-2 1 291,1 0 1,-1 1-1,1-1 0,-1 1 0,1 0 0,0 0 1,0 0-1,-3 4 0,6-7-420,-3 3-10,1 0 0,-1 1 0,1-1 1,0 1-1,0-1 0,-2 8 0,4-10 7,-1 0 0,1 0 0,0 0 0,0 0 0,0 0 0,1 0 0,-1 1 0,0-1 0,0 0 0,0 0 0,1 0 0,-1 0-1,1 0 1,-1 0 0,1 0 0,-1 0 0,1 0 0,-1-1 0,1 1 0,0 0 0,0 0 0,-1 0 0,1-1 0,0 1 0,0 0 0,0-1 0,0 1 0,1 0 0,5 4-94,-5-4 94,0-1-1,0 2 1,0-1-1,0 0 1,0 0-1,0 1 1,0-1-1,-1 1 1,1-1-1,0 1 1,-1 0-1,1-1 1,-1 1-1,0 0 1,0 0-1,0 0 1,0 0-1,0 0 1,0 1 0,0-1-1,-1 0 1,1 0-1,-1 0 1,1 1-1,-1-1 1,0 0-1,0 1 1,0 3-1,-1 1 50,-1-1-1,1 1 1,-1 0 0,0 0-1,-1-1 1,-5 13-1,7-18-43,0 1-1,0 0 1,-1 0-1,1 0 0,0-1 1,-1 1-1,0-1 1,1 1-1,-1-1 0,0 1 1,-3 1-1,4-3-15,0 1-1,0-1 0,0 0 1,0 1-1,0-1 1,0 0-1,0 0 0,0 0 1,-1 0-1,1 0 0,0 0 1,0-1-1,0 1 1,0 0-1,0 0 0,0-1 1,0 1-1,0-1 1,0 1-1,0-1 0,0 1 1,0-1-1,0 1 0,-1-2 1,-12-18-3980,8 13-928</inkml:trace>
  <inkml:trace contextRef="#ctx0" brushRef="#br0" timeOffset="1155.72">458 201 11061,'35'-5'7876,"48"-1"-7914,-81 6-236,24 1-978,-25-1 899,0 1-1,-1-1 1,1 0 0,0 1-1,0-1 1,-1 0-1,1 1 1,0-1-1,-1 1 1,1-1 0,0 1-1,-1-1 1,1 1-1,-1-1 1,1 1-1,-1 0 1,1-1 0,0 2-1,1 3-4093</inkml:trace>
  <inkml:trace contextRef="#ctx0" brushRef="#br0" timeOffset="1520.74">523 288 11269,'-2'-1'641,"-1"-1"-1,2 1 1,-1-1-1,0 0 0,0 0 1,1 0-1,-1 0 1,1 0-1,-1 0 1,1-1-1,-2-2 1,2 1-212,-1-1-1,1 0 1,0 1 0,0-1 0,-1-7 0,2-5-575,0 0-1,4-25 1,-2 24 712,0-12-582,0 7-902,0 0 1,7-27-1,-4 44-3834</inkml:trace>
  <inkml:trace contextRef="#ctx0" brushRef="#br0" timeOffset="1971.54">710 306 11269,'-2'0'325,"0"0"0,0 0 0,0-1 1,1 1-1,-1 0 0,0-1 0,0 1 0,1-1 0,-1 1 0,0-1 0,1 0 0,-1 0 0,0 0 0,1 0 1,-1 0-1,1 0 0,0 0 0,-1 0 0,1 0 0,-2-3 0,2 2-197,-1-1 1,0 0-1,1 0 0,0-1 0,-1 1 1,1 0-1,1 0 0,-1-1 0,0 1 1,0-5-1,1-2-175,0 1-1,0-1 1,1 0 0,0 0 0,1 1-1,0-1 1,4-9 0,-4 14 47,0 1 0,0-1 0,1 1 0,0 0 0,-1 0 0,2 0 0,-1 0 0,0 0 0,1 1 0,-1 0 0,6-4 0,-8 6 0,0 0 0,0 0 0,1 0 0,-1 0 0,1 1 0,-1-1 0,0 0 0,1 1 0,-1-1 0,1 1 0,-1 0 0,1-1 0,0 1 0,-1 0 0,1 0 0,-1 0 0,1 0 0,-1 0 0,1 0 0,0 0 0,-1 1 0,1-1 0,-1 1 0,1-1 0,-1 1 0,1-1 0,-1 1 0,0 0 0,1 0 0,-1 0 0,0-1 0,1 1 0,-1 1 0,0-1 0,0 0 0,0 0 0,0 0 0,1 2 0,1 2 25,0-1 1,0 1-1,-1 0 1,0 0-1,0 0 1,0 1-1,-1-1 1,1 0-1,-1 1 1,0-1-1,-1 0 1,1 1-1,-1 7 1,-1-10-62,1 0-1,0 0 1,-1 0 0,0 0 0,1 0 0,-1-1-1,0 1 1,-1 0 0,1 0 0,0-1 0,-1 1-1,1-1 1,-1 1 0,0-1 0,0 1 0,0-1-1,0 0 1,0 0 0,-1 0 0,1 0 0,-1-1-1,1 1 1,-1-1 0,0 1 0,-4 1-1,0-1-962,0 0 0,-1 0-1,1-1 1,-15 2 0,4-3-4321</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42.998"/>
    </inkml:context>
    <inkml:brush xml:id="br0">
      <inkml:brushProperty name="width" value="0.05" units="cm"/>
      <inkml:brushProperty name="height" value="0.05" units="cm"/>
    </inkml:brush>
  </inkml:definitions>
  <inkml:trace contextRef="#ctx0" brushRef="#br0">118 1 7828,'19'-1'8799,"-19"2"-8666,0 0 0,0-1 1,0 1-1,0 0 0,0-1 1,0 1-1,0 0 0,0-1 1,0 1-1,0 0 1,-1-1-1,1 1 0,0 0 1,0-1-1,-1 1 0,1 0 1,0-1-1,-2 2 0,-4 12 28,-17 35 35,14-32-113,1 0 0,1 0 0,-8 31 0,2 29-871,8-48 109,0 0 0,-12 37 0,16-64 391,-2 6-418,-2-7-3078</inkml:trace>
  <inkml:trace contextRef="#ctx0" brushRef="#br0" timeOffset="350.06">1 2 9492,'0'13'8807,"4"27"-6998,-2-29-2221,0 0 1,0 0-1,1 0 0,0-1 1,1 1-1,5 11 1,-2-10-3813</inkml:trace>
  <inkml:trace contextRef="#ctx0" brushRef="#br0" timeOffset="801.18">186 125 10597,'24'-6'7278,"-16"3"-7037,0 1 0,0 1 0,0-1 0,0 1 0,14 1 0,-21 0-239,-1 0 0,1 0 0,0 0 1,-1 0-1,1 0 0,0 0 0,-1 0 0,1 1 1,0-1-1,-1 0 0,1 0 0,0 1 0,-1-1 1,1 1-1,-1-1 0,1 0 0,-1 1 0,1-1 1,-1 1-1,1-1 0,-1 1 0,1 0 0,-1-1 1,0 1-1,1-1 0,-1 1 0,0 0 0,1 1-10,-1-1-1,0 1 1,0-1-1,0 1 1,0-1-1,0 1 1,0 0-1,-1-1 1,1 1-1,0-1 1,-2 3-1,0 1-131,-1 1-1,1-1 1,-1 0 0,0 0-1,-5 6 1,-42 35-2672,56-48 2791,0 1 0,0 0 0,0 0 0,0 0 0,1 1 0,8 0 0,-7 1 93,-1 0 0,0 1 0,0 0-1,0 0 1,0 0 0,0 1 0,-1 0 0,1 0-1,-1 1 1,0 0 0,9 7 0,-14-10-52,0 0 0,0 1 0,0-1 0,0 1 0,-1-1 0,1 1 0,0-1 0,-1 1 0,1 0 0,-1-1 0,0 1 0,1 0-1,-1 0 1,0-1 0,0 1 0,0 0 0,0 0 0,-1-1 0,1 1 0,0 0 0,-1-1 0,1 1 0,-1 0 0,1-1 0,-1 1 0,0-1 0,0 1 0,0-1 0,0 1 0,0-1 0,-1 2 0,-1 1-1,0 0-1,-1 0 1,1-1-1,-1 1 1,0-1-1,0 0 1,0 0-1,0 0 1,-6 2-1,-5 3-321,8-5 393,1 0 0,-1 0 1,-13 4-1,18-7-482,1 1 0,-1-1 0,0 0 0,0 0 0,0 0 1,0 0-1,0 0 0,0 0 0,0-1 0,0 1 0,-3-1 0</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44.566"/>
    </inkml:context>
    <inkml:brush xml:id="br0">
      <inkml:brushProperty name="width" value="0.05" units="cm"/>
      <inkml:brushProperty name="height" value="0.05" units="cm"/>
    </inkml:brush>
  </inkml:definitions>
  <inkml:trace contextRef="#ctx0" brushRef="#br0">3 0 9396,'4'13'8214,"-4"15"-7916,-1-18 440,-4 218 582,11-154-2824,-1-53-2840,0-13-1018</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41.149"/>
    </inkml:context>
    <inkml:brush xml:id="br0">
      <inkml:brushProperty name="width" value="0.05" units="cm"/>
      <inkml:brushProperty name="height" value="0.05" units="cm"/>
    </inkml:brush>
  </inkml:definitions>
  <inkml:trace contextRef="#ctx0" brushRef="#br0">14 26 9156,'6'12'7339,"-6"-11"-7243,0 0-1,1 1 0,-1-1 1,0 0-1,1 0 0,-1 0 1,1 0-1,-1 0 0,1 0 1,0 1-1,-1-1 0,1-1 1,0 1-1,1 1 1,17 16 63,-1 0 0,-1 1 0,0 1 0,-1 1 0,22 39 0,-11-19-769,-19-25 25,5 4-4660</inkml:trace>
  <inkml:trace contextRef="#ctx0" brushRef="#br0" timeOffset="366.76">190 7 7251,'-1'-1'345,"1"1"-1,-1-1 0,1 1 0,-1-1 1,0 1-1,1-1 0,-1 1 0,1 0 1,-1-1-1,0 1 0,1 0 1,-1-1-1,0 1 0,0 0 0,1 0 1,-1 0-1,0-1 0,0 1 0,1 0 1,-1 0-1,0 0 0,0 0 1,1 1-1,-1-1 0,0 0 0,0 0 1,1 0-1,-2 1 0,0 0-113,0 0-1,0 1 1,1-1-1,-1 0 1,0 1 0,1 0-1,-1-1 1,1 1-1,0 0 1,-2 2-1,-2 5-197,0 1 0,0 0 0,-3 11-1,2-6 6,-1-1 0,-1 0 0,-10 15 0,8-13-39,-14 30 0,-2 7-157,12-24-1297,0 0-4146</inkml:trace>
  <inkml:trace contextRef="#ctx0" brushRef="#br0" timeOffset="938.23">361 201 9877,'7'-1'7939,"21"-6"-8464,-19 5 1082,11 0-486,-17 7-141,-10 5-176,3-5 9,0-1-1,0 0 1,-1-1 0,0 1 0,0-1 0,0 0 0,0 0 0,0 0 0,0-1-1,-1 0 1,1 0 0,-1 0 0,0-1 0,0 1 0,1-1 0,-11 0 0,15-1 303,27 6 1343,32 14-500,-52-18-848,-1 0-1,0 1 1,0 0-1,-1 0 1,1 0-1,-1 0 1,1 1-1,6 7 1,-9-8-19,-1 0 1,1-1-1,-1 1 1,0 0 0,0 0-1,0 0 1,-1 1-1,1-1 1,-1 0-1,1 0 1,-1 0-1,0 0 1,-1 1-1,1-1 1,0 0-1,-1 0 1,0 0-1,1 0 1,-1 0 0,0 0-1,-1 0 1,1 0-1,-3 4 1,3-5-100,0 0 0,0 0 0,0 0 0,0 0 0,0 0 0,-1-1 0,1 1 0,-1 0 1,1-1-1,-1 1 0,1-1 0,-1 0 0,0 1 0,0-1 0,1 0 0,-1 0 0,0 0 0,0 0 0,0-1 0,0 1 1,0 0-1,0-1 0,-1 0 0,1 1 0,0-1 0,0 0 0,0 0 0,0 0 0,0 0 0,-1 0 0,1-1 1,0 1-1,0-1 0,-4-1 0,-14-7-4951,11 3 697</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40.283"/>
    </inkml:context>
    <inkml:brush xml:id="br0">
      <inkml:brushProperty name="width" value="0.05" units="cm"/>
      <inkml:brushProperty name="height" value="0.05" units="cm"/>
    </inkml:brush>
  </inkml:definitions>
  <inkml:trace contextRef="#ctx0" brushRef="#br0">70 284 9396,'-27'-1'5586,"7"-5"-3996,18 5-1586,1 0 0,-1-1 0,0 1 0,1-1-1,-1 0 1,1 0 0,0 1 0,-1-1-1,1 0 1,0 0 0,0 0 0,0 0-1,0 0 1,0 0 0,1 0 0,-1-1-1,1 1 1,-1 0 0,1-3 0,0-2 2,0 1 1,0-1-1,1 1 1,-1 0 0,1-1-1,1 1 1,-1 0 0,1-1-1,5-9 1,6-28 137,-12 37-127,0 1 0,0-1 0,1 1 0,-1 0 0,1-1 0,1 1 0,-1 0 0,1 1-1,0-1 1,0 0 0,1 1 0,0-1 0,0 1 0,5-4 0,-7 6-18,1 0 1,0 0-1,0 1 1,0 0 0,1 0-1,-1 0 1,0 0-1,1 0 1,4-1-1,-7 3 3,0-1 0,0 1-1,0 0 1,1 0 0,-1 0 0,0 0-1,1 0 1,-1 0 0,0 0 0,0 0-1,1 0 1,-1 1 0,0-1 0,0 1 0,0-1-1,0 1 1,1-1 0,-1 1 0,0-1-1,0 1 1,0 0 0,0 0 0,0-1-1,0 1 1,-1 0 0,1 0 0,0 0-1,0 0 1,-1 0 0,1 0 0,0 1-1,0 1 1,2 4 3,0 0 0,-1 0 0,0 0 0,-1 0 0,1 1 0,-1-1 0,-1 1 0,1 14 0,-2-6 10,-1-1 0,0 1 0,-5 20-1,6-31-1,-1 1 1,0-1-1,0 0 0,0 0 0,-1 0 0,1 0 0,-1-1 1,0 1-1,-1-1 0,-3 5 0,5-7-112,0-1 0,0 1 0,1-1-1,-1 1 1,0-1 0,-1 0 0,1 0 0,0 0 0,0 0 0,0 0-1,-1-1 1,1 1 0,0-1 0,-1 1 0,1-1 0,0 0-1,-1 0 1,1 0 0,-1 0 0,1 0 0,0 0 0,-1-1 0,1 1-1,0-1 1,-3-1 0,-9-3-2726,-1 1-1935</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39.052"/>
    </inkml:context>
    <inkml:brush xml:id="br0">
      <inkml:brushProperty name="width" value="0.05" units="cm"/>
      <inkml:brushProperty name="height" value="0.05" units="cm"/>
    </inkml:brush>
  </inkml:definitions>
  <inkml:trace contextRef="#ctx0" brushRef="#br0">9 276 8100,'0'-16'7712,"-2"-21"-4282,1 19-3408,1-1 1,0 1-1,7-32 1,-6 41-70,2-1 0,-1 1 0,1 1 0,0-1 0,1 0 0,0 1 0,0 0 0,1-1 0,0 2 0,1-1 1,8-9-1,-13 16 41,0 0 0,0 1 0,0-1 1,0 0-1,0 1 0,0-1 0,0 1 1,0 0-1,0-1 0,0 1 0,0 0 1,0 0-1,1 0 0,-1 0 0,0 0 1,0 0-1,0 0 0,0 0 0,0 0 1,0 0-1,1 0 0,-1 1 0,0-1 1,0 0-1,0 1 0,0-1 0,0 1 1,0 0-1,0-1 0,0 1 0,0 0 1,-1-1-1,1 1 0,0 0 0,0 0 1,-1 0-1,1 0 0,0 0 0,0 1 0,3 4-23,0-1-1,0 1 0,-1 0 1,0 0-1,3 7 0,-4-2 38,1-1 0,-1 1 0,-1-1 0,0 1 0,-1 0 0,0 0 0,0-1 0,-1 1 0,0 0 0,-1-1 0,-1 1 0,1-1 0,-2 0 0,1 0 0,-1 0 0,-1 0 0,-11 18 0,15-26-59,0 0 0,-1 0 0,1 0 0,-1 0 0,0 0 0,0 0-1,1 0 1,-1 0 0,-4 2 0,4-3 4,1-1-1,-1 1 1,0-1 0,1 0 0,-1 1 0,0-1-1,0 0 1,1 0 0,-1 0 0,0 0-1,1-1 1,-1 1 0,0 0 0,0-1-1,-2 0 1,1 0-275,0 0 0,0-1 1,0 1-1,1-1 0,-1 0 0,0 1 0,1-1 0,0 0 0,-1-1 0,1 1 1,0 0-1,0-1 0,0 1 0,0-1 0,0 1 0,-1-4 0,-3-4-4320</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34.232"/>
    </inkml:context>
    <inkml:brush xml:id="br0">
      <inkml:brushProperty name="width" value="0.05" units="cm"/>
      <inkml:brushProperty name="height" value="0.05" units="cm"/>
    </inkml:brush>
  </inkml:definitions>
  <inkml:trace contextRef="#ctx0" brushRef="#br0">27 211 7828,'0'0'104,"0"1"0,0-1 0,0 0 0,0 0 0,0 0 0,0 0 1,0 1-1,0-1 0,0 0 0,0 0 0,0 0 0,-1 0 0,1 0 1,0 1-1,0-1 0,0 0 0,0 0 0,0 0 0,0 0 0,0 1 105,-1-1-105,1 0 0,0 0 0,0 0 0,0 0 0,0 0 0,0 0 1,0 0-1,-1 0 0,1 0 0,0 0 0,0 1 0,0-1 0,0 0 1,-1 0-1,1 0 0,0 0 0,0 0 0,0 0 0,0 0 0,-1 0 0,1 0 1,0 0-1,0-1 0,0 1 0,0 0 0,-1 0 0,1 0 0,0 0 1,0 0-1,0 0 0,0 0 0,-6-12 1277,-2-16-833,5 13-87,1-1-1,1 1 1,0-30-1,2 40-425,-1 0 0,1 0 0,0 1 1,0-1-1,0 0 0,1 0 0,0 1 0,0-1 0,0 1 0,0-1 0,1 1 1,0 0-1,-1 0 0,2 0 0,5-6 0,-8 9-35,-1 1 0,1-1-1,0 1 1,-1-1 0,1 1-1,0-1 1,0 1 0,-1 0-1,1-1 1,0 1 0,0 0 0,0-1-1,-1 1 1,1 0 0,0 0-1,0 0 1,0 0 0,0 0-1,-1 0 1,1 0 0,0 0-1,0 0 1,0 1 0,0-1 0,-1 0-1,1 0 1,1 1 0,0 1 3,0-1 0,0 1-1,1-1 1,-1 1 0,-1 0 0,1 0 0,0 0 0,0 0 0,1 2 0,1 3 4,0-1 0,0 1 1,0 0-1,-1 0 0,3 12 0,-3-7-3,-1 1 0,-1 0 0,0-1 0,-1 1 1,-1 19-1,0-24 14,0 0 1,-1 0 0,0 0-1,0 0 1,0 0-1,-1 0 1,0 0 0,-1-1-1,-6 11 1,10-17-24,-1 1-1,0-1 1,0 0 0,0 0-1,0 0 1,0 0 0,0 0-1,-1 0 1,1 0 0,0 0-1,-1 0 1,1 0 0,0 0-1,-1-1 1,1 1 0,-3 0-1,3-1-8,0 0-1,0 0 1,0 0-1,0 0 1,0 0-1,0 0 0,0-1 1,0 1-1,0 0 1,0-1-1,0 1 1,0-1-1,1 1 1,-1-1-1,0 1 0,0-1 1,0 0-1,1 1 1,-2-2-1,-2-3-675,1 0 1,0 0-1,0 0 0,0 0 0,1-1 0,-4-10 1,-1-5-4332</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33.011"/>
    </inkml:context>
    <inkml:brush xml:id="br0">
      <inkml:brushProperty name="width" value="0.05" units="cm"/>
      <inkml:brushProperty name="height" value="0.05" units="cm"/>
    </inkml:brush>
  </inkml:definitions>
  <inkml:trace contextRef="#ctx0" brushRef="#br0">9 195 9268,'-8'-40'6304,"7"31"-6229,1 0 0,0-1 0,1 1 0,0-1 0,0 1 0,1 0 0,0 0 0,5-14 0,-5 19-61,0 0-1,1 0 0,-1 1 0,1-1 0,-1 1 0,1 0 0,0 0 0,1 0 1,-1 0-1,0 0 0,1 1 0,-1-1 0,1 1 0,0 0 0,0 0 0,0 0 1,0 1-1,0 0 0,0-1 0,7 0 0,-6 1-6,0 1 0,0-1 0,0 1 0,0 0 0,0 0 0,0 1-1,0 0 1,0-1 0,0 2 0,0-1 0,0 0 0,0 1 0,0 0 0,-1 0 0,1 1 0,-1-1 0,5 5 0,-5-4 23,-1 0 1,0 1-1,0-1 1,0 1-1,-1 0 0,1 0 1,-1 0-1,0 1 1,0-1-1,0 0 1,-1 1-1,0-1 1,0 1-1,0 0 1,0-1-1,0 6 1,-1-2 31,1-1 0,-2 0 1,1 0-1,-1 1 0,0-1 0,0 0 1,-1 0-1,0 0 0,0 0 1,-4 7-1,4-11-78,0 1-1,-1 0 1,1-1 0,-1 1-1,0-1 1,0 0 0,0 0-1,0 0 1,0 0 0,-1 0-1,0-1 1,1 0 0,-1 1-1,0-1 1,0-1 0,-7 3-1,5-2-663,0 0 0,-1-1-1,1 0 1,-1-1 0,0 1-1,-9-1 1,-3-3-4431</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32.484"/>
    </inkml:context>
    <inkml:brush xml:id="br0">
      <inkml:brushProperty name="width" value="0.05" units="cm"/>
      <inkml:brushProperty name="height" value="0.05" units="cm"/>
    </inkml:brush>
  </inkml:definitions>
  <inkml:trace contextRef="#ctx0" brushRef="#br0">36 234 10133,'-21'-16'6577,"19"13"-6524,0 1 0,1-1 0,-1 0 0,1 0 0,0 0 0,0 0 0,0 0 0,0 0 0,0 0 0,0 0 0,1-1-1,0 1 1,-1 0 0,1 0 0,1-5 0,-1-7 38,0-1-1,1 2 1,1-1 0,0 0-1,6-18 1,-7 30-73,0 0 1,0 0-1,0 0 1,0 0-1,0 1 1,1-1-1,-1 0 1,1 1 0,0-1-1,0 1 1,0-1-1,0 1 1,0 0-1,0 0 1,1 0-1,-1 0 1,1 0-1,-1 1 1,1-1-1,0 1 1,0 0 0,0-1-1,-1 1 1,1 1-1,0-1 1,0 0-1,0 1 1,0-1-1,1 1 1,-1 0-1,0 0 1,4 1 0,-4-1-18,1 1 1,0-1-1,-1 1 0,1 1 1,0-1-1,-1 0 1,0 1-1,1-1 1,-1 1-1,0 0 1,0 0-1,0 1 1,0-1-1,0 1 1,0-1-1,-1 1 1,1 0-1,-1 0 1,0 0-1,0 0 1,0 0-1,0 1 0,0-1 1,1 6-1,0-1-11,-1 0 0,0 1-1,-1-1 1,1 0 0,-2 1-1,1-1 1,-1 1 0,0-1-1,-3 16 1,1-16-33,0 5-90,0 1 1,-7 17-1,7-27 35,1 0-1,-1 0 1,0 0 0,-1 0 0,1-1 0,-1 1-1,1-1 1,-1 1 0,0-1 0,0 0 0,-5 4-1,6-7-51,1 1 0,0-1-1,0 1 1,-1-1-1,1 1 1,0-1 0,-1 0-1,1 1 1,0-1-1,-1 0 1,1 0 0,0 0-1,-1 0 1,1 0-1,-1-1 1,-1 1 0,-6-1-1880,-6-1-2871</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31.768"/>
    </inkml:context>
    <inkml:brush xml:id="br0">
      <inkml:brushProperty name="width" value="0.05" units="cm"/>
      <inkml:brushProperty name="height" value="0.05" units="cm"/>
    </inkml:brush>
  </inkml:definitions>
  <inkml:trace contextRef="#ctx0" brushRef="#br0">46 255 9492,'-1'0'287,"0"0"-1,0 0 1,0 0-1,0 0 1,1 0-1,-1 0 1,0 0-1,0 0 1,0 0-1,0 0 1,0 0-1,0 0 1,0-1-1,0 1 1,0 0-1,1-1 1,-1 1-1,0 0 1,0-1-1,0 1 1,0-2-1,-1 1-109,1-1 0,0 1 0,0-1-1,0 1 1,0-1 0,0 0 0,0 1-1,0-1 1,0 0 0,0-2 0,-2-7-454,1 0 1,0 0 0,0-13-1,0 5 912,1 10-561,0 0-1,0 0 1,1 0 0,0 0-1,1 0 1,0 0-1,0 1 1,1-1 0,0 0-1,1 1 1,5-15-1,-7 21-70,1 0-1,-1-1 1,1 1-1,-1 0 1,1 0-1,0 0 1,0 0 0,0 0-1,0 1 1,0-1-1,1 0 1,-1 1-1,0 0 1,1-1-1,-1 1 1,1 0-1,-1 0 1,1 1-1,3-2 1,-4 2-5,0 0 1,0 0-1,0-1 0,-1 2 0,1-1 1,0 0-1,0 0 0,0 0 1,-1 1-1,1-1 0,0 1 1,-1 0-1,1-1 0,0 1 1,-1 0-1,1 0 0,-1 0 1,1 0-1,-1 0 0,1 0 0,-1 0 1,0 1-1,0-1 0,0 0 1,0 1-1,1-1 0,-2 1 1,1-1-1,1 4 0,1 2 2,-1 1 0,0 0 0,0 0 0,-1 0 0,0 0 0,0 0 0,-1 9 0,-5 57 0,5-71 0,-1 5 0,-1 1 0,1-1 1,-1 1-1,-7 14 0,9-21-161,0 0 0,-1-1 0,0 1 1,1-1-1,-1 1 0,0-1 1,0 0-1,0 1 0,0-1 0,0 0 1,0 0-1,0 1 0,0-1 0,0 0 1,-1 0-1,1 0 0,0 0 1,-1-1-1,1 1 0,-1 0 0,1 0 1,-1-1-1,1 1 0,-1-1 0,1 0 1,-1 1-1,0-1 0,1 0 0,-1 0 1,1 0-1,-1 0 0,-2 0 1,-7-4-4861</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30.228"/>
    </inkml:context>
    <inkml:brush xml:id="br0">
      <inkml:brushProperty name="width" value="0.05" units="cm"/>
      <inkml:brushProperty name="height" value="0.05" units="cm"/>
    </inkml:brush>
  </inkml:definitions>
  <inkml:trace contextRef="#ctx0" brushRef="#br0">0 16 7123,'6'-16'7214,"-2"25"-3940,0 28-1863,-4-37-1379,15 238-1251,-15-231-155</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20:29:30.595"/>
    </inkml:context>
    <inkml:brush xml:id="br0">
      <inkml:brushProperty name="width" value="0.05" units="cm"/>
      <inkml:brushProperty name="height" value="0.05" units="cm"/>
    </inkml:brush>
  </inkml:definitions>
  <inkml:trace contextRef="#ctx0" brushRef="#br0">1625 367 11477,'3'2'769,"0"0"0,0 0 1,0-1-1,0 1 0,0-1 0,0 0 0,5 1 0,25 2 1889,-14-6-2786,34-6 0,3 0 185,-45 8-357,-8-1 207,1 1 1,-1 0 0,1 0 0,0 0 0,-1 1 0,7 0-1,-10 0-96,1-1 0,0 0 0,0 1 0,0-1 0,-1 1 0,1-1 0,0 1-1,-1 0 1,1-1 0,0 1 0,-1 0 0,1-1 0,-1 1 0,1 0 0,-1 0-1,1-1 1,-1 1 0,0 0 0,1 0 0,-1 0 0,0 0 0,0 0 0,0-1 0,1 1-1,-1 0 1,0 0 0,0 0 0,0 0 0,0 0 0,-1 1 0,0 8-4992</inkml:trace>
  <inkml:trace contextRef="#ctx0" brushRef="#br0" timeOffset="407.57">1738 553 10709,'-5'-5'6721,"3"-7"-5015,3-9-1220,7-89 1323,-8 79-1697,2 1-1,1-1 0,2 1 0,1 0 0,12-38 0,-17 66-65,2-6-277,0 0 0,0 1 0,1-1 0,9-12 0,-13 19 137,1 0-1,-1 0 0,1 1 0,0-1 1,-1 1-1,1-1 0,0 0 1,-1 1-1,1-1 0,0 1 0,0 0 1,-1-1-1,1 1 0,0 0 1,0-1-1,0 1 0,0 0 0,0 0 1,-1 0-1,1 0 0,2 0 1,-2 0-77,1 1 0,-1-1 1,0 1-1,1 0 0,-1 0 1,0 0-1,0 0 0,1 0 1,-1 0-1,0 0 0,0 0 1,0 0-1,0 0 1,-1 1-1,1-1 0,0 0 1,1 3-1,5 13-2910,1 3-1972</inkml:trace>
  <inkml:trace contextRef="#ctx0" brushRef="#br0" timeOffset="841.22">1871 487 9492,'0'-10'2669,"2"-53"2033,-1 59-4625,0-1 1,0 1-1,0-1 1,0 1-1,1 0 1,-1 0-1,1-1 0,0 1 1,0 0-1,1 1 1,3-6-1,-6 9-65,0-1 0,0 1-1,1-1 1,-1 1 0,0-1 0,0 1-1,1 0 1,-1-1 0,1 1-1,-1-1 1,0 1 0,1 0 0,-1-1-1,1 1 1,-1 0 0,1-1 0,-1 1-1,1 0 1,-1 0 0,1 0 0,-1-1-1,1 1 1,-1 0 0,1 0-1,-1 0 1,1 0 0,-1 0 0,1 0-1,-1 0 1,1 0 0,0 0 0,-1 0-1,1 0 1,-1 0 0,1 0 0,-1 1-1,1-1 1,-1 0 0,1 0-1,-1 1 1,1-1 0,-1 0 0,1 1-1,-1-1 1,0 0 0,1 1 0,-1-1-1,1 1 1,-1-1 0,0 0-1,0 1 1,1-1 0,-1 1 0,0-1-1,0 1 1,1-1 0,-1 1 0,0-1-1,0 1 1,0-1 0,0 1 0,0 0-1,0-1 1,0 2 0,5 36-153,-6-30-58,1 0 0,-1 0 0,0 0-1,-5 16 1,5-22 177,1-1-1,0 1 1,-1-1-1,1 1 1,-1-1-1,1 1 1,-1-1 0,0 0-1,0 1 1,1-1-1,-1 0 1,0 1-1,0-1 1,-1 0-1,1 0 1,0 0-1,0 0 1,0 0-1,-1 0 1,1 0-1,0-1 1,-1 1-1,1 0 1,-1-1-1,1 1 1,-1-1-1,1 1 1,-1-1-1,1 0 1,-1 0 0,0 1-1,1-1 1,-1 0-1,-1-1 1,1 1-204,1-1 0,-1 0 0,1 0 0,-1 0 1,1 0-1,-1 0 0,1 0 0,0 0 1,-1-1-1,1 1 0,0 0 0,0-1 0,0 1 1,0-1-1,0 1 0,0-1 0,0 0 0,0-2 1,-5-8-4578</inkml:trace>
  <inkml:trace contextRef="#ctx0" brushRef="#br0" timeOffset="1344.28">2042 365 9396,'-6'1'4881,"0"3"-3303,4-1-1520,7-3 266,-4 0-308,0 0 1,-1 0-1,1 0 0,0 0 1,0 0-1,-1 1 0,1-1 1,0 0-1,0 1 0,-1-1 1,1 0-1,0 1 1,-1-1-1,1 1 0,-1-1 1,1 1-1,-1-1 0,1 1 1,-1 0-1,1-1 1,-1 1-1,1 0 0,-1-1 1,0 1-1,1 0 0,-1 0 1,0-1-1,1 2 1,7 24 343,-7-24-323,22 106 411,-24-125-456,-1 3 19,1 1 0,0-1-1,1 0 1,1 0 0,0 0-1,4-18 1,-5 31-22,1 0 0,-1-1 1,1 1-1,-1 0 0,1 0 0,0-1 0,0 1 1,0 0-1,-1 0 0,1 0 0,0 0 0,0 0 1,0 0-1,1 0 0,-1 1 0,0-1 0,0 0 1,0 0-1,1 1 0,-1-1 0,0 1 0,0-1 1,3 1-1,-2-1-335,0 1 0,-1 0 1,1 0-1,0 0 0,0 0 0,-1 1 0,1-1 1,0 0-1,-1 1 0,1-1 0,0 1 1,1 1-1,4 2-4568</inkml:trace>
  <inkml:trace contextRef="#ctx0" brushRef="#br0" timeOffset="1823.66">2283 418 10133,'-2'18'6587,"6"15"-5292,-2-19-752,-3 38-741,1-52 178,0 0-1,0 0 0,0 0 1,0 0-1,0 0 0,0 0 0,0 0 1,0 0-1,0 0 0,0 0 1,0-1-1,0 1 0,0 0 1,0 0-1,0 0 0,0 0 0,0 0 1,0 0-1,0 0 0,0 0 1,0 0-1,0 0 0,0 0 1,0 0-1,0 0 0,0 0 0,0 0 1,0 0-1,1 0 0,-1 0 1,0 0-1,0 0 0,0 0 1,0 0-1,0 0 0,0 0 0,0 0 1,0 0-1,0-1 0,0 2 1,0-1-1,0 0 0,0 0 0,0 0 1,1 0-1,-1 0 0,0 0 1,0 0-1,0 0 0,0 0 1,0 0-1,0 0 0,0 0 0,0 0 1,0 0-1,0 0 0,0 0 1,0 0-1,0 0 0,0 0 1,0 0-1,0 0 0,0 0 0,0 0 1,1 0-1,-1 0 0,0 1 1,5-11-443,3-10 300,-6 11 136,0 0-1,0 0 1,6-13-1,-7 20 53,0-1-1,0 1 1,0 0-1,1-1 1,-1 1-1,0 0 1,1 0-1,0 0 1,-1 0-1,1 0 1,0 0-1,0 1 1,0-1-1,0 0 1,0 1-1,0 0 1,4-2-1,-6 3 11,1 0 0,0 0 0,0-1 0,-1 1 0,1 0 0,0 0 0,-1 0 0,1 1 1,0-1-1,0 0 0,-1 0 0,1 0 0,0 0 0,-1 1 0,1-1 0,0 0 0,-1 1 0,1-1 0,0 0 0,-1 1 0,1-1 0,-1 1 0,1-1 0,0 2 0,10 18 438,-10-12-421,1-1 0,-1 1 1,1 14-1,-1-11-445,3-12-230,2-19 148,-5 12 472,1 0-1,1 0 1,-1 0 0,4-8-1,0 3 405,-6 12-373,0 1-1,0 0 1,0-1 0,0 1-1,0 0 1,0 0-1,1-1 1,-1 1-1,0 0 1,0-1 0,0 1-1,0 0 1,1 0-1,-1-1 1,0 1 0,0 0-1,1 0 1,-1 0-1,0 0 1,0-1 0,1 1-1,-1 0 1,0 0-1,1 0 1,-1 0 0,0 0-1,0 0 1,1 0-1,-1 0 1,0-1-1,1 1 1,-1 0 0,0 0-1,1 0 1,-1 1-1,0-1 1,1 0 0,12 9 555,5 18-206,-12-12-1015,0 0 1,-1 1-1,3 18 0,-3-15-2779,-2-8-1633</inkml:trace>
  <inkml:trace contextRef="#ctx0" brushRef="#br0" timeOffset="2358.39">2554 528 10469,'-7'12'5850,"7"-19"-4146,8-22-1588,0 10-108,-6 14-16,0-1-1,1 1 1,-1-1 0,1 1-1,0 0 1,1 0 0,-1 1 0,8-9-1,-10 13 8,0-1 0,1 0-1,-1 1 1,0-1-1,0 1 1,1-1 0,-1 1-1,0-1 1,1 1 0,-1 0-1,0 0 1,1 0 0,-1 0-1,0 0 1,1 0 0,-1 0-1,0 0 1,1 0 0,-1 1-1,0-1 1,1 1-1,-1-1 1,0 1 0,0-1-1,1 1 1,-1 0 0,0-1-1,0 1 1,0 0 0,0 0-1,0 0 1,0 0 0,0 0-1,0 0 1,0 0-1,-1 0 1,1 0 0,1 3-1,-1-2 5,1 0-1,-1 0 0,0 1 0,0-1 0,0 0 0,0 1 0,0-1 0,0 1 0,-1 0 1,1-1-1,-1 1 0,0-1 0,0 1 0,0 0 0,0-1 0,0 1 0,0 0 0,-1-1 0,0 4 1,0-4-76,0-1 0,0 1 0,-1-1 0,1 1 0,0-1 0,0 1 0,-1-1 0,1 0 0,-1 0 0,1 0 0,-1 1 0,0-2 0,1 1 0,-1 0 0,0 0 0,0 0 1,0-1-1,1 1 0,-1-1 0,0 0 0,0 1 0,-4-1 0,5 0 25,0 0 0,0 0-1,0 0 1,0-1 0,-1 1 0,1 0 0,0 0-1,0-1 1,0 1 0,0-1 0,0 1 0,0-1 0,0 1-1,0-1 1,0 0 0,0 1 0,0-1 0,0 0 0,0 0-1,1 0 1,-1 1 0,0-1 0,1 0 0,-1 0-1,0 0 1,1 0 0,-1 0 0,1-1 0,-1 1 0,1 0-1,0 0 1,0 0 0,-1 0 0,1 0 0,0-1 0,0-1-1,0 1 97,0-1 1,0 1-1,0 0 0,1-1 0,-1 1 0,0 0 0,1 0 0,0-1 1,-1 1-1,1 0 0,0 0 0,0 0 0,0 0 0,0 0 0,1 0 1,-1 0-1,1 0 0,-1 1 0,1-1 0,-1 0 0,1 1 0,0-1 1,0 1-1,0 0 0,0-1 0,0 1 0,0 0 0,2 0 0,0 0 143,-1 0 0,1 0 0,0 0 0,0 1 0,-1 0 0,1 0 0,0 0 0,-1 0 0,1 1 0,0-1 0,-1 1 0,1 0 0,0 0 0,-1 0 0,1 1 0,4 2-1,-1 0-169,0 0-1,-1 0 1,0 1-1,0 0 1,0 0-1,-1 0 0,0 1 1,7 8-1,-8-7-1136,1-1 0,-1 2 0,-1-1-1,5 13 1,-3-7-4230</inkml:trace>
  <inkml:trace contextRef="#ctx0" brushRef="#br0" timeOffset="2750.79">2816 413 12422,'7'-5'3201,"3"2"33,1 0-2450,3 2-320,1 0-192,-1 1-128,-3 0-96,0 1-48,1 0 0,-2 2-128,-1 0-144,2 2-112,0 2-192,-4 1-209,-3 1 49,1 0-240,-1 1-2098,-3 0-2608</inkml:trace>
  <inkml:trace contextRef="#ctx0" brushRef="#br0" timeOffset="3125.86">2893 613 9604,'-2'-24'2661,"1"0"0,1-1-1,4-28 1,1-17-3205,-5 56-1769,-1-1-1,-3-25 1,2 32-2750</inkml:trace>
  <inkml:trace contextRef="#ctx0" brushRef="#br0" timeOffset="3529.63">3097 333 11909,'3'-4'3218,"1"0"-129,0 0-2240,-1 1-337,-1-1-112,0 1-208,-1 0-32,1 0-320,-1 0-96,-1 2-272,-1 0-144</inkml:trace>
  <inkml:trace contextRef="#ctx0" brushRef="#br0" timeOffset="3530.63">3133 472 9604,'0'17'3042,"0"-2"-289,-1 1-1905,-3 0-447,0-2-97,0-1-144,0-3-96,3-2-208,-1-3-176,0 0-145</inkml:trace>
  <inkml:trace contextRef="#ctx0" brushRef="#br0" timeOffset="3908.69">3295 643 10933,'-1'0'206,"1"0"0,-1 0 0,1 1 0,-1-1 0,1 0 0,-1 0 0,1 0 0,-1 0 1,0 0-1,1 0 0,-1 0 0,1 0 0,-1 0 0,1 0 0,-1 0 0,0-1 0,1 1 0,-1 0 0,1 0 0,-1 0 0,1-1 0,-1 1 0,1 0 0,-1-1 1,1 1-1,-1 0 0,1-1 0,0 1 0,-1-1 0,0 0 0,1-1-41,-1 1 0,0-1 0,1 0 1,-1 0-1,1 1 0,0-1 0,-1 0 0,1 0 1,0 0-1,0-2 0,1-9-448,1 0 1,4-16-1,-4 21 770,0-2-550,1 0 1,0 1-1,0-1 1,10-16-1,-12 24 47,0 0 0,0 1 0,0-1 0,0 1 0,0-1 0,0 1 1,1 0-1,-1-1 0,1 1 0,-1 0 0,1 0 0,-1 0 0,1 0 0,3-1 0,-4 1 16,1 1 0,-1 0 0,0 0 0,1 0 1,-1 0-1,1 1 0,-1-1 0,0 0 0,1 0 0,-1 1 0,0-1 0,1 1 0,-1-1 0,0 1 0,1 0 0,-1-1 0,0 1 1,0 0-1,0 0 0,0 0 0,0 0 0,0 0 0,1 1 0,1 2-13,-1-1 1,1 1-1,-1-1 0,0 1 1,0 0-1,-1 0 0,1 0 1,-1 0-1,0 0 1,0 0-1,0 0 0,0 1 1,-1-1-1,1 0 0,-1 0 1,-1 1-1,1-1 0,0 0 1,-1 0-1,0 1 0,0-1 1,0 0-1,-1 0 0,1 0 1,-1 0-1,0 0 0,0-1 1,0 1-1,0-1 1,-5 6-1,-13 2-4520,11-7-541</inkml:trace>
  <inkml:trace contextRef="#ctx0" brushRef="#br0" timeOffset="4287.26">3478 459 11909,'-2'44'7206,"-6"20"-5640,1-14-1181,9-31-402,-2-19-10,0 1 1,0-1-1,0 0 1,1 0-1,-1 0 1,0 1-1,0-1 1,0 0-1,0 0 1,1 0-1,-1 1 1,0-1-1,0 0 1,1 0-1,-1 0 1,0 0-1,0 0 1,0 0-1,1 1 1,-1-1-1,0 0 1,0 0-1,1 0 1,-1 0-1,0 0 1,1 0-1,-1 0 1,0 0-1,0 0 1,1 0-1,-1 0 1,0 0-1,0 0 1,1-1-1,1 0-104,-1 0 0,1 0 0,-1 0 0,1 0 0,-1 0 0,0-1 0,1 1 0,-1-1 0,0 1-1,0-1 1,0 1 0,0-1 0,0 0 0,1-3 0,10-26-821,15-65-1,-26 95 1029,-1 0-1,0 0 1,0 0-1,0 0 1,1 0-1,-1 1 1,0-1-1,1 0 1,-1 0-1,0 0 1,1 1-1,-1-1 1,1 0-1,0 0 1,-1 1-1,1-1 1,-1 1-1,1-1 1,0 0 0,0 1-1,-1-1 1,1 1-1,0 0 1,0-1-1,0 1 1,-1 0-1,1-1 1,0 1-1,0 0 1,0 0-1,0 0 1,0 0-1,0 0 1,-1 0-1,1 0 1,0 0-1,0 0 1,0 0-1,0 0 1,0 0-1,0 1 1,-1-1 0,1 0-1,0 1 1,0-1-1,0 1 1,-1-1-1,1 1 1,0-1-1,0 1 1,0 0-1,3 2 78,0 0-1,1 0 0,-1 0 1,-1 1-1,1 0 1,-1 0-1,6 7 0,-6-3-123,1 0-1,-2 1 1,1-1 0,-1 1-1,0-1 1,-1 1-1,0 0 1,-1 0-1,0 10 1,2 16-565,-1-5-1031,-3-10-3253,1-9-783</inkml:trace>
  <inkml:trace contextRef="#ctx0" brushRef="#br0" timeOffset="-11340.25">98 425 8756,'0'1'270,"-1"0"1,1-1-1,0 1 0,-1 0 0,1 0 1,-1-1-1,1 1 0,-1 0 1,1-1-1,-1 1 0,1 0 0,-1-1 1,0 1-1,1-1 0,-1 1 1,0-1-1,1 0 0,-1 1 0,0-1 1,0 1-1,1-1 0,-1 0 1,0 0-1,0 0 0,0 1 1,1-1-1,-3 0 0,2-1-138,0 1 0,-1-1 0,1 1 0,-1-1-1,1 1 1,-1-1 0,1 0 0,0 0 0,0 0 0,-1 0 0,1 0-1,0 0 1,-2-2 0,-1-3-115,-1 1 0,1-1 0,1 0 0,-1-1 0,-4-9 0,5 6 19,1 0 0,0 0 0,0 0 0,1 0 0,0 0 0,1 0 0,0-1 1,0 1-1,1 0 0,1 0 0,0 0 0,0 0 0,6-16 0,-7 25-39,-1 0 1,0 1 0,1-1 0,-1 0-1,1 1 1,-1-1 0,1 0 0,0 1-1,-1-1 1,1 0 0,0 1-1,-1-1 1,1 1 0,0-1 0,-1 1-1,1-1 1,0 1 0,0 0 0,0 0-1,0-1 1,-1 1 0,1 0 0,0 0-1,0 0 1,0 0 0,0 0 0,0 0-1,0 0 1,-1 0 0,1 0-1,0 0 1,0 0 0,0 0 0,0 1-1,-1-1 1,1 0 0,0 1 0,0-1-1,0 1 1,-1-1 0,1 1 0,0-1-1,-1 1 1,1-1 0,0 2 0,1-1-2,-1 0 1,0 0 0,0-1 0,0 1-1,0 0 1,0 1 0,0-1 0,0 0-1,-1 0 1,1 0 0,0 0 0,-1 1-1,1-1 1,-1 0 0,1 1 0,-1-1-1,1 0 1,-1 1 0,0-1 0,0 1-1,0-1 1,0 1 0,0-1 0,0 0-1,0 1 1,0-1 0,-1 1 0,1-1-1,0 0 1,-1 1 0,0 0-1,-3 4-123,0 0 0,0 0 0,0-1 0,-10 9 0,13-12 95,0-1 0,-1 0 1,1 0-1,0 0 0,0 0 1,-1 0-1,1-1 0,0 1 0,-1 0 1,1 0-1,-1-1 0,1 1 1,-1-1-1,1 0 0,-1 1 0,0-1 1,1 0-1,-1 0 0,1 0 1,-1 0-1,1 0 0,-1 0 0,0 0 1,1-1-1,-1 1 0,1-1 1,-1 1-1,-1-1 0,-4-7-3858</inkml:trace>
  <inkml:trace contextRef="#ctx0" brushRef="#br0" timeOffset="-10909.39">713 235 12022,'1'5'3105,"5"-1"48,1 0-2224,5-2-353,4-1-96,1-1-176,1-1-111,-2 0-1,3 0-80,-2-4-224,0 0-161,-1-1-143,-2 2-208,0 3-240,-5 1-129,-2 2-2288</inkml:trace>
  <inkml:trace contextRef="#ctx0" brushRef="#br0" timeOffset="-10475.55">813 450 11909,'-11'-14'6528,"5"-6"-4193,5-23-2350,1 32 614,12-173 18,0 43-1666,-12 135 461,1-14-222,-1 19 615,0 1 0,0-1 0,0 1 0,0-1 1,0 1-1,0 0 0,0-1 0,0 1 0,1-1 1,-1 1-1,0 0 0,0-1 0,0 1 0,1 0 1,-1-1-1,0 1 0,0 0 0,1-1 0,-1 1 0,0 0 1,1-1-1,-1 1 0,0 0 0,1 0 0,-1-1 1,1 1-1,-1 0 0,0 0 0,1 0 0,-1 0 1,1 0-1,-1 0 0,1-1 0,-1 1 0,0 0 0,1 0 1</inkml:trace>
  <inkml:trace contextRef="#ctx0" brushRef="#br0" timeOffset="-10098.56">927 162 9156,'6'81'6868,"-1"-30"-6260,-2 1 0,-4 54 0,-3-192-384,4 83-245,0-12 247,1 1 0,0-1 0,1 1 0,7-25 0,-8 36-227,-1 0 0,2 1 0,-1-1 0,0 1-1,0 0 1,1-1 0,-1 1 0,1 0 0,0 0 0,-1 0 0,1 0 0,0 0 0,0 0 0,3-1-1,-3 2-89,0 0-1,1 0 0,-1 1 1,0-1-1,0 1 1,0-1-1,1 1 0,-1 0 1,0 0-1,0 0 0,1 0 1,-1 0-1,0 1 0,0-1 1,0 1-1,1-1 0,-1 1 1,0 0-1,0 0 1,2 1-1,-1-1-338,-1 1-1,1-1 1,-1 1 0,1 0 0,-1 0-1,0 0 1,0 0 0,0 0 0,0 1-1,2 3 1,3 3-4538</inkml:trace>
  <inkml:trace contextRef="#ctx0" brushRef="#br0" timeOffset="-9728.55">1080 416 10373,'-1'-1'509,"0"0"0,1 1 0,-1-1-1,1 0 1,-1-1 0,1 1 0,-1 0 0,1 0 0,-1 0 0,1 0 0,0 0 0,0 0 0,-1-2 0,2-19 1398,0 17-1881,0 0 0,1 0 0,-1 0 0,1 0 0,0 1 1,3-6-1,-3 7-22,0-1 0,1 1 1,-1 0-1,1 1 0,0-1 1,0 0-1,5-3 0,-7 5-3,0 0 0,0 1 0,1-1-1,-1 0 1,0 1 0,1-1 0,-1 1 0,1-1-1,-1 1 1,0 0 0,1 0 0,-1 0-1,1 0 1,-1 0 0,1 0 0,-1 0 0,1 0-1,-1 0 1,0 0 0,1 1 0,-1-1-1,1 1 1,1 1 0,-2-2-2,0 1-1,-1 0 1,1 0 0,-1 0-1,1 0 1,-1 0-1,1 0 1,-1 0 0,0 0-1,1 0 1,-1 0 0,0 0-1,0 0 1,0 0 0,0 0-1,0 0 1,0 1 0,0-1-1,0 0 1,0 0-1,-1 1 1,-5 26-89,6-27 82,-3 7-205,-1 0 0,0 1 1,0-1-1,-1-1 0,0 1 0,-11 13 1,6-8-276,10-13 469,0 0 0,0 0 0,-1 1 0,1-1 0,0 0 0,0 0 0,0 1 1,0-1-1,-1 0 0,1 0 0,0 0 0,0 1 0,-1-1 0,1 0 0,0 0 0,0 0 0,-1 0 0,1 0 0,0 1 0,0-1 0,-1 0 0,1 0 0,0 0 1,-1 0-1,1 0 0,0 0 0,0 0 0,-1 0 0,1 0 0,0 0 0,-1 0 0,1 0 0,0 0 0,0 0 0,-1-1 0,1 1 0,-7-10-402,1-15 78,5 16 335,1 1-1,1 0 0,0-1 0,0 1 0,3-12 0,-3 17 114,-1 1 0,1 0-1,0 0 1,-1 0-1,1-1 1,0 1-1,0 0 1,1 0 0,-1 0-1,0 0 1,1 0-1,-1 1 1,1-1 0,0 0-1,-1 1 1,1-1-1,0 1 1,0 0 0,0-1-1,0 1 1,0 0-1,0 0 1,4-1-1,-5 2-57,1 0 0,-1 0 0,0 1 0,0-1 0,1 0 0,-1 0 0,0 1 0,0-1 0,0 1 0,0-1-1,0 1 1,1 0 0,-1-1 0,0 1 0,0 0 0,0 0 0,-1-1 0,1 1 0,0 0 0,0 0-1,0 0 1,-1 0 0,1 0 0,0 0 0,0 2 0,16 35 53,-14-29-134,22 54-1903,-14-36-2534,-7-18-707</inkml:trace>
  <inkml:trace contextRef="#ctx0" brushRef="#br0" timeOffset="-9293.74">1264 313 10133,'0'0'296,"1"-1"0,-1 0 0,1 0 0,-1 0 1,1 1-1,0-1 0,-1 0 0,1 0 0,0 1 1,0-1-1,-1 1 0,1-1 0,0 1 1,0-1-1,0 1 0,0-1 0,-1 1 0,1 0 1,0-1-1,0 1 0,0 0 0,0 0 0,2 0 1,-2 0-198,0 1 0,0-1 0,0 1 0,-1-1 0,1 1 1,0-1-1,0 1 0,0 0 0,-1-1 0,1 1 0,0 0 1,-1 0-1,1-1 0,-1 1 0,1 0 0,-1 0 0,1 0 1,-1 1-1,3 5-88,-1 0 0,0 1 1,0-1-1,1 12 0,8 75-1860,-7-148-5,-4 48 2092,0 1-1,0 0 1,1-1-1,-1 1 1,1 0 0,0 0-1,1 0 1,-1 0-1,1 0 1,0 0 0,0 0-1,1 0 1,-1 1-1,1-1 1,0 1 0,6-7-1,-9 10-212,1 1 0,-1 0 0,1-1 0,-1 1 0,1 0 1,0-1-1,-1 1 0,1 0 0,-1-1 0,1 1 0,-1 0 0,1 0 0,0 0 0,-1 0 0,1 0 0,0 0 0,-1 0 0,1 0 0,-1 0 0,1 0 0,0 0 0,-1 0 0,1 0 0,0 0 0,-1 1 0,1-1 0,-1 0 0,1 0 0,-1 1 0,1-1 1,-1 0-1,1 1 0,-1-1 0,1 1 0,-1-1 0,1 0 0,-1 1 0,1-1 0,-1 1 0,0 0 0,1-1 0,-1 1 0,0-1 0,0 1 0,1-1 0,-1 1 0,0 0 0,0 0 0,11 34-362,-10-32 272,10 39-1538,-2-9-3083,-6-18-740</inkml:trace>
  <inkml:trace contextRef="#ctx0" brushRef="#br0" timeOffset="-8789.06">1554 275 9268,'-13'-1'6334,"11"1"-6182,1 0 0,-1-1-1,0 1 1,0 0 0,0 0 0,1 0-1,-1 1 1,0-1 0,0 0 0,1 1-1,-1-1 1,0 1 0,1-1 0,-1 1-1,1 0 1,-1 0 0,-1 1 0,-2 1-55,1 1 1,0 0-1,0 0 1,0 0-1,0 1 1,-4 5-1,7-8-142,0-1 0,0 0 0,0 1 0,0-1 0,1 1 1,-1-1-1,0 1 0,1 0 0,-1-1 0,1 1 0,-1 0 0,1-1 0,0 1 0,0 0 0,0-1 0,0 1 0,0 0 1,0 0-1,0-1 0,0 1 0,1 0 0,-1-1 0,1 1 0,-1 0 0,2 1 0,1 0-44,0-1 0,0 0 0,1 0-1,-1 0 1,0-1 0,1 1 0,-1-1 0,1 0-1,0 0 1,-1 0 0,1 0 0,6 0 0,18 6 656,-27-7-500,0 1-1,1 0 1,-1 0 0,0 0 0,0 0 0,1 0-1,-1 0 1,0 0 0,0 0 0,0 0 0,0 1-1,0-1 1,-1 0 0,1 1 0,0-1 0,-1 0-1,1 1 1,-1-1 0,1 1 0,-1-1 0,0 1-1,1-1 1,-1 3 0,0 0-14,0 0-1,0-1 1,0 1-1,0-1 1,-1 1 0,1-1-1,-1 1 1,0-1-1,-2 5 1,-1-3-101,-1 0 0,1 0 0,-1-1 0,0 0 0,0 0 0,0 0 0,-1 0 0,-6 2 0,-5 0-1133,5-4-3289</inkml:trace>
  <inkml:trace contextRef="#ctx0" brushRef="#br0" timeOffset="36072.4">344 1049 8628,'-4'4'1786,"0"0"0,0 1 1,0-2-1,-9 7 0,13-9-1693,-1-1 0,0 0-1,1 1 1,-1-1 0,0 0 0,1 0-1,-1 1 1,0-1 0,1 0-1,-1 0 1,0 0 0,0 0-1,1 0 1,-1 0 0,0 0 0,0 0-1,1 0 1,-1 0 0,-1 0-1,2-1-78,-1 1 0,0-1 0,1 0 0,-1 1 0,1-1 0,-1 1-1,1-1 1,-1 0 0,1 0 0,-1 1 0,1-1 0,-1 0 0,1 0-1,0 1 1,0-1 0,-1 0 0,1 0 0,0 0 0,0 0 0,0 1 0,0-2-1,-1-8 53,0 0-1,0-1 0,1 1 0,0 0 0,1 0 1,0 0-1,1 0 0,0 0 0,1 1 0,0-1 1,0 0-1,1 1 0,0 0 0,1 0 0,9-14 1,-14 22-68,0 1 1,1-1-1,-1 0 1,1 1 0,-1-1-1,1 0 1,-1 1-1,1-1 1,-1 1 0,1-1-1,0 1 1,-1-1 0,1 1-1,0 0 1,-1-1-1,1 1 1,0 0 0,-1-1-1,1 1 1,0 0 0,0 0-1,0 0 1,-1 0-1,1 0 1,0-1 0,0 2-1,-1-1 1,1 0-1,0 0 1,0 0 0,0 0-1,-1 0 1,1 1 0,0-1-1,-1 0 1,1 0-1,0 1 1,0-1 0,-1 1-1,1-1 1,-1 1 0,1-1-1,0 1 1,-1-1-1,1 1 1,-1-1 0,1 1-1,-1 0 1,1-1-1,-1 1 1,0 0 0,1-1-1,-1 1 1,0 0 0,1 1-1,1 3-14,0-1 1,0 1-1,-1 0 0,1 0 1,-1 0-1,0 0 0,0 9 1,-1 0-247,-1 0 0,-5 28 0,5-38 97,0 1-1,0 0 1,-1-1 0,0 1-1,1-1 1,-2 1 0,1-1 0,0 0-1,-1 0 1,0 0 0,0 0-1,-4 4 1,6-7-81,0-1-1,0 1 1,0-1-1,0 1 1,0-1-1,-1 1 1,1-1-1,0 0 1,0 0-1,0 1 1,0-1-1,0 0 1,-1 0-1,1 0 1,0 0-1,-2-1 1,2 1-243,-5-1-4500</inkml:trace>
  <inkml:trace contextRef="#ctx0" brushRef="#br0" timeOffset="36453.37">379 929 10469,'11'-3'3089,"0"0"-79,0 2-2034,0 2-304,4-1-111,4 1-129,1 1-192,2 0-112,3 4-128,-1-3-192,-4 0-128,-1 1-241,-1 1-95,-6 2-160,1-7-2322,-2 6-2528</inkml:trace>
  <inkml:trace contextRef="#ctx0" brushRef="#br0" timeOffset="36854.3">502 1134 10133,'-3'-4'941,"-1"0"1,2-1-1,-1 0 1,0 1 0,1-1-1,-2-6 1,-6-34 1697,8 19-2425,3-41 0,0 34 543,0 3-528,1-1 0,7-31 1,-6 50-332,0-1 1,0 0 0,1 1-1,1 0 1,0 0 0,1 0 0,10-15-1,-16 26 52,0 1-1,1 0 0,-1-1 0,0 1 0,0-1 0,1 1 1,-1 0-1,0-1 0,1 1 0,-1 0 0,0-1 0,1 1 1,-1 0-1,0-1 0,1 1 0,-1 0 0,1 0 1,-1 0-1,0-1 0,1 1 0,-1 0 0,1 0 0,-1 0 1,1 0-1,-1 0 0,1 0 0,-1 0 0,1 0 0,-1 0 1,1 0-1,-1 0 0,1 0 0,-1 0 0,0 0 0,1 0 1,-1 1-1,1-1 0,-1 0 0,1 0 0,-1 1 1,0-1-1,1 0 0,0 1 0,11 17-4844,-7-6-299</inkml:trace>
  <inkml:trace contextRef="#ctx0" brushRef="#br0" timeOffset="38051.08">1091 982 9268,'2'-20'9170,"4"29"-6682,1 31-2535,-13 122-135,18-194-730,-7 9 891,2 1-1,15-38 1,-20 56 42,1 0 1,0 0-1,0 0 0,1 0 1,-1 1-1,1-1 0,0 1 1,7-5-1,-11 9-10,1-1 0,-1 0 1,1 0-1,0 0 0,-1 1 0,1-1 0,-1 0 0,1 1 0,-1-1 1,1 1-1,-1-1 0,1 0 0,-1 1 0,1-1 0,-1 1 0,0-1 0,1 1 1,-1-1-1,0 1 0,1 0 0,-1-1 0,0 1 0,0-1 0,0 1 1,1 0-1,-1-1 0,0 1 0,0-1 0,0 1 0,0 1 0,1 23 223,-1-21-210,-1 6-49,-1 23 109,2-32-122,0-1 0,0 1 1,0-1-1,0 1 0,0-1 1,0 1-1,0-1 0,0 1 1,0-1-1,0 1 0,0-1 0,0 1 1,1-1-1,-1 0 0,0 1 1,0-1-1,0 1 0,1-1 1,-1 1-1,0-1 0,1 0 1,-1 1-1,0-1 0,1 0 1,-1 1-1,0-1 0,1 0 1,-1 1-1,1-1 0,-1 0 1,0 0-1,1 1 0,-1-1 0,1 0 1,-1 0-1,1 0 0,-1 0 1,1 0-1,-1 0 0,1 0 1,-1 0-1,1 0 0,-1 0 1,1 0-1,-1 0 0,1 0 1,0 0-1,1-1-37,-1 0 0,1 0 0,-1 0 0,0 0 0,1-1 0,-1 1 0,0 0 0,0-1 0,0 1 0,0 0 0,0-1 0,0 1 0,1-4 0,12-26-100,-8 14 125,-4 14 40,23-42 323,-24 43-215,0 0 0,1 0 0,-1 0 0,1 0 0,-1 1 0,1-1 0,0 0 0,0 1 0,0-1 0,0 1 0,0 0 0,0-1 0,0 1 0,1 0 0,-1 0 0,0 1 0,3-2 0,-3 2-75,-1 0-1,0 0 1,0 1-1,1-1 1,-1 0-1,0 1 1,0-1-1,1 0 1,-1 1-1,0 0 1,0-1-1,0 1 1,0 0-1,0-1 1,0 1-1,0 0 1,0 0-1,0 0 1,0 0-1,0 0 1,0 0-1,0 0 1,-1 0-1,1 0 1,-1 0-1,1 1 1,-1-1-1,1 0 1,-1 0-1,1 0 1,-1 2-1,2 6-121,0 1 0,-1-1 0,1 12 0,-1-12-33,1 22-699,0-1-3783,-1-18-807</inkml:trace>
  <inkml:trace contextRef="#ctx0" brushRef="#br0" timeOffset="38591.65">1421 1099 10277,'-1'0'177,"1"0"1,0 0-1,-1 0 0,1 0 1,0 0-1,0 0 1,-1 0-1,1 0 1,0 0-1,-1 0 0,1 0 1,0 0-1,0-1 1,-1 1-1,1 0 1,0 0-1,0 0 0,-1 0 1,1-1-1,0 1 1,0 0-1,0 0 1,-1 0-1,1-1 0,0 1 1,0 0-1,0 0 1,0-1-1,0 1 1,-1 0-1,1 0 0,0-1 1,1-12 1638,11-15-2384,-10 24 1114,1-3-519,1 1 0,-1 0 0,1 0 0,0 0 0,8-7 0,-11 11-22,1 1 0,-1-1-1,1 1 1,-1 0 0,1 0 0,-1 0 0,1 0-1,0 0 1,0 0 0,-1 1 0,4-2-1,-4 2 6,0 0-1,0 0 1,0 0-1,0 0 0,0 0 1,0 0-1,-1 0 1,1 1-1,0-1 0,0 0 1,0 1-1,0-1 1,0 0-1,0 1 0,0-1 1,0 1-1,-1-1 1,1 1-1,0 0 0,0-1 1,-1 1-1,1 0 1,1 0-1,-2 1-3,1-1 1,0 1-1,-1 0 0,1-1 0,-1 1 1,0-1-1,1 1 0,-1 0 1,0-1-1,0 1 0,0 0 0,0-1 1,0 1-1,0 0 0,-1-1 1,0 3-1,-7 26 85,-13 8-577,20-36 443,-1 0-1,1 0 1,-1 0 0,1 0-1,-1 0 1,0 0-1,0-1 1,0 1 0,0-1-1,0 1 1,0-1 0,0 0-1,0 0 1,-1 0 0,-1 1-1,3-2 10,1 0-1,0 0 0,0 0 0,-1 0 0,1 0 1,0 0-1,0 0 0,0 0 0,-1 0 0,1 0 1,0 0-1,0 0 0,-1 0 0,1 0 1,0 0-1,0 0 0,0-1 0,-1 1 0,1 0 1,0 0-1,0 0 0,0 0 0,0-1 1,0 1-1,-1 0 0,1 0 0,0 0 0,0 0 1,0-1-1,0 1 0,0 0 0,0 0 0,0-1 1,0 1-1,-1 0 0,1-13-595,7-14 237,-7 24 326,8-28 8,-5 17 476,0 0 1,2 0 0,6-16-1,-11 29-362,0 1 0,1-1-1,-1 1 1,0 0 0,0-1 0,0 1-1,0 0 1,1-1 0,-1 1-1,0-1 1,0 1 0,1 0-1,-1 0 1,0-1 0,1 1 0,-1 0-1,0-1 1,1 1 0,-1 0-1,0 0 1,1 0 0,-1-1 0,0 1-1,1 0 1,-1 0 0,1 0-1,-1 0 1,1 0 0,-1 0-1,0 0 1,1 0 0,-1 0 0,1 0-1,0 0 1,10 12 974,2 20-467,-6-9-822,5 33 0,-8-3-5527,-4-42 430</inkml:trace>
  <inkml:trace contextRef="#ctx0" brushRef="#br0" timeOffset="38975.61">1597 1027 11909,'6'-7'3218,"4"1"-129,4 3-2096,2-1-417,3 2-96,3 2-224,5 2-144,-2 3-64,0 0-160,-2 2-192,-4 1-176,-4 2-176,0 1-193,-5 2-31,-2-2-2305,-1 5-2674</inkml:trace>
  <inkml:trace contextRef="#ctx0" brushRef="#br0" timeOffset="38976.61">1729 1166 11701,'-8'-36'7566,"6"-23"-5471,-1 5-1575,-2 8-627,-7-50-272,-2 34-6904,11 54 1670</inkml:trace>
  <inkml:trace contextRef="#ctx0" brushRef="#br0" timeOffset="40607.25">1900 1018 11173,'6'-26'7968,"-1"21"-6515,-2 18-856,1 26-621,-2 0 0,-6 74 0,1-124-566,1-11 582,4-7 11,-1 13 11,5-32-1,-6 44-8,1 1 0,0 0 0,0 0 1,0-1-1,1 1 0,-1 0 0,1 0 0,-1 0 0,1 0 1,0 0-1,0 1 0,0-1 0,1 0 0,-1 1 0,3-3 0,-3 5-41,-1-1-1,0 0 0,0 1 0,1-1 1,-1 1-1,0-1 0,1 1 0,-1 0 1,0-1-1,1 1 0,-1 0 1,1 0-1,-1 0 0,1 0 0,-1 0 1,0 0-1,1 1 0,-1-1 0,0 0 1,1 1-1,-1-1 0,0 1 0,3 0 1,29 23-1836,-8-6 343,-19-14-1619,1 1-2099</inkml:trace>
  <inkml:trace contextRef="#ctx0" brushRef="#br0" timeOffset="40992.21">2111 996 9732,'3'-6'2914,"0"-3"-337,1 1-2097,-1 1-96,1-1-224,-2 0-80,-2 4 1,1 1-81,0 0-81,0 3-63,-2 2-256,0-1-160,0 3-2017</inkml:trace>
  <inkml:trace contextRef="#ctx0" brushRef="#br0" timeOffset="40993.21">2130 1110 9396,'-1'10'2866,"-1"0"-257,1-1-1857,-1 0-288,1 1-224,1 1-79,1-1-81,1 0-160,0-2-81,0-2-79,5-1-448,-1-2-1953,1-2-2578</inkml:trace>
  <inkml:trace contextRef="#ctx0" brushRef="#br0" timeOffset="41382.18">2342 1096 10469,'-2'0'446,"-1"0"1,0 1-1,0-1 1,0 1-1,0-1 1,0 1-1,1 0 1,-1 0 0,0 0-1,1 1 1,-1-1-1,1 0 1,-1 1-1,-3 3 1,3-2-306,1-1 0,-1 1 0,1 0 0,0 0 1,0 0-1,0 0 0,0 0 0,1 0 0,-1 0 1,1 1-1,-2 3 0,3-4-180,-1-1 1,0 1-1,1-1 0,0 1 1,-1-1-1,1 1 0,0-1 1,0 1-1,1-1 0,-1 1 1,0-1-1,1 1 0,-1-1 1,1 0-1,0 1 0,0-1 1,0 0-1,0 1 1,0-1-1,1 0 0,-1 0 1,1 0-1,-1 0 0,1 0 1,0 0-1,0-1 0,0 1 1,0 0-1,0-1 0,0 0 1,0 1-1,0-1 0,1 0 1,-1 0-1,4 1 0,-2-1-166,0 0 0,0-1 0,0 0 0,0 1 0,0-1 0,0-1 0,0 1-1,5-1 1,7-3-3290,-6 0-1222</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28.237"/>
    </inkml:context>
    <inkml:brush xml:id="br0">
      <inkml:brushProperty name="width" value="0.05" units="cm"/>
      <inkml:brushProperty name="height" value="0.05" units="cm"/>
    </inkml:brush>
  </inkml:definitions>
  <inkml:trace contextRef="#ctx0" brushRef="#br0">115 1 10597,'-9'20'5801,"7"-15"-5530,0-1 0,0 1 1,1 0-1,-3 10 1,-5 48-366,-12 71 306,-2-46-5743</inkml:trace>
  <inkml:trace contextRef="#ctx0" brushRef="#br0" timeOffset="342.08">1 55 10021,'5'-1'6463,"-5"1"-6323,7 8 1525,3 10-1533,-10-18-62,24 55 555,-12-16-3752</inkml:trace>
  <inkml:trace contextRef="#ctx0" brushRef="#br0" timeOffset="1014.01">236 75 10709,'2'1'618,"0"-1"1,-1 1-1,1-1 0,0 0 1,0 0-1,-1 0 1,1 0-1,0 0 0,0 0 1,-1-1-1,3 0 0,16 1-845,-20 0 228,1 1 1,-1-1-1,1 1 0,-1-1 0,1 0 0,-1 1 1,1-1-1,-1 1 0,0 0 0,1-1 0,-1 1 0,0-1 1,1 1-1,-1 0 0,0-1 0,0 1 0,0-1 1,0 1-1,1 0 0,-1-1 0,0 1 0,0 0 0,0-1 1,0 1-1,0 0 0,-1-1 0,1 1 0,0 0 0,0-1 1,-1 2-1,0 7-41,0-1-66,0 0 0,0 0 0,-5 15 0,6-22 63,-1 0 0,1 0-1,0 0 1,-1-1 0,1 1-1,0 0 1,-1 0 0,1 0-1,-1 0 1,1-1 0,-1 1-1,1 0 1,-1-1 0,0 1 0,1 0-1,-1-1 1,0 1 0,0-1-1,1 1 1,-1-1 0,0 1-1,0-1 1,0 0 0,0 1-1,1-1 1,-1 0 0,0 0-1,0 1 1,0-1 0,0 0-1,0 0 1,0 0 0,0 0-1,0 0 1,0 0 0,0-1-1,1 1 1,-1 0 0,0 0-1,0-1 1,0 1 0,-1-1-1,2 1 47,0-1-1,0 1 1,0-1-1,1 1 1,-1-1-1,0 1 0,0 0 1,0-1-1,1 1 1,-1 0-1,0-1 1,0 1-1,1-1 0,-1 1 1,0 0-1,1 0 1,-1-1-1,0 1 0,1 0 1,-1 0-1,1-1 1,-1 1-1,0 0 1,1 0-1,-1 0 0,1 0 1,-1 0-1,1-1 1,17-5 17,-12 6-10,-1 1 0,1 0 0,-1 0 0,0 1-1,0-1 1,7 4 0,-10-5 0,-1 1-1,1 0 1,0-1-1,-1 1 1,1 0-1,-1 0 1,1 0-1,-1 0 1,1 0-1,-1 0 1,0 1-1,1-1 1,-1 0-1,0 1 1,0-1 0,0 1-1,0-1 1,0 1-1,0-1 1,-1 1-1,1 0 1,0 2-1,-2 6 102,0-1 0,-1 0 0,-1 0-1,-4 12 1,3-9-11,4-9-74,-1 0 1,0-1-1,0 1 0,0 0 0,-1-1 1,1 1-1,-1-1 0,1 1 1,-1-1-1,-3 3 0,-8 3-1040,-6-6-3285,13-2-375</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26.663"/>
    </inkml:context>
    <inkml:brush xml:id="br0">
      <inkml:brushProperty name="width" value="0.05" units="cm"/>
      <inkml:brushProperty name="height" value="0.05" units="cm"/>
    </inkml:brush>
  </inkml:definitions>
  <inkml:trace contextRef="#ctx0" brushRef="#br0">0 0 6947,'14'28'6705,"6"-3"-3337,29 20-2501,-34-32-669,24 26 0,-20-16-499,1-2-1,1 0 1,1-1-1,36 26 1,-45-40-3739</inkml:trace>
  <inkml:trace contextRef="#ctx0" brushRef="#br0" timeOffset="347.31">247 2 10133,'-26'32'6254,"6"5"-3458,-11 42-2719,5-12 229,16-39-399,-8 18-297,17-44 298,0 0 0,0 0 0,-1 1 0,1-1 0,-1 0 1,0 0-1,1-1 0,-1 1 0,0 0 0,0-1 1,0 1-1,0-1 0,0 1 0,0-1 0,-4 2 0,0-2-853</inkml:trace>
  <inkml:trace contextRef="#ctx0" brushRef="#br0" timeOffset="1181.32">424 319 9396,'7'-18'5934,"-7"16"-5819,1 0 0,-1 0 0,1 0-1,0 1 1,-1-1 0,1 0 0,0 0 0,0 1 0,2-3-1,-2 3-110,0 0-1,0 1 1,0-1-1,0 1 1,0-1-1,1 1 0,-1 0 1,0 0-1,0-1 1,0 1-1,0 0 1,0 0-1,0 0 1,0 0-1,1 0 1,-1 0-1,0 0 0,0 1 1,0-1-1,0 0 1,2 1-1,-1 0-1,0-1 0,-1 0-1,1 1 1,0 0 0,0-1-1,-1 1 1,1 0 0,0 0-1,-1 0 1,1 0 0,-1 0-1,1 0 1,-1 1 0,0-1-1,1 0 1,-1 1 0,0-1-1,0 1 1,0-1 0,0 1-1,0 0 1,0-1 0,0 1-1,-1 0 1,1 0 0,-1 0-1,1-1 1,-1 1 0,0 0-1,0 0 1,0 0 0,0 0-1,0 0 1,0 0 0,0-1-1,0 1 1,-1 0 0,1 0-1,-1 0 1,0-1 0,1 1-1,-1 0 1,0 0 0,0-1-1,0 1 1,0-1 0,-2 3-1,-2 2-59,1 0 0,-1-1 0,0 1-1,-6 4 1,9-8 12,-1 0 1,1-1-1,-1 1 0,1-1 1,-1 1-1,1-1 0,-1 0 0,0 0 1,1 0-1,-1 0 0,0-1 1,0 1-1,-4 0 0,7-1 43,0 0-1,0 0 0,0 0 0,-1 0 1,1 0-1,0 0 0,0 0 1,0 0-1,0 0 0,0 0 1,0 0-1,0 0 0,0 0 1,-1 0-1,1 0 0,0 0 1,0-1-1,0 1 0,0 0 0,0 0 1,0 0-1,0 0 0,0 0 1,0 0-1,0 0 0,-1 0 1,1 0-1,0 0 0,0 0 1,0-1-1,0 1 0,0 0 1,0 0-1,0 0 0,0 0 1,0 0-1,0 0 0,0 0 0,0 0 1,0-1-1,0 1 0,0 0 1,0 0-1,0 0 0,0 0 1,0 0-1,0 0 0,0 0 1,0-1-1,4-6-26,8-5-140,-9 10 209,0 1-1,0 0 1,0 0-1,0 0 1,1 0 0,-1 0-1,0 1 1,1 0 0,-1-1-1,0 1 1,1 0-1,-1 1 1,0-1 0,0 0-1,1 1 1,-1 0-1,0 0 1,0 0 0,0 0-1,0 1 1,0-1-1,0 1 1,0-1 0,0 1-1,0 0 1,-1 0 0,1 0-1,-1 1 1,4 3-1,-3-2 35,0 0 0,0 0 0,-1 0 0,1 0 0,-1 0 0,0 0 0,0 1 0,0-1-1,-1 1 1,1-1 0,-1 1 0,0 0 0,-1 0 0,1-1 0,-1 1 0,0 0 0,0 0 0,0 0-1,-1-1 1,-1 6 0,1-6-111,0-1 0,0 0 0,0 0 0,0 1 0,-1-1 0,0 0 0,1 0 0,-1 0 0,0-1 0,0 1 0,-1 0 0,1-1 0,-1 1 0,1-1-1,-1 0 1,0 0 0,0 0 0,0 0 0,0 0 0,0-1 0,0 1 0,0-1 0,0 0 0,-1 0 0,1 0 0,-1-1 0,1 1 0,0-1 0,-1 1 0,1-1 0,-1 0 0,1-1 0,-1 1-1,1-1 1,-1 1 0,1-1 0,-4-1 0,5 1-235,1 0 0,-1 1 1,1-1-1,-1 0 0,1 0 0,0 0 0,0 0 0,-1 0 0,1 0 0,0 0 0,0-1 1,0 1-1,-1-2 0,-3-7-4641</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21.976"/>
    </inkml:context>
    <inkml:brush xml:id="br0">
      <inkml:brushProperty name="width" value="0.05" units="cm"/>
      <inkml:brushProperty name="height" value="0.05" units="cm"/>
    </inkml:brush>
  </inkml:definitions>
  <inkml:trace contextRef="#ctx0" brushRef="#br0">282 65 6947,'-1'0'3650,"1"-1"-3970,2 1-225,1-3-175,-1 0-1169,2 0 417,-3-3-289</inkml:trace>
  <inkml:trace contextRef="#ctx0" brushRef="#br0" timeOffset="1526.54">206 1 6211,'-1'1'408,"0"0"1,-1 1 0,1-1-1,0 1 1,0-1 0,0 1-1,0-1 1,1 1 0,-1-1-1,0 1 1,1 0 0,-1 0-1,1-1 1,-1 1 0,1 0-1,0 0 1,0 1 0,7 29 1565,0 2-1428,3 233-306,-9-240-208,-2 0 1,0 0-1,-2-1 0,-11 47 0,-1-28 208,9-32-68,1 1 1,-6 29-1,4 0-115,-5 42-23,7-46-12,-1-1 1,-21 70-1,16-73-2,2 0-1,2 0 0,-5 63 0,-3 63 85,10-116-77,-11 183-94,13-174 67,-9 56 0,-1 3 0,11-35 27,11 96 1,-1 33 61,4 7-147,1-20 52,-12-127-56,3 1 0,15 80-1,-8-94 132,13 96 103,-22-133-171,-2 0 1,0 0-1,0 0 1,-2-1-1,0 1 1,-8 30-1,5-34 51,4-9-68,-1 0 1,1 1 0,0-1 0,0 1-1,0-1 1,0 1 0,1-1-1,-1 1 1,2 5 0,-1-10 18,0 1 1,0 0 0,0-1 0,0 1-1,1 0 1,-1-1 0,0 1-1,0 0 1,1-1 0,-1 1-1,0 0 1,1-1 0,-1 1-1,1-1 1,-1 1 0,1-1 0,-1 1-1,1-1 1,-1 1 0,1-1-1,0 0 1,-1 1 0,1-1-1,0 0 1,-1 1 0,1-1 0,0 0-1,1 1 1,23-3-7,-3 1 107,41 12 485,-43-7-632,0-1-1,33 2 1,-24-4-235,35-2 187,-58 0-735,1 0-1,0 0 1,-1-1-1,8-3 1,-3 0-4299</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18.696"/>
    </inkml:context>
    <inkml:brush xml:id="br0">
      <inkml:brushProperty name="width" value="0.05" units="cm"/>
      <inkml:brushProperty name="height" value="0.05" units="cm"/>
    </inkml:brush>
  </inkml:definitions>
  <inkml:trace contextRef="#ctx0" brushRef="#br0">0 80 6787,'12'-1'8222,"6"-1"-6301,20-2-1822,-31 3 53,-1 0 0,1-1-1,-1 1 1,11-5 0,13-3-14,51-9 99,-36 7-198,1 1 0,48-2 0,-90 12-39,-2-1 0,-1 1 0,0 0 0,1 0 0,-1 0 0,0 0 0,1 0 0,-1 0 0,0 0 0,1 1 0,-1-1 0,0 0 0,1 1 0,-1-1 0,0 1 0,0-1 0,1 1 0,-1 0 0,0 0 0,2 1 0,-1 4 9,-1 0 0,1 0 0,-1 0 0,0 1 0,-1-1 0,1 1 0,-1-1 0,-2 10-1,0 13-8,1 0 0,2 0 0,4 34 0,-4-37 12,0 0 0,-7 51-1,2-47 4,2 55-1,11 12-14,1 61 0,-9-110 0,10 74 0,-7-72 0,-1-1 0,-7 80 0,0-14 0,0 16 0,3 81 0,3 1 0,1 21 0,-3-26 0,-2-32 0,11 277 0,-9-351 0,-3 148 0,1-72 3,2-29-16,-2-33-9,2-52 11,-3 0 1,-11 64-1,10-95 11,1 1 0,4 62 0,-1 5 0,-2-52 0,-3-1 0,-12 56 0,11-68 0,2 0 0,1-1 0,5 72 0,-2 16 0,-2-91 0,-9 37 0,5-34 0,1 0 0,-1 46 0,4 58 0,2-100 0,-5 45 0,-1 13 0,11 5 0,-4-91 0,-1-6 0,1 1 0,-1 0 0,1-1 0,0 1 0,1-1 0,-1 0 0,3 6 0,0-1 0,-3-7 0,0-1 0,1 1 0,-1 0 0,0-1 0,1 1 0,0 0 0,3 3 0,3 15-21,-8-20 17,0 1 0,1-1 0,-1 1 1,1-1-1,-1 0 0,1 1 0,-1-1 1,1 1-1,0-1 0,0 0 0,1 3 1,-51-44 80,37 34 9,-1 0 0,-1 1 0,1 0 0,-1 1 0,0 0 0,-15-1 1,2 2-6,0 1 0,-34 3 0,11-3-811,28-1-4201,12 1-269</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03.423"/>
    </inkml:context>
    <inkml:brush xml:id="br0">
      <inkml:brushProperty name="width" value="0.05" units="cm"/>
      <inkml:brushProperty name="height" value="0.05" units="cm"/>
    </inkml:brush>
  </inkml:definitions>
  <inkml:trace contextRef="#ctx0" brushRef="#br0">199 50 8628,'-10'22'5686,"2"1"-3992,4-13-1587,0 0-1,-9 19 0,10-22-76,0 0 0,0 0 0,1 1-1,1-1 1,-1 1 0,1-1-1,0 10 1,-3 12-14,-2-1-35,-3 19-320,-6 63 1,15-102 7,-1 6-3383</inkml:trace>
  <inkml:trace contextRef="#ctx0" brushRef="#br0" timeOffset="369.01">1 0 7251,'3'5'6309,"4"12"-5097,-3-8-870,45 107 765,-42-91-5125,-4-19-774</inkml:trace>
  <inkml:trace contextRef="#ctx0" brushRef="#br0" timeOffset="716.93">231 225 8228,'0'-1'341,"0"0"0,-1 1 1,1-1-1,0 0 0,0 0 1,0 1-1,0-1 0,0 0 0,0 0 1,0 1-1,0-1 0,0 0 1,0 0-1,1 1 0,-1-1 0,0 0 1,0 1-1,1-1 0,-1 0 1,0 1-1,2-2 0,14-15 1092,-14 15-1461,0 0 1,0 1-1,0 0 0,1-1 0,-1 1 1,0 0-1,0 0 0,1 0 0,-1 0 1,1 1-1,-1-1 0,1 1 0,-1-1 1,1 1-1,4 0 0,-6 0 48,0 1 1,-1-1-1,1 1 0,-1-1 0,1 1 1,-1-1-1,1 1 0,-1 0 1,1-1-1,-1 1 0,1 0 1,-1-1-1,0 1 0,1 0 0,-1-1 1,0 1-1,0 0 0,0 0 1,1 0-1,-1-1 0,0 1 0,0 0 1,0 0-1,0-1 0,0 1 1,-1 0-1,1 0 0,0-1 1,0 1-1,0 0 0,-1 1 0,-8 27 288,8-27-297,-10 23 65,7-18-68,0 1 0,1-1 0,0 1 0,1 0 0,-1 0 0,1 0 0,1 0-1,0 0 1,-1 11 0,3-18-7,0 1 0,0-1 0,0 0 0,0 0 0,0 0 0,0 0 0,0 0 0,0 0-1,0 0 1,1 0 0,-1 0 0,0 0 0,1-1 0,-1 1 0,1 0 0,-1-1 0,1 0 0,-1 1 0,1-1 0,-1 0-1,1 1 1,1-1 0,40 4-267,-17-5-953,-14 0-2154,-1 1-1682</inkml:trace>
  <inkml:trace contextRef="#ctx0" brushRef="#br0" timeOffset="1152.77">681 81 9492,'-2'12'2965,"1"0"-1,-1 19 0,8 51-1768,0-10-1147,-4-30-79,-1 10-565,-2-18-4380</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01.912"/>
    </inkml:context>
    <inkml:brush xml:id="br0">
      <inkml:brushProperty name="width" value="0.05" units="cm"/>
      <inkml:brushProperty name="height" value="0.05" units="cm"/>
    </inkml:brush>
  </inkml:definitions>
  <inkml:trace contextRef="#ctx0" brushRef="#br0">1 0 6499,'6'5'6002,"0"8"-3316,4 4-1986,24 13-200,-7-7-458,-1 1-1,0 2 1,34 45 0,-44-39-900,-10-18-2531,-6-14 3210,2 6-4538</inkml:trace>
  <inkml:trace contextRef="#ctx0" brushRef="#br0" timeOffset="378.97">206 19 7251,'-2'0'738,"-1"0"0,1 0 0,0 1 0,0-1 0,0 1 0,0-1 0,0 1 0,0 0-1,-2 1 1,-16 13 2051,-14 29-3596,16-19 1384,-19 9-409,32-30-157,0-1 0,0 2 0,0-1 0,0 0 0,1 1 0,0 0 0,0 0 0,0 1-1,0-1 1,-3 9 0,-1-3 19,4-8-1040</inkml:trace>
  <inkml:trace contextRef="#ctx0" brushRef="#br0" timeOffset="1024.95">350 213 7828,'1'-2'510,"-1"1"0,1 0 0,0 0 0,-1 0 1,1 0-1,0 0 0,0 1 0,-1-1 1,1 0-1,0 0 0,0 0 0,0 1 0,2-2 1,19-8 855,22 2-1728,-44 8 364,1 0 0,0 0 0,-1 0 0,1 0 0,0 0 0,-1 0 0,1 0 0,0 0 0,-1 0 0,1 0 0,0 1-1,-1-1 1,1 0 0,0 0 0,-1 1 0,1-1 0,-1 0 0,1 1 0,-1-1 0,1 1 0,-1-1 0,1 1 0,-1-1 0,1 1 0,-1-1-1,1 1 1,0 0 0,-1 1 3,1 0-1,-1-1 1,0 1 0,1 0-1,-1 0 1,0 0-1,0-1 1,0 1-1,0 0 1,0 3-1,-3 5 30,1 1-1,-8 19 0,9-26-18,-2 3-11,-1 0-1,1 0 1,-1 0-1,-1-1 1,1 0-1,-1 0 1,0 0 0,0 0-1,-1-1 1,1 0-1,-1 0 1,-1 0-1,1-1 1,-12 6-1,18-10 0,0 0 0,-1 0 0,1 0 0,-1 1 0,1-1 0,0 0 0,-1 0 0,1 1 0,0-1 0,0 0 0,-1 0 0,1 1 0,0-1 0,0 0 0,-1 1 0,1-1-1,0 0 1,0 1 0,0-1 0,-1 0 0,1 1 0,0-1 0,0 0 0,0 1 0,0-1 0,0 1 0,0-1 0,0 0 0,0 1 0,0-1 0,0 0 0,0 1 0,0-1-1,0 1 1,0 0 0,14 10 230,22 2 106,-29-11-788,0 0-1,0-1 0,0-1 1,-1 1-1,1-1 1,0 0-1,0 0 1,0-1-1,7-1 1,-6-1-4442</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5:00.157"/>
    </inkml:context>
    <inkml:brush xml:id="br0">
      <inkml:brushProperty name="width" value="0.05" units="cm"/>
      <inkml:brushProperty name="height" value="0.05" units="cm"/>
    </inkml:brush>
  </inkml:definitions>
  <inkml:trace contextRef="#ctx0" brushRef="#br0">24 281 9268,'-1'1'222,"1"-1"-1,-1 0 1,1 1-1,-1-1 1,1 0-1,-1 1 1,1-1-1,-1 0 1,0 0-1,1 0 0,-1 1 1,1-1-1,-1 0 1,0 0-1,1 0 1,-1 0-1,1 0 1,-1 0-1,0 0 1,1 0-1,-1 0 1,1 0-1,-1-1 1,0 1-1,1 0 1,-1 0-1,1 0 1,-1-1-1,1 1 1,-2-1-1,2 0-122,-1 0 1,0-1-1,1 1 0,-1 0 0,1 0 1,-1 0-1,1-1 0,0 1 1,-1 0-1,1-1 0,0 1 1,0 0-1,0-3 0,1-6-219,0-1 1,4-17-1,4-22 158,-7 34-25,1-1 0,1 0 1,6-16-1,-3 9 5,-6 19-7,1 1 0,-1 0 0,1-1 0,-1 1 0,1 0 0,4-5 0,-5 7-8,1 0 0,-1 1 0,1-1 0,0 1 0,0 0-1,-1-1 1,1 1 0,0 0 0,0 0 0,0 0 0,0 0 0,0 1-1,1-1 1,-1 0 0,0 1 0,4-1 0,-3 1-5,0-1-1,0 1 1,0 0 0,0 0-1,-1 0 1,1 0 0,0 1-1,0-1 1,0 1 0,-1 0-1,1-1 1,0 1 0,-1 0 0,1 1-1,0-1 1,-1 0 0,0 1-1,1 0 1,2 2 0,-2-1-7,0 1 1,0-1 0,-1 1-1,1 0 1,-1 0-1,0 0 1,0 0 0,0 0-1,-1 0 1,1 1 0,0 4-1,0 5-9,0 0-1,-1 0 0,0 0 1,-1 0-1,-1 0 0,-4 27 1,3-32 50,0 0 0,0 0 1,-1 0-1,0-1 1,-1 1-1,-7 12 0,10-19-122,-1 1 0,1-1 0,-1 0 0,0 0 1,1 0-1,-1-1 0,0 1 0,0 0 0,0-1 0,-1 1 0,1-1 0,0 0 0,0 0 0,-1 0 0,1 0 0,-1 0 0,1 0 0,-1 0 0,1-1 0,-1 0 0,1 1 0,-1-1 0,0 0 0,1 0 0,-1 0 0,1-1 0,-1 1 0,-3-1 0,-9-4-2781,-5 0-1875</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59.218"/>
    </inkml:context>
    <inkml:brush xml:id="br0">
      <inkml:brushProperty name="width" value="0.05" units="cm"/>
      <inkml:brushProperty name="height" value="0.05" units="cm"/>
    </inkml:brush>
  </inkml:definitions>
  <inkml:trace contextRef="#ctx0" brushRef="#br0">28 260 7411,'-1'0'310,"0"0"-1,0-1 1,0 1-1,1 0 0,-1 0 1,0 0-1,0-1 1,0 1-1,0 0 1,1-1-1,-1 1 0,0 0 1,0-1-1,0 1 1,1-1-1,-1 0 0,0 1 1,1-1-1,-2-1 1,-6-19 1802,6 10-2325,1 0-1,1-19 1,0 14 753,1-3-499,0 1-1,1 0 1,1-1-1,1 1 0,0 0 1,9-20-1,-13 37-38,1 0 0,-1 0 0,1 1 0,-1-1 1,1 0-1,-1 0 0,1 1 0,-1-1 0,1 0 0,0 1 0,0-1 0,-1 0 0,1 1 0,0-1 0,0 1 0,-1-1 0,1 1 0,0 0 0,0-1 0,0 1 0,0 0 0,0 0 1,0-1-1,0 1 0,0 0 0,0 0 0,0 0 0,-1 0 0,1 0 0,0 0 0,0 1 0,0-1 0,0 0 0,0 0 0,0 1 0,1-1 0,0 1 6,0 0 0,1 0-1,-1 0 1,0 0 0,0 0-1,1 1 1,-1-1 0,0 1 0,0-1-1,-1 1 1,1 0 0,2 2-1,0 4-5,0-1-1,-1 1 0,0 0 1,-1 0-1,1 0 0,-1 0 1,-1 0-1,0 0 0,0 1 1,-1-1-1,1 0 0,-3 11 1,1-2-3,-2 1 1,0-1 0,-1 0 0,-11 30-1,13-44 5,1 1-1,-1 0 1,0 0-1,0-1 1,0 0-1,-1 1 1,-4 4-1,5-6-222,1-1 0,0 0 0,-1 0 0,1 0 1,-1 0-1,1 0 0,-1 0 0,0 0 0,1-1 0,-1 1 0,0-1 0,0 1 0,1-1 0,-1 1 0,0-1 0,0 0 0,0 0 0,1 0 0,-5 0 0,0-2-4394</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58.655"/>
    </inkml:context>
    <inkml:brush xml:id="br0">
      <inkml:brushProperty name="width" value="0.05" units="cm"/>
      <inkml:brushProperty name="height" value="0.05" units="cm"/>
    </inkml:brush>
  </inkml:definitions>
  <inkml:trace contextRef="#ctx0" brushRef="#br0">34 235 8228,'-10'3'5155,"4"-4"-3566,6 0-1566,-1 0-1,1-1 1,-1 1 0,1 0 0,0 0-1,-1 0 1,1 0 0,0 0-1,0-1 1,0 1 0,0 0-1,0 0 1,0-3 0,0-26 166,-1 0 155,6-48 0,-5 77-336,1-8 12,1 1 0,0-1 0,4-13-1,-5 20-19,0 1 0,-1-1-1,1 0 1,0 1 0,0-1 0,0 0-1,0 1 1,0 0 0,0-1 0,0 1-1,1 0 1,-1-1 0,1 1-1,-1 0 1,0 0 0,1 0 0,0 0-1,-1 0 1,1 1 0,0-1 0,-1 0-1,1 1 1,0-1 0,3 0-1,-4 1 2,1 0 0,0 0-1,0 0 1,0 0-1,0 0 1,0 0-1,0 1 1,0-1-1,0 0 1,0 1-1,0 0 1,0-1 0,-1 1-1,1 0 1,0 0-1,-1 0 1,1 0-1,0 0 1,-1 1-1,1-1 1,-1 0-1,3 4 1,-2-2 1,-1 0 1,1 0-1,-1 1 0,0-1 0,0 0 1,0 1-1,0-1 0,-1 1 1,1-1-1,-1 1 0,0 6 0,-1 6 6,-1 0 0,-1 0 0,0 0 0,-8 21 0,10-33-30,0 0 0,-1 0 0,0 0 0,0 0 0,0 0-1,0 0 1,-1-1 0,1 1 0,-1-1 0,0 0 0,-5 5-1,7-7 12,-1 0-1,1 0 0,0-1 0,-1 1 0,1 0 0,-1-1 1,1 1-1,-1-1 0,1 0 0,-1 1 0,1-1 0,-1 0 1,1 0-1,-1 0 0,1 0 0,-1 0 0,1 0 0,-1-1 1,1 1-1,-1 0 0,1-1 0,-1 1 0,1-1 0,-1 0 1,1 1-1,-1-1 0,1 0 0,0 0 0,0 0 0,-1 0 1,1 0-1,0 0 0,0 0 0,-1-2 0,-13-14-3704,12 9-964</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20T17:14:49.518"/>
    </inkml:context>
    <inkml:brush xml:id="br0">
      <inkml:brushProperty name="width" value="0.05" units="cm"/>
      <inkml:brushProperty name="height" value="0.05" units="cm"/>
    </inkml:brush>
  </inkml:definitions>
  <inkml:trace contextRef="#ctx0" brushRef="#br0">113 287 5651,'13'13'5269,"-12"-12"-5152,-6-4 153,2 1-116,2 2-304,-16-9 737,8 6-4516</inkml:trace>
  <inkml:trace contextRef="#ctx0" brushRef="#br0" timeOffset="622.3">66 299 5298,'-8'11'3186,"7"-9"-2635,0 0 1,-1-1 0,1 1 0,0 0 0,-1 0 0,0-1 0,1 1-1,-1-1 1,-3 3 0,4-4-490,1 0 0,-1 0 0,1 0 0,0 0 0,-1 0 0,1 0 0,-1 0 0,1 0 0,0 0 0,-1 0 1,1 0-1,-1 0 0,1 0 0,0 0 0,-1-1 0,1 1 0,0 0 0,-1 0 0,1 0 0,0 0 0,-1-1 0,1 1 0,-1-1 0,-9-15 601,6 4-365,0-1 0,1 1-1,0-1 1,1 0 0,0 0-1,1 0 1,1 0 0,1-24 0,3 9-173,1-1 0,15-51 0,-19 78-124,-1 0 0,1 0 0,0 1 0,-1-1 0,1 0 0,0 0 0,0 1 0,1-1 0,-1 1 0,0-1 0,0 1 1,1-1-1,-1 1 0,1 0 0,-1 0 0,1-1 0,0 1 0,-1 0 0,1 1 0,0-1 0,0 0 0,-1 0 0,1 1 0,0-1 0,0 1 0,0 0 1,0-1-1,0 1 0,0 0 0,0 0 0,0 0 0,3 1 0,-2-1 0,0 1-1,0 0 1,0 0-1,0 0 1,0 0 0,0 0-1,0 0 1,0 1-1,-1 0 1,1-1 0,-1 1-1,1 0 1,-1 0-1,0 0 1,0 1 0,0-1-1,0 0 1,0 1 0,0 0-1,1 2 1,0 3 2,0 1 1,-1-1-1,0 0 0,-1 1 1,0 0-1,0-1 0,0 1 1,-1-1-1,-1 1 0,-1 12 1,-1-5-14,0 0 1,-1 0-1,-1-1 1,-10 26-1,13-38-69,1 0 0,-1 0 0,1 0 0,-1 0 0,0-1 0,0 1 0,-1-1 0,1 1-1,0-1 1,-1 0 0,0 1 0,1-1 0,-7 3 0,7-4-197,0-1-1,0 1 1,-1 0-1,1-1 1,0 1-1,-1-1 1,1 0-1,-1 0 1,1 0 0,0 0-1,-1 0 1,1 0-1,0-1 1,-1 1-1,1-1 1,0 0-1,-1 1 1,1-1 0,0 0-1,-4-3 1,-5-4-4647</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4A139-8F55-4BA6-9CA9-7F95B5EE2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27</TotalTime>
  <Pages>22</Pages>
  <Words>2729</Words>
  <Characters>15560</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Introduction to Image Processing and Analysis</vt:lpstr>
    </vt:vector>
  </TitlesOfParts>
  <Company> </Company>
  <LinksUpToDate>false</LinksUpToDate>
  <CharactersWithSpaces>18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Image Processing and Analysis</dc:title>
  <dc:subject/>
  <dc:creator>abbott</dc:creator>
  <cp:keywords/>
  <dc:description/>
  <cp:lastModifiedBy>Jamahl Savage</cp:lastModifiedBy>
  <cp:revision>61</cp:revision>
  <cp:lastPrinted>2012-08-29T20:30:00Z</cp:lastPrinted>
  <dcterms:created xsi:type="dcterms:W3CDTF">2012-09-20T18:41:00Z</dcterms:created>
  <dcterms:modified xsi:type="dcterms:W3CDTF">2020-10-26T17:22:00Z</dcterms:modified>
</cp:coreProperties>
</file>